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Default Extension="fntdata" ContentType="application/x-fontdata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792" r:id="rId1"/>
  </p:sldMasterIdLst>
  <p:sldIdLst>
    <p:sldId id="285" r:id="rId2"/>
    <p:sldId id="286" r:id="rId3"/>
    <p:sldId id="287" r:id="rId4"/>
    <p:sldId id="288" r:id="rId5"/>
    <p:sldId id="289" r:id="rId6"/>
    <p:sldId id="290" r:id="rId7"/>
    <p:sldId id="291" r:id="rId8"/>
    <p:sldId id="292" r:id="rId9"/>
    <p:sldId id="293" r:id="rId10"/>
    <p:sldId id="294" r:id="rId11"/>
    <p:sldId id="295" r:id="rId12"/>
    <p:sldId id="296" r:id="rId13"/>
    <p:sldId id="297" r:id="rId14"/>
    <p:sldId id="299" r:id="rId15"/>
    <p:sldId id="298" r:id="rId16"/>
    <p:sldId id="300" r:id="rId17"/>
  </p:sldIdLst>
  <p:sldSz cx="9144000" cy="6858000" type="screen4x3"/>
  <p:notesSz cx="6858000" cy="9144000"/>
  <p:embeddedFontLst>
    <p:embeddedFont>
      <p:font typeface="Trebuchet MS" pitchFamily="34" charset="0"/>
      <p:regular r:id="rId18"/>
      <p:bold r:id="rId19"/>
      <p:italic r:id="rId20"/>
      <p:boldItalic r:id="rId21"/>
    </p:embeddedFont>
    <p:embeddedFont>
      <p:font typeface="Wingdings 2" pitchFamily="18" charset="2"/>
      <p:regular r:id="rId22"/>
    </p:embeddedFont>
  </p:embeddedFontLst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9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7788" cy="7373778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délník 7"/>
          <p:cNvSpPr/>
          <p:nvPr/>
        </p:nvSpPr>
        <p:spPr>
          <a:xfrm flipH="1">
            <a:off x="2667000" y="0"/>
            <a:ext cx="6477000" cy="6858000"/>
          </a:xfrm>
          <a:prstGeom prst="rect">
            <a:avLst/>
          </a:prstGeom>
          <a:blipFill>
            <a:blip r:embed="rId2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Přímá spojovací čára 8"/>
          <p:cNvSpPr>
            <a:spLocks noChangeShapeType="1"/>
          </p:cNvSpPr>
          <p:nvPr/>
        </p:nvSpPr>
        <p:spPr bwMode="auto">
          <a:xfrm rot="16200000">
            <a:off x="-762000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Nadpis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 lIns="45720" tIns="0" rIns="45720">
            <a:noAutofit/>
          </a:bodyPr>
          <a:lstStyle>
            <a:lvl1pPr algn="r">
              <a:defRPr sz="4200" b="1"/>
            </a:lvl1pPr>
            <a:extLst/>
          </a:lstStyle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25" name="Podnadpis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cs-CZ" smtClean="0"/>
              <a:t>Klepnutím lze upravit styl předlohy podnadpisů.</a:t>
            </a:r>
            <a:endParaRPr kumimoji="0" lang="en-US"/>
          </a:p>
        </p:txBody>
      </p:sp>
      <p:sp>
        <p:nvSpPr>
          <p:cNvPr id="31" name="Zástupný symbol pro datum 30"/>
          <p:cNvSpPr>
            <a:spLocks noGrp="1"/>
          </p:cNvSpPr>
          <p:nvPr>
            <p:ph type="dt" sz="half" idx="10"/>
          </p:nvPr>
        </p:nvSpPr>
        <p:spPr>
          <a:xfrm>
            <a:off x="5871224" y="6557946"/>
            <a:ext cx="2002464" cy="226902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5BEC8BF4-3E27-4BA8-B31C-9136615C6BA8}" type="datetimeFigureOut">
              <a:rPr lang="cs-CZ" smtClean="0"/>
              <a:pPr>
                <a:defRPr/>
              </a:pPr>
              <a:t>18.6.2010</a:t>
            </a:fld>
            <a:endParaRPr lang="cs-CZ"/>
          </a:p>
        </p:txBody>
      </p:sp>
      <p:sp>
        <p:nvSpPr>
          <p:cNvPr id="18" name="Zástupný symbol pro zápatí 17"/>
          <p:cNvSpPr>
            <a:spLocks noGrp="1"/>
          </p:cNvSpPr>
          <p:nvPr>
            <p:ph type="ftr" sz="quarter" idx="11"/>
          </p:nvPr>
        </p:nvSpPr>
        <p:spPr>
          <a:xfrm>
            <a:off x="2819400" y="6557946"/>
            <a:ext cx="2927722" cy="228600"/>
          </a:xfrm>
        </p:spPr>
        <p:txBody>
          <a:bodyPr/>
          <a:lstStyle>
            <a:lvl1pPr>
              <a:defRPr lang="en-US" dirty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cs-CZ"/>
          </a:p>
        </p:txBody>
      </p:sp>
      <p:sp>
        <p:nvSpPr>
          <p:cNvPr id="29" name="Zástupný symbol pro číslo snímku 28"/>
          <p:cNvSpPr>
            <a:spLocks noGrp="1"/>
          </p:cNvSpPr>
          <p:nvPr>
            <p:ph type="sldNum" sz="quarter" idx="12"/>
          </p:nvPr>
        </p:nvSpPr>
        <p:spPr>
          <a:xfrm>
            <a:off x="7880884" y="6556248"/>
            <a:ext cx="588336" cy="228600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D532F25C-86FF-42F5-B1CE-7FFB96686BFC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2C62452-F88D-484A-89A1-5ED99668483C}" type="datetimeFigureOut">
              <a:rPr lang="cs-CZ" smtClean="0"/>
              <a:pPr>
                <a:defRPr/>
              </a:pPr>
              <a:t>18.6.201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3BF4C12-8C7C-453B-9DBB-8DC116FC8E21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>
          <a:xfrm>
            <a:off x="4242816" y="6557946"/>
            <a:ext cx="2002464" cy="226902"/>
          </a:xfrm>
        </p:spPr>
        <p:txBody>
          <a:bodyPr/>
          <a:lstStyle>
            <a:extLst/>
          </a:lstStyle>
          <a:p>
            <a:pPr>
              <a:defRPr/>
            </a:pPr>
            <a:fld id="{42902EC0-AE87-47C7-B28A-136929B2AA42}" type="datetimeFigureOut">
              <a:rPr lang="cs-CZ" smtClean="0"/>
              <a:pPr>
                <a:defRPr/>
              </a:pPr>
              <a:t>18.6.201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>
          <a:xfrm>
            <a:off x="457200" y="6556248"/>
            <a:ext cx="3657600" cy="228600"/>
          </a:xfrm>
        </p:spPr>
        <p:txBody>
          <a:bodyPr/>
          <a:lstStyle>
            <a:extLst/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6254496" y="6553200"/>
            <a:ext cx="588336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19B3701C-B538-4524-B074-50F1EFD2AA92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E4AB7FB-D63F-4EDE-97C0-3467AB75DA9F}" type="datetimeFigureOut">
              <a:rPr lang="cs-CZ" smtClean="0"/>
              <a:pPr>
                <a:defRPr/>
              </a:pPr>
              <a:t>18.6.201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3D5413A-8D71-422E-8561-B1E54595558F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066800" y="2821837"/>
            <a:ext cx="6255488" cy="1362075"/>
          </a:xfrm>
        </p:spPr>
        <p:txBody>
          <a:bodyPr tIns="0" anchor="t"/>
          <a:lstStyle>
            <a:lvl1pPr algn="r">
              <a:buNone/>
              <a:defRPr sz="4200" b="1" cap="all"/>
            </a:lvl1pPr>
            <a:extLst/>
          </a:lstStyle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1066800" y="1905000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cs-CZ" smtClean="0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>
          <a:xfrm>
            <a:off x="4724238" y="6556810"/>
            <a:ext cx="2002464" cy="226902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F4643494-C7EE-4638-AF22-094CD50CD6FE}" type="datetimeFigureOut">
              <a:rPr lang="cs-CZ" smtClean="0"/>
              <a:pPr>
                <a:defRPr/>
              </a:pPr>
              <a:t>18.6.201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>
          <a:xfrm>
            <a:off x="1735358" y="6556810"/>
            <a:ext cx="2895600" cy="228600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6733952" y="6555112"/>
            <a:ext cx="588336" cy="228600"/>
          </a:xfrm>
        </p:spPr>
        <p:txBody>
          <a:bodyPr/>
          <a:lstStyle>
            <a:extLst/>
          </a:lstStyle>
          <a:p>
            <a:pPr>
              <a:defRPr/>
            </a:pPr>
            <a:fld id="{4718A3D7-3CBF-45D3-B0D9-2CCE954DB03F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178808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506AFFFC-EC51-4DCB-8D55-5C6FBE49E3B0}" type="datetimeFigureOut">
              <a:rPr lang="cs-CZ" smtClean="0"/>
              <a:pPr>
                <a:defRPr/>
              </a:pPr>
              <a:t>18.6.2010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54214B60-088D-4766-A8CD-89CFC0509EA5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cs-CZ" smtClean="0"/>
              <a:t>Klepnutím lze upravit styly předlohy textu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cs-CZ" smtClean="0"/>
              <a:t>Klepnutím lze upravit styly předlohy textu.</a:t>
            </a:r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2"/>
          </p:nvPr>
        </p:nvSpPr>
        <p:spPr>
          <a:xfrm>
            <a:off x="457200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178808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9A035FCB-20DA-4ED1-8011-CC4C3ADECA14}" type="datetimeFigureOut">
              <a:rPr lang="cs-CZ" smtClean="0"/>
              <a:pPr>
                <a:defRPr/>
              </a:pPr>
              <a:t>18.6.2010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5862809-4984-4A91-8CEC-27E782BCEFFA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813ED96C-5DC4-46C5-9F37-D4CDF2B50E63}" type="datetimeFigureOut">
              <a:rPr lang="cs-CZ" smtClean="0"/>
              <a:pPr>
                <a:defRPr/>
              </a:pPr>
              <a:t>18.6.2010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F011A9E-3A61-4DE5-BFC5-4938EE35040B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F276C21E-BC84-4400-A1CD-C19CB01233E7}" type="datetimeFigureOut">
              <a:rPr lang="cs-CZ" smtClean="0"/>
              <a:pPr>
                <a:defRPr/>
              </a:pPr>
              <a:t>18.6.2010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B6B41A4A-A273-4132-8C03-D41A72E2F7EC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 anchor="b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vert="horz" wrap="square" lIns="45720" tIns="0" rIns="0" bIns="0" numCol="1" spcCol="0" rtlCol="0" fromWordArt="0" anchor="t" anchorCtr="0" forceAA="0" compatLnSpc="1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A4FB173F-A372-4C32-87D0-0EAD7CAE647E}" type="datetimeFigureOut">
              <a:rPr lang="cs-CZ" smtClean="0"/>
              <a:pPr>
                <a:defRPr/>
              </a:pPr>
              <a:t>18.6.2010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A7AE5C43-10AF-4140-8430-C0F1744D5E2F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délník 7"/>
          <p:cNvSpPr/>
          <p:nvPr/>
        </p:nvSpPr>
        <p:spPr>
          <a:xfrm rot="21240000">
            <a:off x="597968" y="1004668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bdélník 8"/>
          <p:cNvSpPr/>
          <p:nvPr/>
        </p:nvSpPr>
        <p:spPr>
          <a:xfrm rot="21420000">
            <a:off x="596706" y="998816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 vert="horz" anchor="b"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kumimoji="0" lang="cs-CZ" smtClean="0"/>
              <a:t>Klepnutím lze upravit styl předlohy nadpisů.</a:t>
            </a:r>
            <a:endParaRPr kumimoji="0" lang="en-US" dirty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vert="horz" wrap="square" lIns="82296" tIns="0" rIns="0" bIns="0" numCol="1" spcCol="0" rtlCol="0" fromWordArt="0" anchor="t" anchorCtr="0" forceAA="0" compatLnSpc="1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marL="0" marR="0" lvl="0" indent="0" algn="l" defTabSz="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tabLst/>
              <a:defRPr/>
            </a:pPr>
            <a:r>
              <a:rPr kumimoji="0" lang="cs-CZ" smtClean="0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98B702B8-9046-4D63-860E-C3F47F46803B}" type="datetimeFigureOut">
              <a:rPr lang="cs-CZ" smtClean="0"/>
              <a:pPr>
                <a:defRPr/>
              </a:pPr>
              <a:t>18.6.2010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08B2D04-AF78-4A23-A717-5CF503259401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10" name="Zástupný symbol pro obrázek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cs-CZ" smtClean="0"/>
              <a:t>Klepnutím na ikonu přidáte obrázek.</a:t>
            </a:r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bdélník 8"/>
          <p:cNvSpPr/>
          <p:nvPr/>
        </p:nvSpPr>
        <p:spPr>
          <a:xfrm flipH="1">
            <a:off x="8153400" y="0"/>
            <a:ext cx="990600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" name="Zástupný symbol pro nadpis 2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>
            <a:extLst/>
          </a:lstStyle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31" name="Zástupný symbol pro text 30"/>
          <p:cNvSpPr>
            <a:spLocks noGrp="1"/>
          </p:cNvSpPr>
          <p:nvPr>
            <p:ph type="body" idx="1"/>
          </p:nvPr>
        </p:nvSpPr>
        <p:spPr>
          <a:xfrm>
            <a:off x="457200" y="1609416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cs-CZ" smtClean="0"/>
              <a:t>Klepnutím lze upravit styly předlohy textu.</a:t>
            </a:r>
          </a:p>
          <a:p>
            <a:pPr lvl="1" eaLnBrk="1" latinLnBrk="0" hangingPunct="1"/>
            <a:r>
              <a:rPr kumimoji="0" lang="cs-CZ" smtClean="0"/>
              <a:t>Druhá úroveň</a:t>
            </a:r>
          </a:p>
          <a:p>
            <a:pPr lvl="2" eaLnBrk="1" latinLnBrk="0" hangingPunct="1"/>
            <a:r>
              <a:rPr kumimoji="0" lang="cs-CZ" smtClean="0"/>
              <a:t>Třetí úroveň</a:t>
            </a:r>
          </a:p>
          <a:p>
            <a:pPr lvl="3" eaLnBrk="1" latinLnBrk="0" hangingPunct="1"/>
            <a:r>
              <a:rPr kumimoji="0" lang="cs-CZ" smtClean="0"/>
              <a:t>Čtvrtá úroveň</a:t>
            </a:r>
          </a:p>
          <a:p>
            <a:pPr lvl="4" eaLnBrk="1" latinLnBrk="0" hangingPunct="1"/>
            <a:r>
              <a:rPr kumimoji="0" lang="cs-CZ" smtClean="0"/>
              <a:t>Pátá úroveň</a:t>
            </a:r>
            <a:endParaRPr kumimoji="0" lang="en-US"/>
          </a:p>
        </p:txBody>
      </p:sp>
      <p:sp>
        <p:nvSpPr>
          <p:cNvPr id="27" name="Zástupný symbol pro datum 26"/>
          <p:cNvSpPr>
            <a:spLocks noGrp="1"/>
          </p:cNvSpPr>
          <p:nvPr>
            <p:ph type="dt" sz="half" idx="2"/>
          </p:nvPr>
        </p:nvSpPr>
        <p:spPr>
          <a:xfrm>
            <a:off x="4245936" y="6557946"/>
            <a:ext cx="2002464" cy="22690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E65BD371-2938-48DF-B1FB-3FAD8192E448}" type="datetimeFigureOut">
              <a:rPr lang="cs-CZ" smtClean="0"/>
              <a:pPr>
                <a:defRPr/>
              </a:pPr>
              <a:t>18.6.2010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3"/>
          </p:nvPr>
        </p:nvSpPr>
        <p:spPr>
          <a:xfrm>
            <a:off x="457200" y="6557946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cs-CZ"/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4"/>
          </p:nvPr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8C9564C2-1219-4D2F-A810-2F4D6B9BF1DA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rtl="0" eaLnBrk="1" latinLnBrk="0" hangingPunct="1">
        <a:spcBef>
          <a:spcPct val="0"/>
        </a:spcBef>
        <a:buNone/>
        <a:defRPr kumimoji="0" sz="3800" b="1" kern="1200" cap="all" baseline="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effectLst/>
          <a:latin typeface="+mj-lt"/>
          <a:ea typeface="+mj-ea"/>
          <a:cs typeface="+mj-cs"/>
        </a:defRPr>
      </a:lvl1pPr>
      <a:extLst/>
    </p:titleStyle>
    <p:bodyStyle>
      <a:lvl1pPr marL="274320" indent="-274320" algn="l" rtl="0" eaLnBrk="1" latinLnBrk="0" hangingPunct="1">
        <a:spcBef>
          <a:spcPts val="600"/>
        </a:spcBef>
        <a:buClr>
          <a:schemeClr val="tx2"/>
        </a:buClr>
        <a:buSzPct val="73000"/>
        <a:buFont typeface="Wingdings 2"/>
        <a:buChar char=""/>
        <a:defRPr kumimoji="0" sz="26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21208" indent="-228600" algn="l" rtl="0" eaLnBrk="1" latinLnBrk="0" hangingPunct="1">
        <a:spcBef>
          <a:spcPts val="500"/>
        </a:spcBef>
        <a:buClr>
          <a:schemeClr val="accent4"/>
        </a:buClr>
        <a:buSzPct val="80000"/>
        <a:buFont typeface="Wingdings 2"/>
        <a:buChar char=""/>
        <a:defRPr kumimoji="0" sz="23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2pPr>
      <a:lvl3pPr marL="758952" indent="-228600" algn="l" rtl="0" eaLnBrk="1" latinLnBrk="0" hangingPunct="1">
        <a:spcBef>
          <a:spcPts val="400"/>
        </a:spcBef>
        <a:buClr>
          <a:schemeClr val="accent4"/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22860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"/>
        <a:defRPr kumimoji="0" sz="20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4pPr>
      <a:lvl5pPr marL="1280160" indent="-228600" algn="l" rtl="0" eaLnBrk="1" latinLnBrk="0" hangingPunct="1">
        <a:spcBef>
          <a:spcPts val="400"/>
        </a:spcBef>
        <a:buClr>
          <a:schemeClr val="accent4"/>
        </a:buClr>
        <a:buSzPct val="70000"/>
        <a:buFont typeface="Wingdings"/>
        <a:buChar char="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 smtClean="0"/>
              <a:t>stereografická projekce</a:t>
            </a:r>
            <a:br>
              <a:rPr lang="cs-CZ" dirty="0" smtClean="0"/>
            </a:br>
            <a:r>
              <a:rPr lang="cs-CZ" dirty="0" smtClean="0"/>
              <a:t>a</a:t>
            </a:r>
            <a:br>
              <a:rPr lang="cs-CZ" dirty="0" smtClean="0"/>
            </a:br>
            <a:r>
              <a:rPr lang="cs-CZ" dirty="0" smtClean="0"/>
              <a:t>astroláb</a:t>
            </a:r>
            <a:endParaRPr lang="cs-CZ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85316"/>
          </a:xfrm>
        </p:spPr>
        <p:txBody>
          <a:bodyPr>
            <a:normAutofit/>
          </a:bodyPr>
          <a:lstStyle/>
          <a:p>
            <a:r>
              <a:rPr lang="cs-CZ" b="1" dirty="0" smtClean="0"/>
              <a:t>Václav Jára</a:t>
            </a:r>
          </a:p>
          <a:p>
            <a:r>
              <a:rPr lang="cs-CZ" dirty="0" smtClean="0"/>
              <a:t>Katedra matematiky, </a:t>
            </a:r>
            <a:r>
              <a:rPr lang="cs-CZ" dirty="0" err="1" smtClean="0"/>
              <a:t>FSv</a:t>
            </a:r>
            <a:r>
              <a:rPr lang="cs-CZ" dirty="0" smtClean="0"/>
              <a:t> ČVUT v Praze</a:t>
            </a:r>
          </a:p>
          <a:p>
            <a:r>
              <a:rPr lang="cs-CZ" dirty="0" err="1" smtClean="0"/>
              <a:t>vaclav.jara</a:t>
            </a:r>
            <a:r>
              <a:rPr lang="cs-CZ" dirty="0" smtClean="0"/>
              <a:t>@</a:t>
            </a:r>
            <a:r>
              <a:rPr lang="cs-CZ" dirty="0" err="1" smtClean="0"/>
              <a:t>fsv.cvut.cz</a:t>
            </a:r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732630"/>
          </a:xfrm>
        </p:spPr>
        <p:txBody>
          <a:bodyPr/>
          <a:lstStyle/>
          <a:p>
            <a:r>
              <a:rPr lang="cs-CZ" dirty="0" smtClean="0"/>
              <a:t>astroláb II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196690"/>
            <a:ext cx="7239000" cy="5259046"/>
          </a:xfrm>
        </p:spPr>
        <p:txBody>
          <a:bodyPr/>
          <a:lstStyle/>
          <a:p>
            <a:r>
              <a:rPr lang="cs-CZ" dirty="0" smtClean="0"/>
              <a:t>geodetická síť na</a:t>
            </a:r>
            <a:br>
              <a:rPr lang="cs-CZ" dirty="0" smtClean="0"/>
            </a:br>
            <a:r>
              <a:rPr lang="cs-CZ" dirty="0" smtClean="0"/>
              <a:t>nebeské sféře</a:t>
            </a:r>
          </a:p>
          <a:p>
            <a:pPr lvl="1"/>
            <a:r>
              <a:rPr lang="cs-CZ" dirty="0" smtClean="0"/>
              <a:t>póly – zenit a nadir</a:t>
            </a:r>
          </a:p>
          <a:p>
            <a:pPr lvl="1"/>
            <a:r>
              <a:rPr lang="cs-CZ" dirty="0" smtClean="0"/>
              <a:t>horizont – sférický rovník</a:t>
            </a:r>
          </a:p>
          <a:p>
            <a:pPr lvl="1"/>
            <a:r>
              <a:rPr lang="cs-CZ" dirty="0" smtClean="0"/>
              <a:t>východní a západní bod</a:t>
            </a:r>
          </a:p>
          <a:p>
            <a:pPr lvl="1"/>
            <a:r>
              <a:rPr lang="cs-CZ" dirty="0" smtClean="0"/>
              <a:t>polední kružnice</a:t>
            </a:r>
          </a:p>
          <a:p>
            <a:pPr lvl="1"/>
            <a:r>
              <a:rPr lang="cs-CZ" dirty="0" smtClean="0"/>
              <a:t>otočení místního poledníku</a:t>
            </a:r>
          </a:p>
          <a:p>
            <a:pPr lvl="1"/>
            <a:r>
              <a:rPr lang="cs-CZ" dirty="0" smtClean="0"/>
              <a:t>severní bod – rovnoběžka </a:t>
            </a:r>
            <a:r>
              <a:rPr lang="cs-CZ" i="1" dirty="0" smtClean="0"/>
              <a:t>n</a:t>
            </a:r>
            <a:endParaRPr lang="cs-CZ" dirty="0" smtClean="0"/>
          </a:p>
          <a:p>
            <a:pPr lvl="1"/>
            <a:r>
              <a:rPr lang="cs-CZ" dirty="0" smtClean="0"/>
              <a:t>zenit – rovnoběžka </a:t>
            </a:r>
            <a:r>
              <a:rPr lang="cs-CZ" i="1" dirty="0" smtClean="0"/>
              <a:t>z</a:t>
            </a:r>
            <a:r>
              <a:rPr lang="cs-CZ" dirty="0" smtClean="0"/>
              <a:t>,</a:t>
            </a:r>
            <a:br>
              <a:rPr lang="cs-CZ" dirty="0" smtClean="0"/>
            </a:br>
            <a:r>
              <a:rPr lang="cs-CZ" dirty="0" smtClean="0"/>
              <a:t>polední kružnice</a:t>
            </a:r>
          </a:p>
          <a:p>
            <a:pPr lvl="1"/>
            <a:endParaRPr lang="cs-CZ" dirty="0" smtClean="0"/>
          </a:p>
          <a:p>
            <a:endParaRPr lang="cs-CZ" dirty="0" smtClean="0"/>
          </a:p>
        </p:txBody>
      </p:sp>
      <p:grpSp>
        <p:nvGrpSpPr>
          <p:cNvPr id="4" name="Skupina 3"/>
          <p:cNvGrpSpPr>
            <a:grpSpLocks noChangeAspect="1"/>
          </p:cNvGrpSpPr>
          <p:nvPr/>
        </p:nvGrpSpPr>
        <p:grpSpPr>
          <a:xfrm>
            <a:off x="3886891" y="148665"/>
            <a:ext cx="4069579" cy="6520785"/>
            <a:chOff x="466724" y="321109"/>
            <a:chExt cx="6119667" cy="9805691"/>
          </a:xfrm>
        </p:grpSpPr>
        <p:sp>
          <p:nvSpPr>
            <p:cNvPr id="5" name="TextovéPole 4"/>
            <p:cNvSpPr txBox="1"/>
            <p:nvPr/>
          </p:nvSpPr>
          <p:spPr>
            <a:xfrm>
              <a:off x="3038510" y="989069"/>
              <a:ext cx="588989" cy="483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cs-CZ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ovéPole 5"/>
            <p:cNvSpPr txBox="1"/>
            <p:nvPr/>
          </p:nvSpPr>
          <p:spPr>
            <a:xfrm>
              <a:off x="5286963" y="629983"/>
              <a:ext cx="648710" cy="509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err="1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cs-CZ" sz="1600" i="1" baseline="-25000" dirty="0" err="1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ovéPole 6"/>
            <p:cNvSpPr txBox="1"/>
            <p:nvPr/>
          </p:nvSpPr>
          <p:spPr>
            <a:xfrm>
              <a:off x="5851532" y="1608013"/>
              <a:ext cx="626573" cy="509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err="1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cs-CZ" sz="1600" i="1" baseline="-25000" dirty="0" err="1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ovéPole 7"/>
            <p:cNvSpPr txBox="1"/>
            <p:nvPr/>
          </p:nvSpPr>
          <p:spPr>
            <a:xfrm>
              <a:off x="5339730" y="2322463"/>
              <a:ext cx="518229" cy="483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cs-CZ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ovéPole 8"/>
            <p:cNvSpPr txBox="1"/>
            <p:nvPr/>
          </p:nvSpPr>
          <p:spPr>
            <a:xfrm>
              <a:off x="4257672" y="1226066"/>
              <a:ext cx="285751" cy="483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ovéPole 9"/>
            <p:cNvSpPr txBox="1"/>
            <p:nvPr/>
          </p:nvSpPr>
          <p:spPr>
            <a:xfrm>
              <a:off x="4286248" y="675112"/>
              <a:ext cx="285751" cy="483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ovéPole 10"/>
            <p:cNvSpPr txBox="1"/>
            <p:nvPr/>
          </p:nvSpPr>
          <p:spPr>
            <a:xfrm>
              <a:off x="4375838" y="321109"/>
              <a:ext cx="563943" cy="483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cs-CZ" sz="1600" i="1" baseline="-25000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ovéPole 11"/>
            <p:cNvSpPr txBox="1"/>
            <p:nvPr/>
          </p:nvSpPr>
          <p:spPr>
            <a:xfrm>
              <a:off x="4403758" y="3330566"/>
              <a:ext cx="563943" cy="483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cs-CZ" sz="1600" i="1" baseline="-25000" dirty="0" smtClean="0">
                  <a:latin typeface="Times New Roman" pitchFamily="18" charset="0"/>
                  <a:cs typeface="Times New Roman" pitchFamily="18" charset="0"/>
                </a:rPr>
                <a:t>J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ovéPole 12"/>
            <p:cNvSpPr txBox="1"/>
            <p:nvPr/>
          </p:nvSpPr>
          <p:spPr>
            <a:xfrm>
              <a:off x="4521200" y="9606083"/>
              <a:ext cx="677610" cy="483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Na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ovéPole 13"/>
            <p:cNvSpPr txBox="1"/>
            <p:nvPr/>
          </p:nvSpPr>
          <p:spPr>
            <a:xfrm>
              <a:off x="4564080" y="4702288"/>
              <a:ext cx="614597" cy="509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cs-CZ" sz="1600" i="1" dirty="0" err="1" smtClean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cs-CZ" sz="1600" i="1" baseline="-25000" dirty="0" err="1" smtClean="0">
                  <a:latin typeface="Times New Roman" pitchFamily="18" charset="0"/>
                  <a:cs typeface="Times New Roman" pitchFamily="18" charset="0"/>
                </a:rPr>
                <a:t>h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ovéPole 14"/>
            <p:cNvSpPr txBox="1"/>
            <p:nvPr/>
          </p:nvSpPr>
          <p:spPr>
            <a:xfrm>
              <a:off x="2695664" y="5219689"/>
              <a:ext cx="285751" cy="483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h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ovéPole 15"/>
            <p:cNvSpPr txBox="1"/>
            <p:nvPr/>
          </p:nvSpPr>
          <p:spPr>
            <a:xfrm>
              <a:off x="4572000" y="5188772"/>
              <a:ext cx="285751" cy="483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ovéPole 16"/>
            <p:cNvSpPr txBox="1"/>
            <p:nvPr/>
          </p:nvSpPr>
          <p:spPr>
            <a:xfrm>
              <a:off x="4546634" y="6196109"/>
              <a:ext cx="318197" cy="483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ovéPole 17"/>
            <p:cNvSpPr txBox="1"/>
            <p:nvPr/>
          </p:nvSpPr>
          <p:spPr>
            <a:xfrm>
              <a:off x="2935638" y="5927716"/>
              <a:ext cx="357190" cy="483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ovéPole 18"/>
            <p:cNvSpPr txBox="1"/>
            <p:nvPr/>
          </p:nvSpPr>
          <p:spPr>
            <a:xfrm>
              <a:off x="5870584" y="5927716"/>
              <a:ext cx="428629" cy="483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W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ovéPole 19"/>
            <p:cNvSpPr txBox="1"/>
            <p:nvPr/>
          </p:nvSpPr>
          <p:spPr>
            <a:xfrm>
              <a:off x="4153052" y="5896017"/>
              <a:ext cx="622997" cy="483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cs-CZ" sz="1600" i="1" baseline="-25000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ovéPole 20"/>
            <p:cNvSpPr txBox="1"/>
            <p:nvPr/>
          </p:nvSpPr>
          <p:spPr>
            <a:xfrm>
              <a:off x="3207058" y="3890900"/>
              <a:ext cx="428629" cy="483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  <a:sym typeface="Wingdings"/>
                </a:rPr>
                <a:t>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ovéPole 21"/>
            <p:cNvSpPr txBox="1"/>
            <p:nvPr/>
          </p:nvSpPr>
          <p:spPr>
            <a:xfrm>
              <a:off x="3818920" y="4846377"/>
              <a:ext cx="428629" cy="483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  <a:sym typeface="Wingdings"/>
                </a:rPr>
                <a:t>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ovéPole 22"/>
            <p:cNvSpPr txBox="1"/>
            <p:nvPr/>
          </p:nvSpPr>
          <p:spPr>
            <a:xfrm>
              <a:off x="3657644" y="4499585"/>
              <a:ext cx="285751" cy="483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ovéPole 23"/>
            <p:cNvSpPr txBox="1"/>
            <p:nvPr/>
          </p:nvSpPr>
          <p:spPr>
            <a:xfrm>
              <a:off x="3470405" y="3103569"/>
              <a:ext cx="701099" cy="483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Na</a:t>
              </a:r>
              <a:r>
                <a:rPr lang="cs-CZ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5" name="Skupina 44"/>
            <p:cNvGrpSpPr/>
            <p:nvPr/>
          </p:nvGrpSpPr>
          <p:grpSpPr>
            <a:xfrm>
              <a:off x="466724" y="796925"/>
              <a:ext cx="6119667" cy="9329875"/>
              <a:chOff x="466724" y="796925"/>
              <a:chExt cx="6119667" cy="9329875"/>
            </a:xfrm>
          </p:grpSpPr>
          <p:sp>
            <p:nvSpPr>
              <p:cNvPr id="26" name="Freeform 33"/>
              <p:cNvSpPr>
                <a:spLocks/>
              </p:cNvSpPr>
              <p:nvPr/>
            </p:nvSpPr>
            <p:spPr bwMode="auto">
              <a:xfrm>
                <a:off x="4614050" y="2091843"/>
                <a:ext cx="971750" cy="1297162"/>
              </a:xfrm>
              <a:custGeom>
                <a:avLst/>
                <a:gdLst/>
                <a:ahLst/>
                <a:cxnLst>
                  <a:cxn ang="0">
                    <a:pos x="1731" y="0"/>
                  </a:cxn>
                  <a:cxn ang="0">
                    <a:pos x="1386" y="462"/>
                  </a:cxn>
                  <a:cxn ang="0">
                    <a:pos x="0" y="2309"/>
                  </a:cxn>
                </a:cxnLst>
                <a:rect l="0" t="0" r="r" b="b"/>
                <a:pathLst>
                  <a:path w="1731" h="2309">
                    <a:moveTo>
                      <a:pt x="1731" y="0"/>
                    </a:moveTo>
                    <a:lnTo>
                      <a:pt x="1386" y="462"/>
                    </a:lnTo>
                    <a:lnTo>
                      <a:pt x="0" y="2309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27" name="Freeform 45"/>
              <p:cNvSpPr>
                <a:spLocks/>
              </p:cNvSpPr>
              <p:nvPr/>
            </p:nvSpPr>
            <p:spPr bwMode="auto">
              <a:xfrm>
                <a:off x="727054" y="2091843"/>
                <a:ext cx="3886996" cy="1297162"/>
              </a:xfrm>
              <a:custGeom>
                <a:avLst/>
                <a:gdLst/>
                <a:ahLst/>
                <a:cxnLst>
                  <a:cxn ang="0">
                    <a:pos x="6928" y="2309"/>
                  </a:cxn>
                  <a:cxn ang="0">
                    <a:pos x="5542" y="1848"/>
                  </a:cxn>
                  <a:cxn ang="0">
                    <a:pos x="4157" y="1386"/>
                  </a:cxn>
                  <a:cxn ang="0">
                    <a:pos x="2771" y="923"/>
                  </a:cxn>
                  <a:cxn ang="0">
                    <a:pos x="1385" y="462"/>
                  </a:cxn>
                  <a:cxn ang="0">
                    <a:pos x="0" y="0"/>
                  </a:cxn>
                </a:cxnLst>
                <a:rect l="0" t="0" r="r" b="b"/>
                <a:pathLst>
                  <a:path w="6928" h="2309">
                    <a:moveTo>
                      <a:pt x="6928" y="2309"/>
                    </a:moveTo>
                    <a:lnTo>
                      <a:pt x="5542" y="1848"/>
                    </a:lnTo>
                    <a:lnTo>
                      <a:pt x="4157" y="1386"/>
                    </a:lnTo>
                    <a:lnTo>
                      <a:pt x="2771" y="923"/>
                    </a:lnTo>
                    <a:lnTo>
                      <a:pt x="1385" y="462"/>
                    </a:lnTo>
                    <a:lnTo>
                      <a:pt x="0" y="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28" name="Freeform 46"/>
              <p:cNvSpPr>
                <a:spLocks/>
              </p:cNvSpPr>
              <p:nvPr/>
            </p:nvSpPr>
            <p:spPr bwMode="auto">
              <a:xfrm>
                <a:off x="466724" y="2091843"/>
                <a:ext cx="5960659" cy="2245"/>
              </a:xfrm>
              <a:custGeom>
                <a:avLst/>
                <a:gdLst/>
                <a:ahLst/>
                <a:cxnLst>
                  <a:cxn ang="0">
                    <a:pos x="10623" y="0"/>
                  </a:cxn>
                  <a:cxn ang="0">
                    <a:pos x="3233" y="0"/>
                  </a:cxn>
                  <a:cxn ang="0">
                    <a:pos x="0" y="0"/>
                  </a:cxn>
                </a:cxnLst>
                <a:rect l="0" t="0" r="r" b="b"/>
                <a:pathLst>
                  <a:path w="10623">
                    <a:moveTo>
                      <a:pt x="10623" y="0"/>
                    </a:moveTo>
                    <a:lnTo>
                      <a:pt x="3233" y="0"/>
                    </a:ln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29" name="Freeform 47"/>
              <p:cNvSpPr>
                <a:spLocks/>
              </p:cNvSpPr>
              <p:nvPr/>
            </p:nvSpPr>
            <p:spPr bwMode="auto">
              <a:xfrm>
                <a:off x="4614050" y="2298312"/>
                <a:ext cx="1279208" cy="1090693"/>
              </a:xfrm>
              <a:custGeom>
                <a:avLst/>
                <a:gdLst/>
                <a:ahLst/>
                <a:cxnLst>
                  <a:cxn ang="0">
                    <a:pos x="25" y="1942"/>
                  </a:cxn>
                  <a:cxn ang="0">
                    <a:pos x="77" y="1941"/>
                  </a:cxn>
                  <a:cxn ang="0">
                    <a:pos x="129" y="1939"/>
                  </a:cxn>
                  <a:cxn ang="0">
                    <a:pos x="182" y="1935"/>
                  </a:cxn>
                  <a:cxn ang="0">
                    <a:pos x="234" y="1930"/>
                  </a:cxn>
                  <a:cxn ang="0">
                    <a:pos x="286" y="1925"/>
                  </a:cxn>
                  <a:cxn ang="0">
                    <a:pos x="340" y="1917"/>
                  </a:cxn>
                  <a:cxn ang="0">
                    <a:pos x="393" y="1909"/>
                  </a:cxn>
                  <a:cxn ang="0">
                    <a:pos x="447" y="1899"/>
                  </a:cxn>
                  <a:cxn ang="0">
                    <a:pos x="501" y="1888"/>
                  </a:cxn>
                  <a:cxn ang="0">
                    <a:pos x="554" y="1875"/>
                  </a:cxn>
                  <a:cxn ang="0">
                    <a:pos x="609" y="1861"/>
                  </a:cxn>
                  <a:cxn ang="0">
                    <a:pos x="662" y="1845"/>
                  </a:cxn>
                  <a:cxn ang="0">
                    <a:pos x="716" y="1828"/>
                  </a:cxn>
                  <a:cxn ang="0">
                    <a:pos x="770" y="1810"/>
                  </a:cxn>
                  <a:cxn ang="0">
                    <a:pos x="823" y="1791"/>
                  </a:cxn>
                  <a:cxn ang="0">
                    <a:pos x="877" y="1770"/>
                  </a:cxn>
                  <a:cxn ang="0">
                    <a:pos x="929" y="1747"/>
                  </a:cxn>
                  <a:cxn ang="0">
                    <a:pos x="983" y="1723"/>
                  </a:cxn>
                  <a:cxn ang="0">
                    <a:pos x="1034" y="1697"/>
                  </a:cxn>
                  <a:cxn ang="0">
                    <a:pos x="1087" y="1671"/>
                  </a:cxn>
                  <a:cxn ang="0">
                    <a:pos x="1138" y="1643"/>
                  </a:cxn>
                  <a:cxn ang="0">
                    <a:pos x="1188" y="1613"/>
                  </a:cxn>
                  <a:cxn ang="0">
                    <a:pos x="1239" y="1582"/>
                  </a:cxn>
                  <a:cxn ang="0">
                    <a:pos x="1288" y="1550"/>
                  </a:cxn>
                  <a:cxn ang="0">
                    <a:pos x="1337" y="1516"/>
                  </a:cxn>
                  <a:cxn ang="0">
                    <a:pos x="1385" y="1481"/>
                  </a:cxn>
                  <a:cxn ang="0">
                    <a:pos x="1432" y="1444"/>
                  </a:cxn>
                  <a:cxn ang="0">
                    <a:pos x="1479" y="1407"/>
                  </a:cxn>
                  <a:cxn ang="0">
                    <a:pos x="1524" y="1368"/>
                  </a:cxn>
                  <a:cxn ang="0">
                    <a:pos x="1568" y="1328"/>
                  </a:cxn>
                  <a:cxn ang="0">
                    <a:pos x="1612" y="1287"/>
                  </a:cxn>
                  <a:cxn ang="0">
                    <a:pos x="1654" y="1245"/>
                  </a:cxn>
                  <a:cxn ang="0">
                    <a:pos x="1695" y="1201"/>
                  </a:cxn>
                  <a:cxn ang="0">
                    <a:pos x="1735" y="1157"/>
                  </a:cxn>
                  <a:cxn ang="0">
                    <a:pos x="1774" y="1112"/>
                  </a:cxn>
                  <a:cxn ang="0">
                    <a:pos x="1811" y="1065"/>
                  </a:cxn>
                  <a:cxn ang="0">
                    <a:pos x="1847" y="1018"/>
                  </a:cxn>
                  <a:cxn ang="0">
                    <a:pos x="1883" y="971"/>
                  </a:cxn>
                  <a:cxn ang="0">
                    <a:pos x="1917" y="921"/>
                  </a:cxn>
                  <a:cxn ang="0">
                    <a:pos x="1949" y="872"/>
                  </a:cxn>
                  <a:cxn ang="0">
                    <a:pos x="1979" y="821"/>
                  </a:cxn>
                  <a:cxn ang="0">
                    <a:pos x="2010" y="771"/>
                  </a:cxn>
                  <a:cxn ang="0">
                    <a:pos x="2038" y="720"/>
                  </a:cxn>
                  <a:cxn ang="0">
                    <a:pos x="2064" y="667"/>
                  </a:cxn>
                  <a:cxn ang="0">
                    <a:pos x="2090" y="616"/>
                  </a:cxn>
                  <a:cxn ang="0">
                    <a:pos x="2113" y="562"/>
                  </a:cxn>
                  <a:cxn ang="0">
                    <a:pos x="2137" y="510"/>
                  </a:cxn>
                  <a:cxn ang="0">
                    <a:pos x="2158" y="457"/>
                  </a:cxn>
                  <a:cxn ang="0">
                    <a:pos x="2177" y="403"/>
                  </a:cxn>
                  <a:cxn ang="0">
                    <a:pos x="2195" y="349"/>
                  </a:cxn>
                  <a:cxn ang="0">
                    <a:pos x="2212" y="295"/>
                  </a:cxn>
                  <a:cxn ang="0">
                    <a:pos x="2227" y="242"/>
                  </a:cxn>
                  <a:cxn ang="0">
                    <a:pos x="2241" y="188"/>
                  </a:cxn>
                  <a:cxn ang="0">
                    <a:pos x="2255" y="134"/>
                  </a:cxn>
                  <a:cxn ang="0">
                    <a:pos x="2266" y="80"/>
                  </a:cxn>
                  <a:cxn ang="0">
                    <a:pos x="2276" y="26"/>
                  </a:cxn>
                </a:cxnLst>
                <a:rect l="0" t="0" r="r" b="b"/>
                <a:pathLst>
                  <a:path w="2280" h="1942">
                    <a:moveTo>
                      <a:pt x="0" y="1942"/>
                    </a:moveTo>
                    <a:lnTo>
                      <a:pt x="25" y="1942"/>
                    </a:lnTo>
                    <a:lnTo>
                      <a:pt x="52" y="1942"/>
                    </a:lnTo>
                    <a:lnTo>
                      <a:pt x="77" y="1941"/>
                    </a:lnTo>
                    <a:lnTo>
                      <a:pt x="103" y="1940"/>
                    </a:lnTo>
                    <a:lnTo>
                      <a:pt x="129" y="1939"/>
                    </a:lnTo>
                    <a:lnTo>
                      <a:pt x="155" y="1937"/>
                    </a:lnTo>
                    <a:lnTo>
                      <a:pt x="182" y="1935"/>
                    </a:lnTo>
                    <a:lnTo>
                      <a:pt x="208" y="1933"/>
                    </a:lnTo>
                    <a:lnTo>
                      <a:pt x="234" y="1930"/>
                    </a:lnTo>
                    <a:lnTo>
                      <a:pt x="260" y="1928"/>
                    </a:lnTo>
                    <a:lnTo>
                      <a:pt x="286" y="1925"/>
                    </a:lnTo>
                    <a:lnTo>
                      <a:pt x="314" y="1921"/>
                    </a:lnTo>
                    <a:lnTo>
                      <a:pt x="340" y="1917"/>
                    </a:lnTo>
                    <a:lnTo>
                      <a:pt x="367" y="1913"/>
                    </a:lnTo>
                    <a:lnTo>
                      <a:pt x="393" y="1909"/>
                    </a:lnTo>
                    <a:lnTo>
                      <a:pt x="420" y="1904"/>
                    </a:lnTo>
                    <a:lnTo>
                      <a:pt x="447" y="1899"/>
                    </a:lnTo>
                    <a:lnTo>
                      <a:pt x="474" y="1894"/>
                    </a:lnTo>
                    <a:lnTo>
                      <a:pt x="501" y="1888"/>
                    </a:lnTo>
                    <a:lnTo>
                      <a:pt x="527" y="1882"/>
                    </a:lnTo>
                    <a:lnTo>
                      <a:pt x="554" y="1875"/>
                    </a:lnTo>
                    <a:lnTo>
                      <a:pt x="582" y="1868"/>
                    </a:lnTo>
                    <a:lnTo>
                      <a:pt x="609" y="1861"/>
                    </a:lnTo>
                    <a:lnTo>
                      <a:pt x="635" y="1853"/>
                    </a:lnTo>
                    <a:lnTo>
                      <a:pt x="662" y="1845"/>
                    </a:lnTo>
                    <a:lnTo>
                      <a:pt x="689" y="1837"/>
                    </a:lnTo>
                    <a:lnTo>
                      <a:pt x="716" y="1828"/>
                    </a:lnTo>
                    <a:lnTo>
                      <a:pt x="743" y="1819"/>
                    </a:lnTo>
                    <a:lnTo>
                      <a:pt x="770" y="1810"/>
                    </a:lnTo>
                    <a:lnTo>
                      <a:pt x="796" y="1801"/>
                    </a:lnTo>
                    <a:lnTo>
                      <a:pt x="823" y="1791"/>
                    </a:lnTo>
                    <a:lnTo>
                      <a:pt x="850" y="1780"/>
                    </a:lnTo>
                    <a:lnTo>
                      <a:pt x="877" y="1770"/>
                    </a:lnTo>
                    <a:lnTo>
                      <a:pt x="903" y="1759"/>
                    </a:lnTo>
                    <a:lnTo>
                      <a:pt x="929" y="1747"/>
                    </a:lnTo>
                    <a:lnTo>
                      <a:pt x="955" y="1736"/>
                    </a:lnTo>
                    <a:lnTo>
                      <a:pt x="983" y="1723"/>
                    </a:lnTo>
                    <a:lnTo>
                      <a:pt x="1009" y="1710"/>
                    </a:lnTo>
                    <a:lnTo>
                      <a:pt x="1034" y="1697"/>
                    </a:lnTo>
                    <a:lnTo>
                      <a:pt x="1060" y="1684"/>
                    </a:lnTo>
                    <a:lnTo>
                      <a:pt x="1087" y="1671"/>
                    </a:lnTo>
                    <a:lnTo>
                      <a:pt x="1112" y="1657"/>
                    </a:lnTo>
                    <a:lnTo>
                      <a:pt x="1138" y="1643"/>
                    </a:lnTo>
                    <a:lnTo>
                      <a:pt x="1163" y="1628"/>
                    </a:lnTo>
                    <a:lnTo>
                      <a:pt x="1188" y="1613"/>
                    </a:lnTo>
                    <a:lnTo>
                      <a:pt x="1213" y="1597"/>
                    </a:lnTo>
                    <a:lnTo>
                      <a:pt x="1239" y="1582"/>
                    </a:lnTo>
                    <a:lnTo>
                      <a:pt x="1264" y="1566"/>
                    </a:lnTo>
                    <a:lnTo>
                      <a:pt x="1288" y="1550"/>
                    </a:lnTo>
                    <a:lnTo>
                      <a:pt x="1312" y="1533"/>
                    </a:lnTo>
                    <a:lnTo>
                      <a:pt x="1337" y="1516"/>
                    </a:lnTo>
                    <a:lnTo>
                      <a:pt x="1361" y="1499"/>
                    </a:lnTo>
                    <a:lnTo>
                      <a:pt x="1385" y="1481"/>
                    </a:lnTo>
                    <a:lnTo>
                      <a:pt x="1409" y="1462"/>
                    </a:lnTo>
                    <a:lnTo>
                      <a:pt x="1432" y="1444"/>
                    </a:lnTo>
                    <a:lnTo>
                      <a:pt x="1455" y="1426"/>
                    </a:lnTo>
                    <a:lnTo>
                      <a:pt x="1479" y="1407"/>
                    </a:lnTo>
                    <a:lnTo>
                      <a:pt x="1502" y="1388"/>
                    </a:lnTo>
                    <a:lnTo>
                      <a:pt x="1524" y="1368"/>
                    </a:lnTo>
                    <a:lnTo>
                      <a:pt x="1546" y="1349"/>
                    </a:lnTo>
                    <a:lnTo>
                      <a:pt x="1568" y="1328"/>
                    </a:lnTo>
                    <a:lnTo>
                      <a:pt x="1590" y="1307"/>
                    </a:lnTo>
                    <a:lnTo>
                      <a:pt x="1612" y="1287"/>
                    </a:lnTo>
                    <a:lnTo>
                      <a:pt x="1633" y="1266"/>
                    </a:lnTo>
                    <a:lnTo>
                      <a:pt x="1654" y="1245"/>
                    </a:lnTo>
                    <a:lnTo>
                      <a:pt x="1674" y="1224"/>
                    </a:lnTo>
                    <a:lnTo>
                      <a:pt x="1695" y="1201"/>
                    </a:lnTo>
                    <a:lnTo>
                      <a:pt x="1715" y="1179"/>
                    </a:lnTo>
                    <a:lnTo>
                      <a:pt x="1735" y="1157"/>
                    </a:lnTo>
                    <a:lnTo>
                      <a:pt x="1755" y="1135"/>
                    </a:lnTo>
                    <a:lnTo>
                      <a:pt x="1774" y="1112"/>
                    </a:lnTo>
                    <a:lnTo>
                      <a:pt x="1793" y="1089"/>
                    </a:lnTo>
                    <a:lnTo>
                      <a:pt x="1811" y="1065"/>
                    </a:lnTo>
                    <a:lnTo>
                      <a:pt x="1829" y="1042"/>
                    </a:lnTo>
                    <a:lnTo>
                      <a:pt x="1847" y="1018"/>
                    </a:lnTo>
                    <a:lnTo>
                      <a:pt x="1866" y="994"/>
                    </a:lnTo>
                    <a:lnTo>
                      <a:pt x="1883" y="971"/>
                    </a:lnTo>
                    <a:lnTo>
                      <a:pt x="1900" y="945"/>
                    </a:lnTo>
                    <a:lnTo>
                      <a:pt x="1917" y="921"/>
                    </a:lnTo>
                    <a:lnTo>
                      <a:pt x="1933" y="897"/>
                    </a:lnTo>
                    <a:lnTo>
                      <a:pt x="1949" y="872"/>
                    </a:lnTo>
                    <a:lnTo>
                      <a:pt x="1964" y="847"/>
                    </a:lnTo>
                    <a:lnTo>
                      <a:pt x="1979" y="821"/>
                    </a:lnTo>
                    <a:lnTo>
                      <a:pt x="1995" y="796"/>
                    </a:lnTo>
                    <a:lnTo>
                      <a:pt x="2010" y="771"/>
                    </a:lnTo>
                    <a:lnTo>
                      <a:pt x="2024" y="745"/>
                    </a:lnTo>
                    <a:lnTo>
                      <a:pt x="2038" y="720"/>
                    </a:lnTo>
                    <a:lnTo>
                      <a:pt x="2051" y="694"/>
                    </a:lnTo>
                    <a:lnTo>
                      <a:pt x="2064" y="667"/>
                    </a:lnTo>
                    <a:lnTo>
                      <a:pt x="2077" y="642"/>
                    </a:lnTo>
                    <a:lnTo>
                      <a:pt x="2090" y="616"/>
                    </a:lnTo>
                    <a:lnTo>
                      <a:pt x="2102" y="589"/>
                    </a:lnTo>
                    <a:lnTo>
                      <a:pt x="2113" y="562"/>
                    </a:lnTo>
                    <a:lnTo>
                      <a:pt x="2126" y="536"/>
                    </a:lnTo>
                    <a:lnTo>
                      <a:pt x="2137" y="510"/>
                    </a:lnTo>
                    <a:lnTo>
                      <a:pt x="2147" y="483"/>
                    </a:lnTo>
                    <a:lnTo>
                      <a:pt x="2158" y="457"/>
                    </a:lnTo>
                    <a:lnTo>
                      <a:pt x="2168" y="429"/>
                    </a:lnTo>
                    <a:lnTo>
                      <a:pt x="2177" y="403"/>
                    </a:lnTo>
                    <a:lnTo>
                      <a:pt x="2186" y="376"/>
                    </a:lnTo>
                    <a:lnTo>
                      <a:pt x="2195" y="349"/>
                    </a:lnTo>
                    <a:lnTo>
                      <a:pt x="2204" y="323"/>
                    </a:lnTo>
                    <a:lnTo>
                      <a:pt x="2212" y="295"/>
                    </a:lnTo>
                    <a:lnTo>
                      <a:pt x="2220" y="268"/>
                    </a:lnTo>
                    <a:lnTo>
                      <a:pt x="2227" y="242"/>
                    </a:lnTo>
                    <a:lnTo>
                      <a:pt x="2234" y="215"/>
                    </a:lnTo>
                    <a:lnTo>
                      <a:pt x="2241" y="188"/>
                    </a:lnTo>
                    <a:lnTo>
                      <a:pt x="2248" y="160"/>
                    </a:lnTo>
                    <a:lnTo>
                      <a:pt x="2255" y="134"/>
                    </a:lnTo>
                    <a:lnTo>
                      <a:pt x="2261" y="107"/>
                    </a:lnTo>
                    <a:lnTo>
                      <a:pt x="2266" y="80"/>
                    </a:lnTo>
                    <a:lnTo>
                      <a:pt x="2271" y="54"/>
                    </a:lnTo>
                    <a:lnTo>
                      <a:pt x="2276" y="26"/>
                    </a:lnTo>
                    <a:lnTo>
                      <a:pt x="2280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30" name="Freeform 48"/>
              <p:cNvSpPr>
                <a:spLocks/>
              </p:cNvSpPr>
              <p:nvPr/>
            </p:nvSpPr>
            <p:spPr bwMode="auto">
              <a:xfrm>
                <a:off x="3316889" y="796925"/>
                <a:ext cx="2592080" cy="2592080"/>
              </a:xfrm>
              <a:custGeom>
                <a:avLst/>
                <a:gdLst/>
                <a:ahLst/>
                <a:cxnLst>
                  <a:cxn ang="0">
                    <a:pos x="4610" y="2518"/>
                  </a:cxn>
                  <a:cxn ang="0">
                    <a:pos x="4619" y="2336"/>
                  </a:cxn>
                  <a:cxn ang="0">
                    <a:pos x="4614" y="2155"/>
                  </a:cxn>
                  <a:cxn ang="0">
                    <a:pos x="4594" y="1970"/>
                  </a:cxn>
                  <a:cxn ang="0">
                    <a:pos x="4558" y="1782"/>
                  </a:cxn>
                  <a:cxn ang="0">
                    <a:pos x="4505" y="1594"/>
                  </a:cxn>
                  <a:cxn ang="0">
                    <a:pos x="4436" y="1406"/>
                  </a:cxn>
                  <a:cxn ang="0">
                    <a:pos x="4348" y="1224"/>
                  </a:cxn>
                  <a:cxn ang="0">
                    <a:pos x="4243" y="1047"/>
                  </a:cxn>
                  <a:cxn ang="0">
                    <a:pos x="4121" y="877"/>
                  </a:cxn>
                  <a:cxn ang="0">
                    <a:pos x="3984" y="720"/>
                  </a:cxn>
                  <a:cxn ang="0">
                    <a:pos x="3834" y="575"/>
                  </a:cxn>
                  <a:cxn ang="0">
                    <a:pos x="3671" y="445"/>
                  </a:cxn>
                  <a:cxn ang="0">
                    <a:pos x="3498" y="330"/>
                  </a:cxn>
                  <a:cxn ang="0">
                    <a:pos x="3319" y="232"/>
                  </a:cxn>
                  <a:cxn ang="0">
                    <a:pos x="3133" y="153"/>
                  </a:cxn>
                  <a:cxn ang="0">
                    <a:pos x="2945" y="90"/>
                  </a:cxn>
                  <a:cxn ang="0">
                    <a:pos x="2757" y="44"/>
                  </a:cxn>
                  <a:cxn ang="0">
                    <a:pos x="2570" y="16"/>
                  </a:cxn>
                  <a:cxn ang="0">
                    <a:pos x="2387" y="2"/>
                  </a:cxn>
                  <a:cxn ang="0">
                    <a:pos x="2207" y="3"/>
                  </a:cxn>
                  <a:cxn ang="0">
                    <a:pos x="2023" y="19"/>
                  </a:cxn>
                  <a:cxn ang="0">
                    <a:pos x="1835" y="50"/>
                  </a:cxn>
                  <a:cxn ang="0">
                    <a:pos x="1647" y="97"/>
                  </a:cxn>
                  <a:cxn ang="0">
                    <a:pos x="1460" y="163"/>
                  </a:cxn>
                  <a:cxn ang="0">
                    <a:pos x="1275" y="245"/>
                  </a:cxn>
                  <a:cxn ang="0">
                    <a:pos x="1096" y="345"/>
                  </a:cxn>
                  <a:cxn ang="0">
                    <a:pos x="924" y="462"/>
                  </a:cxn>
                  <a:cxn ang="0">
                    <a:pos x="763" y="595"/>
                  </a:cxn>
                  <a:cxn ang="0">
                    <a:pos x="615" y="741"/>
                  </a:cxn>
                  <a:cxn ang="0">
                    <a:pos x="480" y="901"/>
                  </a:cxn>
                  <a:cxn ang="0">
                    <a:pos x="361" y="1071"/>
                  </a:cxn>
                  <a:cxn ang="0">
                    <a:pos x="258" y="1249"/>
                  </a:cxn>
                  <a:cxn ang="0">
                    <a:pos x="174" y="1434"/>
                  </a:cxn>
                  <a:cxn ang="0">
                    <a:pos x="106" y="1621"/>
                  </a:cxn>
                  <a:cxn ang="0">
                    <a:pos x="56" y="1809"/>
                  </a:cxn>
                  <a:cxn ang="0">
                    <a:pos x="21" y="1997"/>
                  </a:cxn>
                  <a:cxn ang="0">
                    <a:pos x="4" y="2181"/>
                  </a:cxn>
                  <a:cxn ang="0">
                    <a:pos x="1" y="2362"/>
                  </a:cxn>
                  <a:cxn ang="0">
                    <a:pos x="12" y="2544"/>
                  </a:cxn>
                  <a:cxn ang="0">
                    <a:pos x="39" y="2731"/>
                  </a:cxn>
                  <a:cxn ang="0">
                    <a:pos x="82" y="2919"/>
                  </a:cxn>
                  <a:cxn ang="0">
                    <a:pos x="142" y="3106"/>
                  </a:cxn>
                  <a:cxn ang="0">
                    <a:pos x="220" y="3293"/>
                  </a:cxn>
                  <a:cxn ang="0">
                    <a:pos x="315" y="3473"/>
                  </a:cxn>
                  <a:cxn ang="0">
                    <a:pos x="427" y="3648"/>
                  </a:cxn>
                  <a:cxn ang="0">
                    <a:pos x="556" y="3812"/>
                  </a:cxn>
                  <a:cxn ang="0">
                    <a:pos x="698" y="3964"/>
                  </a:cxn>
                  <a:cxn ang="0">
                    <a:pos x="854" y="4103"/>
                  </a:cxn>
                  <a:cxn ang="0">
                    <a:pos x="1021" y="4227"/>
                  </a:cxn>
                  <a:cxn ang="0">
                    <a:pos x="1198" y="4334"/>
                  </a:cxn>
                  <a:cxn ang="0">
                    <a:pos x="1380" y="4424"/>
                  </a:cxn>
                  <a:cxn ang="0">
                    <a:pos x="1566" y="4496"/>
                  </a:cxn>
                  <a:cxn ang="0">
                    <a:pos x="1755" y="4552"/>
                  </a:cxn>
                  <a:cxn ang="0">
                    <a:pos x="1943" y="4590"/>
                  </a:cxn>
                  <a:cxn ang="0">
                    <a:pos x="2129" y="4612"/>
                  </a:cxn>
                  <a:cxn ang="0">
                    <a:pos x="2310" y="4619"/>
                  </a:cxn>
                </a:cxnLst>
                <a:rect l="0" t="0" r="r" b="b"/>
                <a:pathLst>
                  <a:path w="4619" h="4619">
                    <a:moveTo>
                      <a:pt x="4590" y="2677"/>
                    </a:moveTo>
                    <a:lnTo>
                      <a:pt x="4594" y="2650"/>
                    </a:lnTo>
                    <a:lnTo>
                      <a:pt x="4598" y="2624"/>
                    </a:lnTo>
                    <a:lnTo>
                      <a:pt x="4602" y="2597"/>
                    </a:lnTo>
                    <a:lnTo>
                      <a:pt x="4605" y="2570"/>
                    </a:lnTo>
                    <a:lnTo>
                      <a:pt x="4608" y="2544"/>
                    </a:lnTo>
                    <a:lnTo>
                      <a:pt x="4610" y="2518"/>
                    </a:lnTo>
                    <a:lnTo>
                      <a:pt x="4612" y="2492"/>
                    </a:lnTo>
                    <a:lnTo>
                      <a:pt x="4614" y="2466"/>
                    </a:lnTo>
                    <a:lnTo>
                      <a:pt x="4616" y="2439"/>
                    </a:lnTo>
                    <a:lnTo>
                      <a:pt x="4617" y="2413"/>
                    </a:lnTo>
                    <a:lnTo>
                      <a:pt x="4618" y="2387"/>
                    </a:lnTo>
                    <a:lnTo>
                      <a:pt x="4619" y="2362"/>
                    </a:lnTo>
                    <a:lnTo>
                      <a:pt x="4619" y="2336"/>
                    </a:lnTo>
                    <a:lnTo>
                      <a:pt x="4619" y="2310"/>
                    </a:lnTo>
                    <a:lnTo>
                      <a:pt x="4619" y="2284"/>
                    </a:lnTo>
                    <a:lnTo>
                      <a:pt x="4619" y="2259"/>
                    </a:lnTo>
                    <a:lnTo>
                      <a:pt x="4618" y="2233"/>
                    </a:lnTo>
                    <a:lnTo>
                      <a:pt x="4617" y="2208"/>
                    </a:lnTo>
                    <a:lnTo>
                      <a:pt x="4616" y="2181"/>
                    </a:lnTo>
                    <a:lnTo>
                      <a:pt x="4614" y="2155"/>
                    </a:lnTo>
                    <a:lnTo>
                      <a:pt x="4612" y="2129"/>
                    </a:lnTo>
                    <a:lnTo>
                      <a:pt x="4610" y="2103"/>
                    </a:lnTo>
                    <a:lnTo>
                      <a:pt x="4608" y="2077"/>
                    </a:lnTo>
                    <a:lnTo>
                      <a:pt x="4605" y="2049"/>
                    </a:lnTo>
                    <a:lnTo>
                      <a:pt x="4602" y="2023"/>
                    </a:lnTo>
                    <a:lnTo>
                      <a:pt x="4598" y="1997"/>
                    </a:lnTo>
                    <a:lnTo>
                      <a:pt x="4594" y="1970"/>
                    </a:lnTo>
                    <a:lnTo>
                      <a:pt x="4590" y="1943"/>
                    </a:lnTo>
                    <a:lnTo>
                      <a:pt x="4586" y="1916"/>
                    </a:lnTo>
                    <a:lnTo>
                      <a:pt x="4581" y="1890"/>
                    </a:lnTo>
                    <a:lnTo>
                      <a:pt x="4576" y="1863"/>
                    </a:lnTo>
                    <a:lnTo>
                      <a:pt x="4571" y="1836"/>
                    </a:lnTo>
                    <a:lnTo>
                      <a:pt x="4565" y="1809"/>
                    </a:lnTo>
                    <a:lnTo>
                      <a:pt x="4558" y="1782"/>
                    </a:lnTo>
                    <a:lnTo>
                      <a:pt x="4551" y="1755"/>
                    </a:lnTo>
                    <a:lnTo>
                      <a:pt x="4544" y="1729"/>
                    </a:lnTo>
                    <a:lnTo>
                      <a:pt x="4537" y="1702"/>
                    </a:lnTo>
                    <a:lnTo>
                      <a:pt x="4530" y="1674"/>
                    </a:lnTo>
                    <a:lnTo>
                      <a:pt x="4522" y="1647"/>
                    </a:lnTo>
                    <a:lnTo>
                      <a:pt x="4514" y="1621"/>
                    </a:lnTo>
                    <a:lnTo>
                      <a:pt x="4505" y="1594"/>
                    </a:lnTo>
                    <a:lnTo>
                      <a:pt x="4496" y="1567"/>
                    </a:lnTo>
                    <a:lnTo>
                      <a:pt x="4487" y="1540"/>
                    </a:lnTo>
                    <a:lnTo>
                      <a:pt x="4478" y="1513"/>
                    </a:lnTo>
                    <a:lnTo>
                      <a:pt x="4468" y="1487"/>
                    </a:lnTo>
                    <a:lnTo>
                      <a:pt x="4457" y="1460"/>
                    </a:lnTo>
                    <a:lnTo>
                      <a:pt x="4447" y="1434"/>
                    </a:lnTo>
                    <a:lnTo>
                      <a:pt x="4436" y="1406"/>
                    </a:lnTo>
                    <a:lnTo>
                      <a:pt x="4423" y="1380"/>
                    </a:lnTo>
                    <a:lnTo>
                      <a:pt x="4412" y="1354"/>
                    </a:lnTo>
                    <a:lnTo>
                      <a:pt x="4400" y="1328"/>
                    </a:lnTo>
                    <a:lnTo>
                      <a:pt x="4387" y="1302"/>
                    </a:lnTo>
                    <a:lnTo>
                      <a:pt x="4374" y="1275"/>
                    </a:lnTo>
                    <a:lnTo>
                      <a:pt x="4361" y="1249"/>
                    </a:lnTo>
                    <a:lnTo>
                      <a:pt x="4348" y="1224"/>
                    </a:lnTo>
                    <a:lnTo>
                      <a:pt x="4334" y="1198"/>
                    </a:lnTo>
                    <a:lnTo>
                      <a:pt x="4320" y="1173"/>
                    </a:lnTo>
                    <a:lnTo>
                      <a:pt x="4305" y="1146"/>
                    </a:lnTo>
                    <a:lnTo>
                      <a:pt x="4289" y="1121"/>
                    </a:lnTo>
                    <a:lnTo>
                      <a:pt x="4274" y="1096"/>
                    </a:lnTo>
                    <a:lnTo>
                      <a:pt x="4259" y="1071"/>
                    </a:lnTo>
                    <a:lnTo>
                      <a:pt x="4243" y="1047"/>
                    </a:lnTo>
                    <a:lnTo>
                      <a:pt x="4227" y="1021"/>
                    </a:lnTo>
                    <a:lnTo>
                      <a:pt x="4210" y="997"/>
                    </a:lnTo>
                    <a:lnTo>
                      <a:pt x="4193" y="973"/>
                    </a:lnTo>
                    <a:lnTo>
                      <a:pt x="4176" y="949"/>
                    </a:lnTo>
                    <a:lnTo>
                      <a:pt x="4157" y="925"/>
                    </a:lnTo>
                    <a:lnTo>
                      <a:pt x="4139" y="901"/>
                    </a:lnTo>
                    <a:lnTo>
                      <a:pt x="4121" y="877"/>
                    </a:lnTo>
                    <a:lnTo>
                      <a:pt x="4103" y="854"/>
                    </a:lnTo>
                    <a:lnTo>
                      <a:pt x="4084" y="831"/>
                    </a:lnTo>
                    <a:lnTo>
                      <a:pt x="4065" y="809"/>
                    </a:lnTo>
                    <a:lnTo>
                      <a:pt x="4045" y="786"/>
                    </a:lnTo>
                    <a:lnTo>
                      <a:pt x="4025" y="763"/>
                    </a:lnTo>
                    <a:lnTo>
                      <a:pt x="4005" y="741"/>
                    </a:lnTo>
                    <a:lnTo>
                      <a:pt x="3984" y="720"/>
                    </a:lnTo>
                    <a:lnTo>
                      <a:pt x="3964" y="698"/>
                    </a:lnTo>
                    <a:lnTo>
                      <a:pt x="3943" y="677"/>
                    </a:lnTo>
                    <a:lnTo>
                      <a:pt x="3922" y="656"/>
                    </a:lnTo>
                    <a:lnTo>
                      <a:pt x="3900" y="635"/>
                    </a:lnTo>
                    <a:lnTo>
                      <a:pt x="3878" y="615"/>
                    </a:lnTo>
                    <a:lnTo>
                      <a:pt x="3856" y="595"/>
                    </a:lnTo>
                    <a:lnTo>
                      <a:pt x="3834" y="575"/>
                    </a:lnTo>
                    <a:lnTo>
                      <a:pt x="3812" y="556"/>
                    </a:lnTo>
                    <a:lnTo>
                      <a:pt x="3789" y="536"/>
                    </a:lnTo>
                    <a:lnTo>
                      <a:pt x="3765" y="517"/>
                    </a:lnTo>
                    <a:lnTo>
                      <a:pt x="3742" y="498"/>
                    </a:lnTo>
                    <a:lnTo>
                      <a:pt x="3719" y="480"/>
                    </a:lnTo>
                    <a:lnTo>
                      <a:pt x="3695" y="462"/>
                    </a:lnTo>
                    <a:lnTo>
                      <a:pt x="3671" y="445"/>
                    </a:lnTo>
                    <a:lnTo>
                      <a:pt x="3647" y="427"/>
                    </a:lnTo>
                    <a:lnTo>
                      <a:pt x="3622" y="410"/>
                    </a:lnTo>
                    <a:lnTo>
                      <a:pt x="3598" y="394"/>
                    </a:lnTo>
                    <a:lnTo>
                      <a:pt x="3574" y="377"/>
                    </a:lnTo>
                    <a:lnTo>
                      <a:pt x="3549" y="361"/>
                    </a:lnTo>
                    <a:lnTo>
                      <a:pt x="3523" y="345"/>
                    </a:lnTo>
                    <a:lnTo>
                      <a:pt x="3498" y="330"/>
                    </a:lnTo>
                    <a:lnTo>
                      <a:pt x="3473" y="315"/>
                    </a:lnTo>
                    <a:lnTo>
                      <a:pt x="3448" y="301"/>
                    </a:lnTo>
                    <a:lnTo>
                      <a:pt x="3422" y="286"/>
                    </a:lnTo>
                    <a:lnTo>
                      <a:pt x="3397" y="273"/>
                    </a:lnTo>
                    <a:lnTo>
                      <a:pt x="3370" y="258"/>
                    </a:lnTo>
                    <a:lnTo>
                      <a:pt x="3344" y="245"/>
                    </a:lnTo>
                    <a:lnTo>
                      <a:pt x="3319" y="232"/>
                    </a:lnTo>
                    <a:lnTo>
                      <a:pt x="3293" y="220"/>
                    </a:lnTo>
                    <a:lnTo>
                      <a:pt x="3265" y="208"/>
                    </a:lnTo>
                    <a:lnTo>
                      <a:pt x="3239" y="196"/>
                    </a:lnTo>
                    <a:lnTo>
                      <a:pt x="3213" y="185"/>
                    </a:lnTo>
                    <a:lnTo>
                      <a:pt x="3187" y="174"/>
                    </a:lnTo>
                    <a:lnTo>
                      <a:pt x="3160" y="163"/>
                    </a:lnTo>
                    <a:lnTo>
                      <a:pt x="3133" y="153"/>
                    </a:lnTo>
                    <a:lnTo>
                      <a:pt x="3106" y="143"/>
                    </a:lnTo>
                    <a:lnTo>
                      <a:pt x="3080" y="133"/>
                    </a:lnTo>
                    <a:lnTo>
                      <a:pt x="3053" y="123"/>
                    </a:lnTo>
                    <a:lnTo>
                      <a:pt x="3026" y="114"/>
                    </a:lnTo>
                    <a:lnTo>
                      <a:pt x="2999" y="106"/>
                    </a:lnTo>
                    <a:lnTo>
                      <a:pt x="2972" y="97"/>
                    </a:lnTo>
                    <a:lnTo>
                      <a:pt x="2945" y="90"/>
                    </a:lnTo>
                    <a:lnTo>
                      <a:pt x="2919" y="82"/>
                    </a:lnTo>
                    <a:lnTo>
                      <a:pt x="2892" y="75"/>
                    </a:lnTo>
                    <a:lnTo>
                      <a:pt x="2864" y="68"/>
                    </a:lnTo>
                    <a:lnTo>
                      <a:pt x="2837" y="62"/>
                    </a:lnTo>
                    <a:lnTo>
                      <a:pt x="2811" y="56"/>
                    </a:lnTo>
                    <a:lnTo>
                      <a:pt x="2784" y="50"/>
                    </a:lnTo>
                    <a:lnTo>
                      <a:pt x="2757" y="44"/>
                    </a:lnTo>
                    <a:lnTo>
                      <a:pt x="2730" y="39"/>
                    </a:lnTo>
                    <a:lnTo>
                      <a:pt x="2703" y="35"/>
                    </a:lnTo>
                    <a:lnTo>
                      <a:pt x="2677" y="30"/>
                    </a:lnTo>
                    <a:lnTo>
                      <a:pt x="2650" y="26"/>
                    </a:lnTo>
                    <a:lnTo>
                      <a:pt x="2624" y="22"/>
                    </a:lnTo>
                    <a:lnTo>
                      <a:pt x="2596" y="19"/>
                    </a:lnTo>
                    <a:lnTo>
                      <a:pt x="2570" y="16"/>
                    </a:lnTo>
                    <a:lnTo>
                      <a:pt x="2544" y="13"/>
                    </a:lnTo>
                    <a:lnTo>
                      <a:pt x="2518" y="10"/>
                    </a:lnTo>
                    <a:lnTo>
                      <a:pt x="2492" y="8"/>
                    </a:lnTo>
                    <a:lnTo>
                      <a:pt x="2465" y="6"/>
                    </a:lnTo>
                    <a:lnTo>
                      <a:pt x="2439" y="5"/>
                    </a:lnTo>
                    <a:lnTo>
                      <a:pt x="2413" y="3"/>
                    </a:lnTo>
                    <a:lnTo>
                      <a:pt x="2387" y="2"/>
                    </a:lnTo>
                    <a:lnTo>
                      <a:pt x="2362" y="2"/>
                    </a:lnTo>
                    <a:lnTo>
                      <a:pt x="2335" y="0"/>
                    </a:lnTo>
                    <a:lnTo>
                      <a:pt x="2310" y="0"/>
                    </a:lnTo>
                    <a:lnTo>
                      <a:pt x="2284" y="0"/>
                    </a:lnTo>
                    <a:lnTo>
                      <a:pt x="2259" y="2"/>
                    </a:lnTo>
                    <a:lnTo>
                      <a:pt x="2233" y="2"/>
                    </a:lnTo>
                    <a:lnTo>
                      <a:pt x="2207" y="3"/>
                    </a:lnTo>
                    <a:lnTo>
                      <a:pt x="2181" y="5"/>
                    </a:lnTo>
                    <a:lnTo>
                      <a:pt x="2155" y="6"/>
                    </a:lnTo>
                    <a:lnTo>
                      <a:pt x="2129" y="8"/>
                    </a:lnTo>
                    <a:lnTo>
                      <a:pt x="2103" y="10"/>
                    </a:lnTo>
                    <a:lnTo>
                      <a:pt x="2076" y="13"/>
                    </a:lnTo>
                    <a:lnTo>
                      <a:pt x="2049" y="16"/>
                    </a:lnTo>
                    <a:lnTo>
                      <a:pt x="2023" y="19"/>
                    </a:lnTo>
                    <a:lnTo>
                      <a:pt x="1997" y="22"/>
                    </a:lnTo>
                    <a:lnTo>
                      <a:pt x="1969" y="26"/>
                    </a:lnTo>
                    <a:lnTo>
                      <a:pt x="1943" y="30"/>
                    </a:lnTo>
                    <a:lnTo>
                      <a:pt x="1916" y="35"/>
                    </a:lnTo>
                    <a:lnTo>
                      <a:pt x="1890" y="39"/>
                    </a:lnTo>
                    <a:lnTo>
                      <a:pt x="1863" y="44"/>
                    </a:lnTo>
                    <a:lnTo>
                      <a:pt x="1835" y="50"/>
                    </a:lnTo>
                    <a:lnTo>
                      <a:pt x="1809" y="56"/>
                    </a:lnTo>
                    <a:lnTo>
                      <a:pt x="1782" y="62"/>
                    </a:lnTo>
                    <a:lnTo>
                      <a:pt x="1755" y="68"/>
                    </a:lnTo>
                    <a:lnTo>
                      <a:pt x="1729" y="75"/>
                    </a:lnTo>
                    <a:lnTo>
                      <a:pt x="1701" y="82"/>
                    </a:lnTo>
                    <a:lnTo>
                      <a:pt x="1674" y="90"/>
                    </a:lnTo>
                    <a:lnTo>
                      <a:pt x="1647" y="97"/>
                    </a:lnTo>
                    <a:lnTo>
                      <a:pt x="1621" y="106"/>
                    </a:lnTo>
                    <a:lnTo>
                      <a:pt x="1594" y="114"/>
                    </a:lnTo>
                    <a:lnTo>
                      <a:pt x="1566" y="123"/>
                    </a:lnTo>
                    <a:lnTo>
                      <a:pt x="1540" y="133"/>
                    </a:lnTo>
                    <a:lnTo>
                      <a:pt x="1513" y="143"/>
                    </a:lnTo>
                    <a:lnTo>
                      <a:pt x="1487" y="153"/>
                    </a:lnTo>
                    <a:lnTo>
                      <a:pt x="1460" y="163"/>
                    </a:lnTo>
                    <a:lnTo>
                      <a:pt x="1433" y="174"/>
                    </a:lnTo>
                    <a:lnTo>
                      <a:pt x="1406" y="185"/>
                    </a:lnTo>
                    <a:lnTo>
                      <a:pt x="1380" y="196"/>
                    </a:lnTo>
                    <a:lnTo>
                      <a:pt x="1354" y="208"/>
                    </a:lnTo>
                    <a:lnTo>
                      <a:pt x="1328" y="220"/>
                    </a:lnTo>
                    <a:lnTo>
                      <a:pt x="1301" y="232"/>
                    </a:lnTo>
                    <a:lnTo>
                      <a:pt x="1275" y="245"/>
                    </a:lnTo>
                    <a:lnTo>
                      <a:pt x="1249" y="258"/>
                    </a:lnTo>
                    <a:lnTo>
                      <a:pt x="1224" y="273"/>
                    </a:lnTo>
                    <a:lnTo>
                      <a:pt x="1198" y="286"/>
                    </a:lnTo>
                    <a:lnTo>
                      <a:pt x="1172" y="301"/>
                    </a:lnTo>
                    <a:lnTo>
                      <a:pt x="1146" y="315"/>
                    </a:lnTo>
                    <a:lnTo>
                      <a:pt x="1121" y="330"/>
                    </a:lnTo>
                    <a:lnTo>
                      <a:pt x="1096" y="345"/>
                    </a:lnTo>
                    <a:lnTo>
                      <a:pt x="1071" y="361"/>
                    </a:lnTo>
                    <a:lnTo>
                      <a:pt x="1046" y="377"/>
                    </a:lnTo>
                    <a:lnTo>
                      <a:pt x="1021" y="394"/>
                    </a:lnTo>
                    <a:lnTo>
                      <a:pt x="997" y="410"/>
                    </a:lnTo>
                    <a:lnTo>
                      <a:pt x="973" y="427"/>
                    </a:lnTo>
                    <a:lnTo>
                      <a:pt x="949" y="445"/>
                    </a:lnTo>
                    <a:lnTo>
                      <a:pt x="924" y="462"/>
                    </a:lnTo>
                    <a:lnTo>
                      <a:pt x="901" y="480"/>
                    </a:lnTo>
                    <a:lnTo>
                      <a:pt x="877" y="498"/>
                    </a:lnTo>
                    <a:lnTo>
                      <a:pt x="854" y="517"/>
                    </a:lnTo>
                    <a:lnTo>
                      <a:pt x="831" y="536"/>
                    </a:lnTo>
                    <a:lnTo>
                      <a:pt x="809" y="556"/>
                    </a:lnTo>
                    <a:lnTo>
                      <a:pt x="785" y="575"/>
                    </a:lnTo>
                    <a:lnTo>
                      <a:pt x="763" y="595"/>
                    </a:lnTo>
                    <a:lnTo>
                      <a:pt x="741" y="615"/>
                    </a:lnTo>
                    <a:lnTo>
                      <a:pt x="720" y="635"/>
                    </a:lnTo>
                    <a:lnTo>
                      <a:pt x="698" y="656"/>
                    </a:lnTo>
                    <a:lnTo>
                      <a:pt x="677" y="677"/>
                    </a:lnTo>
                    <a:lnTo>
                      <a:pt x="655" y="698"/>
                    </a:lnTo>
                    <a:lnTo>
                      <a:pt x="635" y="720"/>
                    </a:lnTo>
                    <a:lnTo>
                      <a:pt x="615" y="741"/>
                    </a:lnTo>
                    <a:lnTo>
                      <a:pt x="595" y="763"/>
                    </a:lnTo>
                    <a:lnTo>
                      <a:pt x="575" y="786"/>
                    </a:lnTo>
                    <a:lnTo>
                      <a:pt x="556" y="809"/>
                    </a:lnTo>
                    <a:lnTo>
                      <a:pt x="535" y="831"/>
                    </a:lnTo>
                    <a:lnTo>
                      <a:pt x="517" y="854"/>
                    </a:lnTo>
                    <a:lnTo>
                      <a:pt x="498" y="877"/>
                    </a:lnTo>
                    <a:lnTo>
                      <a:pt x="480" y="901"/>
                    </a:lnTo>
                    <a:lnTo>
                      <a:pt x="462" y="925"/>
                    </a:lnTo>
                    <a:lnTo>
                      <a:pt x="445" y="949"/>
                    </a:lnTo>
                    <a:lnTo>
                      <a:pt x="427" y="973"/>
                    </a:lnTo>
                    <a:lnTo>
                      <a:pt x="409" y="997"/>
                    </a:lnTo>
                    <a:lnTo>
                      <a:pt x="393" y="1021"/>
                    </a:lnTo>
                    <a:lnTo>
                      <a:pt x="377" y="1047"/>
                    </a:lnTo>
                    <a:lnTo>
                      <a:pt x="361" y="1071"/>
                    </a:lnTo>
                    <a:lnTo>
                      <a:pt x="345" y="1096"/>
                    </a:lnTo>
                    <a:lnTo>
                      <a:pt x="330" y="1121"/>
                    </a:lnTo>
                    <a:lnTo>
                      <a:pt x="315" y="1146"/>
                    </a:lnTo>
                    <a:lnTo>
                      <a:pt x="301" y="1173"/>
                    </a:lnTo>
                    <a:lnTo>
                      <a:pt x="285" y="1198"/>
                    </a:lnTo>
                    <a:lnTo>
                      <a:pt x="272" y="1224"/>
                    </a:lnTo>
                    <a:lnTo>
                      <a:pt x="258" y="1249"/>
                    </a:lnTo>
                    <a:lnTo>
                      <a:pt x="245" y="1275"/>
                    </a:lnTo>
                    <a:lnTo>
                      <a:pt x="232" y="1302"/>
                    </a:lnTo>
                    <a:lnTo>
                      <a:pt x="220" y="1328"/>
                    </a:lnTo>
                    <a:lnTo>
                      <a:pt x="208" y="1354"/>
                    </a:lnTo>
                    <a:lnTo>
                      <a:pt x="196" y="1380"/>
                    </a:lnTo>
                    <a:lnTo>
                      <a:pt x="185" y="1406"/>
                    </a:lnTo>
                    <a:lnTo>
                      <a:pt x="174" y="1434"/>
                    </a:lnTo>
                    <a:lnTo>
                      <a:pt x="163" y="1460"/>
                    </a:lnTo>
                    <a:lnTo>
                      <a:pt x="152" y="1487"/>
                    </a:lnTo>
                    <a:lnTo>
                      <a:pt x="142" y="1513"/>
                    </a:lnTo>
                    <a:lnTo>
                      <a:pt x="132" y="1540"/>
                    </a:lnTo>
                    <a:lnTo>
                      <a:pt x="123" y="1567"/>
                    </a:lnTo>
                    <a:lnTo>
                      <a:pt x="114" y="1594"/>
                    </a:lnTo>
                    <a:lnTo>
                      <a:pt x="106" y="1621"/>
                    </a:lnTo>
                    <a:lnTo>
                      <a:pt x="97" y="1647"/>
                    </a:lnTo>
                    <a:lnTo>
                      <a:pt x="90" y="1674"/>
                    </a:lnTo>
                    <a:lnTo>
                      <a:pt x="82" y="1702"/>
                    </a:lnTo>
                    <a:lnTo>
                      <a:pt x="75" y="1729"/>
                    </a:lnTo>
                    <a:lnTo>
                      <a:pt x="68" y="1755"/>
                    </a:lnTo>
                    <a:lnTo>
                      <a:pt x="62" y="1782"/>
                    </a:lnTo>
                    <a:lnTo>
                      <a:pt x="56" y="1809"/>
                    </a:lnTo>
                    <a:lnTo>
                      <a:pt x="50" y="1836"/>
                    </a:lnTo>
                    <a:lnTo>
                      <a:pt x="44" y="1863"/>
                    </a:lnTo>
                    <a:lnTo>
                      <a:pt x="39" y="1890"/>
                    </a:lnTo>
                    <a:lnTo>
                      <a:pt x="35" y="1916"/>
                    </a:lnTo>
                    <a:lnTo>
                      <a:pt x="30" y="1943"/>
                    </a:lnTo>
                    <a:lnTo>
                      <a:pt x="25" y="1970"/>
                    </a:lnTo>
                    <a:lnTo>
                      <a:pt x="21" y="1997"/>
                    </a:lnTo>
                    <a:lnTo>
                      <a:pt x="18" y="2023"/>
                    </a:lnTo>
                    <a:lnTo>
                      <a:pt x="15" y="2049"/>
                    </a:lnTo>
                    <a:lnTo>
                      <a:pt x="12" y="2077"/>
                    </a:lnTo>
                    <a:lnTo>
                      <a:pt x="9" y="2103"/>
                    </a:lnTo>
                    <a:lnTo>
                      <a:pt x="7" y="2129"/>
                    </a:lnTo>
                    <a:lnTo>
                      <a:pt x="5" y="2155"/>
                    </a:lnTo>
                    <a:lnTo>
                      <a:pt x="4" y="2181"/>
                    </a:lnTo>
                    <a:lnTo>
                      <a:pt x="2" y="2208"/>
                    </a:lnTo>
                    <a:lnTo>
                      <a:pt x="1" y="2233"/>
                    </a:lnTo>
                    <a:lnTo>
                      <a:pt x="1" y="2259"/>
                    </a:lnTo>
                    <a:lnTo>
                      <a:pt x="0" y="2284"/>
                    </a:lnTo>
                    <a:lnTo>
                      <a:pt x="0" y="2310"/>
                    </a:lnTo>
                    <a:lnTo>
                      <a:pt x="0" y="2336"/>
                    </a:lnTo>
                    <a:lnTo>
                      <a:pt x="1" y="2362"/>
                    </a:lnTo>
                    <a:lnTo>
                      <a:pt x="1" y="2387"/>
                    </a:lnTo>
                    <a:lnTo>
                      <a:pt x="2" y="2413"/>
                    </a:lnTo>
                    <a:lnTo>
                      <a:pt x="4" y="2439"/>
                    </a:lnTo>
                    <a:lnTo>
                      <a:pt x="5" y="2466"/>
                    </a:lnTo>
                    <a:lnTo>
                      <a:pt x="7" y="2492"/>
                    </a:lnTo>
                    <a:lnTo>
                      <a:pt x="9" y="2518"/>
                    </a:lnTo>
                    <a:lnTo>
                      <a:pt x="12" y="2544"/>
                    </a:lnTo>
                    <a:lnTo>
                      <a:pt x="15" y="2570"/>
                    </a:lnTo>
                    <a:lnTo>
                      <a:pt x="18" y="2597"/>
                    </a:lnTo>
                    <a:lnTo>
                      <a:pt x="21" y="2624"/>
                    </a:lnTo>
                    <a:lnTo>
                      <a:pt x="25" y="2650"/>
                    </a:lnTo>
                    <a:lnTo>
                      <a:pt x="30" y="2677"/>
                    </a:lnTo>
                    <a:lnTo>
                      <a:pt x="35" y="2703"/>
                    </a:lnTo>
                    <a:lnTo>
                      <a:pt x="39" y="2731"/>
                    </a:lnTo>
                    <a:lnTo>
                      <a:pt x="44" y="2757"/>
                    </a:lnTo>
                    <a:lnTo>
                      <a:pt x="50" y="2784"/>
                    </a:lnTo>
                    <a:lnTo>
                      <a:pt x="56" y="2811"/>
                    </a:lnTo>
                    <a:lnTo>
                      <a:pt x="62" y="2837"/>
                    </a:lnTo>
                    <a:lnTo>
                      <a:pt x="68" y="2865"/>
                    </a:lnTo>
                    <a:lnTo>
                      <a:pt x="75" y="2892"/>
                    </a:lnTo>
                    <a:lnTo>
                      <a:pt x="82" y="2919"/>
                    </a:lnTo>
                    <a:lnTo>
                      <a:pt x="90" y="2945"/>
                    </a:lnTo>
                    <a:lnTo>
                      <a:pt x="97" y="2972"/>
                    </a:lnTo>
                    <a:lnTo>
                      <a:pt x="106" y="3000"/>
                    </a:lnTo>
                    <a:lnTo>
                      <a:pt x="114" y="3026"/>
                    </a:lnTo>
                    <a:lnTo>
                      <a:pt x="123" y="3053"/>
                    </a:lnTo>
                    <a:lnTo>
                      <a:pt x="132" y="3080"/>
                    </a:lnTo>
                    <a:lnTo>
                      <a:pt x="142" y="3106"/>
                    </a:lnTo>
                    <a:lnTo>
                      <a:pt x="152" y="3134"/>
                    </a:lnTo>
                    <a:lnTo>
                      <a:pt x="163" y="3160"/>
                    </a:lnTo>
                    <a:lnTo>
                      <a:pt x="174" y="3187"/>
                    </a:lnTo>
                    <a:lnTo>
                      <a:pt x="185" y="3213"/>
                    </a:lnTo>
                    <a:lnTo>
                      <a:pt x="196" y="3239"/>
                    </a:lnTo>
                    <a:lnTo>
                      <a:pt x="208" y="3266"/>
                    </a:lnTo>
                    <a:lnTo>
                      <a:pt x="220" y="3293"/>
                    </a:lnTo>
                    <a:lnTo>
                      <a:pt x="232" y="3319"/>
                    </a:lnTo>
                    <a:lnTo>
                      <a:pt x="245" y="3344"/>
                    </a:lnTo>
                    <a:lnTo>
                      <a:pt x="258" y="3371"/>
                    </a:lnTo>
                    <a:lnTo>
                      <a:pt x="272" y="3397"/>
                    </a:lnTo>
                    <a:lnTo>
                      <a:pt x="285" y="3422"/>
                    </a:lnTo>
                    <a:lnTo>
                      <a:pt x="301" y="3448"/>
                    </a:lnTo>
                    <a:lnTo>
                      <a:pt x="315" y="3473"/>
                    </a:lnTo>
                    <a:lnTo>
                      <a:pt x="330" y="3498"/>
                    </a:lnTo>
                    <a:lnTo>
                      <a:pt x="345" y="3524"/>
                    </a:lnTo>
                    <a:lnTo>
                      <a:pt x="361" y="3549"/>
                    </a:lnTo>
                    <a:lnTo>
                      <a:pt x="377" y="3574"/>
                    </a:lnTo>
                    <a:lnTo>
                      <a:pt x="393" y="3598"/>
                    </a:lnTo>
                    <a:lnTo>
                      <a:pt x="409" y="3622"/>
                    </a:lnTo>
                    <a:lnTo>
                      <a:pt x="427" y="3648"/>
                    </a:lnTo>
                    <a:lnTo>
                      <a:pt x="445" y="3671"/>
                    </a:lnTo>
                    <a:lnTo>
                      <a:pt x="462" y="3695"/>
                    </a:lnTo>
                    <a:lnTo>
                      <a:pt x="480" y="3719"/>
                    </a:lnTo>
                    <a:lnTo>
                      <a:pt x="498" y="3742"/>
                    </a:lnTo>
                    <a:lnTo>
                      <a:pt x="517" y="3766"/>
                    </a:lnTo>
                    <a:lnTo>
                      <a:pt x="535" y="3789"/>
                    </a:lnTo>
                    <a:lnTo>
                      <a:pt x="556" y="3812"/>
                    </a:lnTo>
                    <a:lnTo>
                      <a:pt x="575" y="3834"/>
                    </a:lnTo>
                    <a:lnTo>
                      <a:pt x="595" y="3856"/>
                    </a:lnTo>
                    <a:lnTo>
                      <a:pt x="615" y="3878"/>
                    </a:lnTo>
                    <a:lnTo>
                      <a:pt x="635" y="3901"/>
                    </a:lnTo>
                    <a:lnTo>
                      <a:pt x="655" y="3922"/>
                    </a:lnTo>
                    <a:lnTo>
                      <a:pt x="677" y="3943"/>
                    </a:lnTo>
                    <a:lnTo>
                      <a:pt x="698" y="3964"/>
                    </a:lnTo>
                    <a:lnTo>
                      <a:pt x="720" y="3984"/>
                    </a:lnTo>
                    <a:lnTo>
                      <a:pt x="741" y="4005"/>
                    </a:lnTo>
                    <a:lnTo>
                      <a:pt x="763" y="4026"/>
                    </a:lnTo>
                    <a:lnTo>
                      <a:pt x="785" y="4045"/>
                    </a:lnTo>
                    <a:lnTo>
                      <a:pt x="809" y="4065"/>
                    </a:lnTo>
                    <a:lnTo>
                      <a:pt x="831" y="4084"/>
                    </a:lnTo>
                    <a:lnTo>
                      <a:pt x="854" y="4103"/>
                    </a:lnTo>
                    <a:lnTo>
                      <a:pt x="877" y="4121"/>
                    </a:lnTo>
                    <a:lnTo>
                      <a:pt x="901" y="4139"/>
                    </a:lnTo>
                    <a:lnTo>
                      <a:pt x="924" y="4158"/>
                    </a:lnTo>
                    <a:lnTo>
                      <a:pt x="949" y="4176"/>
                    </a:lnTo>
                    <a:lnTo>
                      <a:pt x="973" y="4193"/>
                    </a:lnTo>
                    <a:lnTo>
                      <a:pt x="997" y="4210"/>
                    </a:lnTo>
                    <a:lnTo>
                      <a:pt x="1021" y="4227"/>
                    </a:lnTo>
                    <a:lnTo>
                      <a:pt x="1046" y="4243"/>
                    </a:lnTo>
                    <a:lnTo>
                      <a:pt x="1071" y="4259"/>
                    </a:lnTo>
                    <a:lnTo>
                      <a:pt x="1096" y="4274"/>
                    </a:lnTo>
                    <a:lnTo>
                      <a:pt x="1121" y="4290"/>
                    </a:lnTo>
                    <a:lnTo>
                      <a:pt x="1146" y="4305"/>
                    </a:lnTo>
                    <a:lnTo>
                      <a:pt x="1172" y="4320"/>
                    </a:lnTo>
                    <a:lnTo>
                      <a:pt x="1198" y="4334"/>
                    </a:lnTo>
                    <a:lnTo>
                      <a:pt x="1224" y="4348"/>
                    </a:lnTo>
                    <a:lnTo>
                      <a:pt x="1249" y="4361"/>
                    </a:lnTo>
                    <a:lnTo>
                      <a:pt x="1275" y="4374"/>
                    </a:lnTo>
                    <a:lnTo>
                      <a:pt x="1301" y="4387"/>
                    </a:lnTo>
                    <a:lnTo>
                      <a:pt x="1328" y="4400"/>
                    </a:lnTo>
                    <a:lnTo>
                      <a:pt x="1354" y="4413"/>
                    </a:lnTo>
                    <a:lnTo>
                      <a:pt x="1380" y="4424"/>
                    </a:lnTo>
                    <a:lnTo>
                      <a:pt x="1406" y="4436"/>
                    </a:lnTo>
                    <a:lnTo>
                      <a:pt x="1433" y="4447"/>
                    </a:lnTo>
                    <a:lnTo>
                      <a:pt x="1460" y="4457"/>
                    </a:lnTo>
                    <a:lnTo>
                      <a:pt x="1487" y="4468"/>
                    </a:lnTo>
                    <a:lnTo>
                      <a:pt x="1513" y="4478"/>
                    </a:lnTo>
                    <a:lnTo>
                      <a:pt x="1540" y="4487"/>
                    </a:lnTo>
                    <a:lnTo>
                      <a:pt x="1566" y="4496"/>
                    </a:lnTo>
                    <a:lnTo>
                      <a:pt x="1594" y="4505"/>
                    </a:lnTo>
                    <a:lnTo>
                      <a:pt x="1621" y="4514"/>
                    </a:lnTo>
                    <a:lnTo>
                      <a:pt x="1647" y="4522"/>
                    </a:lnTo>
                    <a:lnTo>
                      <a:pt x="1674" y="4530"/>
                    </a:lnTo>
                    <a:lnTo>
                      <a:pt x="1701" y="4538"/>
                    </a:lnTo>
                    <a:lnTo>
                      <a:pt x="1729" y="4545"/>
                    </a:lnTo>
                    <a:lnTo>
                      <a:pt x="1755" y="4552"/>
                    </a:lnTo>
                    <a:lnTo>
                      <a:pt x="1782" y="4559"/>
                    </a:lnTo>
                    <a:lnTo>
                      <a:pt x="1809" y="4565"/>
                    </a:lnTo>
                    <a:lnTo>
                      <a:pt x="1835" y="4571"/>
                    </a:lnTo>
                    <a:lnTo>
                      <a:pt x="1863" y="4576"/>
                    </a:lnTo>
                    <a:lnTo>
                      <a:pt x="1890" y="4581"/>
                    </a:lnTo>
                    <a:lnTo>
                      <a:pt x="1916" y="4586"/>
                    </a:lnTo>
                    <a:lnTo>
                      <a:pt x="1943" y="4590"/>
                    </a:lnTo>
                    <a:lnTo>
                      <a:pt x="1969" y="4594"/>
                    </a:lnTo>
                    <a:lnTo>
                      <a:pt x="1997" y="4598"/>
                    </a:lnTo>
                    <a:lnTo>
                      <a:pt x="2023" y="4602"/>
                    </a:lnTo>
                    <a:lnTo>
                      <a:pt x="2049" y="4605"/>
                    </a:lnTo>
                    <a:lnTo>
                      <a:pt x="2076" y="4607"/>
                    </a:lnTo>
                    <a:lnTo>
                      <a:pt x="2103" y="4610"/>
                    </a:lnTo>
                    <a:lnTo>
                      <a:pt x="2129" y="4612"/>
                    </a:lnTo>
                    <a:lnTo>
                      <a:pt x="2155" y="4614"/>
                    </a:lnTo>
                    <a:lnTo>
                      <a:pt x="2181" y="4616"/>
                    </a:lnTo>
                    <a:lnTo>
                      <a:pt x="2207" y="4617"/>
                    </a:lnTo>
                    <a:lnTo>
                      <a:pt x="2233" y="4618"/>
                    </a:lnTo>
                    <a:lnTo>
                      <a:pt x="2259" y="4619"/>
                    </a:lnTo>
                    <a:lnTo>
                      <a:pt x="2284" y="4619"/>
                    </a:lnTo>
                    <a:lnTo>
                      <a:pt x="2310" y="4619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31" name="Line 49"/>
              <p:cNvSpPr>
                <a:spLocks noChangeShapeType="1"/>
              </p:cNvSpPr>
              <p:nvPr/>
            </p:nvSpPr>
            <p:spPr bwMode="auto">
              <a:xfrm>
                <a:off x="3577219" y="1315342"/>
                <a:ext cx="2073663" cy="224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32" name="Line 50"/>
              <p:cNvSpPr>
                <a:spLocks noChangeShapeType="1"/>
              </p:cNvSpPr>
              <p:nvPr/>
            </p:nvSpPr>
            <p:spPr bwMode="auto">
              <a:xfrm flipH="1">
                <a:off x="3835305" y="1055012"/>
                <a:ext cx="1555248" cy="224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33" name="Freeform 51"/>
              <p:cNvSpPr>
                <a:spLocks/>
              </p:cNvSpPr>
              <p:nvPr/>
            </p:nvSpPr>
            <p:spPr bwMode="auto">
              <a:xfrm>
                <a:off x="3835305" y="1055012"/>
                <a:ext cx="1555248" cy="2073663"/>
              </a:xfrm>
              <a:custGeom>
                <a:avLst/>
                <a:gdLst/>
                <a:ahLst/>
                <a:cxnLst>
                  <a:cxn ang="0">
                    <a:pos x="2772" y="0"/>
                  </a:cxn>
                  <a:cxn ang="0">
                    <a:pos x="1386" y="1848"/>
                  </a:cxn>
                  <a:cxn ang="0">
                    <a:pos x="0" y="3696"/>
                  </a:cxn>
                </a:cxnLst>
                <a:rect l="0" t="0" r="r" b="b"/>
                <a:pathLst>
                  <a:path w="2772" h="3696">
                    <a:moveTo>
                      <a:pt x="2772" y="0"/>
                    </a:moveTo>
                    <a:lnTo>
                      <a:pt x="1386" y="1848"/>
                    </a:lnTo>
                    <a:lnTo>
                      <a:pt x="0" y="3696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34" name="Freeform 52"/>
              <p:cNvSpPr>
                <a:spLocks/>
              </p:cNvSpPr>
              <p:nvPr/>
            </p:nvSpPr>
            <p:spPr bwMode="auto">
              <a:xfrm>
                <a:off x="3577219" y="1315342"/>
                <a:ext cx="2073663" cy="15552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848" y="1385"/>
                  </a:cxn>
                  <a:cxn ang="0">
                    <a:pos x="3695" y="2771"/>
                  </a:cxn>
                </a:cxnLst>
                <a:rect l="0" t="0" r="r" b="b"/>
                <a:pathLst>
                  <a:path w="3695" h="2771">
                    <a:moveTo>
                      <a:pt x="0" y="0"/>
                    </a:moveTo>
                    <a:lnTo>
                      <a:pt x="1848" y="1385"/>
                    </a:lnTo>
                    <a:lnTo>
                      <a:pt x="3695" y="2771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35" name="Freeform 53"/>
              <p:cNvSpPr>
                <a:spLocks/>
              </p:cNvSpPr>
              <p:nvPr/>
            </p:nvSpPr>
            <p:spPr bwMode="auto">
              <a:xfrm>
                <a:off x="3577219" y="1055012"/>
                <a:ext cx="1813333" cy="2333993"/>
              </a:xfrm>
              <a:custGeom>
                <a:avLst/>
                <a:gdLst/>
                <a:ahLst/>
                <a:cxnLst>
                  <a:cxn ang="0">
                    <a:pos x="0" y="463"/>
                  </a:cxn>
                  <a:cxn ang="0">
                    <a:pos x="1848" y="4157"/>
                  </a:cxn>
                  <a:cxn ang="0">
                    <a:pos x="3234" y="0"/>
                  </a:cxn>
                </a:cxnLst>
                <a:rect l="0" t="0" r="r" b="b"/>
                <a:pathLst>
                  <a:path w="3234" h="4157">
                    <a:moveTo>
                      <a:pt x="0" y="463"/>
                    </a:moveTo>
                    <a:lnTo>
                      <a:pt x="1848" y="4157"/>
                    </a:lnTo>
                    <a:lnTo>
                      <a:pt x="3234" y="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36" name="Line 54"/>
              <p:cNvSpPr>
                <a:spLocks noChangeShapeType="1"/>
              </p:cNvSpPr>
              <p:nvPr/>
            </p:nvSpPr>
            <p:spPr bwMode="auto">
              <a:xfrm flipV="1">
                <a:off x="4614050" y="796925"/>
                <a:ext cx="2245" cy="259208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37" name="Freeform 6"/>
              <p:cNvSpPr>
                <a:spLocks/>
              </p:cNvSpPr>
              <p:nvPr/>
            </p:nvSpPr>
            <p:spPr bwMode="auto">
              <a:xfrm>
                <a:off x="2638800" y="4006800"/>
                <a:ext cx="3947591" cy="3947591"/>
              </a:xfrm>
              <a:custGeom>
                <a:avLst/>
                <a:gdLst/>
                <a:ahLst/>
                <a:cxnLst>
                  <a:cxn ang="0">
                    <a:pos x="7023" y="3202"/>
                  </a:cxn>
                  <a:cxn ang="0">
                    <a:pos x="6971" y="2838"/>
                  </a:cxn>
                  <a:cxn ang="0">
                    <a:pos x="6877" y="2469"/>
                  </a:cxn>
                  <a:cxn ang="0">
                    <a:pos x="6739" y="2102"/>
                  </a:cxn>
                  <a:cxn ang="0">
                    <a:pos x="6558" y="1746"/>
                  </a:cxn>
                  <a:cxn ang="0">
                    <a:pos x="6334" y="1409"/>
                  </a:cxn>
                  <a:cxn ang="0">
                    <a:pos x="6070" y="1096"/>
                  </a:cxn>
                  <a:cxn ang="0">
                    <a:pos x="5772" y="816"/>
                  </a:cxn>
                  <a:cxn ang="0">
                    <a:pos x="5444" y="574"/>
                  </a:cxn>
                  <a:cxn ang="0">
                    <a:pos x="5096" y="374"/>
                  </a:cxn>
                  <a:cxn ang="0">
                    <a:pos x="4733" y="216"/>
                  </a:cxn>
                  <a:cxn ang="0">
                    <a:pos x="4364" y="103"/>
                  </a:cxn>
                  <a:cxn ang="0">
                    <a:pos x="3996" y="33"/>
                  </a:cxn>
                  <a:cxn ang="0">
                    <a:pos x="3636" y="2"/>
                  </a:cxn>
                  <a:cxn ang="0">
                    <a:pos x="3283" y="8"/>
                  </a:cxn>
                  <a:cxn ang="0">
                    <a:pos x="2920" y="52"/>
                  </a:cxn>
                  <a:cxn ang="0">
                    <a:pos x="2551" y="136"/>
                  </a:cxn>
                  <a:cxn ang="0">
                    <a:pos x="2183" y="264"/>
                  </a:cxn>
                  <a:cxn ang="0">
                    <a:pos x="1824" y="435"/>
                  </a:cxn>
                  <a:cxn ang="0">
                    <a:pos x="1482" y="650"/>
                  </a:cxn>
                  <a:cxn ang="0">
                    <a:pos x="1163" y="906"/>
                  </a:cxn>
                  <a:cxn ang="0">
                    <a:pos x="875" y="1197"/>
                  </a:cxn>
                  <a:cxn ang="0">
                    <a:pos x="624" y="1518"/>
                  </a:cxn>
                  <a:cxn ang="0">
                    <a:pos x="414" y="1863"/>
                  </a:cxn>
                  <a:cxn ang="0">
                    <a:pos x="247" y="2224"/>
                  </a:cxn>
                  <a:cxn ang="0">
                    <a:pos x="125" y="2592"/>
                  </a:cxn>
                  <a:cxn ang="0">
                    <a:pos x="46" y="2959"/>
                  </a:cxn>
                  <a:cxn ang="0">
                    <a:pos x="6" y="3322"/>
                  </a:cxn>
                  <a:cxn ang="0">
                    <a:pos x="4" y="3675"/>
                  </a:cxn>
                  <a:cxn ang="0">
                    <a:pos x="39" y="4037"/>
                  </a:cxn>
                  <a:cxn ang="0">
                    <a:pos x="114" y="4405"/>
                  </a:cxn>
                  <a:cxn ang="0">
                    <a:pos x="232" y="4772"/>
                  </a:cxn>
                  <a:cxn ang="0">
                    <a:pos x="393" y="5134"/>
                  </a:cxn>
                  <a:cxn ang="0">
                    <a:pos x="599" y="5481"/>
                  </a:cxn>
                  <a:cxn ang="0">
                    <a:pos x="846" y="5805"/>
                  </a:cxn>
                  <a:cxn ang="0">
                    <a:pos x="1130" y="6101"/>
                  </a:cxn>
                  <a:cxn ang="0">
                    <a:pos x="1445" y="6361"/>
                  </a:cxn>
                  <a:cxn ang="0">
                    <a:pos x="1785" y="6580"/>
                  </a:cxn>
                  <a:cxn ang="0">
                    <a:pos x="2143" y="6757"/>
                  </a:cxn>
                  <a:cxn ang="0">
                    <a:pos x="2510" y="6889"/>
                  </a:cxn>
                  <a:cxn ang="0">
                    <a:pos x="2878" y="6979"/>
                  </a:cxn>
                  <a:cxn ang="0">
                    <a:pos x="3243" y="7026"/>
                  </a:cxn>
                  <a:cxn ang="0">
                    <a:pos x="3597" y="7036"/>
                  </a:cxn>
                  <a:cxn ang="0">
                    <a:pos x="3956" y="7010"/>
                  </a:cxn>
                  <a:cxn ang="0">
                    <a:pos x="4323" y="6944"/>
                  </a:cxn>
                  <a:cxn ang="0">
                    <a:pos x="4691" y="6835"/>
                  </a:cxn>
                  <a:cxn ang="0">
                    <a:pos x="5055" y="6683"/>
                  </a:cxn>
                  <a:cxn ang="0">
                    <a:pos x="5406" y="6488"/>
                  </a:cxn>
                  <a:cxn ang="0">
                    <a:pos x="5737" y="6250"/>
                  </a:cxn>
                  <a:cxn ang="0">
                    <a:pos x="6039" y="5974"/>
                  </a:cxn>
                  <a:cxn ang="0">
                    <a:pos x="6307" y="5665"/>
                  </a:cxn>
                  <a:cxn ang="0">
                    <a:pos x="6536" y="5330"/>
                  </a:cxn>
                  <a:cxn ang="0">
                    <a:pos x="6721" y="4975"/>
                  </a:cxn>
                  <a:cxn ang="0">
                    <a:pos x="6864" y="4609"/>
                  </a:cxn>
                  <a:cxn ang="0">
                    <a:pos x="6962" y="4240"/>
                  </a:cxn>
                  <a:cxn ang="0">
                    <a:pos x="7019" y="3875"/>
                  </a:cxn>
                  <a:cxn ang="0">
                    <a:pos x="7038" y="3519"/>
                  </a:cxn>
                </a:cxnLst>
                <a:rect l="0" t="0" r="r" b="b"/>
                <a:pathLst>
                  <a:path w="7038" h="7037">
                    <a:moveTo>
                      <a:pt x="7038" y="3519"/>
                    </a:moveTo>
                    <a:lnTo>
                      <a:pt x="7038" y="3480"/>
                    </a:lnTo>
                    <a:lnTo>
                      <a:pt x="7037" y="3440"/>
                    </a:lnTo>
                    <a:lnTo>
                      <a:pt x="7036" y="3401"/>
                    </a:lnTo>
                    <a:lnTo>
                      <a:pt x="7034" y="3362"/>
                    </a:lnTo>
                    <a:lnTo>
                      <a:pt x="7032" y="3322"/>
                    </a:lnTo>
                    <a:lnTo>
                      <a:pt x="7030" y="3282"/>
                    </a:lnTo>
                    <a:lnTo>
                      <a:pt x="7026" y="3243"/>
                    </a:lnTo>
                    <a:lnTo>
                      <a:pt x="7023" y="3202"/>
                    </a:lnTo>
                    <a:lnTo>
                      <a:pt x="7019" y="3162"/>
                    </a:lnTo>
                    <a:lnTo>
                      <a:pt x="7015" y="3122"/>
                    </a:lnTo>
                    <a:lnTo>
                      <a:pt x="7010" y="3081"/>
                    </a:lnTo>
                    <a:lnTo>
                      <a:pt x="7004" y="3041"/>
                    </a:lnTo>
                    <a:lnTo>
                      <a:pt x="6999" y="3001"/>
                    </a:lnTo>
                    <a:lnTo>
                      <a:pt x="6992" y="2959"/>
                    </a:lnTo>
                    <a:lnTo>
                      <a:pt x="6986" y="2919"/>
                    </a:lnTo>
                    <a:lnTo>
                      <a:pt x="6978" y="2878"/>
                    </a:lnTo>
                    <a:lnTo>
                      <a:pt x="6971" y="2838"/>
                    </a:lnTo>
                    <a:lnTo>
                      <a:pt x="6962" y="2796"/>
                    </a:lnTo>
                    <a:lnTo>
                      <a:pt x="6954" y="2756"/>
                    </a:lnTo>
                    <a:lnTo>
                      <a:pt x="6944" y="2715"/>
                    </a:lnTo>
                    <a:lnTo>
                      <a:pt x="6935" y="2673"/>
                    </a:lnTo>
                    <a:lnTo>
                      <a:pt x="6924" y="2633"/>
                    </a:lnTo>
                    <a:lnTo>
                      <a:pt x="6913" y="2592"/>
                    </a:lnTo>
                    <a:lnTo>
                      <a:pt x="6902" y="2550"/>
                    </a:lnTo>
                    <a:lnTo>
                      <a:pt x="6889" y="2509"/>
                    </a:lnTo>
                    <a:lnTo>
                      <a:pt x="6877" y="2469"/>
                    </a:lnTo>
                    <a:lnTo>
                      <a:pt x="6864" y="2427"/>
                    </a:lnTo>
                    <a:lnTo>
                      <a:pt x="6850" y="2386"/>
                    </a:lnTo>
                    <a:lnTo>
                      <a:pt x="6836" y="2346"/>
                    </a:lnTo>
                    <a:lnTo>
                      <a:pt x="6821" y="2304"/>
                    </a:lnTo>
                    <a:lnTo>
                      <a:pt x="6806" y="2264"/>
                    </a:lnTo>
                    <a:lnTo>
                      <a:pt x="6791" y="2224"/>
                    </a:lnTo>
                    <a:lnTo>
                      <a:pt x="6774" y="2182"/>
                    </a:lnTo>
                    <a:lnTo>
                      <a:pt x="6757" y="2142"/>
                    </a:lnTo>
                    <a:lnTo>
                      <a:pt x="6739" y="2102"/>
                    </a:lnTo>
                    <a:lnTo>
                      <a:pt x="6721" y="2062"/>
                    </a:lnTo>
                    <a:lnTo>
                      <a:pt x="6703" y="2022"/>
                    </a:lnTo>
                    <a:lnTo>
                      <a:pt x="6684" y="1982"/>
                    </a:lnTo>
                    <a:lnTo>
                      <a:pt x="6665" y="1942"/>
                    </a:lnTo>
                    <a:lnTo>
                      <a:pt x="6645" y="1902"/>
                    </a:lnTo>
                    <a:lnTo>
                      <a:pt x="6623" y="1863"/>
                    </a:lnTo>
                    <a:lnTo>
                      <a:pt x="6602" y="1824"/>
                    </a:lnTo>
                    <a:lnTo>
                      <a:pt x="6581" y="1784"/>
                    </a:lnTo>
                    <a:lnTo>
                      <a:pt x="6558" y="1746"/>
                    </a:lnTo>
                    <a:lnTo>
                      <a:pt x="6536" y="1708"/>
                    </a:lnTo>
                    <a:lnTo>
                      <a:pt x="6513" y="1670"/>
                    </a:lnTo>
                    <a:lnTo>
                      <a:pt x="6488" y="1631"/>
                    </a:lnTo>
                    <a:lnTo>
                      <a:pt x="6464" y="1593"/>
                    </a:lnTo>
                    <a:lnTo>
                      <a:pt x="6439" y="1556"/>
                    </a:lnTo>
                    <a:lnTo>
                      <a:pt x="6414" y="1518"/>
                    </a:lnTo>
                    <a:lnTo>
                      <a:pt x="6388" y="1481"/>
                    </a:lnTo>
                    <a:lnTo>
                      <a:pt x="6361" y="1445"/>
                    </a:lnTo>
                    <a:lnTo>
                      <a:pt x="6334" y="1409"/>
                    </a:lnTo>
                    <a:lnTo>
                      <a:pt x="6307" y="1372"/>
                    </a:lnTo>
                    <a:lnTo>
                      <a:pt x="6279" y="1336"/>
                    </a:lnTo>
                    <a:lnTo>
                      <a:pt x="6250" y="1301"/>
                    </a:lnTo>
                    <a:lnTo>
                      <a:pt x="6221" y="1265"/>
                    </a:lnTo>
                    <a:lnTo>
                      <a:pt x="6192" y="1231"/>
                    </a:lnTo>
                    <a:lnTo>
                      <a:pt x="6163" y="1197"/>
                    </a:lnTo>
                    <a:lnTo>
                      <a:pt x="6133" y="1163"/>
                    </a:lnTo>
                    <a:lnTo>
                      <a:pt x="6101" y="1129"/>
                    </a:lnTo>
                    <a:lnTo>
                      <a:pt x="6070" y="1096"/>
                    </a:lnTo>
                    <a:lnTo>
                      <a:pt x="6039" y="1063"/>
                    </a:lnTo>
                    <a:lnTo>
                      <a:pt x="6007" y="1031"/>
                    </a:lnTo>
                    <a:lnTo>
                      <a:pt x="5974" y="998"/>
                    </a:lnTo>
                    <a:lnTo>
                      <a:pt x="5941" y="967"/>
                    </a:lnTo>
                    <a:lnTo>
                      <a:pt x="5909" y="936"/>
                    </a:lnTo>
                    <a:lnTo>
                      <a:pt x="5875" y="906"/>
                    </a:lnTo>
                    <a:lnTo>
                      <a:pt x="5840" y="875"/>
                    </a:lnTo>
                    <a:lnTo>
                      <a:pt x="5806" y="845"/>
                    </a:lnTo>
                    <a:lnTo>
                      <a:pt x="5772" y="816"/>
                    </a:lnTo>
                    <a:lnTo>
                      <a:pt x="5737" y="787"/>
                    </a:lnTo>
                    <a:lnTo>
                      <a:pt x="5701" y="759"/>
                    </a:lnTo>
                    <a:lnTo>
                      <a:pt x="5665" y="730"/>
                    </a:lnTo>
                    <a:lnTo>
                      <a:pt x="5630" y="703"/>
                    </a:lnTo>
                    <a:lnTo>
                      <a:pt x="5592" y="676"/>
                    </a:lnTo>
                    <a:lnTo>
                      <a:pt x="5556" y="650"/>
                    </a:lnTo>
                    <a:lnTo>
                      <a:pt x="5519" y="624"/>
                    </a:lnTo>
                    <a:lnTo>
                      <a:pt x="5482" y="598"/>
                    </a:lnTo>
                    <a:lnTo>
                      <a:pt x="5444" y="574"/>
                    </a:lnTo>
                    <a:lnTo>
                      <a:pt x="5406" y="549"/>
                    </a:lnTo>
                    <a:lnTo>
                      <a:pt x="5369" y="526"/>
                    </a:lnTo>
                    <a:lnTo>
                      <a:pt x="5330" y="502"/>
                    </a:lnTo>
                    <a:lnTo>
                      <a:pt x="5291" y="479"/>
                    </a:lnTo>
                    <a:lnTo>
                      <a:pt x="5253" y="457"/>
                    </a:lnTo>
                    <a:lnTo>
                      <a:pt x="5213" y="435"/>
                    </a:lnTo>
                    <a:lnTo>
                      <a:pt x="5174" y="414"/>
                    </a:lnTo>
                    <a:lnTo>
                      <a:pt x="5135" y="394"/>
                    </a:lnTo>
                    <a:lnTo>
                      <a:pt x="5096" y="374"/>
                    </a:lnTo>
                    <a:lnTo>
                      <a:pt x="5055" y="353"/>
                    </a:lnTo>
                    <a:lnTo>
                      <a:pt x="5016" y="334"/>
                    </a:lnTo>
                    <a:lnTo>
                      <a:pt x="4976" y="316"/>
                    </a:lnTo>
                    <a:lnTo>
                      <a:pt x="4935" y="298"/>
                    </a:lnTo>
                    <a:lnTo>
                      <a:pt x="4895" y="281"/>
                    </a:lnTo>
                    <a:lnTo>
                      <a:pt x="4855" y="264"/>
                    </a:lnTo>
                    <a:lnTo>
                      <a:pt x="4814" y="248"/>
                    </a:lnTo>
                    <a:lnTo>
                      <a:pt x="4773" y="231"/>
                    </a:lnTo>
                    <a:lnTo>
                      <a:pt x="4733" y="216"/>
                    </a:lnTo>
                    <a:lnTo>
                      <a:pt x="4691" y="201"/>
                    </a:lnTo>
                    <a:lnTo>
                      <a:pt x="4651" y="187"/>
                    </a:lnTo>
                    <a:lnTo>
                      <a:pt x="4610" y="174"/>
                    </a:lnTo>
                    <a:lnTo>
                      <a:pt x="4570" y="161"/>
                    </a:lnTo>
                    <a:lnTo>
                      <a:pt x="4528" y="148"/>
                    </a:lnTo>
                    <a:lnTo>
                      <a:pt x="4487" y="136"/>
                    </a:lnTo>
                    <a:lnTo>
                      <a:pt x="4446" y="125"/>
                    </a:lnTo>
                    <a:lnTo>
                      <a:pt x="4405" y="114"/>
                    </a:lnTo>
                    <a:lnTo>
                      <a:pt x="4364" y="103"/>
                    </a:lnTo>
                    <a:lnTo>
                      <a:pt x="4323" y="93"/>
                    </a:lnTo>
                    <a:lnTo>
                      <a:pt x="4282" y="84"/>
                    </a:lnTo>
                    <a:lnTo>
                      <a:pt x="4241" y="75"/>
                    </a:lnTo>
                    <a:lnTo>
                      <a:pt x="4200" y="67"/>
                    </a:lnTo>
                    <a:lnTo>
                      <a:pt x="4159" y="59"/>
                    </a:lnTo>
                    <a:lnTo>
                      <a:pt x="4118" y="52"/>
                    </a:lnTo>
                    <a:lnTo>
                      <a:pt x="4078" y="45"/>
                    </a:lnTo>
                    <a:lnTo>
                      <a:pt x="4037" y="39"/>
                    </a:lnTo>
                    <a:lnTo>
                      <a:pt x="3996" y="33"/>
                    </a:lnTo>
                    <a:lnTo>
                      <a:pt x="3956" y="28"/>
                    </a:lnTo>
                    <a:lnTo>
                      <a:pt x="3915" y="23"/>
                    </a:lnTo>
                    <a:lnTo>
                      <a:pt x="3875" y="18"/>
                    </a:lnTo>
                    <a:lnTo>
                      <a:pt x="3835" y="15"/>
                    </a:lnTo>
                    <a:lnTo>
                      <a:pt x="3796" y="11"/>
                    </a:lnTo>
                    <a:lnTo>
                      <a:pt x="3755" y="8"/>
                    </a:lnTo>
                    <a:lnTo>
                      <a:pt x="3715" y="6"/>
                    </a:lnTo>
                    <a:lnTo>
                      <a:pt x="3676" y="4"/>
                    </a:lnTo>
                    <a:lnTo>
                      <a:pt x="3636" y="2"/>
                    </a:lnTo>
                    <a:lnTo>
                      <a:pt x="3597" y="1"/>
                    </a:lnTo>
                    <a:lnTo>
                      <a:pt x="3558" y="1"/>
                    </a:lnTo>
                    <a:lnTo>
                      <a:pt x="3519" y="0"/>
                    </a:lnTo>
                    <a:lnTo>
                      <a:pt x="3480" y="1"/>
                    </a:lnTo>
                    <a:lnTo>
                      <a:pt x="3441" y="1"/>
                    </a:lnTo>
                    <a:lnTo>
                      <a:pt x="3402" y="2"/>
                    </a:lnTo>
                    <a:lnTo>
                      <a:pt x="3362" y="4"/>
                    </a:lnTo>
                    <a:lnTo>
                      <a:pt x="3323" y="6"/>
                    </a:lnTo>
                    <a:lnTo>
                      <a:pt x="3283" y="8"/>
                    </a:lnTo>
                    <a:lnTo>
                      <a:pt x="3243" y="11"/>
                    </a:lnTo>
                    <a:lnTo>
                      <a:pt x="3203" y="15"/>
                    </a:lnTo>
                    <a:lnTo>
                      <a:pt x="3163" y="18"/>
                    </a:lnTo>
                    <a:lnTo>
                      <a:pt x="3122" y="23"/>
                    </a:lnTo>
                    <a:lnTo>
                      <a:pt x="3082" y="28"/>
                    </a:lnTo>
                    <a:lnTo>
                      <a:pt x="3042" y="33"/>
                    </a:lnTo>
                    <a:lnTo>
                      <a:pt x="3001" y="39"/>
                    </a:lnTo>
                    <a:lnTo>
                      <a:pt x="2960" y="45"/>
                    </a:lnTo>
                    <a:lnTo>
                      <a:pt x="2920" y="52"/>
                    </a:lnTo>
                    <a:lnTo>
                      <a:pt x="2878" y="59"/>
                    </a:lnTo>
                    <a:lnTo>
                      <a:pt x="2838" y="67"/>
                    </a:lnTo>
                    <a:lnTo>
                      <a:pt x="2797" y="75"/>
                    </a:lnTo>
                    <a:lnTo>
                      <a:pt x="2756" y="84"/>
                    </a:lnTo>
                    <a:lnTo>
                      <a:pt x="2715" y="93"/>
                    </a:lnTo>
                    <a:lnTo>
                      <a:pt x="2674" y="103"/>
                    </a:lnTo>
                    <a:lnTo>
                      <a:pt x="2633" y="114"/>
                    </a:lnTo>
                    <a:lnTo>
                      <a:pt x="2592" y="125"/>
                    </a:lnTo>
                    <a:lnTo>
                      <a:pt x="2551" y="136"/>
                    </a:lnTo>
                    <a:lnTo>
                      <a:pt x="2510" y="148"/>
                    </a:lnTo>
                    <a:lnTo>
                      <a:pt x="2469" y="161"/>
                    </a:lnTo>
                    <a:lnTo>
                      <a:pt x="2428" y="174"/>
                    </a:lnTo>
                    <a:lnTo>
                      <a:pt x="2387" y="187"/>
                    </a:lnTo>
                    <a:lnTo>
                      <a:pt x="2346" y="201"/>
                    </a:lnTo>
                    <a:lnTo>
                      <a:pt x="2305" y="216"/>
                    </a:lnTo>
                    <a:lnTo>
                      <a:pt x="2265" y="231"/>
                    </a:lnTo>
                    <a:lnTo>
                      <a:pt x="2223" y="248"/>
                    </a:lnTo>
                    <a:lnTo>
                      <a:pt x="2183" y="264"/>
                    </a:lnTo>
                    <a:lnTo>
                      <a:pt x="2143" y="281"/>
                    </a:lnTo>
                    <a:lnTo>
                      <a:pt x="2102" y="298"/>
                    </a:lnTo>
                    <a:lnTo>
                      <a:pt x="2062" y="316"/>
                    </a:lnTo>
                    <a:lnTo>
                      <a:pt x="2022" y="334"/>
                    </a:lnTo>
                    <a:lnTo>
                      <a:pt x="1983" y="353"/>
                    </a:lnTo>
                    <a:lnTo>
                      <a:pt x="1942" y="374"/>
                    </a:lnTo>
                    <a:lnTo>
                      <a:pt x="1903" y="394"/>
                    </a:lnTo>
                    <a:lnTo>
                      <a:pt x="1864" y="414"/>
                    </a:lnTo>
                    <a:lnTo>
                      <a:pt x="1824" y="435"/>
                    </a:lnTo>
                    <a:lnTo>
                      <a:pt x="1785" y="457"/>
                    </a:lnTo>
                    <a:lnTo>
                      <a:pt x="1747" y="479"/>
                    </a:lnTo>
                    <a:lnTo>
                      <a:pt x="1708" y="502"/>
                    </a:lnTo>
                    <a:lnTo>
                      <a:pt x="1669" y="526"/>
                    </a:lnTo>
                    <a:lnTo>
                      <a:pt x="1632" y="549"/>
                    </a:lnTo>
                    <a:lnTo>
                      <a:pt x="1594" y="574"/>
                    </a:lnTo>
                    <a:lnTo>
                      <a:pt x="1556" y="598"/>
                    </a:lnTo>
                    <a:lnTo>
                      <a:pt x="1519" y="624"/>
                    </a:lnTo>
                    <a:lnTo>
                      <a:pt x="1482" y="650"/>
                    </a:lnTo>
                    <a:lnTo>
                      <a:pt x="1445" y="676"/>
                    </a:lnTo>
                    <a:lnTo>
                      <a:pt x="1409" y="703"/>
                    </a:lnTo>
                    <a:lnTo>
                      <a:pt x="1373" y="730"/>
                    </a:lnTo>
                    <a:lnTo>
                      <a:pt x="1337" y="759"/>
                    </a:lnTo>
                    <a:lnTo>
                      <a:pt x="1301" y="787"/>
                    </a:lnTo>
                    <a:lnTo>
                      <a:pt x="1266" y="816"/>
                    </a:lnTo>
                    <a:lnTo>
                      <a:pt x="1232" y="845"/>
                    </a:lnTo>
                    <a:lnTo>
                      <a:pt x="1198" y="875"/>
                    </a:lnTo>
                    <a:lnTo>
                      <a:pt x="1163" y="906"/>
                    </a:lnTo>
                    <a:lnTo>
                      <a:pt x="1130" y="936"/>
                    </a:lnTo>
                    <a:lnTo>
                      <a:pt x="1097" y="967"/>
                    </a:lnTo>
                    <a:lnTo>
                      <a:pt x="1063" y="998"/>
                    </a:lnTo>
                    <a:lnTo>
                      <a:pt x="1031" y="1031"/>
                    </a:lnTo>
                    <a:lnTo>
                      <a:pt x="999" y="1063"/>
                    </a:lnTo>
                    <a:lnTo>
                      <a:pt x="968" y="1096"/>
                    </a:lnTo>
                    <a:lnTo>
                      <a:pt x="936" y="1129"/>
                    </a:lnTo>
                    <a:lnTo>
                      <a:pt x="905" y="1163"/>
                    </a:lnTo>
                    <a:lnTo>
                      <a:pt x="875" y="1197"/>
                    </a:lnTo>
                    <a:lnTo>
                      <a:pt x="846" y="1231"/>
                    </a:lnTo>
                    <a:lnTo>
                      <a:pt x="817" y="1265"/>
                    </a:lnTo>
                    <a:lnTo>
                      <a:pt x="787" y="1301"/>
                    </a:lnTo>
                    <a:lnTo>
                      <a:pt x="759" y="1336"/>
                    </a:lnTo>
                    <a:lnTo>
                      <a:pt x="731" y="1372"/>
                    </a:lnTo>
                    <a:lnTo>
                      <a:pt x="704" y="1409"/>
                    </a:lnTo>
                    <a:lnTo>
                      <a:pt x="676" y="1445"/>
                    </a:lnTo>
                    <a:lnTo>
                      <a:pt x="650" y="1481"/>
                    </a:lnTo>
                    <a:lnTo>
                      <a:pt x="624" y="1518"/>
                    </a:lnTo>
                    <a:lnTo>
                      <a:pt x="599" y="1556"/>
                    </a:lnTo>
                    <a:lnTo>
                      <a:pt x="574" y="1593"/>
                    </a:lnTo>
                    <a:lnTo>
                      <a:pt x="550" y="1631"/>
                    </a:lnTo>
                    <a:lnTo>
                      <a:pt x="526" y="1670"/>
                    </a:lnTo>
                    <a:lnTo>
                      <a:pt x="502" y="1708"/>
                    </a:lnTo>
                    <a:lnTo>
                      <a:pt x="480" y="1746"/>
                    </a:lnTo>
                    <a:lnTo>
                      <a:pt x="458" y="1784"/>
                    </a:lnTo>
                    <a:lnTo>
                      <a:pt x="436" y="1824"/>
                    </a:lnTo>
                    <a:lnTo>
                      <a:pt x="414" y="1863"/>
                    </a:lnTo>
                    <a:lnTo>
                      <a:pt x="393" y="1902"/>
                    </a:lnTo>
                    <a:lnTo>
                      <a:pt x="373" y="1942"/>
                    </a:lnTo>
                    <a:lnTo>
                      <a:pt x="354" y="1982"/>
                    </a:lnTo>
                    <a:lnTo>
                      <a:pt x="335" y="2022"/>
                    </a:lnTo>
                    <a:lnTo>
                      <a:pt x="317" y="2062"/>
                    </a:lnTo>
                    <a:lnTo>
                      <a:pt x="299" y="2102"/>
                    </a:lnTo>
                    <a:lnTo>
                      <a:pt x="280" y="2142"/>
                    </a:lnTo>
                    <a:lnTo>
                      <a:pt x="264" y="2182"/>
                    </a:lnTo>
                    <a:lnTo>
                      <a:pt x="247" y="2224"/>
                    </a:lnTo>
                    <a:lnTo>
                      <a:pt x="232" y="2264"/>
                    </a:lnTo>
                    <a:lnTo>
                      <a:pt x="217" y="2304"/>
                    </a:lnTo>
                    <a:lnTo>
                      <a:pt x="202" y="2346"/>
                    </a:lnTo>
                    <a:lnTo>
                      <a:pt x="188" y="2386"/>
                    </a:lnTo>
                    <a:lnTo>
                      <a:pt x="174" y="2427"/>
                    </a:lnTo>
                    <a:lnTo>
                      <a:pt x="160" y="2469"/>
                    </a:lnTo>
                    <a:lnTo>
                      <a:pt x="148" y="2509"/>
                    </a:lnTo>
                    <a:lnTo>
                      <a:pt x="136" y="2550"/>
                    </a:lnTo>
                    <a:lnTo>
                      <a:pt x="125" y="2592"/>
                    </a:lnTo>
                    <a:lnTo>
                      <a:pt x="114" y="2633"/>
                    </a:lnTo>
                    <a:lnTo>
                      <a:pt x="104" y="2673"/>
                    </a:lnTo>
                    <a:lnTo>
                      <a:pt x="94" y="2715"/>
                    </a:lnTo>
                    <a:lnTo>
                      <a:pt x="84" y="2756"/>
                    </a:lnTo>
                    <a:lnTo>
                      <a:pt x="76" y="2796"/>
                    </a:lnTo>
                    <a:lnTo>
                      <a:pt x="67" y="2838"/>
                    </a:lnTo>
                    <a:lnTo>
                      <a:pt x="60" y="2878"/>
                    </a:lnTo>
                    <a:lnTo>
                      <a:pt x="52" y="2919"/>
                    </a:lnTo>
                    <a:lnTo>
                      <a:pt x="46" y="2959"/>
                    </a:lnTo>
                    <a:lnTo>
                      <a:pt x="39" y="3001"/>
                    </a:lnTo>
                    <a:lnTo>
                      <a:pt x="34" y="3041"/>
                    </a:lnTo>
                    <a:lnTo>
                      <a:pt x="27" y="3081"/>
                    </a:lnTo>
                    <a:lnTo>
                      <a:pt x="23" y="3122"/>
                    </a:lnTo>
                    <a:lnTo>
                      <a:pt x="18" y="3162"/>
                    </a:lnTo>
                    <a:lnTo>
                      <a:pt x="14" y="3202"/>
                    </a:lnTo>
                    <a:lnTo>
                      <a:pt x="11" y="3243"/>
                    </a:lnTo>
                    <a:lnTo>
                      <a:pt x="8" y="3282"/>
                    </a:lnTo>
                    <a:lnTo>
                      <a:pt x="6" y="3322"/>
                    </a:lnTo>
                    <a:lnTo>
                      <a:pt x="4" y="3362"/>
                    </a:lnTo>
                    <a:lnTo>
                      <a:pt x="2" y="3401"/>
                    </a:lnTo>
                    <a:lnTo>
                      <a:pt x="1" y="3440"/>
                    </a:lnTo>
                    <a:lnTo>
                      <a:pt x="1" y="3480"/>
                    </a:lnTo>
                    <a:lnTo>
                      <a:pt x="0" y="3519"/>
                    </a:lnTo>
                    <a:lnTo>
                      <a:pt x="1" y="3557"/>
                    </a:lnTo>
                    <a:lnTo>
                      <a:pt x="1" y="3596"/>
                    </a:lnTo>
                    <a:lnTo>
                      <a:pt x="2" y="3636"/>
                    </a:lnTo>
                    <a:lnTo>
                      <a:pt x="4" y="3675"/>
                    </a:lnTo>
                    <a:lnTo>
                      <a:pt x="6" y="3715"/>
                    </a:lnTo>
                    <a:lnTo>
                      <a:pt x="8" y="3755"/>
                    </a:lnTo>
                    <a:lnTo>
                      <a:pt x="11" y="3795"/>
                    </a:lnTo>
                    <a:lnTo>
                      <a:pt x="14" y="3834"/>
                    </a:lnTo>
                    <a:lnTo>
                      <a:pt x="18" y="3875"/>
                    </a:lnTo>
                    <a:lnTo>
                      <a:pt x="23" y="3915"/>
                    </a:lnTo>
                    <a:lnTo>
                      <a:pt x="27" y="3955"/>
                    </a:lnTo>
                    <a:lnTo>
                      <a:pt x="34" y="3995"/>
                    </a:lnTo>
                    <a:lnTo>
                      <a:pt x="39" y="4037"/>
                    </a:lnTo>
                    <a:lnTo>
                      <a:pt x="46" y="4077"/>
                    </a:lnTo>
                    <a:lnTo>
                      <a:pt x="52" y="4117"/>
                    </a:lnTo>
                    <a:lnTo>
                      <a:pt x="60" y="4159"/>
                    </a:lnTo>
                    <a:lnTo>
                      <a:pt x="67" y="4200"/>
                    </a:lnTo>
                    <a:lnTo>
                      <a:pt x="76" y="4240"/>
                    </a:lnTo>
                    <a:lnTo>
                      <a:pt x="84" y="4282"/>
                    </a:lnTo>
                    <a:lnTo>
                      <a:pt x="94" y="4322"/>
                    </a:lnTo>
                    <a:lnTo>
                      <a:pt x="104" y="4363"/>
                    </a:lnTo>
                    <a:lnTo>
                      <a:pt x="114" y="4405"/>
                    </a:lnTo>
                    <a:lnTo>
                      <a:pt x="125" y="4446"/>
                    </a:lnTo>
                    <a:lnTo>
                      <a:pt x="136" y="4486"/>
                    </a:lnTo>
                    <a:lnTo>
                      <a:pt x="148" y="4528"/>
                    </a:lnTo>
                    <a:lnTo>
                      <a:pt x="160" y="4569"/>
                    </a:lnTo>
                    <a:lnTo>
                      <a:pt x="174" y="4609"/>
                    </a:lnTo>
                    <a:lnTo>
                      <a:pt x="188" y="4651"/>
                    </a:lnTo>
                    <a:lnTo>
                      <a:pt x="202" y="4692"/>
                    </a:lnTo>
                    <a:lnTo>
                      <a:pt x="217" y="4732"/>
                    </a:lnTo>
                    <a:lnTo>
                      <a:pt x="232" y="4772"/>
                    </a:lnTo>
                    <a:lnTo>
                      <a:pt x="247" y="4814"/>
                    </a:lnTo>
                    <a:lnTo>
                      <a:pt x="264" y="4854"/>
                    </a:lnTo>
                    <a:lnTo>
                      <a:pt x="280" y="4894"/>
                    </a:lnTo>
                    <a:lnTo>
                      <a:pt x="299" y="4935"/>
                    </a:lnTo>
                    <a:lnTo>
                      <a:pt x="317" y="4975"/>
                    </a:lnTo>
                    <a:lnTo>
                      <a:pt x="335" y="5015"/>
                    </a:lnTo>
                    <a:lnTo>
                      <a:pt x="354" y="5055"/>
                    </a:lnTo>
                    <a:lnTo>
                      <a:pt x="373" y="5095"/>
                    </a:lnTo>
                    <a:lnTo>
                      <a:pt x="393" y="5134"/>
                    </a:lnTo>
                    <a:lnTo>
                      <a:pt x="414" y="5174"/>
                    </a:lnTo>
                    <a:lnTo>
                      <a:pt x="436" y="5213"/>
                    </a:lnTo>
                    <a:lnTo>
                      <a:pt x="458" y="5252"/>
                    </a:lnTo>
                    <a:lnTo>
                      <a:pt x="480" y="5290"/>
                    </a:lnTo>
                    <a:lnTo>
                      <a:pt x="502" y="5330"/>
                    </a:lnTo>
                    <a:lnTo>
                      <a:pt x="526" y="5368"/>
                    </a:lnTo>
                    <a:lnTo>
                      <a:pt x="550" y="5406"/>
                    </a:lnTo>
                    <a:lnTo>
                      <a:pt x="574" y="5444"/>
                    </a:lnTo>
                    <a:lnTo>
                      <a:pt x="599" y="5481"/>
                    </a:lnTo>
                    <a:lnTo>
                      <a:pt x="624" y="5518"/>
                    </a:lnTo>
                    <a:lnTo>
                      <a:pt x="650" y="5556"/>
                    </a:lnTo>
                    <a:lnTo>
                      <a:pt x="676" y="5593"/>
                    </a:lnTo>
                    <a:lnTo>
                      <a:pt x="704" y="5629"/>
                    </a:lnTo>
                    <a:lnTo>
                      <a:pt x="731" y="5665"/>
                    </a:lnTo>
                    <a:lnTo>
                      <a:pt x="759" y="5701"/>
                    </a:lnTo>
                    <a:lnTo>
                      <a:pt x="787" y="5736"/>
                    </a:lnTo>
                    <a:lnTo>
                      <a:pt x="817" y="5771"/>
                    </a:lnTo>
                    <a:lnTo>
                      <a:pt x="846" y="5805"/>
                    </a:lnTo>
                    <a:lnTo>
                      <a:pt x="875" y="5841"/>
                    </a:lnTo>
                    <a:lnTo>
                      <a:pt x="905" y="5874"/>
                    </a:lnTo>
                    <a:lnTo>
                      <a:pt x="936" y="5908"/>
                    </a:lnTo>
                    <a:lnTo>
                      <a:pt x="968" y="5942"/>
                    </a:lnTo>
                    <a:lnTo>
                      <a:pt x="999" y="5974"/>
                    </a:lnTo>
                    <a:lnTo>
                      <a:pt x="1031" y="6006"/>
                    </a:lnTo>
                    <a:lnTo>
                      <a:pt x="1063" y="6038"/>
                    </a:lnTo>
                    <a:lnTo>
                      <a:pt x="1097" y="6069"/>
                    </a:lnTo>
                    <a:lnTo>
                      <a:pt x="1130" y="6101"/>
                    </a:lnTo>
                    <a:lnTo>
                      <a:pt x="1163" y="6132"/>
                    </a:lnTo>
                    <a:lnTo>
                      <a:pt x="1198" y="6162"/>
                    </a:lnTo>
                    <a:lnTo>
                      <a:pt x="1232" y="6191"/>
                    </a:lnTo>
                    <a:lnTo>
                      <a:pt x="1266" y="6221"/>
                    </a:lnTo>
                    <a:lnTo>
                      <a:pt x="1301" y="6250"/>
                    </a:lnTo>
                    <a:lnTo>
                      <a:pt x="1337" y="6278"/>
                    </a:lnTo>
                    <a:lnTo>
                      <a:pt x="1373" y="6306"/>
                    </a:lnTo>
                    <a:lnTo>
                      <a:pt x="1409" y="6334"/>
                    </a:lnTo>
                    <a:lnTo>
                      <a:pt x="1445" y="6361"/>
                    </a:lnTo>
                    <a:lnTo>
                      <a:pt x="1482" y="6387"/>
                    </a:lnTo>
                    <a:lnTo>
                      <a:pt x="1519" y="6413"/>
                    </a:lnTo>
                    <a:lnTo>
                      <a:pt x="1556" y="6438"/>
                    </a:lnTo>
                    <a:lnTo>
                      <a:pt x="1594" y="6464"/>
                    </a:lnTo>
                    <a:lnTo>
                      <a:pt x="1632" y="6488"/>
                    </a:lnTo>
                    <a:lnTo>
                      <a:pt x="1669" y="6512"/>
                    </a:lnTo>
                    <a:lnTo>
                      <a:pt x="1708" y="6535"/>
                    </a:lnTo>
                    <a:lnTo>
                      <a:pt x="1747" y="6558"/>
                    </a:lnTo>
                    <a:lnTo>
                      <a:pt x="1785" y="6580"/>
                    </a:lnTo>
                    <a:lnTo>
                      <a:pt x="1824" y="6602"/>
                    </a:lnTo>
                    <a:lnTo>
                      <a:pt x="1864" y="6623"/>
                    </a:lnTo>
                    <a:lnTo>
                      <a:pt x="1903" y="6644"/>
                    </a:lnTo>
                    <a:lnTo>
                      <a:pt x="1942" y="6664"/>
                    </a:lnTo>
                    <a:lnTo>
                      <a:pt x="1983" y="6683"/>
                    </a:lnTo>
                    <a:lnTo>
                      <a:pt x="2022" y="6702"/>
                    </a:lnTo>
                    <a:lnTo>
                      <a:pt x="2062" y="6722"/>
                    </a:lnTo>
                    <a:lnTo>
                      <a:pt x="2102" y="6739"/>
                    </a:lnTo>
                    <a:lnTo>
                      <a:pt x="2143" y="6757"/>
                    </a:lnTo>
                    <a:lnTo>
                      <a:pt x="2183" y="6774"/>
                    </a:lnTo>
                    <a:lnTo>
                      <a:pt x="2223" y="6790"/>
                    </a:lnTo>
                    <a:lnTo>
                      <a:pt x="2265" y="6805"/>
                    </a:lnTo>
                    <a:lnTo>
                      <a:pt x="2305" y="6821"/>
                    </a:lnTo>
                    <a:lnTo>
                      <a:pt x="2346" y="6835"/>
                    </a:lnTo>
                    <a:lnTo>
                      <a:pt x="2387" y="6850"/>
                    </a:lnTo>
                    <a:lnTo>
                      <a:pt x="2428" y="6864"/>
                    </a:lnTo>
                    <a:lnTo>
                      <a:pt x="2469" y="6877"/>
                    </a:lnTo>
                    <a:lnTo>
                      <a:pt x="2510" y="6889"/>
                    </a:lnTo>
                    <a:lnTo>
                      <a:pt x="2551" y="6901"/>
                    </a:lnTo>
                    <a:lnTo>
                      <a:pt x="2592" y="6913"/>
                    </a:lnTo>
                    <a:lnTo>
                      <a:pt x="2633" y="6923"/>
                    </a:lnTo>
                    <a:lnTo>
                      <a:pt x="2674" y="6934"/>
                    </a:lnTo>
                    <a:lnTo>
                      <a:pt x="2715" y="6944"/>
                    </a:lnTo>
                    <a:lnTo>
                      <a:pt x="2756" y="6953"/>
                    </a:lnTo>
                    <a:lnTo>
                      <a:pt x="2797" y="6962"/>
                    </a:lnTo>
                    <a:lnTo>
                      <a:pt x="2838" y="6970"/>
                    </a:lnTo>
                    <a:lnTo>
                      <a:pt x="2878" y="6979"/>
                    </a:lnTo>
                    <a:lnTo>
                      <a:pt x="2920" y="6986"/>
                    </a:lnTo>
                    <a:lnTo>
                      <a:pt x="2960" y="6993"/>
                    </a:lnTo>
                    <a:lnTo>
                      <a:pt x="3001" y="6999"/>
                    </a:lnTo>
                    <a:lnTo>
                      <a:pt x="3042" y="7005"/>
                    </a:lnTo>
                    <a:lnTo>
                      <a:pt x="3082" y="7010"/>
                    </a:lnTo>
                    <a:lnTo>
                      <a:pt x="3122" y="7015"/>
                    </a:lnTo>
                    <a:lnTo>
                      <a:pt x="3163" y="7019"/>
                    </a:lnTo>
                    <a:lnTo>
                      <a:pt x="3203" y="7023"/>
                    </a:lnTo>
                    <a:lnTo>
                      <a:pt x="3243" y="7026"/>
                    </a:lnTo>
                    <a:lnTo>
                      <a:pt x="3283" y="7029"/>
                    </a:lnTo>
                    <a:lnTo>
                      <a:pt x="3323" y="7031"/>
                    </a:lnTo>
                    <a:lnTo>
                      <a:pt x="3362" y="7033"/>
                    </a:lnTo>
                    <a:lnTo>
                      <a:pt x="3402" y="7035"/>
                    </a:lnTo>
                    <a:lnTo>
                      <a:pt x="3441" y="7036"/>
                    </a:lnTo>
                    <a:lnTo>
                      <a:pt x="3480" y="7037"/>
                    </a:lnTo>
                    <a:lnTo>
                      <a:pt x="3519" y="7037"/>
                    </a:lnTo>
                    <a:lnTo>
                      <a:pt x="3558" y="7037"/>
                    </a:lnTo>
                    <a:lnTo>
                      <a:pt x="3597" y="7036"/>
                    </a:lnTo>
                    <a:lnTo>
                      <a:pt x="3636" y="7035"/>
                    </a:lnTo>
                    <a:lnTo>
                      <a:pt x="3676" y="7033"/>
                    </a:lnTo>
                    <a:lnTo>
                      <a:pt x="3715" y="7031"/>
                    </a:lnTo>
                    <a:lnTo>
                      <a:pt x="3755" y="7029"/>
                    </a:lnTo>
                    <a:lnTo>
                      <a:pt x="3796" y="7026"/>
                    </a:lnTo>
                    <a:lnTo>
                      <a:pt x="3835" y="7023"/>
                    </a:lnTo>
                    <a:lnTo>
                      <a:pt x="3875" y="7019"/>
                    </a:lnTo>
                    <a:lnTo>
                      <a:pt x="3915" y="7015"/>
                    </a:lnTo>
                    <a:lnTo>
                      <a:pt x="3956" y="7010"/>
                    </a:lnTo>
                    <a:lnTo>
                      <a:pt x="3996" y="7005"/>
                    </a:lnTo>
                    <a:lnTo>
                      <a:pt x="4037" y="6999"/>
                    </a:lnTo>
                    <a:lnTo>
                      <a:pt x="4078" y="6993"/>
                    </a:lnTo>
                    <a:lnTo>
                      <a:pt x="4118" y="6986"/>
                    </a:lnTo>
                    <a:lnTo>
                      <a:pt x="4159" y="6979"/>
                    </a:lnTo>
                    <a:lnTo>
                      <a:pt x="4200" y="6970"/>
                    </a:lnTo>
                    <a:lnTo>
                      <a:pt x="4241" y="6962"/>
                    </a:lnTo>
                    <a:lnTo>
                      <a:pt x="4282" y="6953"/>
                    </a:lnTo>
                    <a:lnTo>
                      <a:pt x="4323" y="6944"/>
                    </a:lnTo>
                    <a:lnTo>
                      <a:pt x="4364" y="6934"/>
                    </a:lnTo>
                    <a:lnTo>
                      <a:pt x="4405" y="6923"/>
                    </a:lnTo>
                    <a:lnTo>
                      <a:pt x="4446" y="6913"/>
                    </a:lnTo>
                    <a:lnTo>
                      <a:pt x="4487" y="6901"/>
                    </a:lnTo>
                    <a:lnTo>
                      <a:pt x="4528" y="6889"/>
                    </a:lnTo>
                    <a:lnTo>
                      <a:pt x="4570" y="6877"/>
                    </a:lnTo>
                    <a:lnTo>
                      <a:pt x="4610" y="6864"/>
                    </a:lnTo>
                    <a:lnTo>
                      <a:pt x="4651" y="6850"/>
                    </a:lnTo>
                    <a:lnTo>
                      <a:pt x="4691" y="6835"/>
                    </a:lnTo>
                    <a:lnTo>
                      <a:pt x="4733" y="6821"/>
                    </a:lnTo>
                    <a:lnTo>
                      <a:pt x="4773" y="6805"/>
                    </a:lnTo>
                    <a:lnTo>
                      <a:pt x="4814" y="6790"/>
                    </a:lnTo>
                    <a:lnTo>
                      <a:pt x="4855" y="6774"/>
                    </a:lnTo>
                    <a:lnTo>
                      <a:pt x="4895" y="6757"/>
                    </a:lnTo>
                    <a:lnTo>
                      <a:pt x="4935" y="6739"/>
                    </a:lnTo>
                    <a:lnTo>
                      <a:pt x="4976" y="6722"/>
                    </a:lnTo>
                    <a:lnTo>
                      <a:pt x="5016" y="6702"/>
                    </a:lnTo>
                    <a:lnTo>
                      <a:pt x="5055" y="6683"/>
                    </a:lnTo>
                    <a:lnTo>
                      <a:pt x="5096" y="6664"/>
                    </a:lnTo>
                    <a:lnTo>
                      <a:pt x="5135" y="6644"/>
                    </a:lnTo>
                    <a:lnTo>
                      <a:pt x="5174" y="6623"/>
                    </a:lnTo>
                    <a:lnTo>
                      <a:pt x="5213" y="6602"/>
                    </a:lnTo>
                    <a:lnTo>
                      <a:pt x="5253" y="6580"/>
                    </a:lnTo>
                    <a:lnTo>
                      <a:pt x="5291" y="6558"/>
                    </a:lnTo>
                    <a:lnTo>
                      <a:pt x="5330" y="6535"/>
                    </a:lnTo>
                    <a:lnTo>
                      <a:pt x="5369" y="6512"/>
                    </a:lnTo>
                    <a:lnTo>
                      <a:pt x="5406" y="6488"/>
                    </a:lnTo>
                    <a:lnTo>
                      <a:pt x="5444" y="6464"/>
                    </a:lnTo>
                    <a:lnTo>
                      <a:pt x="5482" y="6438"/>
                    </a:lnTo>
                    <a:lnTo>
                      <a:pt x="5519" y="6413"/>
                    </a:lnTo>
                    <a:lnTo>
                      <a:pt x="5556" y="6387"/>
                    </a:lnTo>
                    <a:lnTo>
                      <a:pt x="5592" y="6361"/>
                    </a:lnTo>
                    <a:lnTo>
                      <a:pt x="5630" y="6334"/>
                    </a:lnTo>
                    <a:lnTo>
                      <a:pt x="5665" y="6306"/>
                    </a:lnTo>
                    <a:lnTo>
                      <a:pt x="5701" y="6278"/>
                    </a:lnTo>
                    <a:lnTo>
                      <a:pt x="5737" y="6250"/>
                    </a:lnTo>
                    <a:lnTo>
                      <a:pt x="5772" y="6221"/>
                    </a:lnTo>
                    <a:lnTo>
                      <a:pt x="5806" y="6191"/>
                    </a:lnTo>
                    <a:lnTo>
                      <a:pt x="5840" y="6162"/>
                    </a:lnTo>
                    <a:lnTo>
                      <a:pt x="5875" y="6132"/>
                    </a:lnTo>
                    <a:lnTo>
                      <a:pt x="5909" y="6101"/>
                    </a:lnTo>
                    <a:lnTo>
                      <a:pt x="5941" y="6069"/>
                    </a:lnTo>
                    <a:lnTo>
                      <a:pt x="5974" y="6038"/>
                    </a:lnTo>
                    <a:lnTo>
                      <a:pt x="6007" y="6006"/>
                    </a:lnTo>
                    <a:lnTo>
                      <a:pt x="6039" y="5974"/>
                    </a:lnTo>
                    <a:lnTo>
                      <a:pt x="6070" y="5942"/>
                    </a:lnTo>
                    <a:lnTo>
                      <a:pt x="6101" y="5908"/>
                    </a:lnTo>
                    <a:lnTo>
                      <a:pt x="6133" y="5874"/>
                    </a:lnTo>
                    <a:lnTo>
                      <a:pt x="6163" y="5841"/>
                    </a:lnTo>
                    <a:lnTo>
                      <a:pt x="6192" y="5805"/>
                    </a:lnTo>
                    <a:lnTo>
                      <a:pt x="6221" y="5771"/>
                    </a:lnTo>
                    <a:lnTo>
                      <a:pt x="6250" y="5736"/>
                    </a:lnTo>
                    <a:lnTo>
                      <a:pt x="6279" y="5701"/>
                    </a:lnTo>
                    <a:lnTo>
                      <a:pt x="6307" y="5665"/>
                    </a:lnTo>
                    <a:lnTo>
                      <a:pt x="6334" y="5629"/>
                    </a:lnTo>
                    <a:lnTo>
                      <a:pt x="6361" y="5593"/>
                    </a:lnTo>
                    <a:lnTo>
                      <a:pt x="6388" y="5556"/>
                    </a:lnTo>
                    <a:lnTo>
                      <a:pt x="6414" y="5518"/>
                    </a:lnTo>
                    <a:lnTo>
                      <a:pt x="6439" y="5481"/>
                    </a:lnTo>
                    <a:lnTo>
                      <a:pt x="6464" y="5444"/>
                    </a:lnTo>
                    <a:lnTo>
                      <a:pt x="6488" y="5406"/>
                    </a:lnTo>
                    <a:lnTo>
                      <a:pt x="6513" y="5368"/>
                    </a:lnTo>
                    <a:lnTo>
                      <a:pt x="6536" y="5330"/>
                    </a:lnTo>
                    <a:lnTo>
                      <a:pt x="6558" y="5290"/>
                    </a:lnTo>
                    <a:lnTo>
                      <a:pt x="6581" y="5252"/>
                    </a:lnTo>
                    <a:lnTo>
                      <a:pt x="6602" y="5213"/>
                    </a:lnTo>
                    <a:lnTo>
                      <a:pt x="6623" y="5174"/>
                    </a:lnTo>
                    <a:lnTo>
                      <a:pt x="6645" y="5134"/>
                    </a:lnTo>
                    <a:lnTo>
                      <a:pt x="6665" y="5095"/>
                    </a:lnTo>
                    <a:lnTo>
                      <a:pt x="6684" y="5055"/>
                    </a:lnTo>
                    <a:lnTo>
                      <a:pt x="6703" y="5015"/>
                    </a:lnTo>
                    <a:lnTo>
                      <a:pt x="6721" y="4975"/>
                    </a:lnTo>
                    <a:lnTo>
                      <a:pt x="6739" y="4935"/>
                    </a:lnTo>
                    <a:lnTo>
                      <a:pt x="6757" y="4894"/>
                    </a:lnTo>
                    <a:lnTo>
                      <a:pt x="6774" y="4854"/>
                    </a:lnTo>
                    <a:lnTo>
                      <a:pt x="6791" y="4814"/>
                    </a:lnTo>
                    <a:lnTo>
                      <a:pt x="6806" y="4772"/>
                    </a:lnTo>
                    <a:lnTo>
                      <a:pt x="6821" y="4732"/>
                    </a:lnTo>
                    <a:lnTo>
                      <a:pt x="6836" y="4692"/>
                    </a:lnTo>
                    <a:lnTo>
                      <a:pt x="6850" y="4651"/>
                    </a:lnTo>
                    <a:lnTo>
                      <a:pt x="6864" y="4609"/>
                    </a:lnTo>
                    <a:lnTo>
                      <a:pt x="6877" y="4569"/>
                    </a:lnTo>
                    <a:lnTo>
                      <a:pt x="6889" y="4528"/>
                    </a:lnTo>
                    <a:lnTo>
                      <a:pt x="6902" y="4486"/>
                    </a:lnTo>
                    <a:lnTo>
                      <a:pt x="6913" y="4446"/>
                    </a:lnTo>
                    <a:lnTo>
                      <a:pt x="6924" y="4405"/>
                    </a:lnTo>
                    <a:lnTo>
                      <a:pt x="6935" y="4363"/>
                    </a:lnTo>
                    <a:lnTo>
                      <a:pt x="6944" y="4322"/>
                    </a:lnTo>
                    <a:lnTo>
                      <a:pt x="6954" y="4282"/>
                    </a:lnTo>
                    <a:lnTo>
                      <a:pt x="6962" y="4240"/>
                    </a:lnTo>
                    <a:lnTo>
                      <a:pt x="6971" y="4200"/>
                    </a:lnTo>
                    <a:lnTo>
                      <a:pt x="6978" y="4159"/>
                    </a:lnTo>
                    <a:lnTo>
                      <a:pt x="6986" y="4117"/>
                    </a:lnTo>
                    <a:lnTo>
                      <a:pt x="6992" y="4077"/>
                    </a:lnTo>
                    <a:lnTo>
                      <a:pt x="6999" y="4037"/>
                    </a:lnTo>
                    <a:lnTo>
                      <a:pt x="7004" y="3995"/>
                    </a:lnTo>
                    <a:lnTo>
                      <a:pt x="7010" y="3955"/>
                    </a:lnTo>
                    <a:lnTo>
                      <a:pt x="7015" y="3915"/>
                    </a:lnTo>
                    <a:lnTo>
                      <a:pt x="7019" y="3875"/>
                    </a:lnTo>
                    <a:lnTo>
                      <a:pt x="7023" y="3834"/>
                    </a:lnTo>
                    <a:lnTo>
                      <a:pt x="7026" y="3795"/>
                    </a:lnTo>
                    <a:lnTo>
                      <a:pt x="7030" y="3755"/>
                    </a:lnTo>
                    <a:lnTo>
                      <a:pt x="7032" y="3715"/>
                    </a:lnTo>
                    <a:lnTo>
                      <a:pt x="7034" y="3675"/>
                    </a:lnTo>
                    <a:lnTo>
                      <a:pt x="7036" y="3636"/>
                    </a:lnTo>
                    <a:lnTo>
                      <a:pt x="7037" y="3596"/>
                    </a:lnTo>
                    <a:lnTo>
                      <a:pt x="7038" y="3557"/>
                    </a:lnTo>
                    <a:lnTo>
                      <a:pt x="7038" y="351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38" name="Freeform 7"/>
              <p:cNvSpPr>
                <a:spLocks/>
              </p:cNvSpPr>
              <p:nvPr/>
            </p:nvSpPr>
            <p:spPr bwMode="auto">
              <a:xfrm>
                <a:off x="3316556" y="4684555"/>
                <a:ext cx="2592080" cy="2592080"/>
              </a:xfrm>
              <a:custGeom>
                <a:avLst/>
                <a:gdLst/>
                <a:ahLst/>
                <a:cxnLst>
                  <a:cxn ang="0">
                    <a:pos x="4611" y="2128"/>
                  </a:cxn>
                  <a:cxn ang="0">
                    <a:pos x="4585" y="1916"/>
                  </a:cxn>
                  <a:cxn ang="0">
                    <a:pos x="4537" y="1701"/>
                  </a:cxn>
                  <a:cxn ang="0">
                    <a:pos x="4467" y="1486"/>
                  </a:cxn>
                  <a:cxn ang="0">
                    <a:pos x="4373" y="1275"/>
                  </a:cxn>
                  <a:cxn ang="0">
                    <a:pos x="4257" y="1070"/>
                  </a:cxn>
                  <a:cxn ang="0">
                    <a:pos x="4120" y="877"/>
                  </a:cxn>
                  <a:cxn ang="0">
                    <a:pos x="3963" y="697"/>
                  </a:cxn>
                  <a:cxn ang="0">
                    <a:pos x="3788" y="535"/>
                  </a:cxn>
                  <a:cxn ang="0">
                    <a:pos x="3597" y="393"/>
                  </a:cxn>
                  <a:cxn ang="0">
                    <a:pos x="3396" y="272"/>
                  </a:cxn>
                  <a:cxn ang="0">
                    <a:pos x="3185" y="173"/>
                  </a:cxn>
                  <a:cxn ang="0">
                    <a:pos x="2972" y="97"/>
                  </a:cxn>
                  <a:cxn ang="0">
                    <a:pos x="2756" y="43"/>
                  </a:cxn>
                  <a:cxn ang="0">
                    <a:pos x="2543" y="12"/>
                  </a:cxn>
                  <a:cxn ang="0">
                    <a:pos x="2335" y="0"/>
                  </a:cxn>
                  <a:cxn ang="0">
                    <a:pos x="2128" y="7"/>
                  </a:cxn>
                  <a:cxn ang="0">
                    <a:pos x="1915" y="34"/>
                  </a:cxn>
                  <a:cxn ang="0">
                    <a:pos x="1701" y="82"/>
                  </a:cxn>
                  <a:cxn ang="0">
                    <a:pos x="1485" y="152"/>
                  </a:cxn>
                  <a:cxn ang="0">
                    <a:pos x="1274" y="245"/>
                  </a:cxn>
                  <a:cxn ang="0">
                    <a:pos x="1070" y="361"/>
                  </a:cxn>
                  <a:cxn ang="0">
                    <a:pos x="876" y="498"/>
                  </a:cxn>
                  <a:cxn ang="0">
                    <a:pos x="697" y="655"/>
                  </a:cxn>
                  <a:cxn ang="0">
                    <a:pos x="535" y="830"/>
                  </a:cxn>
                  <a:cxn ang="0">
                    <a:pos x="393" y="1021"/>
                  </a:cxn>
                  <a:cxn ang="0">
                    <a:pos x="271" y="1223"/>
                  </a:cxn>
                  <a:cxn ang="0">
                    <a:pos x="173" y="1433"/>
                  </a:cxn>
                  <a:cxn ang="0">
                    <a:pos x="96" y="1647"/>
                  </a:cxn>
                  <a:cxn ang="0">
                    <a:pos x="43" y="1862"/>
                  </a:cxn>
                  <a:cxn ang="0">
                    <a:pos x="12" y="2076"/>
                  </a:cxn>
                  <a:cxn ang="0">
                    <a:pos x="0" y="2284"/>
                  </a:cxn>
                  <a:cxn ang="0">
                    <a:pos x="7" y="2491"/>
                  </a:cxn>
                  <a:cxn ang="0">
                    <a:pos x="33" y="2703"/>
                  </a:cxn>
                  <a:cxn ang="0">
                    <a:pos x="81" y="2919"/>
                  </a:cxn>
                  <a:cxn ang="0">
                    <a:pos x="152" y="3133"/>
                  </a:cxn>
                  <a:cxn ang="0">
                    <a:pos x="244" y="3344"/>
                  </a:cxn>
                  <a:cxn ang="0">
                    <a:pos x="360" y="3548"/>
                  </a:cxn>
                  <a:cxn ang="0">
                    <a:pos x="497" y="3742"/>
                  </a:cxn>
                  <a:cxn ang="0">
                    <a:pos x="655" y="3921"/>
                  </a:cxn>
                  <a:cxn ang="0">
                    <a:pos x="830" y="4084"/>
                  </a:cxn>
                  <a:cxn ang="0">
                    <a:pos x="1020" y="4227"/>
                  </a:cxn>
                  <a:cxn ang="0">
                    <a:pos x="1222" y="4348"/>
                  </a:cxn>
                  <a:cxn ang="0">
                    <a:pos x="1433" y="4446"/>
                  </a:cxn>
                  <a:cxn ang="0">
                    <a:pos x="1646" y="4522"/>
                  </a:cxn>
                  <a:cxn ang="0">
                    <a:pos x="1862" y="4575"/>
                  </a:cxn>
                  <a:cxn ang="0">
                    <a:pos x="2075" y="4607"/>
                  </a:cxn>
                  <a:cxn ang="0">
                    <a:pos x="2283" y="4619"/>
                  </a:cxn>
                  <a:cxn ang="0">
                    <a:pos x="2490" y="4612"/>
                  </a:cxn>
                  <a:cxn ang="0">
                    <a:pos x="2702" y="4585"/>
                  </a:cxn>
                  <a:cxn ang="0">
                    <a:pos x="2917" y="4537"/>
                  </a:cxn>
                  <a:cxn ang="0">
                    <a:pos x="3133" y="4467"/>
                  </a:cxn>
                  <a:cxn ang="0">
                    <a:pos x="3343" y="4374"/>
                  </a:cxn>
                  <a:cxn ang="0">
                    <a:pos x="3548" y="4259"/>
                  </a:cxn>
                  <a:cxn ang="0">
                    <a:pos x="3741" y="4121"/>
                  </a:cxn>
                  <a:cxn ang="0">
                    <a:pos x="3921" y="3964"/>
                  </a:cxn>
                  <a:cxn ang="0">
                    <a:pos x="4083" y="3788"/>
                  </a:cxn>
                  <a:cxn ang="0">
                    <a:pos x="4225" y="3598"/>
                  </a:cxn>
                  <a:cxn ang="0">
                    <a:pos x="4347" y="3396"/>
                  </a:cxn>
                  <a:cxn ang="0">
                    <a:pos x="4446" y="3187"/>
                  </a:cxn>
                </a:cxnLst>
                <a:rect l="0" t="0" r="r" b="b"/>
                <a:pathLst>
                  <a:path w="4618" h="4619">
                    <a:moveTo>
                      <a:pt x="4618" y="2310"/>
                    </a:moveTo>
                    <a:lnTo>
                      <a:pt x="4618" y="2284"/>
                    </a:lnTo>
                    <a:lnTo>
                      <a:pt x="4618" y="2258"/>
                    </a:lnTo>
                    <a:lnTo>
                      <a:pt x="4617" y="2232"/>
                    </a:lnTo>
                    <a:lnTo>
                      <a:pt x="4616" y="2207"/>
                    </a:lnTo>
                    <a:lnTo>
                      <a:pt x="4615" y="2181"/>
                    </a:lnTo>
                    <a:lnTo>
                      <a:pt x="4613" y="2155"/>
                    </a:lnTo>
                    <a:lnTo>
                      <a:pt x="4611" y="2128"/>
                    </a:lnTo>
                    <a:lnTo>
                      <a:pt x="4609" y="2102"/>
                    </a:lnTo>
                    <a:lnTo>
                      <a:pt x="4606" y="2076"/>
                    </a:lnTo>
                    <a:lnTo>
                      <a:pt x="4604" y="2049"/>
                    </a:lnTo>
                    <a:lnTo>
                      <a:pt x="4600" y="2023"/>
                    </a:lnTo>
                    <a:lnTo>
                      <a:pt x="4597" y="1996"/>
                    </a:lnTo>
                    <a:lnTo>
                      <a:pt x="4593" y="1969"/>
                    </a:lnTo>
                    <a:lnTo>
                      <a:pt x="4589" y="1943"/>
                    </a:lnTo>
                    <a:lnTo>
                      <a:pt x="4585" y="1916"/>
                    </a:lnTo>
                    <a:lnTo>
                      <a:pt x="4580" y="1890"/>
                    </a:lnTo>
                    <a:lnTo>
                      <a:pt x="4575" y="1862"/>
                    </a:lnTo>
                    <a:lnTo>
                      <a:pt x="4569" y="1835"/>
                    </a:lnTo>
                    <a:lnTo>
                      <a:pt x="4564" y="1809"/>
                    </a:lnTo>
                    <a:lnTo>
                      <a:pt x="4557" y="1782"/>
                    </a:lnTo>
                    <a:lnTo>
                      <a:pt x="4551" y="1755"/>
                    </a:lnTo>
                    <a:lnTo>
                      <a:pt x="4544" y="1728"/>
                    </a:lnTo>
                    <a:lnTo>
                      <a:pt x="4537" y="1701"/>
                    </a:lnTo>
                    <a:lnTo>
                      <a:pt x="4530" y="1674"/>
                    </a:lnTo>
                    <a:lnTo>
                      <a:pt x="4521" y="1647"/>
                    </a:lnTo>
                    <a:lnTo>
                      <a:pt x="4513" y="1620"/>
                    </a:lnTo>
                    <a:lnTo>
                      <a:pt x="4504" y="1593"/>
                    </a:lnTo>
                    <a:lnTo>
                      <a:pt x="4495" y="1566"/>
                    </a:lnTo>
                    <a:lnTo>
                      <a:pt x="4486" y="1540"/>
                    </a:lnTo>
                    <a:lnTo>
                      <a:pt x="4476" y="1513"/>
                    </a:lnTo>
                    <a:lnTo>
                      <a:pt x="4467" y="1486"/>
                    </a:lnTo>
                    <a:lnTo>
                      <a:pt x="4456" y="1459"/>
                    </a:lnTo>
                    <a:lnTo>
                      <a:pt x="4446" y="1433"/>
                    </a:lnTo>
                    <a:lnTo>
                      <a:pt x="4435" y="1406"/>
                    </a:lnTo>
                    <a:lnTo>
                      <a:pt x="4423" y="1380"/>
                    </a:lnTo>
                    <a:lnTo>
                      <a:pt x="4411" y="1353"/>
                    </a:lnTo>
                    <a:lnTo>
                      <a:pt x="4399" y="1327"/>
                    </a:lnTo>
                    <a:lnTo>
                      <a:pt x="4386" y="1301"/>
                    </a:lnTo>
                    <a:lnTo>
                      <a:pt x="4373" y="1275"/>
                    </a:lnTo>
                    <a:lnTo>
                      <a:pt x="4360" y="1249"/>
                    </a:lnTo>
                    <a:lnTo>
                      <a:pt x="4347" y="1223"/>
                    </a:lnTo>
                    <a:lnTo>
                      <a:pt x="4333" y="1197"/>
                    </a:lnTo>
                    <a:lnTo>
                      <a:pt x="4319" y="1172"/>
                    </a:lnTo>
                    <a:lnTo>
                      <a:pt x="4304" y="1146"/>
                    </a:lnTo>
                    <a:lnTo>
                      <a:pt x="4289" y="1121"/>
                    </a:lnTo>
                    <a:lnTo>
                      <a:pt x="4274" y="1095"/>
                    </a:lnTo>
                    <a:lnTo>
                      <a:pt x="4257" y="1070"/>
                    </a:lnTo>
                    <a:lnTo>
                      <a:pt x="4242" y="1046"/>
                    </a:lnTo>
                    <a:lnTo>
                      <a:pt x="4225" y="1021"/>
                    </a:lnTo>
                    <a:lnTo>
                      <a:pt x="4209" y="997"/>
                    </a:lnTo>
                    <a:lnTo>
                      <a:pt x="4192" y="972"/>
                    </a:lnTo>
                    <a:lnTo>
                      <a:pt x="4175" y="948"/>
                    </a:lnTo>
                    <a:lnTo>
                      <a:pt x="4157" y="924"/>
                    </a:lnTo>
                    <a:lnTo>
                      <a:pt x="4139" y="901"/>
                    </a:lnTo>
                    <a:lnTo>
                      <a:pt x="4120" y="877"/>
                    </a:lnTo>
                    <a:lnTo>
                      <a:pt x="4102" y="854"/>
                    </a:lnTo>
                    <a:lnTo>
                      <a:pt x="4083" y="830"/>
                    </a:lnTo>
                    <a:lnTo>
                      <a:pt x="4064" y="808"/>
                    </a:lnTo>
                    <a:lnTo>
                      <a:pt x="4044" y="785"/>
                    </a:lnTo>
                    <a:lnTo>
                      <a:pt x="4025" y="763"/>
                    </a:lnTo>
                    <a:lnTo>
                      <a:pt x="4005" y="741"/>
                    </a:lnTo>
                    <a:lnTo>
                      <a:pt x="3983" y="720"/>
                    </a:lnTo>
                    <a:lnTo>
                      <a:pt x="3963" y="697"/>
                    </a:lnTo>
                    <a:lnTo>
                      <a:pt x="3942" y="676"/>
                    </a:lnTo>
                    <a:lnTo>
                      <a:pt x="3921" y="655"/>
                    </a:lnTo>
                    <a:lnTo>
                      <a:pt x="3899" y="635"/>
                    </a:lnTo>
                    <a:lnTo>
                      <a:pt x="3878" y="615"/>
                    </a:lnTo>
                    <a:lnTo>
                      <a:pt x="3855" y="595"/>
                    </a:lnTo>
                    <a:lnTo>
                      <a:pt x="3833" y="574"/>
                    </a:lnTo>
                    <a:lnTo>
                      <a:pt x="3810" y="555"/>
                    </a:lnTo>
                    <a:lnTo>
                      <a:pt x="3788" y="535"/>
                    </a:lnTo>
                    <a:lnTo>
                      <a:pt x="3765" y="517"/>
                    </a:lnTo>
                    <a:lnTo>
                      <a:pt x="3741" y="498"/>
                    </a:lnTo>
                    <a:lnTo>
                      <a:pt x="3718" y="480"/>
                    </a:lnTo>
                    <a:lnTo>
                      <a:pt x="3694" y="462"/>
                    </a:lnTo>
                    <a:lnTo>
                      <a:pt x="3670" y="444"/>
                    </a:lnTo>
                    <a:lnTo>
                      <a:pt x="3646" y="426"/>
                    </a:lnTo>
                    <a:lnTo>
                      <a:pt x="3622" y="409"/>
                    </a:lnTo>
                    <a:lnTo>
                      <a:pt x="3597" y="393"/>
                    </a:lnTo>
                    <a:lnTo>
                      <a:pt x="3573" y="377"/>
                    </a:lnTo>
                    <a:lnTo>
                      <a:pt x="3548" y="361"/>
                    </a:lnTo>
                    <a:lnTo>
                      <a:pt x="3523" y="345"/>
                    </a:lnTo>
                    <a:lnTo>
                      <a:pt x="3498" y="330"/>
                    </a:lnTo>
                    <a:lnTo>
                      <a:pt x="3472" y="314"/>
                    </a:lnTo>
                    <a:lnTo>
                      <a:pt x="3447" y="300"/>
                    </a:lnTo>
                    <a:lnTo>
                      <a:pt x="3421" y="285"/>
                    </a:lnTo>
                    <a:lnTo>
                      <a:pt x="3396" y="272"/>
                    </a:lnTo>
                    <a:lnTo>
                      <a:pt x="3370" y="258"/>
                    </a:lnTo>
                    <a:lnTo>
                      <a:pt x="3343" y="245"/>
                    </a:lnTo>
                    <a:lnTo>
                      <a:pt x="3317" y="232"/>
                    </a:lnTo>
                    <a:lnTo>
                      <a:pt x="3291" y="220"/>
                    </a:lnTo>
                    <a:lnTo>
                      <a:pt x="3265" y="208"/>
                    </a:lnTo>
                    <a:lnTo>
                      <a:pt x="3239" y="195"/>
                    </a:lnTo>
                    <a:lnTo>
                      <a:pt x="3212" y="184"/>
                    </a:lnTo>
                    <a:lnTo>
                      <a:pt x="3185" y="173"/>
                    </a:lnTo>
                    <a:lnTo>
                      <a:pt x="3159" y="162"/>
                    </a:lnTo>
                    <a:lnTo>
                      <a:pt x="3133" y="152"/>
                    </a:lnTo>
                    <a:lnTo>
                      <a:pt x="3106" y="142"/>
                    </a:lnTo>
                    <a:lnTo>
                      <a:pt x="3078" y="132"/>
                    </a:lnTo>
                    <a:lnTo>
                      <a:pt x="3052" y="123"/>
                    </a:lnTo>
                    <a:lnTo>
                      <a:pt x="3025" y="114"/>
                    </a:lnTo>
                    <a:lnTo>
                      <a:pt x="2999" y="106"/>
                    </a:lnTo>
                    <a:lnTo>
                      <a:pt x="2972" y="97"/>
                    </a:lnTo>
                    <a:lnTo>
                      <a:pt x="2944" y="90"/>
                    </a:lnTo>
                    <a:lnTo>
                      <a:pt x="2917" y="82"/>
                    </a:lnTo>
                    <a:lnTo>
                      <a:pt x="2891" y="75"/>
                    </a:lnTo>
                    <a:lnTo>
                      <a:pt x="2864" y="68"/>
                    </a:lnTo>
                    <a:lnTo>
                      <a:pt x="2836" y="61"/>
                    </a:lnTo>
                    <a:lnTo>
                      <a:pt x="2809" y="55"/>
                    </a:lnTo>
                    <a:lnTo>
                      <a:pt x="2783" y="49"/>
                    </a:lnTo>
                    <a:lnTo>
                      <a:pt x="2756" y="43"/>
                    </a:lnTo>
                    <a:lnTo>
                      <a:pt x="2730" y="38"/>
                    </a:lnTo>
                    <a:lnTo>
                      <a:pt x="2702" y="34"/>
                    </a:lnTo>
                    <a:lnTo>
                      <a:pt x="2675" y="29"/>
                    </a:lnTo>
                    <a:lnTo>
                      <a:pt x="2649" y="25"/>
                    </a:lnTo>
                    <a:lnTo>
                      <a:pt x="2622" y="21"/>
                    </a:lnTo>
                    <a:lnTo>
                      <a:pt x="2596" y="18"/>
                    </a:lnTo>
                    <a:lnTo>
                      <a:pt x="2569" y="15"/>
                    </a:lnTo>
                    <a:lnTo>
                      <a:pt x="2543" y="12"/>
                    </a:lnTo>
                    <a:lnTo>
                      <a:pt x="2516" y="9"/>
                    </a:lnTo>
                    <a:lnTo>
                      <a:pt x="2490" y="7"/>
                    </a:lnTo>
                    <a:lnTo>
                      <a:pt x="2464" y="5"/>
                    </a:lnTo>
                    <a:lnTo>
                      <a:pt x="2437" y="4"/>
                    </a:lnTo>
                    <a:lnTo>
                      <a:pt x="2412" y="2"/>
                    </a:lnTo>
                    <a:lnTo>
                      <a:pt x="2386" y="1"/>
                    </a:lnTo>
                    <a:lnTo>
                      <a:pt x="2360" y="1"/>
                    </a:lnTo>
                    <a:lnTo>
                      <a:pt x="2335" y="0"/>
                    </a:lnTo>
                    <a:lnTo>
                      <a:pt x="2309" y="0"/>
                    </a:lnTo>
                    <a:lnTo>
                      <a:pt x="2283" y="0"/>
                    </a:lnTo>
                    <a:lnTo>
                      <a:pt x="2258" y="1"/>
                    </a:lnTo>
                    <a:lnTo>
                      <a:pt x="2232" y="1"/>
                    </a:lnTo>
                    <a:lnTo>
                      <a:pt x="2206" y="2"/>
                    </a:lnTo>
                    <a:lnTo>
                      <a:pt x="2180" y="4"/>
                    </a:lnTo>
                    <a:lnTo>
                      <a:pt x="2154" y="5"/>
                    </a:lnTo>
                    <a:lnTo>
                      <a:pt x="2128" y="7"/>
                    </a:lnTo>
                    <a:lnTo>
                      <a:pt x="2102" y="9"/>
                    </a:lnTo>
                    <a:lnTo>
                      <a:pt x="2075" y="12"/>
                    </a:lnTo>
                    <a:lnTo>
                      <a:pt x="2048" y="15"/>
                    </a:lnTo>
                    <a:lnTo>
                      <a:pt x="2022" y="18"/>
                    </a:lnTo>
                    <a:lnTo>
                      <a:pt x="1996" y="21"/>
                    </a:lnTo>
                    <a:lnTo>
                      <a:pt x="1969" y="25"/>
                    </a:lnTo>
                    <a:lnTo>
                      <a:pt x="1943" y="29"/>
                    </a:lnTo>
                    <a:lnTo>
                      <a:pt x="1915" y="34"/>
                    </a:lnTo>
                    <a:lnTo>
                      <a:pt x="1889" y="38"/>
                    </a:lnTo>
                    <a:lnTo>
                      <a:pt x="1862" y="43"/>
                    </a:lnTo>
                    <a:lnTo>
                      <a:pt x="1835" y="49"/>
                    </a:lnTo>
                    <a:lnTo>
                      <a:pt x="1809" y="55"/>
                    </a:lnTo>
                    <a:lnTo>
                      <a:pt x="1781" y="61"/>
                    </a:lnTo>
                    <a:lnTo>
                      <a:pt x="1754" y="68"/>
                    </a:lnTo>
                    <a:lnTo>
                      <a:pt x="1727" y="75"/>
                    </a:lnTo>
                    <a:lnTo>
                      <a:pt x="1701" y="82"/>
                    </a:lnTo>
                    <a:lnTo>
                      <a:pt x="1674" y="90"/>
                    </a:lnTo>
                    <a:lnTo>
                      <a:pt x="1646" y="97"/>
                    </a:lnTo>
                    <a:lnTo>
                      <a:pt x="1620" y="106"/>
                    </a:lnTo>
                    <a:lnTo>
                      <a:pt x="1593" y="114"/>
                    </a:lnTo>
                    <a:lnTo>
                      <a:pt x="1566" y="123"/>
                    </a:lnTo>
                    <a:lnTo>
                      <a:pt x="1539" y="132"/>
                    </a:lnTo>
                    <a:lnTo>
                      <a:pt x="1512" y="142"/>
                    </a:lnTo>
                    <a:lnTo>
                      <a:pt x="1485" y="152"/>
                    </a:lnTo>
                    <a:lnTo>
                      <a:pt x="1459" y="162"/>
                    </a:lnTo>
                    <a:lnTo>
                      <a:pt x="1433" y="173"/>
                    </a:lnTo>
                    <a:lnTo>
                      <a:pt x="1405" y="184"/>
                    </a:lnTo>
                    <a:lnTo>
                      <a:pt x="1379" y="195"/>
                    </a:lnTo>
                    <a:lnTo>
                      <a:pt x="1353" y="208"/>
                    </a:lnTo>
                    <a:lnTo>
                      <a:pt x="1327" y="220"/>
                    </a:lnTo>
                    <a:lnTo>
                      <a:pt x="1301" y="232"/>
                    </a:lnTo>
                    <a:lnTo>
                      <a:pt x="1274" y="245"/>
                    </a:lnTo>
                    <a:lnTo>
                      <a:pt x="1248" y="258"/>
                    </a:lnTo>
                    <a:lnTo>
                      <a:pt x="1222" y="272"/>
                    </a:lnTo>
                    <a:lnTo>
                      <a:pt x="1197" y="285"/>
                    </a:lnTo>
                    <a:lnTo>
                      <a:pt x="1171" y="300"/>
                    </a:lnTo>
                    <a:lnTo>
                      <a:pt x="1145" y="314"/>
                    </a:lnTo>
                    <a:lnTo>
                      <a:pt x="1120" y="330"/>
                    </a:lnTo>
                    <a:lnTo>
                      <a:pt x="1095" y="345"/>
                    </a:lnTo>
                    <a:lnTo>
                      <a:pt x="1070" y="361"/>
                    </a:lnTo>
                    <a:lnTo>
                      <a:pt x="1046" y="377"/>
                    </a:lnTo>
                    <a:lnTo>
                      <a:pt x="1020" y="393"/>
                    </a:lnTo>
                    <a:lnTo>
                      <a:pt x="996" y="409"/>
                    </a:lnTo>
                    <a:lnTo>
                      <a:pt x="972" y="426"/>
                    </a:lnTo>
                    <a:lnTo>
                      <a:pt x="948" y="444"/>
                    </a:lnTo>
                    <a:lnTo>
                      <a:pt x="924" y="462"/>
                    </a:lnTo>
                    <a:lnTo>
                      <a:pt x="901" y="480"/>
                    </a:lnTo>
                    <a:lnTo>
                      <a:pt x="876" y="498"/>
                    </a:lnTo>
                    <a:lnTo>
                      <a:pt x="853" y="517"/>
                    </a:lnTo>
                    <a:lnTo>
                      <a:pt x="830" y="535"/>
                    </a:lnTo>
                    <a:lnTo>
                      <a:pt x="808" y="555"/>
                    </a:lnTo>
                    <a:lnTo>
                      <a:pt x="785" y="574"/>
                    </a:lnTo>
                    <a:lnTo>
                      <a:pt x="762" y="595"/>
                    </a:lnTo>
                    <a:lnTo>
                      <a:pt x="740" y="615"/>
                    </a:lnTo>
                    <a:lnTo>
                      <a:pt x="719" y="635"/>
                    </a:lnTo>
                    <a:lnTo>
                      <a:pt x="697" y="655"/>
                    </a:lnTo>
                    <a:lnTo>
                      <a:pt x="676" y="676"/>
                    </a:lnTo>
                    <a:lnTo>
                      <a:pt x="655" y="697"/>
                    </a:lnTo>
                    <a:lnTo>
                      <a:pt x="634" y="720"/>
                    </a:lnTo>
                    <a:lnTo>
                      <a:pt x="613" y="741"/>
                    </a:lnTo>
                    <a:lnTo>
                      <a:pt x="593" y="763"/>
                    </a:lnTo>
                    <a:lnTo>
                      <a:pt x="574" y="785"/>
                    </a:lnTo>
                    <a:lnTo>
                      <a:pt x="554" y="808"/>
                    </a:lnTo>
                    <a:lnTo>
                      <a:pt x="535" y="830"/>
                    </a:lnTo>
                    <a:lnTo>
                      <a:pt x="516" y="854"/>
                    </a:lnTo>
                    <a:lnTo>
                      <a:pt x="497" y="877"/>
                    </a:lnTo>
                    <a:lnTo>
                      <a:pt x="479" y="901"/>
                    </a:lnTo>
                    <a:lnTo>
                      <a:pt x="461" y="924"/>
                    </a:lnTo>
                    <a:lnTo>
                      <a:pt x="443" y="948"/>
                    </a:lnTo>
                    <a:lnTo>
                      <a:pt x="426" y="972"/>
                    </a:lnTo>
                    <a:lnTo>
                      <a:pt x="409" y="997"/>
                    </a:lnTo>
                    <a:lnTo>
                      <a:pt x="393" y="1021"/>
                    </a:lnTo>
                    <a:lnTo>
                      <a:pt x="375" y="1046"/>
                    </a:lnTo>
                    <a:lnTo>
                      <a:pt x="360" y="1070"/>
                    </a:lnTo>
                    <a:lnTo>
                      <a:pt x="344" y="1095"/>
                    </a:lnTo>
                    <a:lnTo>
                      <a:pt x="329" y="1121"/>
                    </a:lnTo>
                    <a:lnTo>
                      <a:pt x="314" y="1146"/>
                    </a:lnTo>
                    <a:lnTo>
                      <a:pt x="299" y="1172"/>
                    </a:lnTo>
                    <a:lnTo>
                      <a:pt x="285" y="1197"/>
                    </a:lnTo>
                    <a:lnTo>
                      <a:pt x="271" y="1223"/>
                    </a:lnTo>
                    <a:lnTo>
                      <a:pt x="258" y="1249"/>
                    </a:lnTo>
                    <a:lnTo>
                      <a:pt x="244" y="1275"/>
                    </a:lnTo>
                    <a:lnTo>
                      <a:pt x="231" y="1301"/>
                    </a:lnTo>
                    <a:lnTo>
                      <a:pt x="219" y="1327"/>
                    </a:lnTo>
                    <a:lnTo>
                      <a:pt x="207" y="1353"/>
                    </a:lnTo>
                    <a:lnTo>
                      <a:pt x="195" y="1380"/>
                    </a:lnTo>
                    <a:lnTo>
                      <a:pt x="184" y="1406"/>
                    </a:lnTo>
                    <a:lnTo>
                      <a:pt x="173" y="1433"/>
                    </a:lnTo>
                    <a:lnTo>
                      <a:pt x="162" y="1459"/>
                    </a:lnTo>
                    <a:lnTo>
                      <a:pt x="152" y="1486"/>
                    </a:lnTo>
                    <a:lnTo>
                      <a:pt x="142" y="1513"/>
                    </a:lnTo>
                    <a:lnTo>
                      <a:pt x="132" y="1540"/>
                    </a:lnTo>
                    <a:lnTo>
                      <a:pt x="123" y="1566"/>
                    </a:lnTo>
                    <a:lnTo>
                      <a:pt x="113" y="1593"/>
                    </a:lnTo>
                    <a:lnTo>
                      <a:pt x="104" y="1620"/>
                    </a:lnTo>
                    <a:lnTo>
                      <a:pt x="96" y="1647"/>
                    </a:lnTo>
                    <a:lnTo>
                      <a:pt x="88" y="1674"/>
                    </a:lnTo>
                    <a:lnTo>
                      <a:pt x="81" y="1701"/>
                    </a:lnTo>
                    <a:lnTo>
                      <a:pt x="74" y="1728"/>
                    </a:lnTo>
                    <a:lnTo>
                      <a:pt x="67" y="1755"/>
                    </a:lnTo>
                    <a:lnTo>
                      <a:pt x="61" y="1782"/>
                    </a:lnTo>
                    <a:lnTo>
                      <a:pt x="54" y="1809"/>
                    </a:lnTo>
                    <a:lnTo>
                      <a:pt x="49" y="1835"/>
                    </a:lnTo>
                    <a:lnTo>
                      <a:pt x="43" y="1862"/>
                    </a:lnTo>
                    <a:lnTo>
                      <a:pt x="38" y="1890"/>
                    </a:lnTo>
                    <a:lnTo>
                      <a:pt x="33" y="1916"/>
                    </a:lnTo>
                    <a:lnTo>
                      <a:pt x="29" y="1943"/>
                    </a:lnTo>
                    <a:lnTo>
                      <a:pt x="25" y="1969"/>
                    </a:lnTo>
                    <a:lnTo>
                      <a:pt x="21" y="1996"/>
                    </a:lnTo>
                    <a:lnTo>
                      <a:pt x="18" y="2023"/>
                    </a:lnTo>
                    <a:lnTo>
                      <a:pt x="15" y="2049"/>
                    </a:lnTo>
                    <a:lnTo>
                      <a:pt x="12" y="2076"/>
                    </a:lnTo>
                    <a:lnTo>
                      <a:pt x="9" y="2102"/>
                    </a:lnTo>
                    <a:lnTo>
                      <a:pt x="7" y="2128"/>
                    </a:lnTo>
                    <a:lnTo>
                      <a:pt x="5" y="2155"/>
                    </a:lnTo>
                    <a:lnTo>
                      <a:pt x="4" y="2181"/>
                    </a:lnTo>
                    <a:lnTo>
                      <a:pt x="2" y="2207"/>
                    </a:lnTo>
                    <a:lnTo>
                      <a:pt x="1" y="2232"/>
                    </a:lnTo>
                    <a:lnTo>
                      <a:pt x="1" y="2258"/>
                    </a:lnTo>
                    <a:lnTo>
                      <a:pt x="0" y="2284"/>
                    </a:lnTo>
                    <a:lnTo>
                      <a:pt x="0" y="2310"/>
                    </a:lnTo>
                    <a:lnTo>
                      <a:pt x="0" y="2335"/>
                    </a:lnTo>
                    <a:lnTo>
                      <a:pt x="1" y="2361"/>
                    </a:lnTo>
                    <a:lnTo>
                      <a:pt x="1" y="2386"/>
                    </a:lnTo>
                    <a:lnTo>
                      <a:pt x="2" y="2413"/>
                    </a:lnTo>
                    <a:lnTo>
                      <a:pt x="4" y="2439"/>
                    </a:lnTo>
                    <a:lnTo>
                      <a:pt x="5" y="2465"/>
                    </a:lnTo>
                    <a:lnTo>
                      <a:pt x="7" y="2491"/>
                    </a:lnTo>
                    <a:lnTo>
                      <a:pt x="9" y="2517"/>
                    </a:lnTo>
                    <a:lnTo>
                      <a:pt x="12" y="2544"/>
                    </a:lnTo>
                    <a:lnTo>
                      <a:pt x="15" y="2570"/>
                    </a:lnTo>
                    <a:lnTo>
                      <a:pt x="18" y="2596"/>
                    </a:lnTo>
                    <a:lnTo>
                      <a:pt x="21" y="2623"/>
                    </a:lnTo>
                    <a:lnTo>
                      <a:pt x="25" y="2649"/>
                    </a:lnTo>
                    <a:lnTo>
                      <a:pt x="29" y="2677"/>
                    </a:lnTo>
                    <a:lnTo>
                      <a:pt x="33" y="2703"/>
                    </a:lnTo>
                    <a:lnTo>
                      <a:pt x="38" y="2730"/>
                    </a:lnTo>
                    <a:lnTo>
                      <a:pt x="43" y="2756"/>
                    </a:lnTo>
                    <a:lnTo>
                      <a:pt x="49" y="2783"/>
                    </a:lnTo>
                    <a:lnTo>
                      <a:pt x="54" y="2811"/>
                    </a:lnTo>
                    <a:lnTo>
                      <a:pt x="61" y="2837"/>
                    </a:lnTo>
                    <a:lnTo>
                      <a:pt x="67" y="2864"/>
                    </a:lnTo>
                    <a:lnTo>
                      <a:pt x="74" y="2891"/>
                    </a:lnTo>
                    <a:lnTo>
                      <a:pt x="81" y="2919"/>
                    </a:lnTo>
                    <a:lnTo>
                      <a:pt x="88" y="2945"/>
                    </a:lnTo>
                    <a:lnTo>
                      <a:pt x="96" y="2972"/>
                    </a:lnTo>
                    <a:lnTo>
                      <a:pt x="104" y="2999"/>
                    </a:lnTo>
                    <a:lnTo>
                      <a:pt x="113" y="3025"/>
                    </a:lnTo>
                    <a:lnTo>
                      <a:pt x="123" y="3053"/>
                    </a:lnTo>
                    <a:lnTo>
                      <a:pt x="132" y="3080"/>
                    </a:lnTo>
                    <a:lnTo>
                      <a:pt x="142" y="3106"/>
                    </a:lnTo>
                    <a:lnTo>
                      <a:pt x="152" y="3133"/>
                    </a:lnTo>
                    <a:lnTo>
                      <a:pt x="162" y="3159"/>
                    </a:lnTo>
                    <a:lnTo>
                      <a:pt x="173" y="3187"/>
                    </a:lnTo>
                    <a:lnTo>
                      <a:pt x="184" y="3213"/>
                    </a:lnTo>
                    <a:lnTo>
                      <a:pt x="195" y="3239"/>
                    </a:lnTo>
                    <a:lnTo>
                      <a:pt x="207" y="3265"/>
                    </a:lnTo>
                    <a:lnTo>
                      <a:pt x="219" y="3292"/>
                    </a:lnTo>
                    <a:lnTo>
                      <a:pt x="231" y="3319"/>
                    </a:lnTo>
                    <a:lnTo>
                      <a:pt x="244" y="3344"/>
                    </a:lnTo>
                    <a:lnTo>
                      <a:pt x="258" y="3370"/>
                    </a:lnTo>
                    <a:lnTo>
                      <a:pt x="271" y="3396"/>
                    </a:lnTo>
                    <a:lnTo>
                      <a:pt x="285" y="3421"/>
                    </a:lnTo>
                    <a:lnTo>
                      <a:pt x="299" y="3448"/>
                    </a:lnTo>
                    <a:lnTo>
                      <a:pt x="314" y="3473"/>
                    </a:lnTo>
                    <a:lnTo>
                      <a:pt x="329" y="3498"/>
                    </a:lnTo>
                    <a:lnTo>
                      <a:pt x="344" y="3523"/>
                    </a:lnTo>
                    <a:lnTo>
                      <a:pt x="360" y="3548"/>
                    </a:lnTo>
                    <a:lnTo>
                      <a:pt x="375" y="3574"/>
                    </a:lnTo>
                    <a:lnTo>
                      <a:pt x="393" y="3598"/>
                    </a:lnTo>
                    <a:lnTo>
                      <a:pt x="409" y="3622"/>
                    </a:lnTo>
                    <a:lnTo>
                      <a:pt x="426" y="3647"/>
                    </a:lnTo>
                    <a:lnTo>
                      <a:pt x="443" y="3670"/>
                    </a:lnTo>
                    <a:lnTo>
                      <a:pt x="461" y="3694"/>
                    </a:lnTo>
                    <a:lnTo>
                      <a:pt x="479" y="3719"/>
                    </a:lnTo>
                    <a:lnTo>
                      <a:pt x="497" y="3742"/>
                    </a:lnTo>
                    <a:lnTo>
                      <a:pt x="516" y="3765"/>
                    </a:lnTo>
                    <a:lnTo>
                      <a:pt x="535" y="3788"/>
                    </a:lnTo>
                    <a:lnTo>
                      <a:pt x="554" y="3811"/>
                    </a:lnTo>
                    <a:lnTo>
                      <a:pt x="574" y="3834"/>
                    </a:lnTo>
                    <a:lnTo>
                      <a:pt x="593" y="3856"/>
                    </a:lnTo>
                    <a:lnTo>
                      <a:pt x="613" y="3878"/>
                    </a:lnTo>
                    <a:lnTo>
                      <a:pt x="634" y="3900"/>
                    </a:lnTo>
                    <a:lnTo>
                      <a:pt x="655" y="3921"/>
                    </a:lnTo>
                    <a:lnTo>
                      <a:pt x="676" y="3942"/>
                    </a:lnTo>
                    <a:lnTo>
                      <a:pt x="697" y="3964"/>
                    </a:lnTo>
                    <a:lnTo>
                      <a:pt x="719" y="3984"/>
                    </a:lnTo>
                    <a:lnTo>
                      <a:pt x="740" y="4005"/>
                    </a:lnTo>
                    <a:lnTo>
                      <a:pt x="762" y="4025"/>
                    </a:lnTo>
                    <a:lnTo>
                      <a:pt x="785" y="4044"/>
                    </a:lnTo>
                    <a:lnTo>
                      <a:pt x="808" y="4064"/>
                    </a:lnTo>
                    <a:lnTo>
                      <a:pt x="830" y="4084"/>
                    </a:lnTo>
                    <a:lnTo>
                      <a:pt x="853" y="4103"/>
                    </a:lnTo>
                    <a:lnTo>
                      <a:pt x="876" y="4121"/>
                    </a:lnTo>
                    <a:lnTo>
                      <a:pt x="901" y="4139"/>
                    </a:lnTo>
                    <a:lnTo>
                      <a:pt x="924" y="4157"/>
                    </a:lnTo>
                    <a:lnTo>
                      <a:pt x="948" y="4175"/>
                    </a:lnTo>
                    <a:lnTo>
                      <a:pt x="972" y="4192"/>
                    </a:lnTo>
                    <a:lnTo>
                      <a:pt x="996" y="4209"/>
                    </a:lnTo>
                    <a:lnTo>
                      <a:pt x="1020" y="4227"/>
                    </a:lnTo>
                    <a:lnTo>
                      <a:pt x="1046" y="4243"/>
                    </a:lnTo>
                    <a:lnTo>
                      <a:pt x="1070" y="4259"/>
                    </a:lnTo>
                    <a:lnTo>
                      <a:pt x="1095" y="4274"/>
                    </a:lnTo>
                    <a:lnTo>
                      <a:pt x="1120" y="4289"/>
                    </a:lnTo>
                    <a:lnTo>
                      <a:pt x="1145" y="4304"/>
                    </a:lnTo>
                    <a:lnTo>
                      <a:pt x="1171" y="4319"/>
                    </a:lnTo>
                    <a:lnTo>
                      <a:pt x="1197" y="4333"/>
                    </a:lnTo>
                    <a:lnTo>
                      <a:pt x="1222" y="4348"/>
                    </a:lnTo>
                    <a:lnTo>
                      <a:pt x="1248" y="4361"/>
                    </a:lnTo>
                    <a:lnTo>
                      <a:pt x="1274" y="4374"/>
                    </a:lnTo>
                    <a:lnTo>
                      <a:pt x="1301" y="4387"/>
                    </a:lnTo>
                    <a:lnTo>
                      <a:pt x="1327" y="4400"/>
                    </a:lnTo>
                    <a:lnTo>
                      <a:pt x="1353" y="4412"/>
                    </a:lnTo>
                    <a:lnTo>
                      <a:pt x="1379" y="4423"/>
                    </a:lnTo>
                    <a:lnTo>
                      <a:pt x="1405" y="4435"/>
                    </a:lnTo>
                    <a:lnTo>
                      <a:pt x="1433" y="4446"/>
                    </a:lnTo>
                    <a:lnTo>
                      <a:pt x="1459" y="4456"/>
                    </a:lnTo>
                    <a:lnTo>
                      <a:pt x="1485" y="4467"/>
                    </a:lnTo>
                    <a:lnTo>
                      <a:pt x="1512" y="4478"/>
                    </a:lnTo>
                    <a:lnTo>
                      <a:pt x="1539" y="4487"/>
                    </a:lnTo>
                    <a:lnTo>
                      <a:pt x="1566" y="4496"/>
                    </a:lnTo>
                    <a:lnTo>
                      <a:pt x="1593" y="4505"/>
                    </a:lnTo>
                    <a:lnTo>
                      <a:pt x="1620" y="4514"/>
                    </a:lnTo>
                    <a:lnTo>
                      <a:pt x="1646" y="4522"/>
                    </a:lnTo>
                    <a:lnTo>
                      <a:pt x="1674" y="4530"/>
                    </a:lnTo>
                    <a:lnTo>
                      <a:pt x="1701" y="4537"/>
                    </a:lnTo>
                    <a:lnTo>
                      <a:pt x="1727" y="4544"/>
                    </a:lnTo>
                    <a:lnTo>
                      <a:pt x="1754" y="4551"/>
                    </a:lnTo>
                    <a:lnTo>
                      <a:pt x="1781" y="4558"/>
                    </a:lnTo>
                    <a:lnTo>
                      <a:pt x="1809" y="4564"/>
                    </a:lnTo>
                    <a:lnTo>
                      <a:pt x="1835" y="4570"/>
                    </a:lnTo>
                    <a:lnTo>
                      <a:pt x="1862" y="4575"/>
                    </a:lnTo>
                    <a:lnTo>
                      <a:pt x="1889" y="4580"/>
                    </a:lnTo>
                    <a:lnTo>
                      <a:pt x="1915" y="4585"/>
                    </a:lnTo>
                    <a:lnTo>
                      <a:pt x="1943" y="4589"/>
                    </a:lnTo>
                    <a:lnTo>
                      <a:pt x="1969" y="4593"/>
                    </a:lnTo>
                    <a:lnTo>
                      <a:pt x="1996" y="4597"/>
                    </a:lnTo>
                    <a:lnTo>
                      <a:pt x="2022" y="4601"/>
                    </a:lnTo>
                    <a:lnTo>
                      <a:pt x="2048" y="4605"/>
                    </a:lnTo>
                    <a:lnTo>
                      <a:pt x="2075" y="4607"/>
                    </a:lnTo>
                    <a:lnTo>
                      <a:pt x="2102" y="4610"/>
                    </a:lnTo>
                    <a:lnTo>
                      <a:pt x="2128" y="4612"/>
                    </a:lnTo>
                    <a:lnTo>
                      <a:pt x="2154" y="4614"/>
                    </a:lnTo>
                    <a:lnTo>
                      <a:pt x="2180" y="4616"/>
                    </a:lnTo>
                    <a:lnTo>
                      <a:pt x="2206" y="4617"/>
                    </a:lnTo>
                    <a:lnTo>
                      <a:pt x="2232" y="4618"/>
                    </a:lnTo>
                    <a:lnTo>
                      <a:pt x="2258" y="4619"/>
                    </a:lnTo>
                    <a:lnTo>
                      <a:pt x="2283" y="4619"/>
                    </a:lnTo>
                    <a:lnTo>
                      <a:pt x="2309" y="4619"/>
                    </a:lnTo>
                    <a:lnTo>
                      <a:pt x="2335" y="4619"/>
                    </a:lnTo>
                    <a:lnTo>
                      <a:pt x="2360" y="4619"/>
                    </a:lnTo>
                    <a:lnTo>
                      <a:pt x="2386" y="4618"/>
                    </a:lnTo>
                    <a:lnTo>
                      <a:pt x="2412" y="4617"/>
                    </a:lnTo>
                    <a:lnTo>
                      <a:pt x="2437" y="4616"/>
                    </a:lnTo>
                    <a:lnTo>
                      <a:pt x="2464" y="4614"/>
                    </a:lnTo>
                    <a:lnTo>
                      <a:pt x="2490" y="4612"/>
                    </a:lnTo>
                    <a:lnTo>
                      <a:pt x="2516" y="4610"/>
                    </a:lnTo>
                    <a:lnTo>
                      <a:pt x="2543" y="4607"/>
                    </a:lnTo>
                    <a:lnTo>
                      <a:pt x="2569" y="4605"/>
                    </a:lnTo>
                    <a:lnTo>
                      <a:pt x="2596" y="4601"/>
                    </a:lnTo>
                    <a:lnTo>
                      <a:pt x="2622" y="4597"/>
                    </a:lnTo>
                    <a:lnTo>
                      <a:pt x="2649" y="4593"/>
                    </a:lnTo>
                    <a:lnTo>
                      <a:pt x="2675" y="4589"/>
                    </a:lnTo>
                    <a:lnTo>
                      <a:pt x="2702" y="4585"/>
                    </a:lnTo>
                    <a:lnTo>
                      <a:pt x="2730" y="4580"/>
                    </a:lnTo>
                    <a:lnTo>
                      <a:pt x="2756" y="4575"/>
                    </a:lnTo>
                    <a:lnTo>
                      <a:pt x="2783" y="4570"/>
                    </a:lnTo>
                    <a:lnTo>
                      <a:pt x="2809" y="4564"/>
                    </a:lnTo>
                    <a:lnTo>
                      <a:pt x="2836" y="4558"/>
                    </a:lnTo>
                    <a:lnTo>
                      <a:pt x="2864" y="4551"/>
                    </a:lnTo>
                    <a:lnTo>
                      <a:pt x="2891" y="4544"/>
                    </a:lnTo>
                    <a:lnTo>
                      <a:pt x="2917" y="4537"/>
                    </a:lnTo>
                    <a:lnTo>
                      <a:pt x="2944" y="4530"/>
                    </a:lnTo>
                    <a:lnTo>
                      <a:pt x="2972" y="4522"/>
                    </a:lnTo>
                    <a:lnTo>
                      <a:pt x="2999" y="4514"/>
                    </a:lnTo>
                    <a:lnTo>
                      <a:pt x="3025" y="4505"/>
                    </a:lnTo>
                    <a:lnTo>
                      <a:pt x="3052" y="4496"/>
                    </a:lnTo>
                    <a:lnTo>
                      <a:pt x="3078" y="4487"/>
                    </a:lnTo>
                    <a:lnTo>
                      <a:pt x="3106" y="4478"/>
                    </a:lnTo>
                    <a:lnTo>
                      <a:pt x="3133" y="4467"/>
                    </a:lnTo>
                    <a:lnTo>
                      <a:pt x="3159" y="4456"/>
                    </a:lnTo>
                    <a:lnTo>
                      <a:pt x="3185" y="4446"/>
                    </a:lnTo>
                    <a:lnTo>
                      <a:pt x="3212" y="4435"/>
                    </a:lnTo>
                    <a:lnTo>
                      <a:pt x="3239" y="4423"/>
                    </a:lnTo>
                    <a:lnTo>
                      <a:pt x="3265" y="4412"/>
                    </a:lnTo>
                    <a:lnTo>
                      <a:pt x="3291" y="4400"/>
                    </a:lnTo>
                    <a:lnTo>
                      <a:pt x="3317" y="4387"/>
                    </a:lnTo>
                    <a:lnTo>
                      <a:pt x="3343" y="4374"/>
                    </a:lnTo>
                    <a:lnTo>
                      <a:pt x="3370" y="4361"/>
                    </a:lnTo>
                    <a:lnTo>
                      <a:pt x="3396" y="4348"/>
                    </a:lnTo>
                    <a:lnTo>
                      <a:pt x="3421" y="4333"/>
                    </a:lnTo>
                    <a:lnTo>
                      <a:pt x="3447" y="4319"/>
                    </a:lnTo>
                    <a:lnTo>
                      <a:pt x="3472" y="4304"/>
                    </a:lnTo>
                    <a:lnTo>
                      <a:pt x="3498" y="4289"/>
                    </a:lnTo>
                    <a:lnTo>
                      <a:pt x="3523" y="4274"/>
                    </a:lnTo>
                    <a:lnTo>
                      <a:pt x="3548" y="4259"/>
                    </a:lnTo>
                    <a:lnTo>
                      <a:pt x="3573" y="4243"/>
                    </a:lnTo>
                    <a:lnTo>
                      <a:pt x="3597" y="4227"/>
                    </a:lnTo>
                    <a:lnTo>
                      <a:pt x="3622" y="4209"/>
                    </a:lnTo>
                    <a:lnTo>
                      <a:pt x="3646" y="4192"/>
                    </a:lnTo>
                    <a:lnTo>
                      <a:pt x="3670" y="4175"/>
                    </a:lnTo>
                    <a:lnTo>
                      <a:pt x="3694" y="4157"/>
                    </a:lnTo>
                    <a:lnTo>
                      <a:pt x="3718" y="4139"/>
                    </a:lnTo>
                    <a:lnTo>
                      <a:pt x="3741" y="4121"/>
                    </a:lnTo>
                    <a:lnTo>
                      <a:pt x="3765" y="4103"/>
                    </a:lnTo>
                    <a:lnTo>
                      <a:pt x="3788" y="4084"/>
                    </a:lnTo>
                    <a:lnTo>
                      <a:pt x="3810" y="4064"/>
                    </a:lnTo>
                    <a:lnTo>
                      <a:pt x="3833" y="4044"/>
                    </a:lnTo>
                    <a:lnTo>
                      <a:pt x="3855" y="4025"/>
                    </a:lnTo>
                    <a:lnTo>
                      <a:pt x="3878" y="4005"/>
                    </a:lnTo>
                    <a:lnTo>
                      <a:pt x="3899" y="3984"/>
                    </a:lnTo>
                    <a:lnTo>
                      <a:pt x="3921" y="3964"/>
                    </a:lnTo>
                    <a:lnTo>
                      <a:pt x="3942" y="3942"/>
                    </a:lnTo>
                    <a:lnTo>
                      <a:pt x="3963" y="3921"/>
                    </a:lnTo>
                    <a:lnTo>
                      <a:pt x="3983" y="3900"/>
                    </a:lnTo>
                    <a:lnTo>
                      <a:pt x="4005" y="3878"/>
                    </a:lnTo>
                    <a:lnTo>
                      <a:pt x="4025" y="3856"/>
                    </a:lnTo>
                    <a:lnTo>
                      <a:pt x="4044" y="3834"/>
                    </a:lnTo>
                    <a:lnTo>
                      <a:pt x="4064" y="3811"/>
                    </a:lnTo>
                    <a:lnTo>
                      <a:pt x="4083" y="3788"/>
                    </a:lnTo>
                    <a:lnTo>
                      <a:pt x="4102" y="3765"/>
                    </a:lnTo>
                    <a:lnTo>
                      <a:pt x="4120" y="3742"/>
                    </a:lnTo>
                    <a:lnTo>
                      <a:pt x="4139" y="3719"/>
                    </a:lnTo>
                    <a:lnTo>
                      <a:pt x="4157" y="3694"/>
                    </a:lnTo>
                    <a:lnTo>
                      <a:pt x="4175" y="3670"/>
                    </a:lnTo>
                    <a:lnTo>
                      <a:pt x="4192" y="3647"/>
                    </a:lnTo>
                    <a:lnTo>
                      <a:pt x="4209" y="3622"/>
                    </a:lnTo>
                    <a:lnTo>
                      <a:pt x="4225" y="3598"/>
                    </a:lnTo>
                    <a:lnTo>
                      <a:pt x="4242" y="3574"/>
                    </a:lnTo>
                    <a:lnTo>
                      <a:pt x="4257" y="3548"/>
                    </a:lnTo>
                    <a:lnTo>
                      <a:pt x="4274" y="3523"/>
                    </a:lnTo>
                    <a:lnTo>
                      <a:pt x="4289" y="3498"/>
                    </a:lnTo>
                    <a:lnTo>
                      <a:pt x="4304" y="3473"/>
                    </a:lnTo>
                    <a:lnTo>
                      <a:pt x="4319" y="3448"/>
                    </a:lnTo>
                    <a:lnTo>
                      <a:pt x="4333" y="3421"/>
                    </a:lnTo>
                    <a:lnTo>
                      <a:pt x="4347" y="3396"/>
                    </a:lnTo>
                    <a:lnTo>
                      <a:pt x="4360" y="3370"/>
                    </a:lnTo>
                    <a:lnTo>
                      <a:pt x="4373" y="3344"/>
                    </a:lnTo>
                    <a:lnTo>
                      <a:pt x="4386" y="3319"/>
                    </a:lnTo>
                    <a:lnTo>
                      <a:pt x="4399" y="3292"/>
                    </a:lnTo>
                    <a:lnTo>
                      <a:pt x="4411" y="3265"/>
                    </a:lnTo>
                    <a:lnTo>
                      <a:pt x="4423" y="3239"/>
                    </a:lnTo>
                    <a:lnTo>
                      <a:pt x="4435" y="3213"/>
                    </a:lnTo>
                    <a:lnTo>
                      <a:pt x="4446" y="3187"/>
                    </a:lnTo>
                    <a:lnTo>
                      <a:pt x="4456" y="3159"/>
                    </a:lnTo>
                    <a:lnTo>
                      <a:pt x="4467" y="3133"/>
                    </a:lnTo>
                    <a:lnTo>
                      <a:pt x="4476" y="3106"/>
                    </a:lnTo>
                    <a:lnTo>
                      <a:pt x="4486" y="3080"/>
                    </a:lnTo>
                    <a:lnTo>
                      <a:pt x="4495" y="3053"/>
                    </a:lnTo>
                    <a:lnTo>
                      <a:pt x="4504" y="3025"/>
                    </a:lnTo>
                    <a:lnTo>
                      <a:pt x="4513" y="2999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39" name="Freeform 8"/>
              <p:cNvSpPr>
                <a:spLocks/>
              </p:cNvSpPr>
              <p:nvPr/>
            </p:nvSpPr>
            <p:spPr bwMode="auto">
              <a:xfrm>
                <a:off x="5848041" y="5981717"/>
                <a:ext cx="60595" cy="386007"/>
              </a:xfrm>
              <a:custGeom>
                <a:avLst/>
                <a:gdLst/>
                <a:ahLst/>
                <a:cxnLst>
                  <a:cxn ang="0">
                    <a:pos x="0" y="689"/>
                  </a:cxn>
                  <a:cxn ang="0">
                    <a:pos x="8" y="662"/>
                  </a:cxn>
                  <a:cxn ang="0">
                    <a:pos x="17" y="635"/>
                  </a:cxn>
                  <a:cxn ang="0">
                    <a:pos x="24" y="609"/>
                  </a:cxn>
                  <a:cxn ang="0">
                    <a:pos x="31" y="581"/>
                  </a:cxn>
                  <a:cxn ang="0">
                    <a:pos x="38" y="554"/>
                  </a:cxn>
                  <a:cxn ang="0">
                    <a:pos x="44" y="527"/>
                  </a:cxn>
                  <a:cxn ang="0">
                    <a:pos x="51" y="501"/>
                  </a:cxn>
                  <a:cxn ang="0">
                    <a:pos x="56" y="473"/>
                  </a:cxn>
                  <a:cxn ang="0">
                    <a:pos x="62" y="446"/>
                  </a:cxn>
                  <a:cxn ang="0">
                    <a:pos x="67" y="420"/>
                  </a:cxn>
                  <a:cxn ang="0">
                    <a:pos x="72" y="393"/>
                  </a:cxn>
                  <a:cxn ang="0">
                    <a:pos x="76" y="367"/>
                  </a:cxn>
                  <a:cxn ang="0">
                    <a:pos x="80" y="339"/>
                  </a:cxn>
                  <a:cxn ang="0">
                    <a:pos x="84" y="313"/>
                  </a:cxn>
                  <a:cxn ang="0">
                    <a:pos x="87" y="286"/>
                  </a:cxn>
                  <a:cxn ang="0">
                    <a:pos x="91" y="260"/>
                  </a:cxn>
                  <a:cxn ang="0">
                    <a:pos x="93" y="234"/>
                  </a:cxn>
                  <a:cxn ang="0">
                    <a:pos x="96" y="207"/>
                  </a:cxn>
                  <a:cxn ang="0">
                    <a:pos x="98" y="181"/>
                  </a:cxn>
                  <a:cxn ang="0">
                    <a:pos x="100" y="155"/>
                  </a:cxn>
                  <a:cxn ang="0">
                    <a:pos x="102" y="129"/>
                  </a:cxn>
                  <a:cxn ang="0">
                    <a:pos x="103" y="103"/>
                  </a:cxn>
                  <a:cxn ang="0">
                    <a:pos x="104" y="76"/>
                  </a:cxn>
                  <a:cxn ang="0">
                    <a:pos x="105" y="51"/>
                  </a:cxn>
                  <a:cxn ang="0">
                    <a:pos x="105" y="25"/>
                  </a:cxn>
                  <a:cxn ang="0">
                    <a:pos x="105" y="0"/>
                  </a:cxn>
                </a:cxnLst>
                <a:rect l="0" t="0" r="r" b="b"/>
                <a:pathLst>
                  <a:path w="105" h="689">
                    <a:moveTo>
                      <a:pt x="0" y="689"/>
                    </a:moveTo>
                    <a:lnTo>
                      <a:pt x="8" y="662"/>
                    </a:lnTo>
                    <a:lnTo>
                      <a:pt x="17" y="635"/>
                    </a:lnTo>
                    <a:lnTo>
                      <a:pt x="24" y="609"/>
                    </a:lnTo>
                    <a:lnTo>
                      <a:pt x="31" y="581"/>
                    </a:lnTo>
                    <a:lnTo>
                      <a:pt x="38" y="554"/>
                    </a:lnTo>
                    <a:lnTo>
                      <a:pt x="44" y="527"/>
                    </a:lnTo>
                    <a:lnTo>
                      <a:pt x="51" y="501"/>
                    </a:lnTo>
                    <a:lnTo>
                      <a:pt x="56" y="473"/>
                    </a:lnTo>
                    <a:lnTo>
                      <a:pt x="62" y="446"/>
                    </a:lnTo>
                    <a:lnTo>
                      <a:pt x="67" y="420"/>
                    </a:lnTo>
                    <a:lnTo>
                      <a:pt x="72" y="393"/>
                    </a:lnTo>
                    <a:lnTo>
                      <a:pt x="76" y="367"/>
                    </a:lnTo>
                    <a:lnTo>
                      <a:pt x="80" y="339"/>
                    </a:lnTo>
                    <a:lnTo>
                      <a:pt x="84" y="313"/>
                    </a:lnTo>
                    <a:lnTo>
                      <a:pt x="87" y="286"/>
                    </a:lnTo>
                    <a:lnTo>
                      <a:pt x="91" y="260"/>
                    </a:lnTo>
                    <a:lnTo>
                      <a:pt x="93" y="234"/>
                    </a:lnTo>
                    <a:lnTo>
                      <a:pt x="96" y="207"/>
                    </a:lnTo>
                    <a:lnTo>
                      <a:pt x="98" y="181"/>
                    </a:lnTo>
                    <a:lnTo>
                      <a:pt x="100" y="155"/>
                    </a:lnTo>
                    <a:lnTo>
                      <a:pt x="102" y="129"/>
                    </a:lnTo>
                    <a:lnTo>
                      <a:pt x="103" y="103"/>
                    </a:lnTo>
                    <a:lnTo>
                      <a:pt x="104" y="76"/>
                    </a:lnTo>
                    <a:lnTo>
                      <a:pt x="105" y="51"/>
                    </a:lnTo>
                    <a:lnTo>
                      <a:pt x="105" y="25"/>
                    </a:lnTo>
                    <a:lnTo>
                      <a:pt x="10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40" name="Freeform 9"/>
              <p:cNvSpPr>
                <a:spLocks/>
              </p:cNvSpPr>
              <p:nvPr/>
            </p:nvSpPr>
            <p:spPr bwMode="auto">
              <a:xfrm>
                <a:off x="3760912" y="5131155"/>
                <a:ext cx="1701122" cy="1701122"/>
              </a:xfrm>
              <a:custGeom>
                <a:avLst/>
                <a:gdLst/>
                <a:ahLst/>
                <a:cxnLst>
                  <a:cxn ang="0">
                    <a:pos x="3026" y="1380"/>
                  </a:cxn>
                  <a:cxn ang="0">
                    <a:pos x="3000" y="1204"/>
                  </a:cxn>
                  <a:cxn ang="0">
                    <a:pos x="2951" y="1028"/>
                  </a:cxn>
                  <a:cxn ang="0">
                    <a:pos x="2880" y="854"/>
                  </a:cxn>
                  <a:cxn ang="0">
                    <a:pos x="2785" y="686"/>
                  </a:cxn>
                  <a:cxn ang="0">
                    <a:pos x="2667" y="530"/>
                  </a:cxn>
                  <a:cxn ang="0">
                    <a:pos x="2531" y="389"/>
                  </a:cxn>
                  <a:cxn ang="0">
                    <a:pos x="2378" y="268"/>
                  </a:cxn>
                  <a:cxn ang="0">
                    <a:pos x="2212" y="169"/>
                  </a:cxn>
                  <a:cxn ang="0">
                    <a:pos x="2038" y="93"/>
                  </a:cxn>
                  <a:cxn ang="0">
                    <a:pos x="1862" y="39"/>
                  </a:cxn>
                  <a:cxn ang="0">
                    <a:pos x="1687" y="9"/>
                  </a:cxn>
                  <a:cxn ang="0">
                    <a:pos x="1516" y="0"/>
                  </a:cxn>
                  <a:cxn ang="0">
                    <a:pos x="1345" y="9"/>
                  </a:cxn>
                  <a:cxn ang="0">
                    <a:pos x="1170" y="39"/>
                  </a:cxn>
                  <a:cxn ang="0">
                    <a:pos x="993" y="93"/>
                  </a:cxn>
                  <a:cxn ang="0">
                    <a:pos x="820" y="169"/>
                  </a:cxn>
                  <a:cxn ang="0">
                    <a:pos x="654" y="268"/>
                  </a:cxn>
                  <a:cxn ang="0">
                    <a:pos x="501" y="389"/>
                  </a:cxn>
                  <a:cxn ang="0">
                    <a:pos x="365" y="530"/>
                  </a:cxn>
                  <a:cxn ang="0">
                    <a:pos x="248" y="686"/>
                  </a:cxn>
                  <a:cxn ang="0">
                    <a:pos x="152" y="854"/>
                  </a:cxn>
                  <a:cxn ang="0">
                    <a:pos x="80" y="1028"/>
                  </a:cxn>
                  <a:cxn ang="0">
                    <a:pos x="32" y="1204"/>
                  </a:cxn>
                  <a:cxn ang="0">
                    <a:pos x="6" y="1380"/>
                  </a:cxn>
                  <a:cxn ang="0">
                    <a:pos x="1" y="1549"/>
                  </a:cxn>
                  <a:cxn ang="0">
                    <a:pos x="14" y="1721"/>
                  </a:cxn>
                  <a:cxn ang="0">
                    <a:pos x="49" y="1897"/>
                  </a:cxn>
                  <a:cxn ang="0">
                    <a:pos x="107" y="2073"/>
                  </a:cxn>
                  <a:cxn ang="0">
                    <a:pos x="187" y="2245"/>
                  </a:cxn>
                  <a:cxn ang="0">
                    <a:pos x="291" y="2409"/>
                  </a:cxn>
                  <a:cxn ang="0">
                    <a:pos x="417" y="2559"/>
                  </a:cxn>
                  <a:cxn ang="0">
                    <a:pos x="560" y="2692"/>
                  </a:cxn>
                  <a:cxn ang="0">
                    <a:pos x="719" y="2805"/>
                  </a:cxn>
                  <a:cxn ang="0">
                    <a:pos x="889" y="2895"/>
                  </a:cxn>
                  <a:cxn ang="0">
                    <a:pos x="1064" y="2962"/>
                  </a:cxn>
                  <a:cxn ang="0">
                    <a:pos x="1240" y="3006"/>
                  </a:cxn>
                  <a:cxn ang="0">
                    <a:pos x="1415" y="3027"/>
                  </a:cxn>
                  <a:cxn ang="0">
                    <a:pos x="1584" y="3029"/>
                  </a:cxn>
                  <a:cxn ang="0">
                    <a:pos x="1756" y="3012"/>
                  </a:cxn>
                  <a:cxn ang="0">
                    <a:pos x="1933" y="2973"/>
                  </a:cxn>
                  <a:cxn ang="0">
                    <a:pos x="2109" y="2911"/>
                  </a:cxn>
                  <a:cxn ang="0">
                    <a:pos x="2279" y="2825"/>
                  </a:cxn>
                  <a:cxn ang="0">
                    <a:pos x="2441" y="2717"/>
                  </a:cxn>
                  <a:cxn ang="0">
                    <a:pos x="2588" y="2587"/>
                  </a:cxn>
                  <a:cxn ang="0">
                    <a:pos x="2717" y="2440"/>
                  </a:cxn>
                  <a:cxn ang="0">
                    <a:pos x="2826" y="2279"/>
                  </a:cxn>
                  <a:cxn ang="0">
                    <a:pos x="2911" y="2108"/>
                  </a:cxn>
                  <a:cxn ang="0">
                    <a:pos x="2974" y="1933"/>
                  </a:cxn>
                  <a:cxn ang="0">
                    <a:pos x="3013" y="1757"/>
                  </a:cxn>
                  <a:cxn ang="0">
                    <a:pos x="3030" y="1583"/>
                  </a:cxn>
                </a:cxnLst>
                <a:rect l="0" t="0" r="r" b="b"/>
                <a:pathLst>
                  <a:path w="3032" h="3032">
                    <a:moveTo>
                      <a:pt x="3032" y="1516"/>
                    </a:moveTo>
                    <a:lnTo>
                      <a:pt x="3031" y="1482"/>
                    </a:lnTo>
                    <a:lnTo>
                      <a:pt x="3030" y="1448"/>
                    </a:lnTo>
                    <a:lnTo>
                      <a:pt x="3028" y="1414"/>
                    </a:lnTo>
                    <a:lnTo>
                      <a:pt x="3026" y="1380"/>
                    </a:lnTo>
                    <a:lnTo>
                      <a:pt x="3022" y="1344"/>
                    </a:lnTo>
                    <a:lnTo>
                      <a:pt x="3018" y="1310"/>
                    </a:lnTo>
                    <a:lnTo>
                      <a:pt x="3013" y="1275"/>
                    </a:lnTo>
                    <a:lnTo>
                      <a:pt x="3007" y="1240"/>
                    </a:lnTo>
                    <a:lnTo>
                      <a:pt x="3000" y="1204"/>
                    </a:lnTo>
                    <a:lnTo>
                      <a:pt x="2992" y="1169"/>
                    </a:lnTo>
                    <a:lnTo>
                      <a:pt x="2983" y="1134"/>
                    </a:lnTo>
                    <a:lnTo>
                      <a:pt x="2974" y="1099"/>
                    </a:lnTo>
                    <a:lnTo>
                      <a:pt x="2963" y="1063"/>
                    </a:lnTo>
                    <a:lnTo>
                      <a:pt x="2951" y="1028"/>
                    </a:lnTo>
                    <a:lnTo>
                      <a:pt x="2938" y="993"/>
                    </a:lnTo>
                    <a:lnTo>
                      <a:pt x="2925" y="958"/>
                    </a:lnTo>
                    <a:lnTo>
                      <a:pt x="2911" y="922"/>
                    </a:lnTo>
                    <a:lnTo>
                      <a:pt x="2896" y="888"/>
                    </a:lnTo>
                    <a:lnTo>
                      <a:pt x="2880" y="854"/>
                    </a:lnTo>
                    <a:lnTo>
                      <a:pt x="2863" y="819"/>
                    </a:lnTo>
                    <a:lnTo>
                      <a:pt x="2845" y="785"/>
                    </a:lnTo>
                    <a:lnTo>
                      <a:pt x="2826" y="752"/>
                    </a:lnTo>
                    <a:lnTo>
                      <a:pt x="2805" y="719"/>
                    </a:lnTo>
                    <a:lnTo>
                      <a:pt x="2785" y="686"/>
                    </a:lnTo>
                    <a:lnTo>
                      <a:pt x="2763" y="654"/>
                    </a:lnTo>
                    <a:lnTo>
                      <a:pt x="2741" y="622"/>
                    </a:lnTo>
                    <a:lnTo>
                      <a:pt x="2717" y="591"/>
                    </a:lnTo>
                    <a:lnTo>
                      <a:pt x="2692" y="560"/>
                    </a:lnTo>
                    <a:lnTo>
                      <a:pt x="2667" y="530"/>
                    </a:lnTo>
                    <a:lnTo>
                      <a:pt x="2642" y="501"/>
                    </a:lnTo>
                    <a:lnTo>
                      <a:pt x="2615" y="472"/>
                    </a:lnTo>
                    <a:lnTo>
                      <a:pt x="2588" y="444"/>
                    </a:lnTo>
                    <a:lnTo>
                      <a:pt x="2559" y="416"/>
                    </a:lnTo>
                    <a:lnTo>
                      <a:pt x="2531" y="389"/>
                    </a:lnTo>
                    <a:lnTo>
                      <a:pt x="2501" y="364"/>
                    </a:lnTo>
                    <a:lnTo>
                      <a:pt x="2472" y="339"/>
                    </a:lnTo>
                    <a:lnTo>
                      <a:pt x="2441" y="315"/>
                    </a:lnTo>
                    <a:lnTo>
                      <a:pt x="2409" y="291"/>
                    </a:lnTo>
                    <a:lnTo>
                      <a:pt x="2378" y="268"/>
                    </a:lnTo>
                    <a:lnTo>
                      <a:pt x="2346" y="247"/>
                    </a:lnTo>
                    <a:lnTo>
                      <a:pt x="2313" y="226"/>
                    </a:lnTo>
                    <a:lnTo>
                      <a:pt x="2279" y="206"/>
                    </a:lnTo>
                    <a:lnTo>
                      <a:pt x="2246" y="188"/>
                    </a:lnTo>
                    <a:lnTo>
                      <a:pt x="2212" y="169"/>
                    </a:lnTo>
                    <a:lnTo>
                      <a:pt x="2178" y="152"/>
                    </a:lnTo>
                    <a:lnTo>
                      <a:pt x="2143" y="136"/>
                    </a:lnTo>
                    <a:lnTo>
                      <a:pt x="2109" y="120"/>
                    </a:lnTo>
                    <a:lnTo>
                      <a:pt x="2074" y="106"/>
                    </a:lnTo>
                    <a:lnTo>
                      <a:pt x="2038" y="93"/>
                    </a:lnTo>
                    <a:lnTo>
                      <a:pt x="2003" y="81"/>
                    </a:lnTo>
                    <a:lnTo>
                      <a:pt x="1968" y="69"/>
                    </a:lnTo>
                    <a:lnTo>
                      <a:pt x="1933" y="59"/>
                    </a:lnTo>
                    <a:lnTo>
                      <a:pt x="1897" y="48"/>
                    </a:lnTo>
                    <a:lnTo>
                      <a:pt x="1862" y="39"/>
                    </a:lnTo>
                    <a:lnTo>
                      <a:pt x="1827" y="32"/>
                    </a:lnTo>
                    <a:lnTo>
                      <a:pt x="1792" y="25"/>
                    </a:lnTo>
                    <a:lnTo>
                      <a:pt x="1756" y="19"/>
                    </a:lnTo>
                    <a:lnTo>
                      <a:pt x="1722" y="13"/>
                    </a:lnTo>
                    <a:lnTo>
                      <a:pt x="1687" y="9"/>
                    </a:lnTo>
                    <a:lnTo>
                      <a:pt x="1652" y="6"/>
                    </a:lnTo>
                    <a:lnTo>
                      <a:pt x="1618" y="3"/>
                    </a:lnTo>
                    <a:lnTo>
                      <a:pt x="1584" y="1"/>
                    </a:lnTo>
                    <a:lnTo>
                      <a:pt x="1550" y="0"/>
                    </a:lnTo>
                    <a:lnTo>
                      <a:pt x="1516" y="0"/>
                    </a:lnTo>
                    <a:lnTo>
                      <a:pt x="1482" y="0"/>
                    </a:lnTo>
                    <a:lnTo>
                      <a:pt x="1448" y="1"/>
                    </a:lnTo>
                    <a:lnTo>
                      <a:pt x="1415" y="3"/>
                    </a:lnTo>
                    <a:lnTo>
                      <a:pt x="1379" y="6"/>
                    </a:lnTo>
                    <a:lnTo>
                      <a:pt x="1345" y="9"/>
                    </a:lnTo>
                    <a:lnTo>
                      <a:pt x="1310" y="13"/>
                    </a:lnTo>
                    <a:lnTo>
                      <a:pt x="1276" y="19"/>
                    </a:lnTo>
                    <a:lnTo>
                      <a:pt x="1240" y="25"/>
                    </a:lnTo>
                    <a:lnTo>
                      <a:pt x="1205" y="32"/>
                    </a:lnTo>
                    <a:lnTo>
                      <a:pt x="1170" y="39"/>
                    </a:lnTo>
                    <a:lnTo>
                      <a:pt x="1134" y="48"/>
                    </a:lnTo>
                    <a:lnTo>
                      <a:pt x="1099" y="59"/>
                    </a:lnTo>
                    <a:lnTo>
                      <a:pt x="1064" y="69"/>
                    </a:lnTo>
                    <a:lnTo>
                      <a:pt x="1029" y="81"/>
                    </a:lnTo>
                    <a:lnTo>
                      <a:pt x="993" y="93"/>
                    </a:lnTo>
                    <a:lnTo>
                      <a:pt x="958" y="106"/>
                    </a:lnTo>
                    <a:lnTo>
                      <a:pt x="923" y="120"/>
                    </a:lnTo>
                    <a:lnTo>
                      <a:pt x="889" y="136"/>
                    </a:lnTo>
                    <a:lnTo>
                      <a:pt x="854" y="152"/>
                    </a:lnTo>
                    <a:lnTo>
                      <a:pt x="820" y="169"/>
                    </a:lnTo>
                    <a:lnTo>
                      <a:pt x="786" y="188"/>
                    </a:lnTo>
                    <a:lnTo>
                      <a:pt x="753" y="206"/>
                    </a:lnTo>
                    <a:lnTo>
                      <a:pt x="719" y="226"/>
                    </a:lnTo>
                    <a:lnTo>
                      <a:pt x="686" y="247"/>
                    </a:lnTo>
                    <a:lnTo>
                      <a:pt x="654" y="268"/>
                    </a:lnTo>
                    <a:lnTo>
                      <a:pt x="623" y="291"/>
                    </a:lnTo>
                    <a:lnTo>
                      <a:pt x="591" y="315"/>
                    </a:lnTo>
                    <a:lnTo>
                      <a:pt x="560" y="339"/>
                    </a:lnTo>
                    <a:lnTo>
                      <a:pt x="531" y="364"/>
                    </a:lnTo>
                    <a:lnTo>
                      <a:pt x="501" y="389"/>
                    </a:lnTo>
                    <a:lnTo>
                      <a:pt x="472" y="416"/>
                    </a:lnTo>
                    <a:lnTo>
                      <a:pt x="444" y="444"/>
                    </a:lnTo>
                    <a:lnTo>
                      <a:pt x="417" y="472"/>
                    </a:lnTo>
                    <a:lnTo>
                      <a:pt x="390" y="501"/>
                    </a:lnTo>
                    <a:lnTo>
                      <a:pt x="365" y="530"/>
                    </a:lnTo>
                    <a:lnTo>
                      <a:pt x="339" y="560"/>
                    </a:lnTo>
                    <a:lnTo>
                      <a:pt x="315" y="591"/>
                    </a:lnTo>
                    <a:lnTo>
                      <a:pt x="291" y="622"/>
                    </a:lnTo>
                    <a:lnTo>
                      <a:pt x="269" y="654"/>
                    </a:lnTo>
                    <a:lnTo>
                      <a:pt x="248" y="686"/>
                    </a:lnTo>
                    <a:lnTo>
                      <a:pt x="226" y="719"/>
                    </a:lnTo>
                    <a:lnTo>
                      <a:pt x="206" y="752"/>
                    </a:lnTo>
                    <a:lnTo>
                      <a:pt x="187" y="785"/>
                    </a:lnTo>
                    <a:lnTo>
                      <a:pt x="169" y="819"/>
                    </a:lnTo>
                    <a:lnTo>
                      <a:pt x="152" y="854"/>
                    </a:lnTo>
                    <a:lnTo>
                      <a:pt x="136" y="888"/>
                    </a:lnTo>
                    <a:lnTo>
                      <a:pt x="121" y="922"/>
                    </a:lnTo>
                    <a:lnTo>
                      <a:pt x="107" y="958"/>
                    </a:lnTo>
                    <a:lnTo>
                      <a:pt x="93" y="993"/>
                    </a:lnTo>
                    <a:lnTo>
                      <a:pt x="80" y="1028"/>
                    </a:lnTo>
                    <a:lnTo>
                      <a:pt x="69" y="1063"/>
                    </a:lnTo>
                    <a:lnTo>
                      <a:pt x="58" y="1099"/>
                    </a:lnTo>
                    <a:lnTo>
                      <a:pt x="49" y="1134"/>
                    </a:lnTo>
                    <a:lnTo>
                      <a:pt x="40" y="1169"/>
                    </a:lnTo>
                    <a:lnTo>
                      <a:pt x="32" y="1204"/>
                    </a:lnTo>
                    <a:lnTo>
                      <a:pt x="25" y="1240"/>
                    </a:lnTo>
                    <a:lnTo>
                      <a:pt x="19" y="1275"/>
                    </a:lnTo>
                    <a:lnTo>
                      <a:pt x="14" y="1310"/>
                    </a:lnTo>
                    <a:lnTo>
                      <a:pt x="10" y="1344"/>
                    </a:lnTo>
                    <a:lnTo>
                      <a:pt x="6" y="1380"/>
                    </a:lnTo>
                    <a:lnTo>
                      <a:pt x="4" y="1414"/>
                    </a:lnTo>
                    <a:lnTo>
                      <a:pt x="2" y="1448"/>
                    </a:lnTo>
                    <a:lnTo>
                      <a:pt x="1" y="1482"/>
                    </a:lnTo>
                    <a:lnTo>
                      <a:pt x="0" y="1516"/>
                    </a:lnTo>
                    <a:lnTo>
                      <a:pt x="1" y="1549"/>
                    </a:lnTo>
                    <a:lnTo>
                      <a:pt x="2" y="1583"/>
                    </a:lnTo>
                    <a:lnTo>
                      <a:pt x="4" y="1618"/>
                    </a:lnTo>
                    <a:lnTo>
                      <a:pt x="6" y="1652"/>
                    </a:lnTo>
                    <a:lnTo>
                      <a:pt x="10" y="1686"/>
                    </a:lnTo>
                    <a:lnTo>
                      <a:pt x="14" y="1721"/>
                    </a:lnTo>
                    <a:lnTo>
                      <a:pt x="19" y="1757"/>
                    </a:lnTo>
                    <a:lnTo>
                      <a:pt x="25" y="1791"/>
                    </a:lnTo>
                    <a:lnTo>
                      <a:pt x="32" y="1826"/>
                    </a:lnTo>
                    <a:lnTo>
                      <a:pt x="40" y="1861"/>
                    </a:lnTo>
                    <a:lnTo>
                      <a:pt x="49" y="1897"/>
                    </a:lnTo>
                    <a:lnTo>
                      <a:pt x="58" y="1933"/>
                    </a:lnTo>
                    <a:lnTo>
                      <a:pt x="69" y="1968"/>
                    </a:lnTo>
                    <a:lnTo>
                      <a:pt x="80" y="2004"/>
                    </a:lnTo>
                    <a:lnTo>
                      <a:pt x="93" y="2039"/>
                    </a:lnTo>
                    <a:lnTo>
                      <a:pt x="107" y="2073"/>
                    </a:lnTo>
                    <a:lnTo>
                      <a:pt x="121" y="2108"/>
                    </a:lnTo>
                    <a:lnTo>
                      <a:pt x="136" y="2143"/>
                    </a:lnTo>
                    <a:lnTo>
                      <a:pt x="152" y="2178"/>
                    </a:lnTo>
                    <a:lnTo>
                      <a:pt x="169" y="2212"/>
                    </a:lnTo>
                    <a:lnTo>
                      <a:pt x="187" y="2245"/>
                    </a:lnTo>
                    <a:lnTo>
                      <a:pt x="206" y="2279"/>
                    </a:lnTo>
                    <a:lnTo>
                      <a:pt x="226" y="2312"/>
                    </a:lnTo>
                    <a:lnTo>
                      <a:pt x="248" y="2345"/>
                    </a:lnTo>
                    <a:lnTo>
                      <a:pt x="269" y="2377"/>
                    </a:lnTo>
                    <a:lnTo>
                      <a:pt x="291" y="2409"/>
                    </a:lnTo>
                    <a:lnTo>
                      <a:pt x="315" y="2440"/>
                    </a:lnTo>
                    <a:lnTo>
                      <a:pt x="339" y="2471"/>
                    </a:lnTo>
                    <a:lnTo>
                      <a:pt x="365" y="2501"/>
                    </a:lnTo>
                    <a:lnTo>
                      <a:pt x="390" y="2531"/>
                    </a:lnTo>
                    <a:lnTo>
                      <a:pt x="417" y="2559"/>
                    </a:lnTo>
                    <a:lnTo>
                      <a:pt x="444" y="2587"/>
                    </a:lnTo>
                    <a:lnTo>
                      <a:pt x="472" y="2614"/>
                    </a:lnTo>
                    <a:lnTo>
                      <a:pt x="501" y="2642"/>
                    </a:lnTo>
                    <a:lnTo>
                      <a:pt x="531" y="2668"/>
                    </a:lnTo>
                    <a:lnTo>
                      <a:pt x="560" y="2692"/>
                    </a:lnTo>
                    <a:lnTo>
                      <a:pt x="591" y="2717"/>
                    </a:lnTo>
                    <a:lnTo>
                      <a:pt x="623" y="2740"/>
                    </a:lnTo>
                    <a:lnTo>
                      <a:pt x="654" y="2762"/>
                    </a:lnTo>
                    <a:lnTo>
                      <a:pt x="686" y="2785"/>
                    </a:lnTo>
                    <a:lnTo>
                      <a:pt x="719" y="2805"/>
                    </a:lnTo>
                    <a:lnTo>
                      <a:pt x="753" y="2825"/>
                    </a:lnTo>
                    <a:lnTo>
                      <a:pt x="786" y="2844"/>
                    </a:lnTo>
                    <a:lnTo>
                      <a:pt x="820" y="2862"/>
                    </a:lnTo>
                    <a:lnTo>
                      <a:pt x="854" y="2879"/>
                    </a:lnTo>
                    <a:lnTo>
                      <a:pt x="889" y="2895"/>
                    </a:lnTo>
                    <a:lnTo>
                      <a:pt x="923" y="2911"/>
                    </a:lnTo>
                    <a:lnTo>
                      <a:pt x="958" y="2925"/>
                    </a:lnTo>
                    <a:lnTo>
                      <a:pt x="993" y="2939"/>
                    </a:lnTo>
                    <a:lnTo>
                      <a:pt x="1029" y="2951"/>
                    </a:lnTo>
                    <a:lnTo>
                      <a:pt x="1064" y="2962"/>
                    </a:lnTo>
                    <a:lnTo>
                      <a:pt x="1099" y="2973"/>
                    </a:lnTo>
                    <a:lnTo>
                      <a:pt x="1134" y="2982"/>
                    </a:lnTo>
                    <a:lnTo>
                      <a:pt x="1170" y="2991"/>
                    </a:lnTo>
                    <a:lnTo>
                      <a:pt x="1205" y="2999"/>
                    </a:lnTo>
                    <a:lnTo>
                      <a:pt x="1240" y="3006"/>
                    </a:lnTo>
                    <a:lnTo>
                      <a:pt x="1276" y="3012"/>
                    </a:lnTo>
                    <a:lnTo>
                      <a:pt x="1310" y="3017"/>
                    </a:lnTo>
                    <a:lnTo>
                      <a:pt x="1345" y="3021"/>
                    </a:lnTo>
                    <a:lnTo>
                      <a:pt x="1379" y="3025"/>
                    </a:lnTo>
                    <a:lnTo>
                      <a:pt x="1415" y="3027"/>
                    </a:lnTo>
                    <a:lnTo>
                      <a:pt x="1448" y="3029"/>
                    </a:lnTo>
                    <a:lnTo>
                      <a:pt x="1482" y="3031"/>
                    </a:lnTo>
                    <a:lnTo>
                      <a:pt x="1516" y="3032"/>
                    </a:lnTo>
                    <a:lnTo>
                      <a:pt x="1550" y="3031"/>
                    </a:lnTo>
                    <a:lnTo>
                      <a:pt x="1584" y="3029"/>
                    </a:lnTo>
                    <a:lnTo>
                      <a:pt x="1618" y="3027"/>
                    </a:lnTo>
                    <a:lnTo>
                      <a:pt x="1652" y="3025"/>
                    </a:lnTo>
                    <a:lnTo>
                      <a:pt x="1687" y="3021"/>
                    </a:lnTo>
                    <a:lnTo>
                      <a:pt x="1722" y="3017"/>
                    </a:lnTo>
                    <a:lnTo>
                      <a:pt x="1756" y="3012"/>
                    </a:lnTo>
                    <a:lnTo>
                      <a:pt x="1792" y="3006"/>
                    </a:lnTo>
                    <a:lnTo>
                      <a:pt x="1827" y="2999"/>
                    </a:lnTo>
                    <a:lnTo>
                      <a:pt x="1862" y="2991"/>
                    </a:lnTo>
                    <a:lnTo>
                      <a:pt x="1897" y="2982"/>
                    </a:lnTo>
                    <a:lnTo>
                      <a:pt x="1933" y="2973"/>
                    </a:lnTo>
                    <a:lnTo>
                      <a:pt x="1968" y="2962"/>
                    </a:lnTo>
                    <a:lnTo>
                      <a:pt x="2003" y="2951"/>
                    </a:lnTo>
                    <a:lnTo>
                      <a:pt x="2038" y="2939"/>
                    </a:lnTo>
                    <a:lnTo>
                      <a:pt x="2074" y="2925"/>
                    </a:lnTo>
                    <a:lnTo>
                      <a:pt x="2109" y="2911"/>
                    </a:lnTo>
                    <a:lnTo>
                      <a:pt x="2143" y="2895"/>
                    </a:lnTo>
                    <a:lnTo>
                      <a:pt x="2178" y="2879"/>
                    </a:lnTo>
                    <a:lnTo>
                      <a:pt x="2212" y="2862"/>
                    </a:lnTo>
                    <a:lnTo>
                      <a:pt x="2246" y="2844"/>
                    </a:lnTo>
                    <a:lnTo>
                      <a:pt x="2279" y="2825"/>
                    </a:lnTo>
                    <a:lnTo>
                      <a:pt x="2313" y="2805"/>
                    </a:lnTo>
                    <a:lnTo>
                      <a:pt x="2346" y="2785"/>
                    </a:lnTo>
                    <a:lnTo>
                      <a:pt x="2378" y="2762"/>
                    </a:lnTo>
                    <a:lnTo>
                      <a:pt x="2409" y="2740"/>
                    </a:lnTo>
                    <a:lnTo>
                      <a:pt x="2441" y="2717"/>
                    </a:lnTo>
                    <a:lnTo>
                      <a:pt x="2472" y="2692"/>
                    </a:lnTo>
                    <a:lnTo>
                      <a:pt x="2501" y="2668"/>
                    </a:lnTo>
                    <a:lnTo>
                      <a:pt x="2531" y="2642"/>
                    </a:lnTo>
                    <a:lnTo>
                      <a:pt x="2559" y="2614"/>
                    </a:lnTo>
                    <a:lnTo>
                      <a:pt x="2588" y="2587"/>
                    </a:lnTo>
                    <a:lnTo>
                      <a:pt x="2615" y="2559"/>
                    </a:lnTo>
                    <a:lnTo>
                      <a:pt x="2642" y="2531"/>
                    </a:lnTo>
                    <a:lnTo>
                      <a:pt x="2667" y="2501"/>
                    </a:lnTo>
                    <a:lnTo>
                      <a:pt x="2692" y="2471"/>
                    </a:lnTo>
                    <a:lnTo>
                      <a:pt x="2717" y="2440"/>
                    </a:lnTo>
                    <a:lnTo>
                      <a:pt x="2741" y="2409"/>
                    </a:lnTo>
                    <a:lnTo>
                      <a:pt x="2763" y="2377"/>
                    </a:lnTo>
                    <a:lnTo>
                      <a:pt x="2785" y="2345"/>
                    </a:lnTo>
                    <a:lnTo>
                      <a:pt x="2805" y="2312"/>
                    </a:lnTo>
                    <a:lnTo>
                      <a:pt x="2826" y="2279"/>
                    </a:lnTo>
                    <a:lnTo>
                      <a:pt x="2845" y="2245"/>
                    </a:lnTo>
                    <a:lnTo>
                      <a:pt x="2863" y="2212"/>
                    </a:lnTo>
                    <a:lnTo>
                      <a:pt x="2880" y="2178"/>
                    </a:lnTo>
                    <a:lnTo>
                      <a:pt x="2896" y="2143"/>
                    </a:lnTo>
                    <a:lnTo>
                      <a:pt x="2911" y="2108"/>
                    </a:lnTo>
                    <a:lnTo>
                      <a:pt x="2925" y="2073"/>
                    </a:lnTo>
                    <a:lnTo>
                      <a:pt x="2938" y="2039"/>
                    </a:lnTo>
                    <a:lnTo>
                      <a:pt x="2951" y="2004"/>
                    </a:lnTo>
                    <a:lnTo>
                      <a:pt x="2963" y="1968"/>
                    </a:lnTo>
                    <a:lnTo>
                      <a:pt x="2974" y="1933"/>
                    </a:lnTo>
                    <a:lnTo>
                      <a:pt x="2983" y="1897"/>
                    </a:lnTo>
                    <a:lnTo>
                      <a:pt x="2992" y="1861"/>
                    </a:lnTo>
                    <a:lnTo>
                      <a:pt x="3000" y="1826"/>
                    </a:lnTo>
                    <a:lnTo>
                      <a:pt x="3007" y="1791"/>
                    </a:lnTo>
                    <a:lnTo>
                      <a:pt x="3013" y="1757"/>
                    </a:lnTo>
                    <a:lnTo>
                      <a:pt x="3018" y="1721"/>
                    </a:lnTo>
                    <a:lnTo>
                      <a:pt x="3022" y="1686"/>
                    </a:lnTo>
                    <a:lnTo>
                      <a:pt x="3026" y="1652"/>
                    </a:lnTo>
                    <a:lnTo>
                      <a:pt x="3028" y="1618"/>
                    </a:lnTo>
                    <a:lnTo>
                      <a:pt x="3030" y="1583"/>
                    </a:lnTo>
                    <a:lnTo>
                      <a:pt x="3031" y="1549"/>
                    </a:lnTo>
                    <a:lnTo>
                      <a:pt x="3032" y="1516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41" name="Freeform 10"/>
              <p:cNvSpPr>
                <a:spLocks/>
              </p:cNvSpPr>
              <p:nvPr/>
            </p:nvSpPr>
            <p:spPr bwMode="auto">
              <a:xfrm>
                <a:off x="4180581" y="5548581"/>
                <a:ext cx="864027" cy="433136"/>
              </a:xfrm>
              <a:custGeom>
                <a:avLst/>
                <a:gdLst/>
                <a:ahLst/>
                <a:cxnLst>
                  <a:cxn ang="0">
                    <a:pos x="1539" y="736"/>
                  </a:cxn>
                  <a:cxn ang="0">
                    <a:pos x="1535" y="683"/>
                  </a:cxn>
                  <a:cxn ang="0">
                    <a:pos x="1527" y="630"/>
                  </a:cxn>
                  <a:cxn ang="0">
                    <a:pos x="1515" y="575"/>
                  </a:cxn>
                  <a:cxn ang="0">
                    <a:pos x="1499" y="522"/>
                  </a:cxn>
                  <a:cxn ang="0">
                    <a:pos x="1479" y="468"/>
                  </a:cxn>
                  <a:cxn ang="0">
                    <a:pos x="1454" y="416"/>
                  </a:cxn>
                  <a:cxn ang="0">
                    <a:pos x="1424" y="365"/>
                  </a:cxn>
                  <a:cxn ang="0">
                    <a:pos x="1392" y="315"/>
                  </a:cxn>
                  <a:cxn ang="0">
                    <a:pos x="1355" y="269"/>
                  </a:cxn>
                  <a:cxn ang="0">
                    <a:pos x="1315" y="226"/>
                  </a:cxn>
                  <a:cxn ang="0">
                    <a:pos x="1270" y="184"/>
                  </a:cxn>
                  <a:cxn ang="0">
                    <a:pos x="1224" y="148"/>
                  </a:cxn>
                  <a:cxn ang="0">
                    <a:pos x="1175" y="115"/>
                  </a:cxn>
                  <a:cxn ang="0">
                    <a:pos x="1123" y="86"/>
                  </a:cxn>
                  <a:cxn ang="0">
                    <a:pos x="1071" y="61"/>
                  </a:cxn>
                  <a:cxn ang="0">
                    <a:pos x="1017" y="40"/>
                  </a:cxn>
                  <a:cxn ang="0">
                    <a:pos x="964" y="24"/>
                  </a:cxn>
                  <a:cxn ang="0">
                    <a:pos x="911" y="13"/>
                  </a:cxn>
                  <a:cxn ang="0">
                    <a:pos x="857" y="5"/>
                  </a:cxn>
                  <a:cxn ang="0">
                    <a:pos x="805" y="1"/>
                  </a:cxn>
                  <a:cxn ang="0">
                    <a:pos x="753" y="0"/>
                  </a:cxn>
                  <a:cxn ang="0">
                    <a:pos x="701" y="3"/>
                  </a:cxn>
                  <a:cxn ang="0">
                    <a:pos x="647" y="10"/>
                  </a:cxn>
                  <a:cxn ang="0">
                    <a:pos x="594" y="20"/>
                  </a:cxn>
                  <a:cxn ang="0">
                    <a:pos x="541" y="35"/>
                  </a:cxn>
                  <a:cxn ang="0">
                    <a:pos x="486" y="53"/>
                  </a:cxn>
                  <a:cxn ang="0">
                    <a:pos x="434" y="77"/>
                  </a:cxn>
                  <a:cxn ang="0">
                    <a:pos x="382" y="105"/>
                  </a:cxn>
                  <a:cxn ang="0">
                    <a:pos x="332" y="136"/>
                  </a:cxn>
                  <a:cxn ang="0">
                    <a:pos x="285" y="172"/>
                  </a:cxn>
                  <a:cxn ang="0">
                    <a:pos x="240" y="212"/>
                  </a:cxn>
                  <a:cxn ang="0">
                    <a:pos x="198" y="254"/>
                  </a:cxn>
                  <a:cxn ang="0">
                    <a:pos x="160" y="300"/>
                  </a:cxn>
                  <a:cxn ang="0">
                    <a:pos x="125" y="349"/>
                  </a:cxn>
                  <a:cxn ang="0">
                    <a:pos x="95" y="399"/>
                  </a:cxn>
                  <a:cxn ang="0">
                    <a:pos x="69" y="450"/>
                  </a:cxn>
                  <a:cxn ang="0">
                    <a:pos x="48" y="504"/>
                  </a:cxn>
                  <a:cxn ang="0">
                    <a:pos x="30" y="558"/>
                  </a:cxn>
                  <a:cxn ang="0">
                    <a:pos x="17" y="612"/>
                  </a:cxn>
                  <a:cxn ang="0">
                    <a:pos x="8" y="665"/>
                  </a:cxn>
                  <a:cxn ang="0">
                    <a:pos x="1" y="717"/>
                  </a:cxn>
                  <a:cxn ang="0">
                    <a:pos x="0" y="770"/>
                  </a:cxn>
                </a:cxnLst>
                <a:rect l="0" t="0" r="r" b="b"/>
                <a:pathLst>
                  <a:path w="1539" h="770">
                    <a:moveTo>
                      <a:pt x="1539" y="770"/>
                    </a:moveTo>
                    <a:lnTo>
                      <a:pt x="1539" y="753"/>
                    </a:lnTo>
                    <a:lnTo>
                      <a:pt x="1539" y="736"/>
                    </a:lnTo>
                    <a:lnTo>
                      <a:pt x="1538" y="717"/>
                    </a:lnTo>
                    <a:lnTo>
                      <a:pt x="1536" y="700"/>
                    </a:lnTo>
                    <a:lnTo>
                      <a:pt x="1535" y="683"/>
                    </a:lnTo>
                    <a:lnTo>
                      <a:pt x="1532" y="665"/>
                    </a:lnTo>
                    <a:lnTo>
                      <a:pt x="1530" y="647"/>
                    </a:lnTo>
                    <a:lnTo>
                      <a:pt x="1527" y="630"/>
                    </a:lnTo>
                    <a:lnTo>
                      <a:pt x="1523" y="612"/>
                    </a:lnTo>
                    <a:lnTo>
                      <a:pt x="1519" y="593"/>
                    </a:lnTo>
                    <a:lnTo>
                      <a:pt x="1515" y="575"/>
                    </a:lnTo>
                    <a:lnTo>
                      <a:pt x="1510" y="558"/>
                    </a:lnTo>
                    <a:lnTo>
                      <a:pt x="1505" y="540"/>
                    </a:lnTo>
                    <a:lnTo>
                      <a:pt x="1499" y="522"/>
                    </a:lnTo>
                    <a:lnTo>
                      <a:pt x="1493" y="504"/>
                    </a:lnTo>
                    <a:lnTo>
                      <a:pt x="1486" y="487"/>
                    </a:lnTo>
                    <a:lnTo>
                      <a:pt x="1479" y="468"/>
                    </a:lnTo>
                    <a:lnTo>
                      <a:pt x="1471" y="450"/>
                    </a:lnTo>
                    <a:lnTo>
                      <a:pt x="1463" y="433"/>
                    </a:lnTo>
                    <a:lnTo>
                      <a:pt x="1454" y="416"/>
                    </a:lnTo>
                    <a:lnTo>
                      <a:pt x="1445" y="399"/>
                    </a:lnTo>
                    <a:lnTo>
                      <a:pt x="1435" y="382"/>
                    </a:lnTo>
                    <a:lnTo>
                      <a:pt x="1424" y="365"/>
                    </a:lnTo>
                    <a:lnTo>
                      <a:pt x="1414" y="349"/>
                    </a:lnTo>
                    <a:lnTo>
                      <a:pt x="1403" y="331"/>
                    </a:lnTo>
                    <a:lnTo>
                      <a:pt x="1392" y="315"/>
                    </a:lnTo>
                    <a:lnTo>
                      <a:pt x="1380" y="300"/>
                    </a:lnTo>
                    <a:lnTo>
                      <a:pt x="1368" y="284"/>
                    </a:lnTo>
                    <a:lnTo>
                      <a:pt x="1355" y="269"/>
                    </a:lnTo>
                    <a:lnTo>
                      <a:pt x="1342" y="254"/>
                    </a:lnTo>
                    <a:lnTo>
                      <a:pt x="1328" y="240"/>
                    </a:lnTo>
                    <a:lnTo>
                      <a:pt x="1315" y="226"/>
                    </a:lnTo>
                    <a:lnTo>
                      <a:pt x="1301" y="212"/>
                    </a:lnTo>
                    <a:lnTo>
                      <a:pt x="1285" y="197"/>
                    </a:lnTo>
                    <a:lnTo>
                      <a:pt x="1270" y="184"/>
                    </a:lnTo>
                    <a:lnTo>
                      <a:pt x="1255" y="172"/>
                    </a:lnTo>
                    <a:lnTo>
                      <a:pt x="1240" y="159"/>
                    </a:lnTo>
                    <a:lnTo>
                      <a:pt x="1224" y="148"/>
                    </a:lnTo>
                    <a:lnTo>
                      <a:pt x="1208" y="136"/>
                    </a:lnTo>
                    <a:lnTo>
                      <a:pt x="1192" y="125"/>
                    </a:lnTo>
                    <a:lnTo>
                      <a:pt x="1175" y="115"/>
                    </a:lnTo>
                    <a:lnTo>
                      <a:pt x="1157" y="105"/>
                    </a:lnTo>
                    <a:lnTo>
                      <a:pt x="1140" y="95"/>
                    </a:lnTo>
                    <a:lnTo>
                      <a:pt x="1123" y="86"/>
                    </a:lnTo>
                    <a:lnTo>
                      <a:pt x="1106" y="77"/>
                    </a:lnTo>
                    <a:lnTo>
                      <a:pt x="1089" y="68"/>
                    </a:lnTo>
                    <a:lnTo>
                      <a:pt x="1071" y="61"/>
                    </a:lnTo>
                    <a:lnTo>
                      <a:pt x="1054" y="53"/>
                    </a:lnTo>
                    <a:lnTo>
                      <a:pt x="1035" y="47"/>
                    </a:lnTo>
                    <a:lnTo>
                      <a:pt x="1017" y="40"/>
                    </a:lnTo>
                    <a:lnTo>
                      <a:pt x="1000" y="35"/>
                    </a:lnTo>
                    <a:lnTo>
                      <a:pt x="982" y="29"/>
                    </a:lnTo>
                    <a:lnTo>
                      <a:pt x="964" y="24"/>
                    </a:lnTo>
                    <a:lnTo>
                      <a:pt x="946" y="20"/>
                    </a:lnTo>
                    <a:lnTo>
                      <a:pt x="928" y="16"/>
                    </a:lnTo>
                    <a:lnTo>
                      <a:pt x="911" y="13"/>
                    </a:lnTo>
                    <a:lnTo>
                      <a:pt x="892" y="10"/>
                    </a:lnTo>
                    <a:lnTo>
                      <a:pt x="874" y="7"/>
                    </a:lnTo>
                    <a:lnTo>
                      <a:pt x="857" y="5"/>
                    </a:lnTo>
                    <a:lnTo>
                      <a:pt x="839" y="3"/>
                    </a:lnTo>
                    <a:lnTo>
                      <a:pt x="822" y="2"/>
                    </a:lnTo>
                    <a:lnTo>
                      <a:pt x="805" y="1"/>
                    </a:lnTo>
                    <a:lnTo>
                      <a:pt x="787" y="0"/>
                    </a:lnTo>
                    <a:lnTo>
                      <a:pt x="770" y="0"/>
                    </a:lnTo>
                    <a:lnTo>
                      <a:pt x="753" y="0"/>
                    </a:lnTo>
                    <a:lnTo>
                      <a:pt x="735" y="1"/>
                    </a:lnTo>
                    <a:lnTo>
                      <a:pt x="718" y="2"/>
                    </a:lnTo>
                    <a:lnTo>
                      <a:pt x="701" y="3"/>
                    </a:lnTo>
                    <a:lnTo>
                      <a:pt x="683" y="5"/>
                    </a:lnTo>
                    <a:lnTo>
                      <a:pt x="666" y="7"/>
                    </a:lnTo>
                    <a:lnTo>
                      <a:pt x="647" y="10"/>
                    </a:lnTo>
                    <a:lnTo>
                      <a:pt x="630" y="13"/>
                    </a:lnTo>
                    <a:lnTo>
                      <a:pt x="612" y="16"/>
                    </a:lnTo>
                    <a:lnTo>
                      <a:pt x="594" y="20"/>
                    </a:lnTo>
                    <a:lnTo>
                      <a:pt x="576" y="24"/>
                    </a:lnTo>
                    <a:lnTo>
                      <a:pt x="558" y="29"/>
                    </a:lnTo>
                    <a:lnTo>
                      <a:pt x="541" y="35"/>
                    </a:lnTo>
                    <a:lnTo>
                      <a:pt x="523" y="40"/>
                    </a:lnTo>
                    <a:lnTo>
                      <a:pt x="504" y="47"/>
                    </a:lnTo>
                    <a:lnTo>
                      <a:pt x="486" y="53"/>
                    </a:lnTo>
                    <a:lnTo>
                      <a:pt x="469" y="61"/>
                    </a:lnTo>
                    <a:lnTo>
                      <a:pt x="451" y="68"/>
                    </a:lnTo>
                    <a:lnTo>
                      <a:pt x="434" y="77"/>
                    </a:lnTo>
                    <a:lnTo>
                      <a:pt x="417" y="86"/>
                    </a:lnTo>
                    <a:lnTo>
                      <a:pt x="400" y="95"/>
                    </a:lnTo>
                    <a:lnTo>
                      <a:pt x="382" y="105"/>
                    </a:lnTo>
                    <a:lnTo>
                      <a:pt x="365" y="115"/>
                    </a:lnTo>
                    <a:lnTo>
                      <a:pt x="349" y="125"/>
                    </a:lnTo>
                    <a:lnTo>
                      <a:pt x="332" y="136"/>
                    </a:lnTo>
                    <a:lnTo>
                      <a:pt x="316" y="148"/>
                    </a:lnTo>
                    <a:lnTo>
                      <a:pt x="301" y="159"/>
                    </a:lnTo>
                    <a:lnTo>
                      <a:pt x="285" y="172"/>
                    </a:lnTo>
                    <a:lnTo>
                      <a:pt x="270" y="184"/>
                    </a:lnTo>
                    <a:lnTo>
                      <a:pt x="254" y="197"/>
                    </a:lnTo>
                    <a:lnTo>
                      <a:pt x="240" y="212"/>
                    </a:lnTo>
                    <a:lnTo>
                      <a:pt x="225" y="226"/>
                    </a:lnTo>
                    <a:lnTo>
                      <a:pt x="212" y="240"/>
                    </a:lnTo>
                    <a:lnTo>
                      <a:pt x="198" y="254"/>
                    </a:lnTo>
                    <a:lnTo>
                      <a:pt x="185" y="269"/>
                    </a:lnTo>
                    <a:lnTo>
                      <a:pt x="173" y="284"/>
                    </a:lnTo>
                    <a:lnTo>
                      <a:pt x="160" y="300"/>
                    </a:lnTo>
                    <a:lnTo>
                      <a:pt x="148" y="315"/>
                    </a:lnTo>
                    <a:lnTo>
                      <a:pt x="137" y="331"/>
                    </a:lnTo>
                    <a:lnTo>
                      <a:pt x="125" y="349"/>
                    </a:lnTo>
                    <a:lnTo>
                      <a:pt x="115" y="365"/>
                    </a:lnTo>
                    <a:lnTo>
                      <a:pt x="105" y="382"/>
                    </a:lnTo>
                    <a:lnTo>
                      <a:pt x="95" y="399"/>
                    </a:lnTo>
                    <a:lnTo>
                      <a:pt x="86" y="416"/>
                    </a:lnTo>
                    <a:lnTo>
                      <a:pt x="77" y="433"/>
                    </a:lnTo>
                    <a:lnTo>
                      <a:pt x="69" y="450"/>
                    </a:lnTo>
                    <a:lnTo>
                      <a:pt x="62" y="468"/>
                    </a:lnTo>
                    <a:lnTo>
                      <a:pt x="54" y="487"/>
                    </a:lnTo>
                    <a:lnTo>
                      <a:pt x="48" y="504"/>
                    </a:lnTo>
                    <a:lnTo>
                      <a:pt x="41" y="522"/>
                    </a:lnTo>
                    <a:lnTo>
                      <a:pt x="35" y="540"/>
                    </a:lnTo>
                    <a:lnTo>
                      <a:pt x="30" y="558"/>
                    </a:lnTo>
                    <a:lnTo>
                      <a:pt x="25" y="575"/>
                    </a:lnTo>
                    <a:lnTo>
                      <a:pt x="21" y="593"/>
                    </a:lnTo>
                    <a:lnTo>
                      <a:pt x="17" y="612"/>
                    </a:lnTo>
                    <a:lnTo>
                      <a:pt x="13" y="630"/>
                    </a:lnTo>
                    <a:lnTo>
                      <a:pt x="10" y="647"/>
                    </a:lnTo>
                    <a:lnTo>
                      <a:pt x="8" y="665"/>
                    </a:lnTo>
                    <a:lnTo>
                      <a:pt x="6" y="683"/>
                    </a:lnTo>
                    <a:lnTo>
                      <a:pt x="4" y="700"/>
                    </a:lnTo>
                    <a:lnTo>
                      <a:pt x="1" y="717"/>
                    </a:lnTo>
                    <a:lnTo>
                      <a:pt x="0" y="736"/>
                    </a:lnTo>
                    <a:lnTo>
                      <a:pt x="0" y="753"/>
                    </a:lnTo>
                    <a:lnTo>
                      <a:pt x="0" y="77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42" name="Freeform 11"/>
              <p:cNvSpPr>
                <a:spLocks/>
              </p:cNvSpPr>
              <p:nvPr/>
            </p:nvSpPr>
            <p:spPr bwMode="auto">
              <a:xfrm>
                <a:off x="3965136" y="5981717"/>
                <a:ext cx="1294918" cy="646337"/>
              </a:xfrm>
              <a:custGeom>
                <a:avLst/>
                <a:gdLst/>
                <a:ahLst/>
                <a:cxnLst>
                  <a:cxn ang="0">
                    <a:pos x="1" y="51"/>
                  </a:cxn>
                  <a:cxn ang="0">
                    <a:pos x="7" y="130"/>
                  </a:cxn>
                  <a:cxn ang="0">
                    <a:pos x="19" y="209"/>
                  </a:cxn>
                  <a:cxn ang="0">
                    <a:pos x="37" y="290"/>
                  </a:cxn>
                  <a:cxn ang="0">
                    <a:pos x="61" y="371"/>
                  </a:cxn>
                  <a:cxn ang="0">
                    <a:pos x="91" y="451"/>
                  </a:cxn>
                  <a:cxn ang="0">
                    <a:pos x="129" y="530"/>
                  </a:cxn>
                  <a:cxn ang="0">
                    <a:pos x="172" y="606"/>
                  </a:cxn>
                  <a:cxn ang="0">
                    <a:pos x="221" y="680"/>
                  </a:cxn>
                  <a:cxn ang="0">
                    <a:pos x="277" y="751"/>
                  </a:cxn>
                  <a:cxn ang="0">
                    <a:pos x="337" y="816"/>
                  </a:cxn>
                  <a:cxn ang="0">
                    <a:pos x="404" y="877"/>
                  </a:cxn>
                  <a:cxn ang="0">
                    <a:pos x="473" y="932"/>
                  </a:cxn>
                  <a:cxn ang="0">
                    <a:pos x="547" y="981"/>
                  </a:cxn>
                  <a:cxn ang="0">
                    <a:pos x="623" y="1025"/>
                  </a:cxn>
                  <a:cxn ang="0">
                    <a:pos x="702" y="1062"/>
                  </a:cxn>
                  <a:cxn ang="0">
                    <a:pos x="783" y="1093"/>
                  </a:cxn>
                  <a:cxn ang="0">
                    <a:pos x="863" y="1117"/>
                  </a:cxn>
                  <a:cxn ang="0">
                    <a:pos x="944" y="1135"/>
                  </a:cxn>
                  <a:cxn ang="0">
                    <a:pos x="1023" y="1147"/>
                  </a:cxn>
                  <a:cxn ang="0">
                    <a:pos x="1102" y="1153"/>
                  </a:cxn>
                  <a:cxn ang="0">
                    <a:pos x="1180" y="1154"/>
                  </a:cxn>
                  <a:cxn ang="0">
                    <a:pos x="1257" y="1150"/>
                  </a:cxn>
                  <a:cxn ang="0">
                    <a:pos x="1337" y="1140"/>
                  </a:cxn>
                  <a:cxn ang="0">
                    <a:pos x="1417" y="1123"/>
                  </a:cxn>
                  <a:cxn ang="0">
                    <a:pos x="1499" y="1101"/>
                  </a:cxn>
                  <a:cxn ang="0">
                    <a:pos x="1579" y="1073"/>
                  </a:cxn>
                  <a:cxn ang="0">
                    <a:pos x="1658" y="1038"/>
                  </a:cxn>
                  <a:cxn ang="0">
                    <a:pos x="1736" y="997"/>
                  </a:cxn>
                  <a:cxn ang="0">
                    <a:pos x="1810" y="949"/>
                  </a:cxn>
                  <a:cxn ang="0">
                    <a:pos x="1882" y="896"/>
                  </a:cxn>
                  <a:cxn ang="0">
                    <a:pos x="1949" y="837"/>
                  </a:cxn>
                  <a:cxn ang="0">
                    <a:pos x="2012" y="773"/>
                  </a:cxn>
                  <a:cxn ang="0">
                    <a:pos x="2068" y="704"/>
                  </a:cxn>
                  <a:cxn ang="0">
                    <a:pos x="2121" y="632"/>
                  </a:cxn>
                  <a:cxn ang="0">
                    <a:pos x="2166" y="556"/>
                  </a:cxn>
                  <a:cxn ang="0">
                    <a:pos x="2206" y="477"/>
                  </a:cxn>
                  <a:cxn ang="0">
                    <a:pos x="2238" y="398"/>
                  </a:cxn>
                  <a:cxn ang="0">
                    <a:pos x="2264" y="317"/>
                  </a:cxn>
                  <a:cxn ang="0">
                    <a:pos x="2284" y="237"/>
                  </a:cxn>
                  <a:cxn ang="0">
                    <a:pos x="2298" y="156"/>
                  </a:cxn>
                  <a:cxn ang="0">
                    <a:pos x="2306" y="77"/>
                  </a:cxn>
                  <a:cxn ang="0">
                    <a:pos x="2308" y="0"/>
                  </a:cxn>
                </a:cxnLst>
                <a:rect l="0" t="0" r="r" b="b"/>
                <a:pathLst>
                  <a:path w="2308" h="1154">
                    <a:moveTo>
                      <a:pt x="0" y="0"/>
                    </a:moveTo>
                    <a:lnTo>
                      <a:pt x="0" y="25"/>
                    </a:lnTo>
                    <a:lnTo>
                      <a:pt x="1" y="51"/>
                    </a:lnTo>
                    <a:lnTo>
                      <a:pt x="2" y="77"/>
                    </a:lnTo>
                    <a:lnTo>
                      <a:pt x="4" y="104"/>
                    </a:lnTo>
                    <a:lnTo>
                      <a:pt x="7" y="130"/>
                    </a:lnTo>
                    <a:lnTo>
                      <a:pt x="10" y="156"/>
                    </a:lnTo>
                    <a:lnTo>
                      <a:pt x="14" y="183"/>
                    </a:lnTo>
                    <a:lnTo>
                      <a:pt x="19" y="209"/>
                    </a:lnTo>
                    <a:lnTo>
                      <a:pt x="24" y="237"/>
                    </a:lnTo>
                    <a:lnTo>
                      <a:pt x="30" y="264"/>
                    </a:lnTo>
                    <a:lnTo>
                      <a:pt x="37" y="290"/>
                    </a:lnTo>
                    <a:lnTo>
                      <a:pt x="44" y="317"/>
                    </a:lnTo>
                    <a:lnTo>
                      <a:pt x="52" y="344"/>
                    </a:lnTo>
                    <a:lnTo>
                      <a:pt x="61" y="371"/>
                    </a:lnTo>
                    <a:lnTo>
                      <a:pt x="70" y="398"/>
                    </a:lnTo>
                    <a:lnTo>
                      <a:pt x="80" y="424"/>
                    </a:lnTo>
                    <a:lnTo>
                      <a:pt x="91" y="451"/>
                    </a:lnTo>
                    <a:lnTo>
                      <a:pt x="103" y="477"/>
                    </a:lnTo>
                    <a:lnTo>
                      <a:pt x="115" y="504"/>
                    </a:lnTo>
                    <a:lnTo>
                      <a:pt x="129" y="530"/>
                    </a:lnTo>
                    <a:lnTo>
                      <a:pt x="142" y="556"/>
                    </a:lnTo>
                    <a:lnTo>
                      <a:pt x="157" y="581"/>
                    </a:lnTo>
                    <a:lnTo>
                      <a:pt x="172" y="606"/>
                    </a:lnTo>
                    <a:lnTo>
                      <a:pt x="188" y="632"/>
                    </a:lnTo>
                    <a:lnTo>
                      <a:pt x="204" y="656"/>
                    </a:lnTo>
                    <a:lnTo>
                      <a:pt x="221" y="680"/>
                    </a:lnTo>
                    <a:lnTo>
                      <a:pt x="239" y="704"/>
                    </a:lnTo>
                    <a:lnTo>
                      <a:pt x="257" y="727"/>
                    </a:lnTo>
                    <a:lnTo>
                      <a:pt x="277" y="751"/>
                    </a:lnTo>
                    <a:lnTo>
                      <a:pt x="297" y="773"/>
                    </a:lnTo>
                    <a:lnTo>
                      <a:pt x="317" y="795"/>
                    </a:lnTo>
                    <a:lnTo>
                      <a:pt x="337" y="816"/>
                    </a:lnTo>
                    <a:lnTo>
                      <a:pt x="359" y="837"/>
                    </a:lnTo>
                    <a:lnTo>
                      <a:pt x="380" y="857"/>
                    </a:lnTo>
                    <a:lnTo>
                      <a:pt x="404" y="877"/>
                    </a:lnTo>
                    <a:lnTo>
                      <a:pt x="426" y="896"/>
                    </a:lnTo>
                    <a:lnTo>
                      <a:pt x="450" y="915"/>
                    </a:lnTo>
                    <a:lnTo>
                      <a:pt x="473" y="932"/>
                    </a:lnTo>
                    <a:lnTo>
                      <a:pt x="497" y="949"/>
                    </a:lnTo>
                    <a:lnTo>
                      <a:pt x="523" y="966"/>
                    </a:lnTo>
                    <a:lnTo>
                      <a:pt x="547" y="981"/>
                    </a:lnTo>
                    <a:lnTo>
                      <a:pt x="572" y="997"/>
                    </a:lnTo>
                    <a:lnTo>
                      <a:pt x="598" y="1012"/>
                    </a:lnTo>
                    <a:lnTo>
                      <a:pt x="623" y="1025"/>
                    </a:lnTo>
                    <a:lnTo>
                      <a:pt x="650" y="1038"/>
                    </a:lnTo>
                    <a:lnTo>
                      <a:pt x="676" y="1051"/>
                    </a:lnTo>
                    <a:lnTo>
                      <a:pt x="702" y="1062"/>
                    </a:lnTo>
                    <a:lnTo>
                      <a:pt x="729" y="1073"/>
                    </a:lnTo>
                    <a:lnTo>
                      <a:pt x="755" y="1083"/>
                    </a:lnTo>
                    <a:lnTo>
                      <a:pt x="783" y="1093"/>
                    </a:lnTo>
                    <a:lnTo>
                      <a:pt x="810" y="1101"/>
                    </a:lnTo>
                    <a:lnTo>
                      <a:pt x="836" y="1109"/>
                    </a:lnTo>
                    <a:lnTo>
                      <a:pt x="863" y="1117"/>
                    </a:lnTo>
                    <a:lnTo>
                      <a:pt x="890" y="1123"/>
                    </a:lnTo>
                    <a:lnTo>
                      <a:pt x="917" y="1130"/>
                    </a:lnTo>
                    <a:lnTo>
                      <a:pt x="944" y="1135"/>
                    </a:lnTo>
                    <a:lnTo>
                      <a:pt x="971" y="1140"/>
                    </a:lnTo>
                    <a:lnTo>
                      <a:pt x="997" y="1144"/>
                    </a:lnTo>
                    <a:lnTo>
                      <a:pt x="1023" y="1147"/>
                    </a:lnTo>
                    <a:lnTo>
                      <a:pt x="1051" y="1150"/>
                    </a:lnTo>
                    <a:lnTo>
                      <a:pt x="1077" y="1152"/>
                    </a:lnTo>
                    <a:lnTo>
                      <a:pt x="1102" y="1153"/>
                    </a:lnTo>
                    <a:lnTo>
                      <a:pt x="1128" y="1154"/>
                    </a:lnTo>
                    <a:lnTo>
                      <a:pt x="1154" y="1154"/>
                    </a:lnTo>
                    <a:lnTo>
                      <a:pt x="1180" y="1154"/>
                    </a:lnTo>
                    <a:lnTo>
                      <a:pt x="1206" y="1153"/>
                    </a:lnTo>
                    <a:lnTo>
                      <a:pt x="1231" y="1152"/>
                    </a:lnTo>
                    <a:lnTo>
                      <a:pt x="1257" y="1150"/>
                    </a:lnTo>
                    <a:lnTo>
                      <a:pt x="1284" y="1147"/>
                    </a:lnTo>
                    <a:lnTo>
                      <a:pt x="1311" y="1144"/>
                    </a:lnTo>
                    <a:lnTo>
                      <a:pt x="1337" y="1140"/>
                    </a:lnTo>
                    <a:lnTo>
                      <a:pt x="1364" y="1135"/>
                    </a:lnTo>
                    <a:lnTo>
                      <a:pt x="1391" y="1130"/>
                    </a:lnTo>
                    <a:lnTo>
                      <a:pt x="1417" y="1123"/>
                    </a:lnTo>
                    <a:lnTo>
                      <a:pt x="1445" y="1117"/>
                    </a:lnTo>
                    <a:lnTo>
                      <a:pt x="1472" y="1109"/>
                    </a:lnTo>
                    <a:lnTo>
                      <a:pt x="1499" y="1101"/>
                    </a:lnTo>
                    <a:lnTo>
                      <a:pt x="1525" y="1093"/>
                    </a:lnTo>
                    <a:lnTo>
                      <a:pt x="1552" y="1083"/>
                    </a:lnTo>
                    <a:lnTo>
                      <a:pt x="1579" y="1073"/>
                    </a:lnTo>
                    <a:lnTo>
                      <a:pt x="1606" y="1062"/>
                    </a:lnTo>
                    <a:lnTo>
                      <a:pt x="1632" y="1051"/>
                    </a:lnTo>
                    <a:lnTo>
                      <a:pt x="1658" y="1038"/>
                    </a:lnTo>
                    <a:lnTo>
                      <a:pt x="1685" y="1025"/>
                    </a:lnTo>
                    <a:lnTo>
                      <a:pt x="1710" y="1012"/>
                    </a:lnTo>
                    <a:lnTo>
                      <a:pt x="1736" y="997"/>
                    </a:lnTo>
                    <a:lnTo>
                      <a:pt x="1761" y="981"/>
                    </a:lnTo>
                    <a:lnTo>
                      <a:pt x="1786" y="966"/>
                    </a:lnTo>
                    <a:lnTo>
                      <a:pt x="1810" y="949"/>
                    </a:lnTo>
                    <a:lnTo>
                      <a:pt x="1835" y="932"/>
                    </a:lnTo>
                    <a:lnTo>
                      <a:pt x="1859" y="915"/>
                    </a:lnTo>
                    <a:lnTo>
                      <a:pt x="1882" y="896"/>
                    </a:lnTo>
                    <a:lnTo>
                      <a:pt x="1904" y="877"/>
                    </a:lnTo>
                    <a:lnTo>
                      <a:pt x="1927" y="857"/>
                    </a:lnTo>
                    <a:lnTo>
                      <a:pt x="1949" y="837"/>
                    </a:lnTo>
                    <a:lnTo>
                      <a:pt x="1971" y="816"/>
                    </a:lnTo>
                    <a:lnTo>
                      <a:pt x="1991" y="795"/>
                    </a:lnTo>
                    <a:lnTo>
                      <a:pt x="2012" y="773"/>
                    </a:lnTo>
                    <a:lnTo>
                      <a:pt x="2031" y="751"/>
                    </a:lnTo>
                    <a:lnTo>
                      <a:pt x="2050" y="727"/>
                    </a:lnTo>
                    <a:lnTo>
                      <a:pt x="2068" y="704"/>
                    </a:lnTo>
                    <a:lnTo>
                      <a:pt x="2087" y="680"/>
                    </a:lnTo>
                    <a:lnTo>
                      <a:pt x="2104" y="656"/>
                    </a:lnTo>
                    <a:lnTo>
                      <a:pt x="2121" y="632"/>
                    </a:lnTo>
                    <a:lnTo>
                      <a:pt x="2136" y="606"/>
                    </a:lnTo>
                    <a:lnTo>
                      <a:pt x="2151" y="581"/>
                    </a:lnTo>
                    <a:lnTo>
                      <a:pt x="2166" y="556"/>
                    </a:lnTo>
                    <a:lnTo>
                      <a:pt x="2179" y="530"/>
                    </a:lnTo>
                    <a:lnTo>
                      <a:pt x="2192" y="504"/>
                    </a:lnTo>
                    <a:lnTo>
                      <a:pt x="2206" y="477"/>
                    </a:lnTo>
                    <a:lnTo>
                      <a:pt x="2217" y="451"/>
                    </a:lnTo>
                    <a:lnTo>
                      <a:pt x="2228" y="424"/>
                    </a:lnTo>
                    <a:lnTo>
                      <a:pt x="2238" y="398"/>
                    </a:lnTo>
                    <a:lnTo>
                      <a:pt x="2247" y="371"/>
                    </a:lnTo>
                    <a:lnTo>
                      <a:pt x="2256" y="344"/>
                    </a:lnTo>
                    <a:lnTo>
                      <a:pt x="2264" y="317"/>
                    </a:lnTo>
                    <a:lnTo>
                      <a:pt x="2271" y="290"/>
                    </a:lnTo>
                    <a:lnTo>
                      <a:pt x="2278" y="264"/>
                    </a:lnTo>
                    <a:lnTo>
                      <a:pt x="2284" y="237"/>
                    </a:lnTo>
                    <a:lnTo>
                      <a:pt x="2289" y="209"/>
                    </a:lnTo>
                    <a:lnTo>
                      <a:pt x="2294" y="183"/>
                    </a:lnTo>
                    <a:lnTo>
                      <a:pt x="2298" y="156"/>
                    </a:lnTo>
                    <a:lnTo>
                      <a:pt x="2301" y="130"/>
                    </a:lnTo>
                    <a:lnTo>
                      <a:pt x="2304" y="104"/>
                    </a:lnTo>
                    <a:lnTo>
                      <a:pt x="2306" y="77"/>
                    </a:lnTo>
                    <a:lnTo>
                      <a:pt x="2307" y="51"/>
                    </a:lnTo>
                    <a:lnTo>
                      <a:pt x="2308" y="25"/>
                    </a:lnTo>
                    <a:lnTo>
                      <a:pt x="2308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43" name="Freeform 12"/>
              <p:cNvSpPr>
                <a:spLocks/>
              </p:cNvSpPr>
              <p:nvPr/>
            </p:nvSpPr>
            <p:spPr bwMode="auto">
              <a:xfrm>
                <a:off x="2993387" y="4841651"/>
                <a:ext cx="3238416" cy="1786403"/>
              </a:xfrm>
              <a:custGeom>
                <a:avLst/>
                <a:gdLst/>
                <a:ahLst/>
                <a:cxnLst>
                  <a:cxn ang="0">
                    <a:pos x="4" y="146"/>
                  </a:cxn>
                  <a:cxn ang="0">
                    <a:pos x="0" y="333"/>
                  </a:cxn>
                  <a:cxn ang="0">
                    <a:pos x="8" y="521"/>
                  </a:cxn>
                  <a:cxn ang="0">
                    <a:pos x="29" y="710"/>
                  </a:cxn>
                  <a:cxn ang="0">
                    <a:pos x="63" y="897"/>
                  </a:cxn>
                  <a:cxn ang="0">
                    <a:pos x="108" y="1083"/>
                  </a:cxn>
                  <a:cxn ang="0">
                    <a:pos x="166" y="1266"/>
                  </a:cxn>
                  <a:cxn ang="0">
                    <a:pos x="236" y="1444"/>
                  </a:cxn>
                  <a:cxn ang="0">
                    <a:pos x="318" y="1618"/>
                  </a:cxn>
                  <a:cxn ang="0">
                    <a:pos x="409" y="1783"/>
                  </a:cxn>
                  <a:cxn ang="0">
                    <a:pos x="511" y="1942"/>
                  </a:cxn>
                  <a:cxn ang="0">
                    <a:pos x="623" y="2092"/>
                  </a:cxn>
                  <a:cxn ang="0">
                    <a:pos x="742" y="2233"/>
                  </a:cxn>
                  <a:cxn ang="0">
                    <a:pos x="870" y="2366"/>
                  </a:cxn>
                  <a:cxn ang="0">
                    <a:pos x="1007" y="2492"/>
                  </a:cxn>
                  <a:cxn ang="0">
                    <a:pos x="1154" y="2610"/>
                  </a:cxn>
                  <a:cxn ang="0">
                    <a:pos x="1310" y="2719"/>
                  </a:cxn>
                  <a:cxn ang="0">
                    <a:pos x="1474" y="2818"/>
                  </a:cxn>
                  <a:cxn ang="0">
                    <a:pos x="1643" y="2907"/>
                  </a:cxn>
                  <a:cxn ang="0">
                    <a:pos x="1819" y="2983"/>
                  </a:cxn>
                  <a:cxn ang="0">
                    <a:pos x="1999" y="3049"/>
                  </a:cxn>
                  <a:cxn ang="0">
                    <a:pos x="2182" y="3101"/>
                  </a:cxn>
                  <a:cxn ang="0">
                    <a:pos x="2367" y="3141"/>
                  </a:cxn>
                  <a:cxn ang="0">
                    <a:pos x="2554" y="3169"/>
                  </a:cxn>
                  <a:cxn ang="0">
                    <a:pos x="2739" y="3185"/>
                  </a:cxn>
                  <a:cxn ang="0">
                    <a:pos x="2924" y="3188"/>
                  </a:cxn>
                  <a:cxn ang="0">
                    <a:pos x="3108" y="3180"/>
                  </a:cxn>
                  <a:cxn ang="0">
                    <a:pos x="3295" y="3160"/>
                  </a:cxn>
                  <a:cxn ang="0">
                    <a:pos x="3481" y="3126"/>
                  </a:cxn>
                  <a:cxn ang="0">
                    <a:pos x="3665" y="3081"/>
                  </a:cxn>
                  <a:cxn ang="0">
                    <a:pos x="3848" y="3023"/>
                  </a:cxn>
                  <a:cxn ang="0">
                    <a:pos x="4026" y="2954"/>
                  </a:cxn>
                  <a:cxn ang="0">
                    <a:pos x="4200" y="2872"/>
                  </a:cxn>
                  <a:cxn ang="0">
                    <a:pos x="4367" y="2780"/>
                  </a:cxn>
                  <a:cxn ang="0">
                    <a:pos x="4527" y="2677"/>
                  </a:cxn>
                  <a:cxn ang="0">
                    <a:pos x="4679" y="2564"/>
                  </a:cxn>
                  <a:cxn ang="0">
                    <a:pos x="4823" y="2443"/>
                  </a:cxn>
                  <a:cxn ang="0">
                    <a:pos x="4956" y="2314"/>
                  </a:cxn>
                  <a:cxn ang="0">
                    <a:pos x="5080" y="2178"/>
                  </a:cxn>
                  <a:cxn ang="0">
                    <a:pos x="5197" y="2033"/>
                  </a:cxn>
                  <a:cxn ang="0">
                    <a:pos x="5304" y="1880"/>
                  </a:cxn>
                  <a:cxn ang="0">
                    <a:pos x="5403" y="1717"/>
                  </a:cxn>
                  <a:cxn ang="0">
                    <a:pos x="5491" y="1549"/>
                  </a:cxn>
                  <a:cxn ang="0">
                    <a:pos x="5567" y="1374"/>
                  </a:cxn>
                  <a:cxn ang="0">
                    <a:pos x="5633" y="1193"/>
                  </a:cxn>
                  <a:cxn ang="0">
                    <a:pos x="5686" y="1009"/>
                  </a:cxn>
                  <a:cxn ang="0">
                    <a:pos x="5726" y="822"/>
                  </a:cxn>
                  <a:cxn ang="0">
                    <a:pos x="5755" y="634"/>
                  </a:cxn>
                  <a:cxn ang="0">
                    <a:pos x="5770" y="446"/>
                  </a:cxn>
                  <a:cxn ang="0">
                    <a:pos x="5774" y="258"/>
                  </a:cxn>
                  <a:cxn ang="0">
                    <a:pos x="5765" y="73"/>
                  </a:cxn>
                </a:cxnLst>
                <a:rect l="0" t="0" r="r" b="b"/>
                <a:pathLst>
                  <a:path w="5774" h="3188">
                    <a:moveTo>
                      <a:pt x="16" y="0"/>
                    </a:moveTo>
                    <a:lnTo>
                      <a:pt x="12" y="36"/>
                    </a:lnTo>
                    <a:lnTo>
                      <a:pt x="9" y="73"/>
                    </a:lnTo>
                    <a:lnTo>
                      <a:pt x="6" y="110"/>
                    </a:lnTo>
                    <a:lnTo>
                      <a:pt x="4" y="146"/>
                    </a:lnTo>
                    <a:lnTo>
                      <a:pt x="2" y="184"/>
                    </a:lnTo>
                    <a:lnTo>
                      <a:pt x="1" y="221"/>
                    </a:lnTo>
                    <a:lnTo>
                      <a:pt x="0" y="258"/>
                    </a:lnTo>
                    <a:lnTo>
                      <a:pt x="0" y="295"/>
                    </a:lnTo>
                    <a:lnTo>
                      <a:pt x="0" y="333"/>
                    </a:lnTo>
                    <a:lnTo>
                      <a:pt x="1" y="371"/>
                    </a:lnTo>
                    <a:lnTo>
                      <a:pt x="2" y="408"/>
                    </a:lnTo>
                    <a:lnTo>
                      <a:pt x="4" y="446"/>
                    </a:lnTo>
                    <a:lnTo>
                      <a:pt x="6" y="483"/>
                    </a:lnTo>
                    <a:lnTo>
                      <a:pt x="8" y="521"/>
                    </a:lnTo>
                    <a:lnTo>
                      <a:pt x="11" y="558"/>
                    </a:lnTo>
                    <a:lnTo>
                      <a:pt x="15" y="597"/>
                    </a:lnTo>
                    <a:lnTo>
                      <a:pt x="19" y="634"/>
                    </a:lnTo>
                    <a:lnTo>
                      <a:pt x="24" y="672"/>
                    </a:lnTo>
                    <a:lnTo>
                      <a:pt x="29" y="710"/>
                    </a:lnTo>
                    <a:lnTo>
                      <a:pt x="34" y="747"/>
                    </a:lnTo>
                    <a:lnTo>
                      <a:pt x="41" y="785"/>
                    </a:lnTo>
                    <a:lnTo>
                      <a:pt x="48" y="822"/>
                    </a:lnTo>
                    <a:lnTo>
                      <a:pt x="55" y="860"/>
                    </a:lnTo>
                    <a:lnTo>
                      <a:pt x="63" y="897"/>
                    </a:lnTo>
                    <a:lnTo>
                      <a:pt x="71" y="935"/>
                    </a:lnTo>
                    <a:lnTo>
                      <a:pt x="79" y="973"/>
                    </a:lnTo>
                    <a:lnTo>
                      <a:pt x="89" y="1009"/>
                    </a:lnTo>
                    <a:lnTo>
                      <a:pt x="98" y="1046"/>
                    </a:lnTo>
                    <a:lnTo>
                      <a:pt x="108" y="1083"/>
                    </a:lnTo>
                    <a:lnTo>
                      <a:pt x="119" y="1120"/>
                    </a:lnTo>
                    <a:lnTo>
                      <a:pt x="130" y="1157"/>
                    </a:lnTo>
                    <a:lnTo>
                      <a:pt x="141" y="1193"/>
                    </a:lnTo>
                    <a:lnTo>
                      <a:pt x="153" y="1230"/>
                    </a:lnTo>
                    <a:lnTo>
                      <a:pt x="166" y="1266"/>
                    </a:lnTo>
                    <a:lnTo>
                      <a:pt x="180" y="1302"/>
                    </a:lnTo>
                    <a:lnTo>
                      <a:pt x="193" y="1338"/>
                    </a:lnTo>
                    <a:lnTo>
                      <a:pt x="207" y="1374"/>
                    </a:lnTo>
                    <a:lnTo>
                      <a:pt x="221" y="1409"/>
                    </a:lnTo>
                    <a:lnTo>
                      <a:pt x="236" y="1444"/>
                    </a:lnTo>
                    <a:lnTo>
                      <a:pt x="251" y="1480"/>
                    </a:lnTo>
                    <a:lnTo>
                      <a:pt x="267" y="1514"/>
                    </a:lnTo>
                    <a:lnTo>
                      <a:pt x="283" y="1549"/>
                    </a:lnTo>
                    <a:lnTo>
                      <a:pt x="300" y="1583"/>
                    </a:lnTo>
                    <a:lnTo>
                      <a:pt x="318" y="1618"/>
                    </a:lnTo>
                    <a:lnTo>
                      <a:pt x="335" y="1651"/>
                    </a:lnTo>
                    <a:lnTo>
                      <a:pt x="353" y="1684"/>
                    </a:lnTo>
                    <a:lnTo>
                      <a:pt x="371" y="1717"/>
                    </a:lnTo>
                    <a:lnTo>
                      <a:pt x="390" y="1751"/>
                    </a:lnTo>
                    <a:lnTo>
                      <a:pt x="409" y="1783"/>
                    </a:lnTo>
                    <a:lnTo>
                      <a:pt x="429" y="1815"/>
                    </a:lnTo>
                    <a:lnTo>
                      <a:pt x="450" y="1847"/>
                    </a:lnTo>
                    <a:lnTo>
                      <a:pt x="470" y="1880"/>
                    </a:lnTo>
                    <a:lnTo>
                      <a:pt x="490" y="1911"/>
                    </a:lnTo>
                    <a:lnTo>
                      <a:pt x="511" y="1942"/>
                    </a:lnTo>
                    <a:lnTo>
                      <a:pt x="533" y="1972"/>
                    </a:lnTo>
                    <a:lnTo>
                      <a:pt x="555" y="2003"/>
                    </a:lnTo>
                    <a:lnTo>
                      <a:pt x="578" y="2033"/>
                    </a:lnTo>
                    <a:lnTo>
                      <a:pt x="600" y="2063"/>
                    </a:lnTo>
                    <a:lnTo>
                      <a:pt x="623" y="2092"/>
                    </a:lnTo>
                    <a:lnTo>
                      <a:pt x="646" y="2120"/>
                    </a:lnTo>
                    <a:lnTo>
                      <a:pt x="669" y="2150"/>
                    </a:lnTo>
                    <a:lnTo>
                      <a:pt x="693" y="2178"/>
                    </a:lnTo>
                    <a:lnTo>
                      <a:pt x="718" y="2205"/>
                    </a:lnTo>
                    <a:lnTo>
                      <a:pt x="742" y="2233"/>
                    </a:lnTo>
                    <a:lnTo>
                      <a:pt x="766" y="2261"/>
                    </a:lnTo>
                    <a:lnTo>
                      <a:pt x="791" y="2287"/>
                    </a:lnTo>
                    <a:lnTo>
                      <a:pt x="817" y="2314"/>
                    </a:lnTo>
                    <a:lnTo>
                      <a:pt x="843" y="2340"/>
                    </a:lnTo>
                    <a:lnTo>
                      <a:pt x="870" y="2366"/>
                    </a:lnTo>
                    <a:lnTo>
                      <a:pt x="896" y="2392"/>
                    </a:lnTo>
                    <a:lnTo>
                      <a:pt x="923" y="2418"/>
                    </a:lnTo>
                    <a:lnTo>
                      <a:pt x="951" y="2443"/>
                    </a:lnTo>
                    <a:lnTo>
                      <a:pt x="979" y="2468"/>
                    </a:lnTo>
                    <a:lnTo>
                      <a:pt x="1007" y="2492"/>
                    </a:lnTo>
                    <a:lnTo>
                      <a:pt x="1036" y="2517"/>
                    </a:lnTo>
                    <a:lnTo>
                      <a:pt x="1065" y="2541"/>
                    </a:lnTo>
                    <a:lnTo>
                      <a:pt x="1095" y="2564"/>
                    </a:lnTo>
                    <a:lnTo>
                      <a:pt x="1124" y="2587"/>
                    </a:lnTo>
                    <a:lnTo>
                      <a:pt x="1154" y="2610"/>
                    </a:lnTo>
                    <a:lnTo>
                      <a:pt x="1184" y="2632"/>
                    </a:lnTo>
                    <a:lnTo>
                      <a:pt x="1216" y="2655"/>
                    </a:lnTo>
                    <a:lnTo>
                      <a:pt x="1247" y="2677"/>
                    </a:lnTo>
                    <a:lnTo>
                      <a:pt x="1278" y="2698"/>
                    </a:lnTo>
                    <a:lnTo>
                      <a:pt x="1310" y="2719"/>
                    </a:lnTo>
                    <a:lnTo>
                      <a:pt x="1341" y="2740"/>
                    </a:lnTo>
                    <a:lnTo>
                      <a:pt x="1375" y="2760"/>
                    </a:lnTo>
                    <a:lnTo>
                      <a:pt x="1407" y="2780"/>
                    </a:lnTo>
                    <a:lnTo>
                      <a:pt x="1440" y="2800"/>
                    </a:lnTo>
                    <a:lnTo>
                      <a:pt x="1474" y="2818"/>
                    </a:lnTo>
                    <a:lnTo>
                      <a:pt x="1507" y="2837"/>
                    </a:lnTo>
                    <a:lnTo>
                      <a:pt x="1540" y="2855"/>
                    </a:lnTo>
                    <a:lnTo>
                      <a:pt x="1574" y="2872"/>
                    </a:lnTo>
                    <a:lnTo>
                      <a:pt x="1609" y="2889"/>
                    </a:lnTo>
                    <a:lnTo>
                      <a:pt x="1643" y="2907"/>
                    </a:lnTo>
                    <a:lnTo>
                      <a:pt x="1678" y="2923"/>
                    </a:lnTo>
                    <a:lnTo>
                      <a:pt x="1712" y="2939"/>
                    </a:lnTo>
                    <a:lnTo>
                      <a:pt x="1748" y="2954"/>
                    </a:lnTo>
                    <a:lnTo>
                      <a:pt x="1783" y="2969"/>
                    </a:lnTo>
                    <a:lnTo>
                      <a:pt x="1819" y="2983"/>
                    </a:lnTo>
                    <a:lnTo>
                      <a:pt x="1854" y="2997"/>
                    </a:lnTo>
                    <a:lnTo>
                      <a:pt x="1891" y="3010"/>
                    </a:lnTo>
                    <a:lnTo>
                      <a:pt x="1926" y="3023"/>
                    </a:lnTo>
                    <a:lnTo>
                      <a:pt x="1962" y="3037"/>
                    </a:lnTo>
                    <a:lnTo>
                      <a:pt x="1999" y="3049"/>
                    </a:lnTo>
                    <a:lnTo>
                      <a:pt x="2035" y="3060"/>
                    </a:lnTo>
                    <a:lnTo>
                      <a:pt x="2072" y="3071"/>
                    </a:lnTo>
                    <a:lnTo>
                      <a:pt x="2108" y="3081"/>
                    </a:lnTo>
                    <a:lnTo>
                      <a:pt x="2146" y="3091"/>
                    </a:lnTo>
                    <a:lnTo>
                      <a:pt x="2182" y="3101"/>
                    </a:lnTo>
                    <a:lnTo>
                      <a:pt x="2219" y="3110"/>
                    </a:lnTo>
                    <a:lnTo>
                      <a:pt x="2257" y="3118"/>
                    </a:lnTo>
                    <a:lnTo>
                      <a:pt x="2293" y="3126"/>
                    </a:lnTo>
                    <a:lnTo>
                      <a:pt x="2330" y="3134"/>
                    </a:lnTo>
                    <a:lnTo>
                      <a:pt x="2367" y="3141"/>
                    </a:lnTo>
                    <a:lnTo>
                      <a:pt x="2405" y="3147"/>
                    </a:lnTo>
                    <a:lnTo>
                      <a:pt x="2442" y="3153"/>
                    </a:lnTo>
                    <a:lnTo>
                      <a:pt x="2479" y="3160"/>
                    </a:lnTo>
                    <a:lnTo>
                      <a:pt x="2517" y="3165"/>
                    </a:lnTo>
                    <a:lnTo>
                      <a:pt x="2554" y="3169"/>
                    </a:lnTo>
                    <a:lnTo>
                      <a:pt x="2591" y="3173"/>
                    </a:lnTo>
                    <a:lnTo>
                      <a:pt x="2628" y="3177"/>
                    </a:lnTo>
                    <a:lnTo>
                      <a:pt x="2666" y="3180"/>
                    </a:lnTo>
                    <a:lnTo>
                      <a:pt x="2702" y="3183"/>
                    </a:lnTo>
                    <a:lnTo>
                      <a:pt x="2739" y="3185"/>
                    </a:lnTo>
                    <a:lnTo>
                      <a:pt x="2777" y="3186"/>
                    </a:lnTo>
                    <a:lnTo>
                      <a:pt x="2814" y="3188"/>
                    </a:lnTo>
                    <a:lnTo>
                      <a:pt x="2850" y="3188"/>
                    </a:lnTo>
                    <a:lnTo>
                      <a:pt x="2887" y="3188"/>
                    </a:lnTo>
                    <a:lnTo>
                      <a:pt x="2924" y="3188"/>
                    </a:lnTo>
                    <a:lnTo>
                      <a:pt x="2961" y="3188"/>
                    </a:lnTo>
                    <a:lnTo>
                      <a:pt x="2997" y="3186"/>
                    </a:lnTo>
                    <a:lnTo>
                      <a:pt x="3035" y="3185"/>
                    </a:lnTo>
                    <a:lnTo>
                      <a:pt x="3072" y="3183"/>
                    </a:lnTo>
                    <a:lnTo>
                      <a:pt x="3108" y="3180"/>
                    </a:lnTo>
                    <a:lnTo>
                      <a:pt x="3145" y="3177"/>
                    </a:lnTo>
                    <a:lnTo>
                      <a:pt x="3183" y="3173"/>
                    </a:lnTo>
                    <a:lnTo>
                      <a:pt x="3220" y="3169"/>
                    </a:lnTo>
                    <a:lnTo>
                      <a:pt x="3257" y="3165"/>
                    </a:lnTo>
                    <a:lnTo>
                      <a:pt x="3295" y="3160"/>
                    </a:lnTo>
                    <a:lnTo>
                      <a:pt x="3332" y="3153"/>
                    </a:lnTo>
                    <a:lnTo>
                      <a:pt x="3369" y="3147"/>
                    </a:lnTo>
                    <a:lnTo>
                      <a:pt x="3406" y="3141"/>
                    </a:lnTo>
                    <a:lnTo>
                      <a:pt x="3444" y="3134"/>
                    </a:lnTo>
                    <a:lnTo>
                      <a:pt x="3481" y="3126"/>
                    </a:lnTo>
                    <a:lnTo>
                      <a:pt x="3517" y="3118"/>
                    </a:lnTo>
                    <a:lnTo>
                      <a:pt x="3555" y="3110"/>
                    </a:lnTo>
                    <a:lnTo>
                      <a:pt x="3592" y="3101"/>
                    </a:lnTo>
                    <a:lnTo>
                      <a:pt x="3628" y="3091"/>
                    </a:lnTo>
                    <a:lnTo>
                      <a:pt x="3665" y="3081"/>
                    </a:lnTo>
                    <a:lnTo>
                      <a:pt x="3702" y="3071"/>
                    </a:lnTo>
                    <a:lnTo>
                      <a:pt x="3739" y="3060"/>
                    </a:lnTo>
                    <a:lnTo>
                      <a:pt x="3775" y="3049"/>
                    </a:lnTo>
                    <a:lnTo>
                      <a:pt x="3812" y="3037"/>
                    </a:lnTo>
                    <a:lnTo>
                      <a:pt x="3848" y="3023"/>
                    </a:lnTo>
                    <a:lnTo>
                      <a:pt x="3883" y="3010"/>
                    </a:lnTo>
                    <a:lnTo>
                      <a:pt x="3919" y="2997"/>
                    </a:lnTo>
                    <a:lnTo>
                      <a:pt x="3955" y="2983"/>
                    </a:lnTo>
                    <a:lnTo>
                      <a:pt x="3991" y="2969"/>
                    </a:lnTo>
                    <a:lnTo>
                      <a:pt x="4026" y="2954"/>
                    </a:lnTo>
                    <a:lnTo>
                      <a:pt x="4061" y="2939"/>
                    </a:lnTo>
                    <a:lnTo>
                      <a:pt x="4096" y="2923"/>
                    </a:lnTo>
                    <a:lnTo>
                      <a:pt x="4131" y="2907"/>
                    </a:lnTo>
                    <a:lnTo>
                      <a:pt x="4165" y="2889"/>
                    </a:lnTo>
                    <a:lnTo>
                      <a:pt x="4200" y="2872"/>
                    </a:lnTo>
                    <a:lnTo>
                      <a:pt x="4234" y="2855"/>
                    </a:lnTo>
                    <a:lnTo>
                      <a:pt x="4267" y="2837"/>
                    </a:lnTo>
                    <a:lnTo>
                      <a:pt x="4300" y="2818"/>
                    </a:lnTo>
                    <a:lnTo>
                      <a:pt x="4334" y="2800"/>
                    </a:lnTo>
                    <a:lnTo>
                      <a:pt x="4367" y="2780"/>
                    </a:lnTo>
                    <a:lnTo>
                      <a:pt x="4400" y="2760"/>
                    </a:lnTo>
                    <a:lnTo>
                      <a:pt x="4432" y="2740"/>
                    </a:lnTo>
                    <a:lnTo>
                      <a:pt x="4464" y="2719"/>
                    </a:lnTo>
                    <a:lnTo>
                      <a:pt x="4496" y="2698"/>
                    </a:lnTo>
                    <a:lnTo>
                      <a:pt x="4527" y="2677"/>
                    </a:lnTo>
                    <a:lnTo>
                      <a:pt x="4558" y="2655"/>
                    </a:lnTo>
                    <a:lnTo>
                      <a:pt x="4590" y="2632"/>
                    </a:lnTo>
                    <a:lnTo>
                      <a:pt x="4620" y="2610"/>
                    </a:lnTo>
                    <a:lnTo>
                      <a:pt x="4650" y="2587"/>
                    </a:lnTo>
                    <a:lnTo>
                      <a:pt x="4679" y="2564"/>
                    </a:lnTo>
                    <a:lnTo>
                      <a:pt x="4708" y="2541"/>
                    </a:lnTo>
                    <a:lnTo>
                      <a:pt x="4738" y="2517"/>
                    </a:lnTo>
                    <a:lnTo>
                      <a:pt x="4767" y="2492"/>
                    </a:lnTo>
                    <a:lnTo>
                      <a:pt x="4795" y="2468"/>
                    </a:lnTo>
                    <a:lnTo>
                      <a:pt x="4823" y="2443"/>
                    </a:lnTo>
                    <a:lnTo>
                      <a:pt x="4851" y="2418"/>
                    </a:lnTo>
                    <a:lnTo>
                      <a:pt x="4878" y="2392"/>
                    </a:lnTo>
                    <a:lnTo>
                      <a:pt x="4904" y="2366"/>
                    </a:lnTo>
                    <a:lnTo>
                      <a:pt x="4931" y="2340"/>
                    </a:lnTo>
                    <a:lnTo>
                      <a:pt x="4956" y="2314"/>
                    </a:lnTo>
                    <a:lnTo>
                      <a:pt x="4983" y="2287"/>
                    </a:lnTo>
                    <a:lnTo>
                      <a:pt x="5008" y="2261"/>
                    </a:lnTo>
                    <a:lnTo>
                      <a:pt x="5032" y="2233"/>
                    </a:lnTo>
                    <a:lnTo>
                      <a:pt x="5057" y="2205"/>
                    </a:lnTo>
                    <a:lnTo>
                      <a:pt x="5080" y="2178"/>
                    </a:lnTo>
                    <a:lnTo>
                      <a:pt x="5105" y="2150"/>
                    </a:lnTo>
                    <a:lnTo>
                      <a:pt x="5128" y="2120"/>
                    </a:lnTo>
                    <a:lnTo>
                      <a:pt x="5151" y="2092"/>
                    </a:lnTo>
                    <a:lnTo>
                      <a:pt x="5174" y="2063"/>
                    </a:lnTo>
                    <a:lnTo>
                      <a:pt x="5197" y="2033"/>
                    </a:lnTo>
                    <a:lnTo>
                      <a:pt x="5219" y="2003"/>
                    </a:lnTo>
                    <a:lnTo>
                      <a:pt x="5241" y="1972"/>
                    </a:lnTo>
                    <a:lnTo>
                      <a:pt x="5263" y="1942"/>
                    </a:lnTo>
                    <a:lnTo>
                      <a:pt x="5284" y="1911"/>
                    </a:lnTo>
                    <a:lnTo>
                      <a:pt x="5304" y="1880"/>
                    </a:lnTo>
                    <a:lnTo>
                      <a:pt x="5324" y="1847"/>
                    </a:lnTo>
                    <a:lnTo>
                      <a:pt x="5344" y="1815"/>
                    </a:lnTo>
                    <a:lnTo>
                      <a:pt x="5365" y="1783"/>
                    </a:lnTo>
                    <a:lnTo>
                      <a:pt x="5384" y="1751"/>
                    </a:lnTo>
                    <a:lnTo>
                      <a:pt x="5403" y="1717"/>
                    </a:lnTo>
                    <a:lnTo>
                      <a:pt x="5421" y="1684"/>
                    </a:lnTo>
                    <a:lnTo>
                      <a:pt x="5439" y="1651"/>
                    </a:lnTo>
                    <a:lnTo>
                      <a:pt x="5456" y="1618"/>
                    </a:lnTo>
                    <a:lnTo>
                      <a:pt x="5473" y="1583"/>
                    </a:lnTo>
                    <a:lnTo>
                      <a:pt x="5491" y="1549"/>
                    </a:lnTo>
                    <a:lnTo>
                      <a:pt x="5507" y="1514"/>
                    </a:lnTo>
                    <a:lnTo>
                      <a:pt x="5523" y="1480"/>
                    </a:lnTo>
                    <a:lnTo>
                      <a:pt x="5538" y="1444"/>
                    </a:lnTo>
                    <a:lnTo>
                      <a:pt x="5553" y="1409"/>
                    </a:lnTo>
                    <a:lnTo>
                      <a:pt x="5567" y="1374"/>
                    </a:lnTo>
                    <a:lnTo>
                      <a:pt x="5581" y="1338"/>
                    </a:lnTo>
                    <a:lnTo>
                      <a:pt x="5594" y="1302"/>
                    </a:lnTo>
                    <a:lnTo>
                      <a:pt x="5607" y="1266"/>
                    </a:lnTo>
                    <a:lnTo>
                      <a:pt x="5621" y="1230"/>
                    </a:lnTo>
                    <a:lnTo>
                      <a:pt x="5633" y="1193"/>
                    </a:lnTo>
                    <a:lnTo>
                      <a:pt x="5644" y="1157"/>
                    </a:lnTo>
                    <a:lnTo>
                      <a:pt x="5655" y="1120"/>
                    </a:lnTo>
                    <a:lnTo>
                      <a:pt x="5666" y="1083"/>
                    </a:lnTo>
                    <a:lnTo>
                      <a:pt x="5676" y="1046"/>
                    </a:lnTo>
                    <a:lnTo>
                      <a:pt x="5686" y="1009"/>
                    </a:lnTo>
                    <a:lnTo>
                      <a:pt x="5695" y="973"/>
                    </a:lnTo>
                    <a:lnTo>
                      <a:pt x="5703" y="935"/>
                    </a:lnTo>
                    <a:lnTo>
                      <a:pt x="5711" y="897"/>
                    </a:lnTo>
                    <a:lnTo>
                      <a:pt x="5719" y="860"/>
                    </a:lnTo>
                    <a:lnTo>
                      <a:pt x="5726" y="822"/>
                    </a:lnTo>
                    <a:lnTo>
                      <a:pt x="5733" y="785"/>
                    </a:lnTo>
                    <a:lnTo>
                      <a:pt x="5739" y="747"/>
                    </a:lnTo>
                    <a:lnTo>
                      <a:pt x="5744" y="710"/>
                    </a:lnTo>
                    <a:lnTo>
                      <a:pt x="5750" y="672"/>
                    </a:lnTo>
                    <a:lnTo>
                      <a:pt x="5755" y="634"/>
                    </a:lnTo>
                    <a:lnTo>
                      <a:pt x="5759" y="597"/>
                    </a:lnTo>
                    <a:lnTo>
                      <a:pt x="5763" y="558"/>
                    </a:lnTo>
                    <a:lnTo>
                      <a:pt x="5766" y="521"/>
                    </a:lnTo>
                    <a:lnTo>
                      <a:pt x="5768" y="483"/>
                    </a:lnTo>
                    <a:lnTo>
                      <a:pt x="5770" y="446"/>
                    </a:lnTo>
                    <a:lnTo>
                      <a:pt x="5772" y="408"/>
                    </a:lnTo>
                    <a:lnTo>
                      <a:pt x="5773" y="371"/>
                    </a:lnTo>
                    <a:lnTo>
                      <a:pt x="5774" y="333"/>
                    </a:lnTo>
                    <a:lnTo>
                      <a:pt x="5774" y="295"/>
                    </a:lnTo>
                    <a:lnTo>
                      <a:pt x="5774" y="258"/>
                    </a:lnTo>
                    <a:lnTo>
                      <a:pt x="5773" y="221"/>
                    </a:lnTo>
                    <a:lnTo>
                      <a:pt x="5772" y="184"/>
                    </a:lnTo>
                    <a:lnTo>
                      <a:pt x="5770" y="146"/>
                    </a:lnTo>
                    <a:lnTo>
                      <a:pt x="5768" y="110"/>
                    </a:lnTo>
                    <a:lnTo>
                      <a:pt x="5765" y="73"/>
                    </a:lnTo>
                    <a:lnTo>
                      <a:pt x="5762" y="36"/>
                    </a:lnTo>
                    <a:lnTo>
                      <a:pt x="5758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44" name="Freeform 13"/>
              <p:cNvSpPr>
                <a:spLocks/>
              </p:cNvSpPr>
              <p:nvPr/>
            </p:nvSpPr>
            <p:spPr bwMode="auto">
              <a:xfrm>
                <a:off x="2638800" y="5981717"/>
                <a:ext cx="3947591" cy="224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519" y="0"/>
                  </a:cxn>
                  <a:cxn ang="0">
                    <a:pos x="7038" y="0"/>
                  </a:cxn>
                </a:cxnLst>
                <a:rect l="0" t="0" r="r" b="b"/>
                <a:pathLst>
                  <a:path w="7038">
                    <a:moveTo>
                      <a:pt x="0" y="0"/>
                    </a:moveTo>
                    <a:lnTo>
                      <a:pt x="3519" y="0"/>
                    </a:lnTo>
                    <a:lnTo>
                      <a:pt x="7038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45" name="Freeform 14"/>
              <p:cNvSpPr>
                <a:spLocks/>
              </p:cNvSpPr>
              <p:nvPr/>
            </p:nvSpPr>
            <p:spPr bwMode="auto">
              <a:xfrm>
                <a:off x="4611472" y="4006800"/>
                <a:ext cx="2245" cy="3947591"/>
              </a:xfrm>
              <a:custGeom>
                <a:avLst/>
                <a:gdLst/>
                <a:ahLst/>
                <a:cxnLst>
                  <a:cxn ang="0">
                    <a:pos x="0" y="7037"/>
                  </a:cxn>
                  <a:cxn ang="0">
                    <a:pos x="0" y="3519"/>
                  </a:cxn>
                  <a:cxn ang="0">
                    <a:pos x="0" y="0"/>
                  </a:cxn>
                </a:cxnLst>
                <a:rect l="0" t="0" r="r" b="b"/>
                <a:pathLst>
                  <a:path h="7037">
                    <a:moveTo>
                      <a:pt x="0" y="7037"/>
                    </a:moveTo>
                    <a:lnTo>
                      <a:pt x="0" y="3519"/>
                    </a:ln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46" name="Freeform 15"/>
              <p:cNvSpPr>
                <a:spLocks/>
              </p:cNvSpPr>
              <p:nvPr/>
            </p:nvSpPr>
            <p:spPr bwMode="auto">
              <a:xfrm>
                <a:off x="4600252" y="9855248"/>
                <a:ext cx="24687" cy="26931"/>
              </a:xfrm>
              <a:custGeom>
                <a:avLst/>
                <a:gdLst/>
                <a:ahLst/>
                <a:cxnLst>
                  <a:cxn ang="0">
                    <a:pos x="46" y="22"/>
                  </a:cxn>
                  <a:cxn ang="0">
                    <a:pos x="46" y="18"/>
                  </a:cxn>
                  <a:cxn ang="0">
                    <a:pos x="45" y="14"/>
                  </a:cxn>
                  <a:cxn ang="0">
                    <a:pos x="43" y="10"/>
                  </a:cxn>
                  <a:cxn ang="0">
                    <a:pos x="40" y="6"/>
                  </a:cxn>
                  <a:cxn ang="0">
                    <a:pos x="36" y="3"/>
                  </a:cxn>
                  <a:cxn ang="0">
                    <a:pos x="31" y="1"/>
                  </a:cxn>
                  <a:cxn ang="0">
                    <a:pos x="27" y="0"/>
                  </a:cxn>
                  <a:cxn ang="0">
                    <a:pos x="23" y="0"/>
                  </a:cxn>
                  <a:cxn ang="0">
                    <a:pos x="18" y="0"/>
                  </a:cxn>
                  <a:cxn ang="0">
                    <a:pos x="14" y="1"/>
                  </a:cxn>
                  <a:cxn ang="0">
                    <a:pos x="10" y="3"/>
                  </a:cxn>
                  <a:cxn ang="0">
                    <a:pos x="6" y="6"/>
                  </a:cxn>
                  <a:cxn ang="0">
                    <a:pos x="3" y="10"/>
                  </a:cxn>
                  <a:cxn ang="0">
                    <a:pos x="1" y="14"/>
                  </a:cxn>
                  <a:cxn ang="0">
                    <a:pos x="0" y="18"/>
                  </a:cxn>
                  <a:cxn ang="0">
                    <a:pos x="0" y="22"/>
                  </a:cxn>
                  <a:cxn ang="0">
                    <a:pos x="0" y="27"/>
                  </a:cxn>
                  <a:cxn ang="0">
                    <a:pos x="1" y="31"/>
                  </a:cxn>
                  <a:cxn ang="0">
                    <a:pos x="3" y="35"/>
                  </a:cxn>
                  <a:cxn ang="0">
                    <a:pos x="6" y="39"/>
                  </a:cxn>
                  <a:cxn ang="0">
                    <a:pos x="10" y="42"/>
                  </a:cxn>
                  <a:cxn ang="0">
                    <a:pos x="14" y="44"/>
                  </a:cxn>
                  <a:cxn ang="0">
                    <a:pos x="18" y="45"/>
                  </a:cxn>
                  <a:cxn ang="0">
                    <a:pos x="23" y="45"/>
                  </a:cxn>
                  <a:cxn ang="0">
                    <a:pos x="27" y="45"/>
                  </a:cxn>
                  <a:cxn ang="0">
                    <a:pos x="31" y="44"/>
                  </a:cxn>
                  <a:cxn ang="0">
                    <a:pos x="36" y="42"/>
                  </a:cxn>
                  <a:cxn ang="0">
                    <a:pos x="40" y="39"/>
                  </a:cxn>
                  <a:cxn ang="0">
                    <a:pos x="43" y="35"/>
                  </a:cxn>
                  <a:cxn ang="0">
                    <a:pos x="45" y="31"/>
                  </a:cxn>
                  <a:cxn ang="0">
                    <a:pos x="46" y="27"/>
                  </a:cxn>
                  <a:cxn ang="0">
                    <a:pos x="46" y="22"/>
                  </a:cxn>
                </a:cxnLst>
                <a:rect l="0" t="0" r="r" b="b"/>
                <a:pathLst>
                  <a:path w="46" h="45">
                    <a:moveTo>
                      <a:pt x="46" y="22"/>
                    </a:moveTo>
                    <a:lnTo>
                      <a:pt x="46" y="18"/>
                    </a:lnTo>
                    <a:lnTo>
                      <a:pt x="45" y="14"/>
                    </a:lnTo>
                    <a:lnTo>
                      <a:pt x="43" y="10"/>
                    </a:lnTo>
                    <a:lnTo>
                      <a:pt x="40" y="6"/>
                    </a:lnTo>
                    <a:lnTo>
                      <a:pt x="36" y="3"/>
                    </a:lnTo>
                    <a:lnTo>
                      <a:pt x="31" y="1"/>
                    </a:lnTo>
                    <a:lnTo>
                      <a:pt x="27" y="0"/>
                    </a:lnTo>
                    <a:lnTo>
                      <a:pt x="23" y="0"/>
                    </a:lnTo>
                    <a:lnTo>
                      <a:pt x="18" y="0"/>
                    </a:lnTo>
                    <a:lnTo>
                      <a:pt x="14" y="1"/>
                    </a:lnTo>
                    <a:lnTo>
                      <a:pt x="10" y="3"/>
                    </a:lnTo>
                    <a:lnTo>
                      <a:pt x="6" y="6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0" y="27"/>
                    </a:lnTo>
                    <a:lnTo>
                      <a:pt x="1" y="31"/>
                    </a:lnTo>
                    <a:lnTo>
                      <a:pt x="3" y="35"/>
                    </a:lnTo>
                    <a:lnTo>
                      <a:pt x="6" y="39"/>
                    </a:lnTo>
                    <a:lnTo>
                      <a:pt x="10" y="42"/>
                    </a:lnTo>
                    <a:lnTo>
                      <a:pt x="14" y="44"/>
                    </a:lnTo>
                    <a:lnTo>
                      <a:pt x="18" y="45"/>
                    </a:lnTo>
                    <a:lnTo>
                      <a:pt x="23" y="45"/>
                    </a:lnTo>
                    <a:lnTo>
                      <a:pt x="27" y="45"/>
                    </a:lnTo>
                    <a:lnTo>
                      <a:pt x="31" y="44"/>
                    </a:lnTo>
                    <a:lnTo>
                      <a:pt x="36" y="42"/>
                    </a:lnTo>
                    <a:lnTo>
                      <a:pt x="40" y="39"/>
                    </a:lnTo>
                    <a:lnTo>
                      <a:pt x="43" y="35"/>
                    </a:lnTo>
                    <a:lnTo>
                      <a:pt x="45" y="31"/>
                    </a:lnTo>
                    <a:lnTo>
                      <a:pt x="46" y="27"/>
                    </a:lnTo>
                    <a:lnTo>
                      <a:pt x="46" y="22"/>
                    </a:lnTo>
                  </a:path>
                </a:pathLst>
              </a:custGeom>
              <a:solidFill>
                <a:schemeClr val="tx1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47" name="Line 16"/>
              <p:cNvSpPr>
                <a:spLocks noChangeShapeType="1"/>
              </p:cNvSpPr>
              <p:nvPr/>
            </p:nvSpPr>
            <p:spPr bwMode="auto">
              <a:xfrm>
                <a:off x="4611472" y="5981717"/>
                <a:ext cx="2245" cy="414508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48" name="Freeform 28"/>
              <p:cNvSpPr>
                <a:spLocks/>
              </p:cNvSpPr>
              <p:nvPr/>
            </p:nvSpPr>
            <p:spPr bwMode="auto">
              <a:xfrm>
                <a:off x="4600252" y="4996502"/>
                <a:ext cx="24687" cy="26931"/>
              </a:xfrm>
              <a:custGeom>
                <a:avLst/>
                <a:gdLst/>
                <a:ahLst/>
                <a:cxnLst>
                  <a:cxn ang="0">
                    <a:pos x="46" y="23"/>
                  </a:cxn>
                  <a:cxn ang="0">
                    <a:pos x="46" y="19"/>
                  </a:cxn>
                  <a:cxn ang="0">
                    <a:pos x="45" y="15"/>
                  </a:cxn>
                  <a:cxn ang="0">
                    <a:pos x="43" y="10"/>
                  </a:cxn>
                  <a:cxn ang="0">
                    <a:pos x="40" y="7"/>
                  </a:cxn>
                  <a:cxn ang="0">
                    <a:pos x="36" y="4"/>
                  </a:cxn>
                  <a:cxn ang="0">
                    <a:pos x="31" y="2"/>
                  </a:cxn>
                  <a:cxn ang="0">
                    <a:pos x="27" y="0"/>
                  </a:cxn>
                  <a:cxn ang="0">
                    <a:pos x="23" y="0"/>
                  </a:cxn>
                  <a:cxn ang="0">
                    <a:pos x="18" y="0"/>
                  </a:cxn>
                  <a:cxn ang="0">
                    <a:pos x="14" y="2"/>
                  </a:cxn>
                  <a:cxn ang="0">
                    <a:pos x="10" y="4"/>
                  </a:cxn>
                  <a:cxn ang="0">
                    <a:pos x="6" y="7"/>
                  </a:cxn>
                  <a:cxn ang="0">
                    <a:pos x="3" y="10"/>
                  </a:cxn>
                  <a:cxn ang="0">
                    <a:pos x="1" y="15"/>
                  </a:cxn>
                  <a:cxn ang="0">
                    <a:pos x="0" y="19"/>
                  </a:cxn>
                  <a:cxn ang="0">
                    <a:pos x="0" y="23"/>
                  </a:cxn>
                  <a:cxn ang="0">
                    <a:pos x="0" y="27"/>
                  </a:cxn>
                  <a:cxn ang="0">
                    <a:pos x="1" y="32"/>
                  </a:cxn>
                  <a:cxn ang="0">
                    <a:pos x="3" y="37"/>
                  </a:cxn>
                  <a:cxn ang="0">
                    <a:pos x="6" y="40"/>
                  </a:cxn>
                  <a:cxn ang="0">
                    <a:pos x="10" y="43"/>
                  </a:cxn>
                  <a:cxn ang="0">
                    <a:pos x="14" y="45"/>
                  </a:cxn>
                  <a:cxn ang="0">
                    <a:pos x="18" y="47"/>
                  </a:cxn>
                  <a:cxn ang="0">
                    <a:pos x="23" y="47"/>
                  </a:cxn>
                  <a:cxn ang="0">
                    <a:pos x="27" y="47"/>
                  </a:cxn>
                  <a:cxn ang="0">
                    <a:pos x="31" y="45"/>
                  </a:cxn>
                  <a:cxn ang="0">
                    <a:pos x="36" y="43"/>
                  </a:cxn>
                  <a:cxn ang="0">
                    <a:pos x="40" y="40"/>
                  </a:cxn>
                  <a:cxn ang="0">
                    <a:pos x="43" y="37"/>
                  </a:cxn>
                  <a:cxn ang="0">
                    <a:pos x="45" y="32"/>
                  </a:cxn>
                  <a:cxn ang="0">
                    <a:pos x="46" y="27"/>
                  </a:cxn>
                  <a:cxn ang="0">
                    <a:pos x="46" y="23"/>
                  </a:cxn>
                </a:cxnLst>
                <a:rect l="0" t="0" r="r" b="b"/>
                <a:pathLst>
                  <a:path w="46" h="47">
                    <a:moveTo>
                      <a:pt x="46" y="23"/>
                    </a:moveTo>
                    <a:lnTo>
                      <a:pt x="46" y="19"/>
                    </a:lnTo>
                    <a:lnTo>
                      <a:pt x="45" y="15"/>
                    </a:lnTo>
                    <a:lnTo>
                      <a:pt x="43" y="10"/>
                    </a:lnTo>
                    <a:lnTo>
                      <a:pt x="40" y="7"/>
                    </a:lnTo>
                    <a:lnTo>
                      <a:pt x="36" y="4"/>
                    </a:lnTo>
                    <a:lnTo>
                      <a:pt x="31" y="2"/>
                    </a:lnTo>
                    <a:lnTo>
                      <a:pt x="27" y="0"/>
                    </a:lnTo>
                    <a:lnTo>
                      <a:pt x="23" y="0"/>
                    </a:lnTo>
                    <a:lnTo>
                      <a:pt x="18" y="0"/>
                    </a:lnTo>
                    <a:lnTo>
                      <a:pt x="14" y="2"/>
                    </a:lnTo>
                    <a:lnTo>
                      <a:pt x="10" y="4"/>
                    </a:lnTo>
                    <a:lnTo>
                      <a:pt x="6" y="7"/>
                    </a:lnTo>
                    <a:lnTo>
                      <a:pt x="3" y="10"/>
                    </a:lnTo>
                    <a:lnTo>
                      <a:pt x="1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1" y="32"/>
                    </a:lnTo>
                    <a:lnTo>
                      <a:pt x="3" y="37"/>
                    </a:lnTo>
                    <a:lnTo>
                      <a:pt x="6" y="40"/>
                    </a:lnTo>
                    <a:lnTo>
                      <a:pt x="10" y="43"/>
                    </a:lnTo>
                    <a:lnTo>
                      <a:pt x="14" y="45"/>
                    </a:lnTo>
                    <a:lnTo>
                      <a:pt x="18" y="47"/>
                    </a:lnTo>
                    <a:lnTo>
                      <a:pt x="23" y="47"/>
                    </a:lnTo>
                    <a:lnTo>
                      <a:pt x="27" y="47"/>
                    </a:lnTo>
                    <a:lnTo>
                      <a:pt x="31" y="45"/>
                    </a:lnTo>
                    <a:lnTo>
                      <a:pt x="36" y="43"/>
                    </a:lnTo>
                    <a:lnTo>
                      <a:pt x="40" y="40"/>
                    </a:lnTo>
                    <a:lnTo>
                      <a:pt x="43" y="37"/>
                    </a:lnTo>
                    <a:lnTo>
                      <a:pt x="45" y="32"/>
                    </a:lnTo>
                    <a:lnTo>
                      <a:pt x="46" y="27"/>
                    </a:lnTo>
                    <a:lnTo>
                      <a:pt x="46" y="23"/>
                    </a:lnTo>
                  </a:path>
                </a:pathLst>
              </a:custGeom>
              <a:solidFill>
                <a:schemeClr val="tx1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732630"/>
          </a:xfrm>
        </p:spPr>
        <p:txBody>
          <a:bodyPr/>
          <a:lstStyle/>
          <a:p>
            <a:r>
              <a:rPr lang="cs-CZ" dirty="0" smtClean="0"/>
              <a:t>astroláb III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196690"/>
            <a:ext cx="7239000" cy="5259046"/>
          </a:xfrm>
        </p:spPr>
        <p:txBody>
          <a:bodyPr/>
          <a:lstStyle/>
          <a:p>
            <a:r>
              <a:rPr lang="cs-CZ" dirty="0" smtClean="0"/>
              <a:t>obrazy rovnoběžek</a:t>
            </a:r>
          </a:p>
          <a:p>
            <a:pPr lvl="1"/>
            <a:r>
              <a:rPr lang="cs-CZ" dirty="0" smtClean="0"/>
              <a:t>kružnice</a:t>
            </a:r>
          </a:p>
          <a:p>
            <a:pPr lvl="1"/>
            <a:r>
              <a:rPr lang="cs-CZ" dirty="0" smtClean="0"/>
              <a:t>|</a:t>
            </a:r>
            <a:r>
              <a:rPr lang="cs-CZ" i="1" dirty="0" smtClean="0"/>
              <a:t>V</a:t>
            </a:r>
            <a:r>
              <a:rPr lang="cs-CZ" i="1" baseline="-25000" dirty="0" smtClean="0"/>
              <a:t>S</a:t>
            </a:r>
            <a:r>
              <a:rPr lang="cs-CZ" i="1" dirty="0" smtClean="0"/>
              <a:t>O</a:t>
            </a:r>
            <a:r>
              <a:rPr lang="cs-CZ" dirty="0" smtClean="0"/>
              <a:t>| = |</a:t>
            </a:r>
            <a:r>
              <a:rPr lang="cs-CZ" i="1" dirty="0" smtClean="0"/>
              <a:t>VP</a:t>
            </a:r>
            <a:r>
              <a:rPr lang="cs-CZ" i="1" baseline="-25000" dirty="0" smtClean="0"/>
              <a:t>S</a:t>
            </a:r>
            <a:r>
              <a:rPr lang="cs-CZ" dirty="0" smtClean="0"/>
              <a:t>|</a:t>
            </a:r>
          </a:p>
          <a:p>
            <a:pPr lvl="1"/>
            <a:r>
              <a:rPr lang="cs-CZ" dirty="0" smtClean="0"/>
              <a:t>poloměr |</a:t>
            </a:r>
            <a:r>
              <a:rPr lang="cs-CZ" i="1" dirty="0" smtClean="0"/>
              <a:t>V</a:t>
            </a:r>
            <a:r>
              <a:rPr lang="cs-CZ" i="1" baseline="-25000" dirty="0" smtClean="0"/>
              <a:t>S</a:t>
            </a:r>
            <a:r>
              <a:rPr lang="cs-CZ" i="1" dirty="0" smtClean="0"/>
              <a:t>X</a:t>
            </a:r>
            <a:r>
              <a:rPr lang="cs-CZ" i="1" baseline="-25000" dirty="0" smtClean="0"/>
              <a:t>S</a:t>
            </a:r>
            <a:r>
              <a:rPr lang="cs-CZ" dirty="0" smtClean="0"/>
              <a:t>|</a:t>
            </a:r>
          </a:p>
        </p:txBody>
      </p:sp>
      <p:grpSp>
        <p:nvGrpSpPr>
          <p:cNvPr id="49" name="Skupina 48"/>
          <p:cNvGrpSpPr>
            <a:grpSpLocks noChangeAspect="1"/>
          </p:cNvGrpSpPr>
          <p:nvPr/>
        </p:nvGrpSpPr>
        <p:grpSpPr>
          <a:xfrm>
            <a:off x="4428481" y="116540"/>
            <a:ext cx="3599999" cy="6589929"/>
            <a:chOff x="1500165" y="971519"/>
            <a:chExt cx="4429157" cy="8107731"/>
          </a:xfrm>
        </p:grpSpPr>
        <p:grpSp>
          <p:nvGrpSpPr>
            <p:cNvPr id="50" name="Skupina 46"/>
            <p:cNvGrpSpPr>
              <a:grpSpLocks noChangeAspect="1"/>
            </p:cNvGrpSpPr>
            <p:nvPr/>
          </p:nvGrpSpPr>
          <p:grpSpPr>
            <a:xfrm>
              <a:off x="1500165" y="1257273"/>
              <a:ext cx="4320000" cy="7821977"/>
              <a:chOff x="180000" y="180000"/>
              <a:chExt cx="3738563" cy="6769100"/>
            </a:xfrm>
          </p:grpSpPr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491150" y="6048987"/>
                <a:ext cx="3427413" cy="15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318" y="0"/>
                  </a:cxn>
                  <a:cxn ang="0">
                    <a:pos x="8636" y="0"/>
                  </a:cxn>
                </a:cxnLst>
                <a:rect l="0" t="0" r="r" b="b"/>
                <a:pathLst>
                  <a:path w="8636">
                    <a:moveTo>
                      <a:pt x="0" y="0"/>
                    </a:moveTo>
                    <a:lnTo>
                      <a:pt x="4318" y="0"/>
                    </a:lnTo>
                    <a:lnTo>
                      <a:pt x="8636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1303950" y="1550012"/>
                <a:ext cx="1800225" cy="134937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68" y="1701"/>
                  </a:cxn>
                  <a:cxn ang="0">
                    <a:pos x="4535" y="3401"/>
                  </a:cxn>
                </a:cxnLst>
                <a:rect l="0" t="0" r="r" b="b"/>
                <a:pathLst>
                  <a:path w="4535" h="3401">
                    <a:moveTo>
                      <a:pt x="0" y="0"/>
                    </a:moveTo>
                    <a:lnTo>
                      <a:pt x="2268" y="1701"/>
                    </a:lnTo>
                    <a:lnTo>
                      <a:pt x="4535" y="3401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1529375" y="1324587"/>
                <a:ext cx="1349375" cy="1800225"/>
              </a:xfrm>
              <a:custGeom>
                <a:avLst/>
                <a:gdLst/>
                <a:ahLst/>
                <a:cxnLst>
                  <a:cxn ang="0">
                    <a:pos x="3401" y="0"/>
                  </a:cxn>
                  <a:cxn ang="0">
                    <a:pos x="1700" y="2268"/>
                  </a:cxn>
                  <a:cxn ang="0">
                    <a:pos x="0" y="4535"/>
                  </a:cxn>
                </a:cxnLst>
                <a:rect l="0" t="0" r="r" b="b"/>
                <a:pathLst>
                  <a:path w="3401" h="4535">
                    <a:moveTo>
                      <a:pt x="3401" y="0"/>
                    </a:moveTo>
                    <a:lnTo>
                      <a:pt x="1700" y="2268"/>
                    </a:lnTo>
                    <a:lnTo>
                      <a:pt x="0" y="4535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70" name="Freeform 9"/>
              <p:cNvSpPr>
                <a:spLocks noChangeAspect="1"/>
              </p:cNvSpPr>
              <p:nvPr/>
            </p:nvSpPr>
            <p:spPr bwMode="auto">
              <a:xfrm>
                <a:off x="1078525" y="1099162"/>
                <a:ext cx="2251075" cy="2249488"/>
              </a:xfrm>
              <a:custGeom>
                <a:avLst/>
                <a:gdLst/>
                <a:ahLst/>
                <a:cxnLst>
                  <a:cxn ang="0">
                    <a:pos x="3089" y="5658"/>
                  </a:cxn>
                  <a:cxn ang="0">
                    <a:pos x="3383" y="5615"/>
                  </a:cxn>
                  <a:cxn ang="0">
                    <a:pos x="3680" y="5540"/>
                  </a:cxn>
                  <a:cxn ang="0">
                    <a:pos x="3976" y="5429"/>
                  </a:cxn>
                  <a:cxn ang="0">
                    <a:pos x="4262" y="5283"/>
                  </a:cxn>
                  <a:cxn ang="0">
                    <a:pos x="4534" y="5102"/>
                  </a:cxn>
                  <a:cxn ang="0">
                    <a:pos x="4786" y="4890"/>
                  </a:cxn>
                  <a:cxn ang="0">
                    <a:pos x="5012" y="4649"/>
                  </a:cxn>
                  <a:cxn ang="0">
                    <a:pos x="5207" y="4386"/>
                  </a:cxn>
                  <a:cxn ang="0">
                    <a:pos x="5368" y="4105"/>
                  </a:cxn>
                  <a:cxn ang="0">
                    <a:pos x="5494" y="3813"/>
                  </a:cxn>
                  <a:cxn ang="0">
                    <a:pos x="5586" y="3515"/>
                  </a:cxn>
                  <a:cxn ang="0">
                    <a:pos x="5642" y="3219"/>
                  </a:cxn>
                  <a:cxn ang="0">
                    <a:pos x="5667" y="2929"/>
                  </a:cxn>
                  <a:cxn ang="0">
                    <a:pos x="5663" y="2644"/>
                  </a:cxn>
                  <a:cxn ang="0">
                    <a:pos x="5627" y="2351"/>
                  </a:cxn>
                  <a:cxn ang="0">
                    <a:pos x="5559" y="2055"/>
                  </a:cxn>
                  <a:cxn ang="0">
                    <a:pos x="5456" y="1759"/>
                  </a:cxn>
                  <a:cxn ang="0">
                    <a:pos x="5318" y="1469"/>
                  </a:cxn>
                  <a:cxn ang="0">
                    <a:pos x="5146" y="1193"/>
                  </a:cxn>
                  <a:cxn ang="0">
                    <a:pos x="4939" y="936"/>
                  </a:cxn>
                  <a:cxn ang="0">
                    <a:pos x="4704" y="705"/>
                  </a:cxn>
                  <a:cxn ang="0">
                    <a:pos x="4445" y="503"/>
                  </a:cxn>
                  <a:cxn ang="0">
                    <a:pos x="4168" y="334"/>
                  </a:cxn>
                  <a:cxn ang="0">
                    <a:pos x="3878" y="199"/>
                  </a:cxn>
                  <a:cxn ang="0">
                    <a:pos x="3582" y="100"/>
                  </a:cxn>
                  <a:cxn ang="0">
                    <a:pos x="3284" y="36"/>
                  </a:cxn>
                  <a:cxn ang="0">
                    <a:pos x="2993" y="4"/>
                  </a:cxn>
                  <a:cxn ang="0">
                    <a:pos x="2708" y="3"/>
                  </a:cxn>
                  <a:cxn ang="0">
                    <a:pos x="2417" y="31"/>
                  </a:cxn>
                  <a:cxn ang="0">
                    <a:pos x="2120" y="92"/>
                  </a:cxn>
                  <a:cxn ang="0">
                    <a:pos x="1824" y="187"/>
                  </a:cxn>
                  <a:cxn ang="0">
                    <a:pos x="1533" y="317"/>
                  </a:cxn>
                  <a:cxn ang="0">
                    <a:pos x="1253" y="482"/>
                  </a:cxn>
                  <a:cxn ang="0">
                    <a:pos x="992" y="681"/>
                  </a:cxn>
                  <a:cxn ang="0">
                    <a:pos x="754" y="909"/>
                  </a:cxn>
                  <a:cxn ang="0">
                    <a:pos x="545" y="1164"/>
                  </a:cxn>
                  <a:cxn ang="0">
                    <a:pos x="368" y="1438"/>
                  </a:cxn>
                  <a:cxn ang="0">
                    <a:pos x="226" y="1725"/>
                  </a:cxn>
                  <a:cxn ang="0">
                    <a:pos x="119" y="2022"/>
                  </a:cxn>
                  <a:cxn ang="0">
                    <a:pos x="47" y="2319"/>
                  </a:cxn>
                  <a:cxn ang="0">
                    <a:pos x="9" y="2612"/>
                  </a:cxn>
                  <a:cxn ang="0">
                    <a:pos x="1" y="2897"/>
                  </a:cxn>
                  <a:cxn ang="0">
                    <a:pos x="22" y="3187"/>
                  </a:cxn>
                  <a:cxn ang="0">
                    <a:pos x="74" y="3482"/>
                  </a:cxn>
                  <a:cxn ang="0">
                    <a:pos x="162" y="3779"/>
                  </a:cxn>
                  <a:cxn ang="0">
                    <a:pos x="284" y="4073"/>
                  </a:cxn>
                  <a:cxn ang="0">
                    <a:pos x="442" y="4355"/>
                  </a:cxn>
                  <a:cxn ang="0">
                    <a:pos x="634" y="4621"/>
                  </a:cxn>
                  <a:cxn ang="0">
                    <a:pos x="856" y="4865"/>
                  </a:cxn>
                  <a:cxn ang="0">
                    <a:pos x="1105" y="5080"/>
                  </a:cxn>
                  <a:cxn ang="0">
                    <a:pos x="1375" y="5265"/>
                  </a:cxn>
                  <a:cxn ang="0">
                    <a:pos x="1661" y="5415"/>
                  </a:cxn>
                  <a:cxn ang="0">
                    <a:pos x="1955" y="5529"/>
                  </a:cxn>
                  <a:cxn ang="0">
                    <a:pos x="2252" y="5608"/>
                  </a:cxn>
                  <a:cxn ang="0">
                    <a:pos x="2548" y="5655"/>
                  </a:cxn>
                  <a:cxn ang="0">
                    <a:pos x="2834" y="5669"/>
                  </a:cxn>
                </a:cxnLst>
                <a:rect l="0" t="0" r="r" b="b"/>
                <a:pathLst>
                  <a:path w="5669" h="5669">
                    <a:moveTo>
                      <a:pt x="2834" y="5669"/>
                    </a:moveTo>
                    <a:lnTo>
                      <a:pt x="2866" y="5669"/>
                    </a:lnTo>
                    <a:lnTo>
                      <a:pt x="2897" y="5668"/>
                    </a:lnTo>
                    <a:lnTo>
                      <a:pt x="2928" y="5667"/>
                    </a:lnTo>
                    <a:lnTo>
                      <a:pt x="2961" y="5666"/>
                    </a:lnTo>
                    <a:lnTo>
                      <a:pt x="2993" y="5665"/>
                    </a:lnTo>
                    <a:lnTo>
                      <a:pt x="3024" y="5663"/>
                    </a:lnTo>
                    <a:lnTo>
                      <a:pt x="3056" y="5660"/>
                    </a:lnTo>
                    <a:lnTo>
                      <a:pt x="3089" y="5658"/>
                    </a:lnTo>
                    <a:lnTo>
                      <a:pt x="3121" y="5655"/>
                    </a:lnTo>
                    <a:lnTo>
                      <a:pt x="3153" y="5651"/>
                    </a:lnTo>
                    <a:lnTo>
                      <a:pt x="3186" y="5647"/>
                    </a:lnTo>
                    <a:lnTo>
                      <a:pt x="3219" y="5643"/>
                    </a:lnTo>
                    <a:lnTo>
                      <a:pt x="3252" y="5638"/>
                    </a:lnTo>
                    <a:lnTo>
                      <a:pt x="3284" y="5633"/>
                    </a:lnTo>
                    <a:lnTo>
                      <a:pt x="3317" y="5628"/>
                    </a:lnTo>
                    <a:lnTo>
                      <a:pt x="3350" y="5621"/>
                    </a:lnTo>
                    <a:lnTo>
                      <a:pt x="3383" y="5615"/>
                    </a:lnTo>
                    <a:lnTo>
                      <a:pt x="3416" y="5608"/>
                    </a:lnTo>
                    <a:lnTo>
                      <a:pt x="3448" y="5601"/>
                    </a:lnTo>
                    <a:lnTo>
                      <a:pt x="3482" y="5594"/>
                    </a:lnTo>
                    <a:lnTo>
                      <a:pt x="3515" y="5586"/>
                    </a:lnTo>
                    <a:lnTo>
                      <a:pt x="3548" y="5577"/>
                    </a:lnTo>
                    <a:lnTo>
                      <a:pt x="3582" y="5569"/>
                    </a:lnTo>
                    <a:lnTo>
                      <a:pt x="3614" y="5559"/>
                    </a:lnTo>
                    <a:lnTo>
                      <a:pt x="3647" y="5550"/>
                    </a:lnTo>
                    <a:lnTo>
                      <a:pt x="3680" y="5540"/>
                    </a:lnTo>
                    <a:lnTo>
                      <a:pt x="3714" y="5529"/>
                    </a:lnTo>
                    <a:lnTo>
                      <a:pt x="3746" y="5518"/>
                    </a:lnTo>
                    <a:lnTo>
                      <a:pt x="3779" y="5507"/>
                    </a:lnTo>
                    <a:lnTo>
                      <a:pt x="3812" y="5494"/>
                    </a:lnTo>
                    <a:lnTo>
                      <a:pt x="3845" y="5482"/>
                    </a:lnTo>
                    <a:lnTo>
                      <a:pt x="3878" y="5470"/>
                    </a:lnTo>
                    <a:lnTo>
                      <a:pt x="3910" y="5456"/>
                    </a:lnTo>
                    <a:lnTo>
                      <a:pt x="3942" y="5443"/>
                    </a:lnTo>
                    <a:lnTo>
                      <a:pt x="3976" y="5429"/>
                    </a:lnTo>
                    <a:lnTo>
                      <a:pt x="4008" y="5415"/>
                    </a:lnTo>
                    <a:lnTo>
                      <a:pt x="4040" y="5400"/>
                    </a:lnTo>
                    <a:lnTo>
                      <a:pt x="4072" y="5385"/>
                    </a:lnTo>
                    <a:lnTo>
                      <a:pt x="4105" y="5369"/>
                    </a:lnTo>
                    <a:lnTo>
                      <a:pt x="4136" y="5352"/>
                    </a:lnTo>
                    <a:lnTo>
                      <a:pt x="4168" y="5335"/>
                    </a:lnTo>
                    <a:lnTo>
                      <a:pt x="4199" y="5318"/>
                    </a:lnTo>
                    <a:lnTo>
                      <a:pt x="4231" y="5301"/>
                    </a:lnTo>
                    <a:lnTo>
                      <a:pt x="4262" y="5283"/>
                    </a:lnTo>
                    <a:lnTo>
                      <a:pt x="4293" y="5265"/>
                    </a:lnTo>
                    <a:lnTo>
                      <a:pt x="4324" y="5246"/>
                    </a:lnTo>
                    <a:lnTo>
                      <a:pt x="4354" y="5226"/>
                    </a:lnTo>
                    <a:lnTo>
                      <a:pt x="4386" y="5207"/>
                    </a:lnTo>
                    <a:lnTo>
                      <a:pt x="4416" y="5187"/>
                    </a:lnTo>
                    <a:lnTo>
                      <a:pt x="4445" y="5166"/>
                    </a:lnTo>
                    <a:lnTo>
                      <a:pt x="4475" y="5146"/>
                    </a:lnTo>
                    <a:lnTo>
                      <a:pt x="4505" y="5124"/>
                    </a:lnTo>
                    <a:lnTo>
                      <a:pt x="4534" y="5102"/>
                    </a:lnTo>
                    <a:lnTo>
                      <a:pt x="4563" y="5080"/>
                    </a:lnTo>
                    <a:lnTo>
                      <a:pt x="4592" y="5058"/>
                    </a:lnTo>
                    <a:lnTo>
                      <a:pt x="4621" y="5035"/>
                    </a:lnTo>
                    <a:lnTo>
                      <a:pt x="4649" y="5012"/>
                    </a:lnTo>
                    <a:lnTo>
                      <a:pt x="4677" y="4988"/>
                    </a:lnTo>
                    <a:lnTo>
                      <a:pt x="4704" y="4964"/>
                    </a:lnTo>
                    <a:lnTo>
                      <a:pt x="4732" y="4939"/>
                    </a:lnTo>
                    <a:lnTo>
                      <a:pt x="4760" y="4915"/>
                    </a:lnTo>
                    <a:lnTo>
                      <a:pt x="4786" y="4890"/>
                    </a:lnTo>
                    <a:lnTo>
                      <a:pt x="4812" y="4865"/>
                    </a:lnTo>
                    <a:lnTo>
                      <a:pt x="4838" y="4838"/>
                    </a:lnTo>
                    <a:lnTo>
                      <a:pt x="4864" y="4812"/>
                    </a:lnTo>
                    <a:lnTo>
                      <a:pt x="4890" y="4786"/>
                    </a:lnTo>
                    <a:lnTo>
                      <a:pt x="4915" y="4760"/>
                    </a:lnTo>
                    <a:lnTo>
                      <a:pt x="4939" y="4733"/>
                    </a:lnTo>
                    <a:lnTo>
                      <a:pt x="4964" y="4705"/>
                    </a:lnTo>
                    <a:lnTo>
                      <a:pt x="4987" y="4677"/>
                    </a:lnTo>
                    <a:lnTo>
                      <a:pt x="5012" y="4649"/>
                    </a:lnTo>
                    <a:lnTo>
                      <a:pt x="5035" y="4621"/>
                    </a:lnTo>
                    <a:lnTo>
                      <a:pt x="5058" y="4593"/>
                    </a:lnTo>
                    <a:lnTo>
                      <a:pt x="5080" y="4563"/>
                    </a:lnTo>
                    <a:lnTo>
                      <a:pt x="5102" y="4534"/>
                    </a:lnTo>
                    <a:lnTo>
                      <a:pt x="5123" y="4505"/>
                    </a:lnTo>
                    <a:lnTo>
                      <a:pt x="5146" y="4476"/>
                    </a:lnTo>
                    <a:lnTo>
                      <a:pt x="5166" y="4445"/>
                    </a:lnTo>
                    <a:lnTo>
                      <a:pt x="5187" y="4416"/>
                    </a:lnTo>
                    <a:lnTo>
                      <a:pt x="5207" y="4386"/>
                    </a:lnTo>
                    <a:lnTo>
                      <a:pt x="5226" y="4355"/>
                    </a:lnTo>
                    <a:lnTo>
                      <a:pt x="5245" y="4324"/>
                    </a:lnTo>
                    <a:lnTo>
                      <a:pt x="5264" y="4293"/>
                    </a:lnTo>
                    <a:lnTo>
                      <a:pt x="5283" y="4262"/>
                    </a:lnTo>
                    <a:lnTo>
                      <a:pt x="5301" y="4231"/>
                    </a:lnTo>
                    <a:lnTo>
                      <a:pt x="5318" y="4199"/>
                    </a:lnTo>
                    <a:lnTo>
                      <a:pt x="5335" y="4168"/>
                    </a:lnTo>
                    <a:lnTo>
                      <a:pt x="5352" y="4136"/>
                    </a:lnTo>
                    <a:lnTo>
                      <a:pt x="5368" y="4105"/>
                    </a:lnTo>
                    <a:lnTo>
                      <a:pt x="5384" y="4073"/>
                    </a:lnTo>
                    <a:lnTo>
                      <a:pt x="5400" y="4040"/>
                    </a:lnTo>
                    <a:lnTo>
                      <a:pt x="5415" y="4008"/>
                    </a:lnTo>
                    <a:lnTo>
                      <a:pt x="5429" y="3976"/>
                    </a:lnTo>
                    <a:lnTo>
                      <a:pt x="5443" y="3944"/>
                    </a:lnTo>
                    <a:lnTo>
                      <a:pt x="5456" y="3910"/>
                    </a:lnTo>
                    <a:lnTo>
                      <a:pt x="5470" y="3878"/>
                    </a:lnTo>
                    <a:lnTo>
                      <a:pt x="5482" y="3845"/>
                    </a:lnTo>
                    <a:lnTo>
                      <a:pt x="5494" y="3813"/>
                    </a:lnTo>
                    <a:lnTo>
                      <a:pt x="5506" y="3779"/>
                    </a:lnTo>
                    <a:lnTo>
                      <a:pt x="5517" y="3746"/>
                    </a:lnTo>
                    <a:lnTo>
                      <a:pt x="5529" y="3714"/>
                    </a:lnTo>
                    <a:lnTo>
                      <a:pt x="5540" y="3680"/>
                    </a:lnTo>
                    <a:lnTo>
                      <a:pt x="5550" y="3647"/>
                    </a:lnTo>
                    <a:lnTo>
                      <a:pt x="5559" y="3614"/>
                    </a:lnTo>
                    <a:lnTo>
                      <a:pt x="5569" y="3582"/>
                    </a:lnTo>
                    <a:lnTo>
                      <a:pt x="5577" y="3548"/>
                    </a:lnTo>
                    <a:lnTo>
                      <a:pt x="5586" y="3515"/>
                    </a:lnTo>
                    <a:lnTo>
                      <a:pt x="5594" y="3482"/>
                    </a:lnTo>
                    <a:lnTo>
                      <a:pt x="5601" y="3449"/>
                    </a:lnTo>
                    <a:lnTo>
                      <a:pt x="5608" y="3416"/>
                    </a:lnTo>
                    <a:lnTo>
                      <a:pt x="5615" y="3383"/>
                    </a:lnTo>
                    <a:lnTo>
                      <a:pt x="5621" y="3350"/>
                    </a:lnTo>
                    <a:lnTo>
                      <a:pt x="5627" y="3318"/>
                    </a:lnTo>
                    <a:lnTo>
                      <a:pt x="5632" y="3284"/>
                    </a:lnTo>
                    <a:lnTo>
                      <a:pt x="5637" y="3252"/>
                    </a:lnTo>
                    <a:lnTo>
                      <a:pt x="5642" y="3219"/>
                    </a:lnTo>
                    <a:lnTo>
                      <a:pt x="5646" y="3187"/>
                    </a:lnTo>
                    <a:lnTo>
                      <a:pt x="5650" y="3154"/>
                    </a:lnTo>
                    <a:lnTo>
                      <a:pt x="5655" y="3121"/>
                    </a:lnTo>
                    <a:lnTo>
                      <a:pt x="5658" y="3089"/>
                    </a:lnTo>
                    <a:lnTo>
                      <a:pt x="5660" y="3057"/>
                    </a:lnTo>
                    <a:lnTo>
                      <a:pt x="5663" y="3024"/>
                    </a:lnTo>
                    <a:lnTo>
                      <a:pt x="5665" y="2993"/>
                    </a:lnTo>
                    <a:lnTo>
                      <a:pt x="5666" y="2961"/>
                    </a:lnTo>
                    <a:lnTo>
                      <a:pt x="5667" y="2929"/>
                    </a:lnTo>
                    <a:lnTo>
                      <a:pt x="5668" y="2897"/>
                    </a:lnTo>
                    <a:lnTo>
                      <a:pt x="5669" y="2866"/>
                    </a:lnTo>
                    <a:lnTo>
                      <a:pt x="5669" y="2835"/>
                    </a:lnTo>
                    <a:lnTo>
                      <a:pt x="5669" y="2803"/>
                    </a:lnTo>
                    <a:lnTo>
                      <a:pt x="5668" y="2771"/>
                    </a:lnTo>
                    <a:lnTo>
                      <a:pt x="5667" y="2740"/>
                    </a:lnTo>
                    <a:lnTo>
                      <a:pt x="5666" y="2708"/>
                    </a:lnTo>
                    <a:lnTo>
                      <a:pt x="5665" y="2676"/>
                    </a:lnTo>
                    <a:lnTo>
                      <a:pt x="5663" y="2644"/>
                    </a:lnTo>
                    <a:lnTo>
                      <a:pt x="5660" y="2612"/>
                    </a:lnTo>
                    <a:lnTo>
                      <a:pt x="5658" y="2580"/>
                    </a:lnTo>
                    <a:lnTo>
                      <a:pt x="5655" y="2548"/>
                    </a:lnTo>
                    <a:lnTo>
                      <a:pt x="5650" y="2516"/>
                    </a:lnTo>
                    <a:lnTo>
                      <a:pt x="5646" y="2482"/>
                    </a:lnTo>
                    <a:lnTo>
                      <a:pt x="5642" y="2450"/>
                    </a:lnTo>
                    <a:lnTo>
                      <a:pt x="5637" y="2417"/>
                    </a:lnTo>
                    <a:lnTo>
                      <a:pt x="5632" y="2384"/>
                    </a:lnTo>
                    <a:lnTo>
                      <a:pt x="5627" y="2351"/>
                    </a:lnTo>
                    <a:lnTo>
                      <a:pt x="5621" y="2319"/>
                    </a:lnTo>
                    <a:lnTo>
                      <a:pt x="5615" y="2286"/>
                    </a:lnTo>
                    <a:lnTo>
                      <a:pt x="5608" y="2252"/>
                    </a:lnTo>
                    <a:lnTo>
                      <a:pt x="5601" y="2220"/>
                    </a:lnTo>
                    <a:lnTo>
                      <a:pt x="5594" y="2187"/>
                    </a:lnTo>
                    <a:lnTo>
                      <a:pt x="5586" y="2154"/>
                    </a:lnTo>
                    <a:lnTo>
                      <a:pt x="5577" y="2120"/>
                    </a:lnTo>
                    <a:lnTo>
                      <a:pt x="5569" y="2087"/>
                    </a:lnTo>
                    <a:lnTo>
                      <a:pt x="5559" y="2055"/>
                    </a:lnTo>
                    <a:lnTo>
                      <a:pt x="5550" y="2022"/>
                    </a:lnTo>
                    <a:lnTo>
                      <a:pt x="5540" y="1988"/>
                    </a:lnTo>
                    <a:lnTo>
                      <a:pt x="5529" y="1955"/>
                    </a:lnTo>
                    <a:lnTo>
                      <a:pt x="5517" y="1923"/>
                    </a:lnTo>
                    <a:lnTo>
                      <a:pt x="5506" y="1890"/>
                    </a:lnTo>
                    <a:lnTo>
                      <a:pt x="5494" y="1856"/>
                    </a:lnTo>
                    <a:lnTo>
                      <a:pt x="5482" y="1824"/>
                    </a:lnTo>
                    <a:lnTo>
                      <a:pt x="5470" y="1791"/>
                    </a:lnTo>
                    <a:lnTo>
                      <a:pt x="5456" y="1759"/>
                    </a:lnTo>
                    <a:lnTo>
                      <a:pt x="5443" y="1725"/>
                    </a:lnTo>
                    <a:lnTo>
                      <a:pt x="5429" y="1693"/>
                    </a:lnTo>
                    <a:lnTo>
                      <a:pt x="5415" y="1661"/>
                    </a:lnTo>
                    <a:lnTo>
                      <a:pt x="5400" y="1629"/>
                    </a:lnTo>
                    <a:lnTo>
                      <a:pt x="5384" y="1596"/>
                    </a:lnTo>
                    <a:lnTo>
                      <a:pt x="5368" y="1564"/>
                    </a:lnTo>
                    <a:lnTo>
                      <a:pt x="5352" y="1533"/>
                    </a:lnTo>
                    <a:lnTo>
                      <a:pt x="5335" y="1501"/>
                    </a:lnTo>
                    <a:lnTo>
                      <a:pt x="5318" y="1469"/>
                    </a:lnTo>
                    <a:lnTo>
                      <a:pt x="5301" y="1438"/>
                    </a:lnTo>
                    <a:lnTo>
                      <a:pt x="5283" y="1407"/>
                    </a:lnTo>
                    <a:lnTo>
                      <a:pt x="5264" y="1376"/>
                    </a:lnTo>
                    <a:lnTo>
                      <a:pt x="5245" y="1344"/>
                    </a:lnTo>
                    <a:lnTo>
                      <a:pt x="5226" y="1314"/>
                    </a:lnTo>
                    <a:lnTo>
                      <a:pt x="5207" y="1283"/>
                    </a:lnTo>
                    <a:lnTo>
                      <a:pt x="5187" y="1253"/>
                    </a:lnTo>
                    <a:lnTo>
                      <a:pt x="5166" y="1224"/>
                    </a:lnTo>
                    <a:lnTo>
                      <a:pt x="5146" y="1193"/>
                    </a:lnTo>
                    <a:lnTo>
                      <a:pt x="5123" y="1164"/>
                    </a:lnTo>
                    <a:lnTo>
                      <a:pt x="5102" y="1135"/>
                    </a:lnTo>
                    <a:lnTo>
                      <a:pt x="5080" y="1106"/>
                    </a:lnTo>
                    <a:lnTo>
                      <a:pt x="5058" y="1076"/>
                    </a:lnTo>
                    <a:lnTo>
                      <a:pt x="5035" y="1048"/>
                    </a:lnTo>
                    <a:lnTo>
                      <a:pt x="5012" y="1020"/>
                    </a:lnTo>
                    <a:lnTo>
                      <a:pt x="4987" y="992"/>
                    </a:lnTo>
                    <a:lnTo>
                      <a:pt x="4964" y="965"/>
                    </a:lnTo>
                    <a:lnTo>
                      <a:pt x="4939" y="936"/>
                    </a:lnTo>
                    <a:lnTo>
                      <a:pt x="4915" y="909"/>
                    </a:lnTo>
                    <a:lnTo>
                      <a:pt x="4890" y="883"/>
                    </a:lnTo>
                    <a:lnTo>
                      <a:pt x="4864" y="857"/>
                    </a:lnTo>
                    <a:lnTo>
                      <a:pt x="4838" y="830"/>
                    </a:lnTo>
                    <a:lnTo>
                      <a:pt x="4812" y="804"/>
                    </a:lnTo>
                    <a:lnTo>
                      <a:pt x="4786" y="779"/>
                    </a:lnTo>
                    <a:lnTo>
                      <a:pt x="4760" y="754"/>
                    </a:lnTo>
                    <a:lnTo>
                      <a:pt x="4732" y="730"/>
                    </a:lnTo>
                    <a:lnTo>
                      <a:pt x="4704" y="705"/>
                    </a:lnTo>
                    <a:lnTo>
                      <a:pt x="4677" y="681"/>
                    </a:lnTo>
                    <a:lnTo>
                      <a:pt x="4649" y="657"/>
                    </a:lnTo>
                    <a:lnTo>
                      <a:pt x="4621" y="634"/>
                    </a:lnTo>
                    <a:lnTo>
                      <a:pt x="4592" y="611"/>
                    </a:lnTo>
                    <a:lnTo>
                      <a:pt x="4563" y="589"/>
                    </a:lnTo>
                    <a:lnTo>
                      <a:pt x="4534" y="566"/>
                    </a:lnTo>
                    <a:lnTo>
                      <a:pt x="4505" y="545"/>
                    </a:lnTo>
                    <a:lnTo>
                      <a:pt x="4475" y="523"/>
                    </a:lnTo>
                    <a:lnTo>
                      <a:pt x="4445" y="503"/>
                    </a:lnTo>
                    <a:lnTo>
                      <a:pt x="4416" y="482"/>
                    </a:lnTo>
                    <a:lnTo>
                      <a:pt x="4386" y="462"/>
                    </a:lnTo>
                    <a:lnTo>
                      <a:pt x="4354" y="443"/>
                    </a:lnTo>
                    <a:lnTo>
                      <a:pt x="4324" y="423"/>
                    </a:lnTo>
                    <a:lnTo>
                      <a:pt x="4293" y="404"/>
                    </a:lnTo>
                    <a:lnTo>
                      <a:pt x="4262" y="386"/>
                    </a:lnTo>
                    <a:lnTo>
                      <a:pt x="4231" y="368"/>
                    </a:lnTo>
                    <a:lnTo>
                      <a:pt x="4199" y="351"/>
                    </a:lnTo>
                    <a:lnTo>
                      <a:pt x="4168" y="334"/>
                    </a:lnTo>
                    <a:lnTo>
                      <a:pt x="4136" y="317"/>
                    </a:lnTo>
                    <a:lnTo>
                      <a:pt x="4105" y="300"/>
                    </a:lnTo>
                    <a:lnTo>
                      <a:pt x="4072" y="284"/>
                    </a:lnTo>
                    <a:lnTo>
                      <a:pt x="4040" y="269"/>
                    </a:lnTo>
                    <a:lnTo>
                      <a:pt x="4008" y="254"/>
                    </a:lnTo>
                    <a:lnTo>
                      <a:pt x="3976" y="240"/>
                    </a:lnTo>
                    <a:lnTo>
                      <a:pt x="3942" y="226"/>
                    </a:lnTo>
                    <a:lnTo>
                      <a:pt x="3910" y="213"/>
                    </a:lnTo>
                    <a:lnTo>
                      <a:pt x="3878" y="199"/>
                    </a:lnTo>
                    <a:lnTo>
                      <a:pt x="3845" y="187"/>
                    </a:lnTo>
                    <a:lnTo>
                      <a:pt x="3812" y="174"/>
                    </a:lnTo>
                    <a:lnTo>
                      <a:pt x="3779" y="162"/>
                    </a:lnTo>
                    <a:lnTo>
                      <a:pt x="3746" y="151"/>
                    </a:lnTo>
                    <a:lnTo>
                      <a:pt x="3714" y="140"/>
                    </a:lnTo>
                    <a:lnTo>
                      <a:pt x="3680" y="129"/>
                    </a:lnTo>
                    <a:lnTo>
                      <a:pt x="3647" y="119"/>
                    </a:lnTo>
                    <a:lnTo>
                      <a:pt x="3614" y="110"/>
                    </a:lnTo>
                    <a:lnTo>
                      <a:pt x="3582" y="100"/>
                    </a:lnTo>
                    <a:lnTo>
                      <a:pt x="3548" y="92"/>
                    </a:lnTo>
                    <a:lnTo>
                      <a:pt x="3515" y="83"/>
                    </a:lnTo>
                    <a:lnTo>
                      <a:pt x="3482" y="75"/>
                    </a:lnTo>
                    <a:lnTo>
                      <a:pt x="3448" y="68"/>
                    </a:lnTo>
                    <a:lnTo>
                      <a:pt x="3416" y="61"/>
                    </a:lnTo>
                    <a:lnTo>
                      <a:pt x="3383" y="54"/>
                    </a:lnTo>
                    <a:lnTo>
                      <a:pt x="3350" y="47"/>
                    </a:lnTo>
                    <a:lnTo>
                      <a:pt x="3317" y="41"/>
                    </a:lnTo>
                    <a:lnTo>
                      <a:pt x="3284" y="36"/>
                    </a:lnTo>
                    <a:lnTo>
                      <a:pt x="3252" y="31"/>
                    </a:lnTo>
                    <a:lnTo>
                      <a:pt x="3219" y="26"/>
                    </a:lnTo>
                    <a:lnTo>
                      <a:pt x="3186" y="22"/>
                    </a:lnTo>
                    <a:lnTo>
                      <a:pt x="3153" y="18"/>
                    </a:lnTo>
                    <a:lnTo>
                      <a:pt x="3121" y="14"/>
                    </a:lnTo>
                    <a:lnTo>
                      <a:pt x="3089" y="11"/>
                    </a:lnTo>
                    <a:lnTo>
                      <a:pt x="3056" y="9"/>
                    </a:lnTo>
                    <a:lnTo>
                      <a:pt x="3024" y="6"/>
                    </a:lnTo>
                    <a:lnTo>
                      <a:pt x="2993" y="4"/>
                    </a:lnTo>
                    <a:lnTo>
                      <a:pt x="2961" y="3"/>
                    </a:lnTo>
                    <a:lnTo>
                      <a:pt x="2928" y="2"/>
                    </a:lnTo>
                    <a:lnTo>
                      <a:pt x="2897" y="1"/>
                    </a:lnTo>
                    <a:lnTo>
                      <a:pt x="2866" y="0"/>
                    </a:lnTo>
                    <a:lnTo>
                      <a:pt x="2834" y="0"/>
                    </a:lnTo>
                    <a:lnTo>
                      <a:pt x="2802" y="0"/>
                    </a:lnTo>
                    <a:lnTo>
                      <a:pt x="2771" y="1"/>
                    </a:lnTo>
                    <a:lnTo>
                      <a:pt x="2740" y="2"/>
                    </a:lnTo>
                    <a:lnTo>
                      <a:pt x="2708" y="3"/>
                    </a:lnTo>
                    <a:lnTo>
                      <a:pt x="2676" y="4"/>
                    </a:lnTo>
                    <a:lnTo>
                      <a:pt x="2644" y="6"/>
                    </a:lnTo>
                    <a:lnTo>
                      <a:pt x="2612" y="9"/>
                    </a:lnTo>
                    <a:lnTo>
                      <a:pt x="2580" y="11"/>
                    </a:lnTo>
                    <a:lnTo>
                      <a:pt x="2548" y="14"/>
                    </a:lnTo>
                    <a:lnTo>
                      <a:pt x="2514" y="18"/>
                    </a:lnTo>
                    <a:lnTo>
                      <a:pt x="2482" y="22"/>
                    </a:lnTo>
                    <a:lnTo>
                      <a:pt x="2450" y="26"/>
                    </a:lnTo>
                    <a:lnTo>
                      <a:pt x="2417" y="31"/>
                    </a:lnTo>
                    <a:lnTo>
                      <a:pt x="2384" y="36"/>
                    </a:lnTo>
                    <a:lnTo>
                      <a:pt x="2351" y="41"/>
                    </a:lnTo>
                    <a:lnTo>
                      <a:pt x="2319" y="47"/>
                    </a:lnTo>
                    <a:lnTo>
                      <a:pt x="2286" y="54"/>
                    </a:lnTo>
                    <a:lnTo>
                      <a:pt x="2252" y="61"/>
                    </a:lnTo>
                    <a:lnTo>
                      <a:pt x="2220" y="68"/>
                    </a:lnTo>
                    <a:lnTo>
                      <a:pt x="2187" y="75"/>
                    </a:lnTo>
                    <a:lnTo>
                      <a:pt x="2153" y="83"/>
                    </a:lnTo>
                    <a:lnTo>
                      <a:pt x="2120" y="92"/>
                    </a:lnTo>
                    <a:lnTo>
                      <a:pt x="2087" y="100"/>
                    </a:lnTo>
                    <a:lnTo>
                      <a:pt x="2055" y="110"/>
                    </a:lnTo>
                    <a:lnTo>
                      <a:pt x="2021" y="119"/>
                    </a:lnTo>
                    <a:lnTo>
                      <a:pt x="1988" y="129"/>
                    </a:lnTo>
                    <a:lnTo>
                      <a:pt x="1955" y="140"/>
                    </a:lnTo>
                    <a:lnTo>
                      <a:pt x="1923" y="151"/>
                    </a:lnTo>
                    <a:lnTo>
                      <a:pt x="1889" y="162"/>
                    </a:lnTo>
                    <a:lnTo>
                      <a:pt x="1856" y="174"/>
                    </a:lnTo>
                    <a:lnTo>
                      <a:pt x="1824" y="187"/>
                    </a:lnTo>
                    <a:lnTo>
                      <a:pt x="1791" y="199"/>
                    </a:lnTo>
                    <a:lnTo>
                      <a:pt x="1758" y="213"/>
                    </a:lnTo>
                    <a:lnTo>
                      <a:pt x="1725" y="226"/>
                    </a:lnTo>
                    <a:lnTo>
                      <a:pt x="1693" y="240"/>
                    </a:lnTo>
                    <a:lnTo>
                      <a:pt x="1661" y="254"/>
                    </a:lnTo>
                    <a:lnTo>
                      <a:pt x="1628" y="269"/>
                    </a:lnTo>
                    <a:lnTo>
                      <a:pt x="1596" y="284"/>
                    </a:lnTo>
                    <a:lnTo>
                      <a:pt x="1564" y="300"/>
                    </a:lnTo>
                    <a:lnTo>
                      <a:pt x="1533" y="317"/>
                    </a:lnTo>
                    <a:lnTo>
                      <a:pt x="1500" y="334"/>
                    </a:lnTo>
                    <a:lnTo>
                      <a:pt x="1469" y="351"/>
                    </a:lnTo>
                    <a:lnTo>
                      <a:pt x="1438" y="368"/>
                    </a:lnTo>
                    <a:lnTo>
                      <a:pt x="1407" y="386"/>
                    </a:lnTo>
                    <a:lnTo>
                      <a:pt x="1375" y="404"/>
                    </a:lnTo>
                    <a:lnTo>
                      <a:pt x="1344" y="423"/>
                    </a:lnTo>
                    <a:lnTo>
                      <a:pt x="1314" y="443"/>
                    </a:lnTo>
                    <a:lnTo>
                      <a:pt x="1283" y="462"/>
                    </a:lnTo>
                    <a:lnTo>
                      <a:pt x="1253" y="482"/>
                    </a:lnTo>
                    <a:lnTo>
                      <a:pt x="1223" y="503"/>
                    </a:lnTo>
                    <a:lnTo>
                      <a:pt x="1193" y="523"/>
                    </a:lnTo>
                    <a:lnTo>
                      <a:pt x="1164" y="545"/>
                    </a:lnTo>
                    <a:lnTo>
                      <a:pt x="1135" y="566"/>
                    </a:lnTo>
                    <a:lnTo>
                      <a:pt x="1105" y="589"/>
                    </a:lnTo>
                    <a:lnTo>
                      <a:pt x="1076" y="611"/>
                    </a:lnTo>
                    <a:lnTo>
                      <a:pt x="1048" y="634"/>
                    </a:lnTo>
                    <a:lnTo>
                      <a:pt x="1020" y="657"/>
                    </a:lnTo>
                    <a:lnTo>
                      <a:pt x="992" y="681"/>
                    </a:lnTo>
                    <a:lnTo>
                      <a:pt x="963" y="705"/>
                    </a:lnTo>
                    <a:lnTo>
                      <a:pt x="936" y="730"/>
                    </a:lnTo>
                    <a:lnTo>
                      <a:pt x="909" y="754"/>
                    </a:lnTo>
                    <a:lnTo>
                      <a:pt x="883" y="779"/>
                    </a:lnTo>
                    <a:lnTo>
                      <a:pt x="856" y="804"/>
                    </a:lnTo>
                    <a:lnTo>
                      <a:pt x="830" y="830"/>
                    </a:lnTo>
                    <a:lnTo>
                      <a:pt x="804" y="857"/>
                    </a:lnTo>
                    <a:lnTo>
                      <a:pt x="779" y="883"/>
                    </a:lnTo>
                    <a:lnTo>
                      <a:pt x="754" y="909"/>
                    </a:lnTo>
                    <a:lnTo>
                      <a:pt x="729" y="936"/>
                    </a:lnTo>
                    <a:lnTo>
                      <a:pt x="704" y="965"/>
                    </a:lnTo>
                    <a:lnTo>
                      <a:pt x="681" y="992"/>
                    </a:lnTo>
                    <a:lnTo>
                      <a:pt x="657" y="1020"/>
                    </a:lnTo>
                    <a:lnTo>
                      <a:pt x="634" y="1048"/>
                    </a:lnTo>
                    <a:lnTo>
                      <a:pt x="611" y="1076"/>
                    </a:lnTo>
                    <a:lnTo>
                      <a:pt x="588" y="1106"/>
                    </a:lnTo>
                    <a:lnTo>
                      <a:pt x="566" y="1135"/>
                    </a:lnTo>
                    <a:lnTo>
                      <a:pt x="545" y="1164"/>
                    </a:lnTo>
                    <a:lnTo>
                      <a:pt x="523" y="1193"/>
                    </a:lnTo>
                    <a:lnTo>
                      <a:pt x="503" y="1224"/>
                    </a:lnTo>
                    <a:lnTo>
                      <a:pt x="482" y="1253"/>
                    </a:lnTo>
                    <a:lnTo>
                      <a:pt x="461" y="1283"/>
                    </a:lnTo>
                    <a:lnTo>
                      <a:pt x="442" y="1314"/>
                    </a:lnTo>
                    <a:lnTo>
                      <a:pt x="423" y="1344"/>
                    </a:lnTo>
                    <a:lnTo>
                      <a:pt x="404" y="1376"/>
                    </a:lnTo>
                    <a:lnTo>
                      <a:pt x="386" y="1407"/>
                    </a:lnTo>
                    <a:lnTo>
                      <a:pt x="368" y="1438"/>
                    </a:lnTo>
                    <a:lnTo>
                      <a:pt x="351" y="1469"/>
                    </a:lnTo>
                    <a:lnTo>
                      <a:pt x="333" y="1501"/>
                    </a:lnTo>
                    <a:lnTo>
                      <a:pt x="316" y="1533"/>
                    </a:lnTo>
                    <a:lnTo>
                      <a:pt x="300" y="1564"/>
                    </a:lnTo>
                    <a:lnTo>
                      <a:pt x="284" y="1596"/>
                    </a:lnTo>
                    <a:lnTo>
                      <a:pt x="269" y="1629"/>
                    </a:lnTo>
                    <a:lnTo>
                      <a:pt x="254" y="1661"/>
                    </a:lnTo>
                    <a:lnTo>
                      <a:pt x="240" y="1693"/>
                    </a:lnTo>
                    <a:lnTo>
                      <a:pt x="226" y="1725"/>
                    </a:lnTo>
                    <a:lnTo>
                      <a:pt x="213" y="1759"/>
                    </a:lnTo>
                    <a:lnTo>
                      <a:pt x="198" y="1791"/>
                    </a:lnTo>
                    <a:lnTo>
                      <a:pt x="186" y="1824"/>
                    </a:lnTo>
                    <a:lnTo>
                      <a:pt x="174" y="1856"/>
                    </a:lnTo>
                    <a:lnTo>
                      <a:pt x="162" y="1890"/>
                    </a:lnTo>
                    <a:lnTo>
                      <a:pt x="151" y="1923"/>
                    </a:lnTo>
                    <a:lnTo>
                      <a:pt x="140" y="1955"/>
                    </a:lnTo>
                    <a:lnTo>
                      <a:pt x="129" y="1988"/>
                    </a:lnTo>
                    <a:lnTo>
                      <a:pt x="119" y="2022"/>
                    </a:lnTo>
                    <a:lnTo>
                      <a:pt x="110" y="2055"/>
                    </a:lnTo>
                    <a:lnTo>
                      <a:pt x="100" y="2087"/>
                    </a:lnTo>
                    <a:lnTo>
                      <a:pt x="92" y="2120"/>
                    </a:lnTo>
                    <a:lnTo>
                      <a:pt x="83" y="2154"/>
                    </a:lnTo>
                    <a:lnTo>
                      <a:pt x="74" y="2187"/>
                    </a:lnTo>
                    <a:lnTo>
                      <a:pt x="67" y="2220"/>
                    </a:lnTo>
                    <a:lnTo>
                      <a:pt x="60" y="2252"/>
                    </a:lnTo>
                    <a:lnTo>
                      <a:pt x="53" y="2286"/>
                    </a:lnTo>
                    <a:lnTo>
                      <a:pt x="47" y="2319"/>
                    </a:lnTo>
                    <a:lnTo>
                      <a:pt x="41" y="2351"/>
                    </a:lnTo>
                    <a:lnTo>
                      <a:pt x="36" y="2384"/>
                    </a:lnTo>
                    <a:lnTo>
                      <a:pt x="31" y="2417"/>
                    </a:lnTo>
                    <a:lnTo>
                      <a:pt x="26" y="2450"/>
                    </a:lnTo>
                    <a:lnTo>
                      <a:pt x="22" y="2482"/>
                    </a:lnTo>
                    <a:lnTo>
                      <a:pt x="18" y="2516"/>
                    </a:lnTo>
                    <a:lnTo>
                      <a:pt x="14" y="2548"/>
                    </a:lnTo>
                    <a:lnTo>
                      <a:pt x="11" y="2580"/>
                    </a:lnTo>
                    <a:lnTo>
                      <a:pt x="9" y="2612"/>
                    </a:lnTo>
                    <a:lnTo>
                      <a:pt x="6" y="2644"/>
                    </a:lnTo>
                    <a:lnTo>
                      <a:pt x="4" y="2676"/>
                    </a:lnTo>
                    <a:lnTo>
                      <a:pt x="3" y="2708"/>
                    </a:lnTo>
                    <a:lnTo>
                      <a:pt x="2" y="2740"/>
                    </a:lnTo>
                    <a:lnTo>
                      <a:pt x="1" y="2771"/>
                    </a:lnTo>
                    <a:lnTo>
                      <a:pt x="0" y="2803"/>
                    </a:lnTo>
                    <a:lnTo>
                      <a:pt x="0" y="2835"/>
                    </a:lnTo>
                    <a:lnTo>
                      <a:pt x="0" y="2866"/>
                    </a:lnTo>
                    <a:lnTo>
                      <a:pt x="1" y="2897"/>
                    </a:lnTo>
                    <a:lnTo>
                      <a:pt x="2" y="2929"/>
                    </a:lnTo>
                    <a:lnTo>
                      <a:pt x="3" y="2961"/>
                    </a:lnTo>
                    <a:lnTo>
                      <a:pt x="4" y="2993"/>
                    </a:lnTo>
                    <a:lnTo>
                      <a:pt x="6" y="3024"/>
                    </a:lnTo>
                    <a:lnTo>
                      <a:pt x="9" y="3057"/>
                    </a:lnTo>
                    <a:lnTo>
                      <a:pt x="11" y="3089"/>
                    </a:lnTo>
                    <a:lnTo>
                      <a:pt x="14" y="3121"/>
                    </a:lnTo>
                    <a:lnTo>
                      <a:pt x="18" y="3154"/>
                    </a:lnTo>
                    <a:lnTo>
                      <a:pt x="22" y="3187"/>
                    </a:lnTo>
                    <a:lnTo>
                      <a:pt x="26" y="3219"/>
                    </a:lnTo>
                    <a:lnTo>
                      <a:pt x="31" y="3252"/>
                    </a:lnTo>
                    <a:lnTo>
                      <a:pt x="36" y="3284"/>
                    </a:lnTo>
                    <a:lnTo>
                      <a:pt x="41" y="3318"/>
                    </a:lnTo>
                    <a:lnTo>
                      <a:pt x="47" y="3350"/>
                    </a:lnTo>
                    <a:lnTo>
                      <a:pt x="53" y="3383"/>
                    </a:lnTo>
                    <a:lnTo>
                      <a:pt x="60" y="3416"/>
                    </a:lnTo>
                    <a:lnTo>
                      <a:pt x="67" y="3449"/>
                    </a:lnTo>
                    <a:lnTo>
                      <a:pt x="74" y="3482"/>
                    </a:lnTo>
                    <a:lnTo>
                      <a:pt x="83" y="3515"/>
                    </a:lnTo>
                    <a:lnTo>
                      <a:pt x="92" y="3548"/>
                    </a:lnTo>
                    <a:lnTo>
                      <a:pt x="100" y="3582"/>
                    </a:lnTo>
                    <a:lnTo>
                      <a:pt x="110" y="3614"/>
                    </a:lnTo>
                    <a:lnTo>
                      <a:pt x="119" y="3647"/>
                    </a:lnTo>
                    <a:lnTo>
                      <a:pt x="129" y="3680"/>
                    </a:lnTo>
                    <a:lnTo>
                      <a:pt x="140" y="3714"/>
                    </a:lnTo>
                    <a:lnTo>
                      <a:pt x="151" y="3746"/>
                    </a:lnTo>
                    <a:lnTo>
                      <a:pt x="162" y="3779"/>
                    </a:lnTo>
                    <a:lnTo>
                      <a:pt x="174" y="3813"/>
                    </a:lnTo>
                    <a:lnTo>
                      <a:pt x="186" y="3845"/>
                    </a:lnTo>
                    <a:lnTo>
                      <a:pt x="198" y="3878"/>
                    </a:lnTo>
                    <a:lnTo>
                      <a:pt x="213" y="3910"/>
                    </a:lnTo>
                    <a:lnTo>
                      <a:pt x="226" y="3944"/>
                    </a:lnTo>
                    <a:lnTo>
                      <a:pt x="240" y="3976"/>
                    </a:lnTo>
                    <a:lnTo>
                      <a:pt x="254" y="4008"/>
                    </a:lnTo>
                    <a:lnTo>
                      <a:pt x="269" y="4040"/>
                    </a:lnTo>
                    <a:lnTo>
                      <a:pt x="284" y="4073"/>
                    </a:lnTo>
                    <a:lnTo>
                      <a:pt x="300" y="4105"/>
                    </a:lnTo>
                    <a:lnTo>
                      <a:pt x="316" y="4136"/>
                    </a:lnTo>
                    <a:lnTo>
                      <a:pt x="333" y="4168"/>
                    </a:lnTo>
                    <a:lnTo>
                      <a:pt x="351" y="4199"/>
                    </a:lnTo>
                    <a:lnTo>
                      <a:pt x="368" y="4231"/>
                    </a:lnTo>
                    <a:lnTo>
                      <a:pt x="386" y="4262"/>
                    </a:lnTo>
                    <a:lnTo>
                      <a:pt x="404" y="4293"/>
                    </a:lnTo>
                    <a:lnTo>
                      <a:pt x="423" y="4324"/>
                    </a:lnTo>
                    <a:lnTo>
                      <a:pt x="442" y="4355"/>
                    </a:lnTo>
                    <a:lnTo>
                      <a:pt x="461" y="4386"/>
                    </a:lnTo>
                    <a:lnTo>
                      <a:pt x="482" y="4416"/>
                    </a:lnTo>
                    <a:lnTo>
                      <a:pt x="503" y="4445"/>
                    </a:lnTo>
                    <a:lnTo>
                      <a:pt x="523" y="4476"/>
                    </a:lnTo>
                    <a:lnTo>
                      <a:pt x="545" y="4505"/>
                    </a:lnTo>
                    <a:lnTo>
                      <a:pt x="566" y="4534"/>
                    </a:lnTo>
                    <a:lnTo>
                      <a:pt x="588" y="4563"/>
                    </a:lnTo>
                    <a:lnTo>
                      <a:pt x="611" y="4593"/>
                    </a:lnTo>
                    <a:lnTo>
                      <a:pt x="634" y="4621"/>
                    </a:lnTo>
                    <a:lnTo>
                      <a:pt x="657" y="4649"/>
                    </a:lnTo>
                    <a:lnTo>
                      <a:pt x="681" y="4677"/>
                    </a:lnTo>
                    <a:lnTo>
                      <a:pt x="704" y="4705"/>
                    </a:lnTo>
                    <a:lnTo>
                      <a:pt x="729" y="4733"/>
                    </a:lnTo>
                    <a:lnTo>
                      <a:pt x="754" y="4760"/>
                    </a:lnTo>
                    <a:lnTo>
                      <a:pt x="779" y="4786"/>
                    </a:lnTo>
                    <a:lnTo>
                      <a:pt x="804" y="4812"/>
                    </a:lnTo>
                    <a:lnTo>
                      <a:pt x="830" y="4838"/>
                    </a:lnTo>
                    <a:lnTo>
                      <a:pt x="856" y="4865"/>
                    </a:lnTo>
                    <a:lnTo>
                      <a:pt x="883" y="4890"/>
                    </a:lnTo>
                    <a:lnTo>
                      <a:pt x="909" y="4915"/>
                    </a:lnTo>
                    <a:lnTo>
                      <a:pt x="936" y="4939"/>
                    </a:lnTo>
                    <a:lnTo>
                      <a:pt x="963" y="4964"/>
                    </a:lnTo>
                    <a:lnTo>
                      <a:pt x="992" y="4988"/>
                    </a:lnTo>
                    <a:lnTo>
                      <a:pt x="1020" y="5012"/>
                    </a:lnTo>
                    <a:lnTo>
                      <a:pt x="1048" y="5035"/>
                    </a:lnTo>
                    <a:lnTo>
                      <a:pt x="1076" y="5058"/>
                    </a:lnTo>
                    <a:lnTo>
                      <a:pt x="1105" y="5080"/>
                    </a:lnTo>
                    <a:lnTo>
                      <a:pt x="1135" y="5102"/>
                    </a:lnTo>
                    <a:lnTo>
                      <a:pt x="1164" y="5124"/>
                    </a:lnTo>
                    <a:lnTo>
                      <a:pt x="1193" y="5146"/>
                    </a:lnTo>
                    <a:lnTo>
                      <a:pt x="1223" y="5166"/>
                    </a:lnTo>
                    <a:lnTo>
                      <a:pt x="1253" y="5187"/>
                    </a:lnTo>
                    <a:lnTo>
                      <a:pt x="1283" y="5207"/>
                    </a:lnTo>
                    <a:lnTo>
                      <a:pt x="1314" y="5226"/>
                    </a:lnTo>
                    <a:lnTo>
                      <a:pt x="1344" y="5246"/>
                    </a:lnTo>
                    <a:lnTo>
                      <a:pt x="1375" y="5265"/>
                    </a:lnTo>
                    <a:lnTo>
                      <a:pt x="1407" y="5283"/>
                    </a:lnTo>
                    <a:lnTo>
                      <a:pt x="1438" y="5301"/>
                    </a:lnTo>
                    <a:lnTo>
                      <a:pt x="1469" y="5318"/>
                    </a:lnTo>
                    <a:lnTo>
                      <a:pt x="1500" y="5335"/>
                    </a:lnTo>
                    <a:lnTo>
                      <a:pt x="1533" y="5352"/>
                    </a:lnTo>
                    <a:lnTo>
                      <a:pt x="1564" y="5369"/>
                    </a:lnTo>
                    <a:lnTo>
                      <a:pt x="1596" y="5385"/>
                    </a:lnTo>
                    <a:lnTo>
                      <a:pt x="1628" y="5400"/>
                    </a:lnTo>
                    <a:lnTo>
                      <a:pt x="1661" y="5415"/>
                    </a:lnTo>
                    <a:lnTo>
                      <a:pt x="1693" y="5429"/>
                    </a:lnTo>
                    <a:lnTo>
                      <a:pt x="1725" y="5443"/>
                    </a:lnTo>
                    <a:lnTo>
                      <a:pt x="1758" y="5456"/>
                    </a:lnTo>
                    <a:lnTo>
                      <a:pt x="1791" y="5470"/>
                    </a:lnTo>
                    <a:lnTo>
                      <a:pt x="1824" y="5482"/>
                    </a:lnTo>
                    <a:lnTo>
                      <a:pt x="1856" y="5494"/>
                    </a:lnTo>
                    <a:lnTo>
                      <a:pt x="1889" y="5507"/>
                    </a:lnTo>
                    <a:lnTo>
                      <a:pt x="1923" y="5518"/>
                    </a:lnTo>
                    <a:lnTo>
                      <a:pt x="1955" y="5529"/>
                    </a:lnTo>
                    <a:lnTo>
                      <a:pt x="1988" y="5540"/>
                    </a:lnTo>
                    <a:lnTo>
                      <a:pt x="2021" y="5550"/>
                    </a:lnTo>
                    <a:lnTo>
                      <a:pt x="2055" y="5559"/>
                    </a:lnTo>
                    <a:lnTo>
                      <a:pt x="2087" y="5569"/>
                    </a:lnTo>
                    <a:lnTo>
                      <a:pt x="2120" y="5577"/>
                    </a:lnTo>
                    <a:lnTo>
                      <a:pt x="2153" y="5586"/>
                    </a:lnTo>
                    <a:lnTo>
                      <a:pt x="2187" y="5594"/>
                    </a:lnTo>
                    <a:lnTo>
                      <a:pt x="2220" y="5601"/>
                    </a:lnTo>
                    <a:lnTo>
                      <a:pt x="2252" y="5608"/>
                    </a:lnTo>
                    <a:lnTo>
                      <a:pt x="2286" y="5615"/>
                    </a:lnTo>
                    <a:lnTo>
                      <a:pt x="2319" y="5621"/>
                    </a:lnTo>
                    <a:lnTo>
                      <a:pt x="2351" y="5628"/>
                    </a:lnTo>
                    <a:lnTo>
                      <a:pt x="2384" y="5633"/>
                    </a:lnTo>
                    <a:lnTo>
                      <a:pt x="2417" y="5638"/>
                    </a:lnTo>
                    <a:lnTo>
                      <a:pt x="2450" y="5643"/>
                    </a:lnTo>
                    <a:lnTo>
                      <a:pt x="2482" y="5647"/>
                    </a:lnTo>
                    <a:lnTo>
                      <a:pt x="2514" y="5651"/>
                    </a:lnTo>
                    <a:lnTo>
                      <a:pt x="2548" y="5655"/>
                    </a:lnTo>
                    <a:lnTo>
                      <a:pt x="2580" y="5658"/>
                    </a:lnTo>
                    <a:lnTo>
                      <a:pt x="2612" y="5660"/>
                    </a:lnTo>
                    <a:lnTo>
                      <a:pt x="2644" y="5663"/>
                    </a:lnTo>
                    <a:lnTo>
                      <a:pt x="2676" y="5665"/>
                    </a:lnTo>
                    <a:lnTo>
                      <a:pt x="2708" y="5666"/>
                    </a:lnTo>
                    <a:lnTo>
                      <a:pt x="2740" y="5667"/>
                    </a:lnTo>
                    <a:lnTo>
                      <a:pt x="2771" y="5668"/>
                    </a:lnTo>
                    <a:lnTo>
                      <a:pt x="2802" y="5669"/>
                    </a:lnTo>
                    <a:lnTo>
                      <a:pt x="2834" y="566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71" name="Line 10"/>
              <p:cNvSpPr>
                <a:spLocks noChangeShapeType="1"/>
              </p:cNvSpPr>
              <p:nvPr/>
            </p:nvSpPr>
            <p:spPr bwMode="auto">
              <a:xfrm flipH="1">
                <a:off x="180000" y="2224700"/>
                <a:ext cx="3598863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72" name="Line 11"/>
              <p:cNvSpPr>
                <a:spLocks noChangeShapeType="1"/>
              </p:cNvSpPr>
              <p:nvPr/>
            </p:nvSpPr>
            <p:spPr bwMode="auto">
              <a:xfrm>
                <a:off x="2204063" y="1099162"/>
                <a:ext cx="1588" cy="22494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73" name="Freeform 12"/>
              <p:cNvSpPr>
                <a:spLocks/>
              </p:cNvSpPr>
              <p:nvPr/>
            </p:nvSpPr>
            <p:spPr bwMode="auto">
              <a:xfrm>
                <a:off x="1692888" y="1222987"/>
                <a:ext cx="1616075" cy="121126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855" y="1392"/>
                  </a:cxn>
                  <a:cxn ang="0">
                    <a:pos x="4072" y="3055"/>
                  </a:cxn>
                </a:cxnLst>
                <a:rect l="0" t="0" r="r" b="b"/>
                <a:pathLst>
                  <a:path w="4072" h="3055">
                    <a:moveTo>
                      <a:pt x="0" y="0"/>
                    </a:moveTo>
                    <a:lnTo>
                      <a:pt x="1855" y="1392"/>
                    </a:lnTo>
                    <a:lnTo>
                      <a:pt x="4072" y="3055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74" name="Freeform 13"/>
              <p:cNvSpPr>
                <a:spLocks/>
              </p:cNvSpPr>
              <p:nvPr/>
            </p:nvSpPr>
            <p:spPr bwMode="auto">
              <a:xfrm>
                <a:off x="1692888" y="180000"/>
                <a:ext cx="2044700" cy="1042988"/>
              </a:xfrm>
              <a:custGeom>
                <a:avLst/>
                <a:gdLst/>
                <a:ahLst/>
                <a:cxnLst>
                  <a:cxn ang="0">
                    <a:pos x="5154" y="0"/>
                  </a:cxn>
                  <a:cxn ang="0">
                    <a:pos x="5050" y="53"/>
                  </a:cxn>
                  <a:cxn ang="0">
                    <a:pos x="2525" y="1341"/>
                  </a:cxn>
                  <a:cxn ang="0">
                    <a:pos x="0" y="2628"/>
                  </a:cxn>
                </a:cxnLst>
                <a:rect l="0" t="0" r="r" b="b"/>
                <a:pathLst>
                  <a:path w="5154" h="2628">
                    <a:moveTo>
                      <a:pt x="5154" y="0"/>
                    </a:moveTo>
                    <a:lnTo>
                      <a:pt x="5050" y="53"/>
                    </a:lnTo>
                    <a:lnTo>
                      <a:pt x="2525" y="1341"/>
                    </a:lnTo>
                    <a:lnTo>
                      <a:pt x="0" y="2628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75" name="Freeform 14"/>
              <p:cNvSpPr>
                <a:spLocks/>
              </p:cNvSpPr>
              <p:nvPr/>
            </p:nvSpPr>
            <p:spPr bwMode="auto">
              <a:xfrm>
                <a:off x="2878750" y="180000"/>
                <a:ext cx="858838" cy="1144588"/>
              </a:xfrm>
              <a:custGeom>
                <a:avLst/>
                <a:gdLst/>
                <a:ahLst/>
                <a:cxnLst>
                  <a:cxn ang="0">
                    <a:pos x="2165" y="0"/>
                  </a:cxn>
                  <a:cxn ang="0">
                    <a:pos x="1700" y="619"/>
                  </a:cxn>
                  <a:cxn ang="0">
                    <a:pos x="0" y="2886"/>
                  </a:cxn>
                </a:cxnLst>
                <a:rect l="0" t="0" r="r" b="b"/>
                <a:pathLst>
                  <a:path w="2165" h="2886">
                    <a:moveTo>
                      <a:pt x="2165" y="0"/>
                    </a:moveTo>
                    <a:lnTo>
                      <a:pt x="1700" y="619"/>
                    </a:lnTo>
                    <a:lnTo>
                      <a:pt x="0" y="2886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76" name="Line 15"/>
              <p:cNvSpPr>
                <a:spLocks noChangeShapeType="1"/>
              </p:cNvSpPr>
              <p:nvPr/>
            </p:nvSpPr>
            <p:spPr bwMode="auto">
              <a:xfrm flipV="1">
                <a:off x="2204063" y="180000"/>
                <a:ext cx="1533525" cy="316865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77" name="Freeform 16"/>
              <p:cNvSpPr>
                <a:spLocks/>
              </p:cNvSpPr>
              <p:nvPr/>
            </p:nvSpPr>
            <p:spPr bwMode="auto">
              <a:xfrm>
                <a:off x="797538" y="3799500"/>
                <a:ext cx="2813050" cy="2811463"/>
              </a:xfrm>
              <a:custGeom>
                <a:avLst/>
                <a:gdLst/>
                <a:ahLst/>
                <a:cxnLst>
                  <a:cxn ang="0">
                    <a:pos x="551" y="1645"/>
                  </a:cxn>
                  <a:cxn ang="0">
                    <a:pos x="388" y="1930"/>
                  </a:cxn>
                  <a:cxn ang="0">
                    <a:pos x="249" y="2239"/>
                  </a:cxn>
                  <a:cxn ang="0">
                    <a:pos x="137" y="2567"/>
                  </a:cxn>
                  <a:cxn ang="0">
                    <a:pos x="57" y="2912"/>
                  </a:cxn>
                  <a:cxn ang="0">
                    <a:pos x="10" y="3269"/>
                  </a:cxn>
                  <a:cxn ang="0">
                    <a:pos x="1" y="3633"/>
                  </a:cxn>
                  <a:cxn ang="0">
                    <a:pos x="30" y="3998"/>
                  </a:cxn>
                  <a:cxn ang="0">
                    <a:pos x="95" y="4358"/>
                  </a:cxn>
                  <a:cxn ang="0">
                    <a:pos x="198" y="4709"/>
                  </a:cxn>
                  <a:cxn ang="0">
                    <a:pos x="334" y="5044"/>
                  </a:cxn>
                  <a:cxn ang="0">
                    <a:pos x="500" y="5358"/>
                  </a:cxn>
                  <a:cxn ang="0">
                    <a:pos x="694" y="5648"/>
                  </a:cxn>
                  <a:cxn ang="0">
                    <a:pos x="909" y="5912"/>
                  </a:cxn>
                  <a:cxn ang="0">
                    <a:pos x="1141" y="6147"/>
                  </a:cxn>
                  <a:cxn ang="0">
                    <a:pos x="1386" y="6354"/>
                  </a:cxn>
                  <a:cxn ang="0">
                    <a:pos x="1646" y="6535"/>
                  </a:cxn>
                  <a:cxn ang="0">
                    <a:pos x="1931" y="6697"/>
                  </a:cxn>
                  <a:cxn ang="0">
                    <a:pos x="2240" y="6837"/>
                  </a:cxn>
                  <a:cxn ang="0">
                    <a:pos x="2568" y="6948"/>
                  </a:cxn>
                  <a:cxn ang="0">
                    <a:pos x="2913" y="7029"/>
                  </a:cxn>
                  <a:cxn ang="0">
                    <a:pos x="3270" y="7075"/>
                  </a:cxn>
                  <a:cxn ang="0">
                    <a:pos x="3633" y="7084"/>
                  </a:cxn>
                  <a:cxn ang="0">
                    <a:pos x="3999" y="7056"/>
                  </a:cxn>
                  <a:cxn ang="0">
                    <a:pos x="4359" y="6991"/>
                  </a:cxn>
                  <a:cxn ang="0">
                    <a:pos x="4710" y="6888"/>
                  </a:cxn>
                  <a:cxn ang="0">
                    <a:pos x="5044" y="6752"/>
                  </a:cxn>
                  <a:cxn ang="0">
                    <a:pos x="5359" y="6585"/>
                  </a:cxn>
                  <a:cxn ang="0">
                    <a:pos x="5649" y="6392"/>
                  </a:cxn>
                  <a:cxn ang="0">
                    <a:pos x="5912" y="6177"/>
                  </a:cxn>
                  <a:cxn ang="0">
                    <a:pos x="6148" y="5944"/>
                  </a:cxn>
                  <a:cxn ang="0">
                    <a:pos x="6353" y="5700"/>
                  </a:cxn>
                  <a:cxn ang="0">
                    <a:pos x="6536" y="5440"/>
                  </a:cxn>
                  <a:cxn ang="0">
                    <a:pos x="6698" y="5154"/>
                  </a:cxn>
                  <a:cxn ang="0">
                    <a:pos x="6837" y="4846"/>
                  </a:cxn>
                  <a:cxn ang="0">
                    <a:pos x="6949" y="4518"/>
                  </a:cxn>
                  <a:cxn ang="0">
                    <a:pos x="7030" y="4173"/>
                  </a:cxn>
                  <a:cxn ang="0">
                    <a:pos x="7076" y="3816"/>
                  </a:cxn>
                  <a:cxn ang="0">
                    <a:pos x="7085" y="3452"/>
                  </a:cxn>
                  <a:cxn ang="0">
                    <a:pos x="7057" y="3087"/>
                  </a:cxn>
                  <a:cxn ang="0">
                    <a:pos x="6991" y="2727"/>
                  </a:cxn>
                  <a:cxn ang="0">
                    <a:pos x="6889" y="2376"/>
                  </a:cxn>
                  <a:cxn ang="0">
                    <a:pos x="6753" y="2041"/>
                  </a:cxn>
                  <a:cxn ang="0">
                    <a:pos x="6586" y="1727"/>
                  </a:cxn>
                  <a:cxn ang="0">
                    <a:pos x="6393" y="1437"/>
                  </a:cxn>
                  <a:cxn ang="0">
                    <a:pos x="6177" y="1174"/>
                  </a:cxn>
                  <a:cxn ang="0">
                    <a:pos x="5945" y="938"/>
                  </a:cxn>
                  <a:cxn ang="0">
                    <a:pos x="5700" y="732"/>
                  </a:cxn>
                  <a:cxn ang="0">
                    <a:pos x="5440" y="550"/>
                  </a:cxn>
                  <a:cxn ang="0">
                    <a:pos x="5155" y="388"/>
                  </a:cxn>
                  <a:cxn ang="0">
                    <a:pos x="4847" y="249"/>
                  </a:cxn>
                  <a:cxn ang="0">
                    <a:pos x="4518" y="137"/>
                  </a:cxn>
                  <a:cxn ang="0">
                    <a:pos x="4174" y="56"/>
                  </a:cxn>
                  <a:cxn ang="0">
                    <a:pos x="3817" y="10"/>
                  </a:cxn>
                  <a:cxn ang="0">
                    <a:pos x="3453" y="1"/>
                  </a:cxn>
                  <a:cxn ang="0">
                    <a:pos x="3087" y="29"/>
                  </a:cxn>
                  <a:cxn ang="0">
                    <a:pos x="2727" y="95"/>
                  </a:cxn>
                </a:cxnLst>
                <a:rect l="0" t="0" r="r" b="b"/>
                <a:pathLst>
                  <a:path w="7086" h="7085">
                    <a:moveTo>
                      <a:pt x="709" y="1417"/>
                    </a:moveTo>
                    <a:lnTo>
                      <a:pt x="686" y="1449"/>
                    </a:lnTo>
                    <a:lnTo>
                      <a:pt x="663" y="1480"/>
                    </a:lnTo>
                    <a:lnTo>
                      <a:pt x="639" y="1512"/>
                    </a:lnTo>
                    <a:lnTo>
                      <a:pt x="617" y="1546"/>
                    </a:lnTo>
                    <a:lnTo>
                      <a:pt x="595" y="1579"/>
                    </a:lnTo>
                    <a:lnTo>
                      <a:pt x="573" y="1612"/>
                    </a:lnTo>
                    <a:lnTo>
                      <a:pt x="551" y="1645"/>
                    </a:lnTo>
                    <a:lnTo>
                      <a:pt x="529" y="1681"/>
                    </a:lnTo>
                    <a:lnTo>
                      <a:pt x="508" y="1715"/>
                    </a:lnTo>
                    <a:lnTo>
                      <a:pt x="487" y="1750"/>
                    </a:lnTo>
                    <a:lnTo>
                      <a:pt x="467" y="1785"/>
                    </a:lnTo>
                    <a:lnTo>
                      <a:pt x="447" y="1821"/>
                    </a:lnTo>
                    <a:lnTo>
                      <a:pt x="427" y="1857"/>
                    </a:lnTo>
                    <a:lnTo>
                      <a:pt x="408" y="1894"/>
                    </a:lnTo>
                    <a:lnTo>
                      <a:pt x="388" y="1930"/>
                    </a:lnTo>
                    <a:lnTo>
                      <a:pt x="369" y="1968"/>
                    </a:lnTo>
                    <a:lnTo>
                      <a:pt x="351" y="2006"/>
                    </a:lnTo>
                    <a:lnTo>
                      <a:pt x="333" y="2043"/>
                    </a:lnTo>
                    <a:lnTo>
                      <a:pt x="315" y="2082"/>
                    </a:lnTo>
                    <a:lnTo>
                      <a:pt x="298" y="2121"/>
                    </a:lnTo>
                    <a:lnTo>
                      <a:pt x="282" y="2159"/>
                    </a:lnTo>
                    <a:lnTo>
                      <a:pt x="264" y="2200"/>
                    </a:lnTo>
                    <a:lnTo>
                      <a:pt x="249" y="2239"/>
                    </a:lnTo>
                    <a:lnTo>
                      <a:pt x="233" y="2279"/>
                    </a:lnTo>
                    <a:lnTo>
                      <a:pt x="218" y="2319"/>
                    </a:lnTo>
                    <a:lnTo>
                      <a:pt x="204" y="2360"/>
                    </a:lnTo>
                    <a:lnTo>
                      <a:pt x="189" y="2400"/>
                    </a:lnTo>
                    <a:lnTo>
                      <a:pt x="176" y="2441"/>
                    </a:lnTo>
                    <a:lnTo>
                      <a:pt x="163" y="2484"/>
                    </a:lnTo>
                    <a:lnTo>
                      <a:pt x="150" y="2525"/>
                    </a:lnTo>
                    <a:lnTo>
                      <a:pt x="137" y="2567"/>
                    </a:lnTo>
                    <a:lnTo>
                      <a:pt x="125" y="2610"/>
                    </a:lnTo>
                    <a:lnTo>
                      <a:pt x="114" y="2652"/>
                    </a:lnTo>
                    <a:lnTo>
                      <a:pt x="103" y="2694"/>
                    </a:lnTo>
                    <a:lnTo>
                      <a:pt x="93" y="2738"/>
                    </a:lnTo>
                    <a:lnTo>
                      <a:pt x="83" y="2781"/>
                    </a:lnTo>
                    <a:lnTo>
                      <a:pt x="74" y="2824"/>
                    </a:lnTo>
                    <a:lnTo>
                      <a:pt x="65" y="2868"/>
                    </a:lnTo>
                    <a:lnTo>
                      <a:pt x="57" y="2912"/>
                    </a:lnTo>
                    <a:lnTo>
                      <a:pt x="49" y="2956"/>
                    </a:lnTo>
                    <a:lnTo>
                      <a:pt x="42" y="3001"/>
                    </a:lnTo>
                    <a:lnTo>
                      <a:pt x="36" y="3045"/>
                    </a:lnTo>
                    <a:lnTo>
                      <a:pt x="30" y="3089"/>
                    </a:lnTo>
                    <a:lnTo>
                      <a:pt x="24" y="3134"/>
                    </a:lnTo>
                    <a:lnTo>
                      <a:pt x="19" y="3179"/>
                    </a:lnTo>
                    <a:lnTo>
                      <a:pt x="15" y="3223"/>
                    </a:lnTo>
                    <a:lnTo>
                      <a:pt x="10" y="3269"/>
                    </a:lnTo>
                    <a:lnTo>
                      <a:pt x="7" y="3314"/>
                    </a:lnTo>
                    <a:lnTo>
                      <a:pt x="5" y="3360"/>
                    </a:lnTo>
                    <a:lnTo>
                      <a:pt x="3" y="3405"/>
                    </a:lnTo>
                    <a:lnTo>
                      <a:pt x="1" y="3450"/>
                    </a:lnTo>
                    <a:lnTo>
                      <a:pt x="0" y="3497"/>
                    </a:lnTo>
                    <a:lnTo>
                      <a:pt x="0" y="3542"/>
                    </a:lnTo>
                    <a:lnTo>
                      <a:pt x="0" y="3587"/>
                    </a:lnTo>
                    <a:lnTo>
                      <a:pt x="1" y="3633"/>
                    </a:lnTo>
                    <a:lnTo>
                      <a:pt x="2" y="3679"/>
                    </a:lnTo>
                    <a:lnTo>
                      <a:pt x="4" y="3724"/>
                    </a:lnTo>
                    <a:lnTo>
                      <a:pt x="7" y="3770"/>
                    </a:lnTo>
                    <a:lnTo>
                      <a:pt x="10" y="3816"/>
                    </a:lnTo>
                    <a:lnTo>
                      <a:pt x="15" y="3861"/>
                    </a:lnTo>
                    <a:lnTo>
                      <a:pt x="20" y="3907"/>
                    </a:lnTo>
                    <a:lnTo>
                      <a:pt x="24" y="3953"/>
                    </a:lnTo>
                    <a:lnTo>
                      <a:pt x="30" y="3998"/>
                    </a:lnTo>
                    <a:lnTo>
                      <a:pt x="36" y="4044"/>
                    </a:lnTo>
                    <a:lnTo>
                      <a:pt x="43" y="4089"/>
                    </a:lnTo>
                    <a:lnTo>
                      <a:pt x="50" y="4135"/>
                    </a:lnTo>
                    <a:lnTo>
                      <a:pt x="58" y="4180"/>
                    </a:lnTo>
                    <a:lnTo>
                      <a:pt x="67" y="4224"/>
                    </a:lnTo>
                    <a:lnTo>
                      <a:pt x="76" y="4270"/>
                    </a:lnTo>
                    <a:lnTo>
                      <a:pt x="85" y="4314"/>
                    </a:lnTo>
                    <a:lnTo>
                      <a:pt x="95" y="4358"/>
                    </a:lnTo>
                    <a:lnTo>
                      <a:pt x="106" y="4404"/>
                    </a:lnTo>
                    <a:lnTo>
                      <a:pt x="117" y="4448"/>
                    </a:lnTo>
                    <a:lnTo>
                      <a:pt x="129" y="4491"/>
                    </a:lnTo>
                    <a:lnTo>
                      <a:pt x="142" y="4536"/>
                    </a:lnTo>
                    <a:lnTo>
                      <a:pt x="156" y="4579"/>
                    </a:lnTo>
                    <a:lnTo>
                      <a:pt x="169" y="4622"/>
                    </a:lnTo>
                    <a:lnTo>
                      <a:pt x="183" y="4666"/>
                    </a:lnTo>
                    <a:lnTo>
                      <a:pt x="198" y="4709"/>
                    </a:lnTo>
                    <a:lnTo>
                      <a:pt x="213" y="4751"/>
                    </a:lnTo>
                    <a:lnTo>
                      <a:pt x="229" y="4795"/>
                    </a:lnTo>
                    <a:lnTo>
                      <a:pt x="245" y="4837"/>
                    </a:lnTo>
                    <a:lnTo>
                      <a:pt x="261" y="4878"/>
                    </a:lnTo>
                    <a:lnTo>
                      <a:pt x="279" y="4921"/>
                    </a:lnTo>
                    <a:lnTo>
                      <a:pt x="297" y="4962"/>
                    </a:lnTo>
                    <a:lnTo>
                      <a:pt x="315" y="5002"/>
                    </a:lnTo>
                    <a:lnTo>
                      <a:pt x="334" y="5044"/>
                    </a:lnTo>
                    <a:lnTo>
                      <a:pt x="353" y="5084"/>
                    </a:lnTo>
                    <a:lnTo>
                      <a:pt x="373" y="5124"/>
                    </a:lnTo>
                    <a:lnTo>
                      <a:pt x="393" y="5163"/>
                    </a:lnTo>
                    <a:lnTo>
                      <a:pt x="414" y="5204"/>
                    </a:lnTo>
                    <a:lnTo>
                      <a:pt x="435" y="5242"/>
                    </a:lnTo>
                    <a:lnTo>
                      <a:pt x="456" y="5281"/>
                    </a:lnTo>
                    <a:lnTo>
                      <a:pt x="478" y="5320"/>
                    </a:lnTo>
                    <a:lnTo>
                      <a:pt x="500" y="5358"/>
                    </a:lnTo>
                    <a:lnTo>
                      <a:pt x="523" y="5395"/>
                    </a:lnTo>
                    <a:lnTo>
                      <a:pt x="547" y="5433"/>
                    </a:lnTo>
                    <a:lnTo>
                      <a:pt x="570" y="5470"/>
                    </a:lnTo>
                    <a:lnTo>
                      <a:pt x="594" y="5506"/>
                    </a:lnTo>
                    <a:lnTo>
                      <a:pt x="618" y="5542"/>
                    </a:lnTo>
                    <a:lnTo>
                      <a:pt x="643" y="5578"/>
                    </a:lnTo>
                    <a:lnTo>
                      <a:pt x="669" y="5613"/>
                    </a:lnTo>
                    <a:lnTo>
                      <a:pt x="694" y="5648"/>
                    </a:lnTo>
                    <a:lnTo>
                      <a:pt x="720" y="5682"/>
                    </a:lnTo>
                    <a:lnTo>
                      <a:pt x="746" y="5717"/>
                    </a:lnTo>
                    <a:lnTo>
                      <a:pt x="772" y="5750"/>
                    </a:lnTo>
                    <a:lnTo>
                      <a:pt x="799" y="5783"/>
                    </a:lnTo>
                    <a:lnTo>
                      <a:pt x="826" y="5816"/>
                    </a:lnTo>
                    <a:lnTo>
                      <a:pt x="853" y="5849"/>
                    </a:lnTo>
                    <a:lnTo>
                      <a:pt x="881" y="5880"/>
                    </a:lnTo>
                    <a:lnTo>
                      <a:pt x="909" y="5912"/>
                    </a:lnTo>
                    <a:lnTo>
                      <a:pt x="938" y="5942"/>
                    </a:lnTo>
                    <a:lnTo>
                      <a:pt x="966" y="5974"/>
                    </a:lnTo>
                    <a:lnTo>
                      <a:pt x="994" y="6004"/>
                    </a:lnTo>
                    <a:lnTo>
                      <a:pt x="1023" y="6033"/>
                    </a:lnTo>
                    <a:lnTo>
                      <a:pt x="1053" y="6062"/>
                    </a:lnTo>
                    <a:lnTo>
                      <a:pt x="1082" y="6091"/>
                    </a:lnTo>
                    <a:lnTo>
                      <a:pt x="1112" y="6119"/>
                    </a:lnTo>
                    <a:lnTo>
                      <a:pt x="1141" y="6147"/>
                    </a:lnTo>
                    <a:lnTo>
                      <a:pt x="1171" y="6174"/>
                    </a:lnTo>
                    <a:lnTo>
                      <a:pt x="1202" y="6201"/>
                    </a:lnTo>
                    <a:lnTo>
                      <a:pt x="1232" y="6228"/>
                    </a:lnTo>
                    <a:lnTo>
                      <a:pt x="1262" y="6254"/>
                    </a:lnTo>
                    <a:lnTo>
                      <a:pt x="1293" y="6279"/>
                    </a:lnTo>
                    <a:lnTo>
                      <a:pt x="1324" y="6304"/>
                    </a:lnTo>
                    <a:lnTo>
                      <a:pt x="1355" y="6329"/>
                    </a:lnTo>
                    <a:lnTo>
                      <a:pt x="1386" y="6354"/>
                    </a:lnTo>
                    <a:lnTo>
                      <a:pt x="1417" y="6377"/>
                    </a:lnTo>
                    <a:lnTo>
                      <a:pt x="1449" y="6400"/>
                    </a:lnTo>
                    <a:lnTo>
                      <a:pt x="1481" y="6423"/>
                    </a:lnTo>
                    <a:lnTo>
                      <a:pt x="1513" y="6446"/>
                    </a:lnTo>
                    <a:lnTo>
                      <a:pt x="1546" y="6469"/>
                    </a:lnTo>
                    <a:lnTo>
                      <a:pt x="1579" y="6492"/>
                    </a:lnTo>
                    <a:lnTo>
                      <a:pt x="1613" y="6513"/>
                    </a:lnTo>
                    <a:lnTo>
                      <a:pt x="1646" y="6535"/>
                    </a:lnTo>
                    <a:lnTo>
                      <a:pt x="1680" y="6556"/>
                    </a:lnTo>
                    <a:lnTo>
                      <a:pt x="1716" y="6577"/>
                    </a:lnTo>
                    <a:lnTo>
                      <a:pt x="1751" y="6599"/>
                    </a:lnTo>
                    <a:lnTo>
                      <a:pt x="1786" y="6619"/>
                    </a:lnTo>
                    <a:lnTo>
                      <a:pt x="1821" y="6639"/>
                    </a:lnTo>
                    <a:lnTo>
                      <a:pt x="1858" y="6659"/>
                    </a:lnTo>
                    <a:lnTo>
                      <a:pt x="1894" y="6678"/>
                    </a:lnTo>
                    <a:lnTo>
                      <a:pt x="1931" y="6697"/>
                    </a:lnTo>
                    <a:lnTo>
                      <a:pt x="1969" y="6716"/>
                    </a:lnTo>
                    <a:lnTo>
                      <a:pt x="2006" y="6735"/>
                    </a:lnTo>
                    <a:lnTo>
                      <a:pt x="2044" y="6753"/>
                    </a:lnTo>
                    <a:lnTo>
                      <a:pt x="2082" y="6771"/>
                    </a:lnTo>
                    <a:lnTo>
                      <a:pt x="2122" y="6788"/>
                    </a:lnTo>
                    <a:lnTo>
                      <a:pt x="2160" y="6804"/>
                    </a:lnTo>
                    <a:lnTo>
                      <a:pt x="2199" y="6821"/>
                    </a:lnTo>
                    <a:lnTo>
                      <a:pt x="2240" y="6837"/>
                    </a:lnTo>
                    <a:lnTo>
                      <a:pt x="2279" y="6852"/>
                    </a:lnTo>
                    <a:lnTo>
                      <a:pt x="2319" y="6868"/>
                    </a:lnTo>
                    <a:lnTo>
                      <a:pt x="2361" y="6883"/>
                    </a:lnTo>
                    <a:lnTo>
                      <a:pt x="2401" y="6897"/>
                    </a:lnTo>
                    <a:lnTo>
                      <a:pt x="2442" y="6910"/>
                    </a:lnTo>
                    <a:lnTo>
                      <a:pt x="2484" y="6923"/>
                    </a:lnTo>
                    <a:lnTo>
                      <a:pt x="2526" y="6936"/>
                    </a:lnTo>
                    <a:lnTo>
                      <a:pt x="2568" y="6948"/>
                    </a:lnTo>
                    <a:lnTo>
                      <a:pt x="2610" y="6960"/>
                    </a:lnTo>
                    <a:lnTo>
                      <a:pt x="2653" y="6971"/>
                    </a:lnTo>
                    <a:lnTo>
                      <a:pt x="2695" y="6982"/>
                    </a:lnTo>
                    <a:lnTo>
                      <a:pt x="2739" y="6993"/>
                    </a:lnTo>
                    <a:lnTo>
                      <a:pt x="2782" y="7003"/>
                    </a:lnTo>
                    <a:lnTo>
                      <a:pt x="2825" y="7012"/>
                    </a:lnTo>
                    <a:lnTo>
                      <a:pt x="2869" y="7021"/>
                    </a:lnTo>
                    <a:lnTo>
                      <a:pt x="2913" y="7029"/>
                    </a:lnTo>
                    <a:lnTo>
                      <a:pt x="2957" y="7037"/>
                    </a:lnTo>
                    <a:lnTo>
                      <a:pt x="3001" y="7044"/>
                    </a:lnTo>
                    <a:lnTo>
                      <a:pt x="3046" y="7050"/>
                    </a:lnTo>
                    <a:lnTo>
                      <a:pt x="3090" y="7056"/>
                    </a:lnTo>
                    <a:lnTo>
                      <a:pt x="3135" y="7062"/>
                    </a:lnTo>
                    <a:lnTo>
                      <a:pt x="3180" y="7067"/>
                    </a:lnTo>
                    <a:lnTo>
                      <a:pt x="3224" y="7071"/>
                    </a:lnTo>
                    <a:lnTo>
                      <a:pt x="3270" y="7075"/>
                    </a:lnTo>
                    <a:lnTo>
                      <a:pt x="3315" y="7078"/>
                    </a:lnTo>
                    <a:lnTo>
                      <a:pt x="3360" y="7081"/>
                    </a:lnTo>
                    <a:lnTo>
                      <a:pt x="3406" y="7083"/>
                    </a:lnTo>
                    <a:lnTo>
                      <a:pt x="3451" y="7084"/>
                    </a:lnTo>
                    <a:lnTo>
                      <a:pt x="3496" y="7085"/>
                    </a:lnTo>
                    <a:lnTo>
                      <a:pt x="3543" y="7085"/>
                    </a:lnTo>
                    <a:lnTo>
                      <a:pt x="3588" y="7085"/>
                    </a:lnTo>
                    <a:lnTo>
                      <a:pt x="3633" y="7084"/>
                    </a:lnTo>
                    <a:lnTo>
                      <a:pt x="3680" y="7083"/>
                    </a:lnTo>
                    <a:lnTo>
                      <a:pt x="3725" y="7081"/>
                    </a:lnTo>
                    <a:lnTo>
                      <a:pt x="3770" y="7078"/>
                    </a:lnTo>
                    <a:lnTo>
                      <a:pt x="3817" y="7075"/>
                    </a:lnTo>
                    <a:lnTo>
                      <a:pt x="3862" y="7071"/>
                    </a:lnTo>
                    <a:lnTo>
                      <a:pt x="3908" y="7067"/>
                    </a:lnTo>
                    <a:lnTo>
                      <a:pt x="3953" y="7062"/>
                    </a:lnTo>
                    <a:lnTo>
                      <a:pt x="3999" y="7056"/>
                    </a:lnTo>
                    <a:lnTo>
                      <a:pt x="4045" y="7050"/>
                    </a:lnTo>
                    <a:lnTo>
                      <a:pt x="4090" y="7043"/>
                    </a:lnTo>
                    <a:lnTo>
                      <a:pt x="4135" y="7036"/>
                    </a:lnTo>
                    <a:lnTo>
                      <a:pt x="4180" y="7028"/>
                    </a:lnTo>
                    <a:lnTo>
                      <a:pt x="4225" y="7020"/>
                    </a:lnTo>
                    <a:lnTo>
                      <a:pt x="4270" y="7010"/>
                    </a:lnTo>
                    <a:lnTo>
                      <a:pt x="4315" y="7001"/>
                    </a:lnTo>
                    <a:lnTo>
                      <a:pt x="4359" y="6991"/>
                    </a:lnTo>
                    <a:lnTo>
                      <a:pt x="4403" y="6979"/>
                    </a:lnTo>
                    <a:lnTo>
                      <a:pt x="4448" y="6968"/>
                    </a:lnTo>
                    <a:lnTo>
                      <a:pt x="4492" y="6956"/>
                    </a:lnTo>
                    <a:lnTo>
                      <a:pt x="4536" y="6943"/>
                    </a:lnTo>
                    <a:lnTo>
                      <a:pt x="4580" y="6930"/>
                    </a:lnTo>
                    <a:lnTo>
                      <a:pt x="4623" y="6917"/>
                    </a:lnTo>
                    <a:lnTo>
                      <a:pt x="4666" y="6903"/>
                    </a:lnTo>
                    <a:lnTo>
                      <a:pt x="4710" y="6888"/>
                    </a:lnTo>
                    <a:lnTo>
                      <a:pt x="4752" y="6873"/>
                    </a:lnTo>
                    <a:lnTo>
                      <a:pt x="4794" y="6858"/>
                    </a:lnTo>
                    <a:lnTo>
                      <a:pt x="4837" y="6840"/>
                    </a:lnTo>
                    <a:lnTo>
                      <a:pt x="4879" y="6824"/>
                    </a:lnTo>
                    <a:lnTo>
                      <a:pt x="4920" y="6807"/>
                    </a:lnTo>
                    <a:lnTo>
                      <a:pt x="4963" y="6789"/>
                    </a:lnTo>
                    <a:lnTo>
                      <a:pt x="5003" y="6771"/>
                    </a:lnTo>
                    <a:lnTo>
                      <a:pt x="5044" y="6752"/>
                    </a:lnTo>
                    <a:lnTo>
                      <a:pt x="5085" y="6733"/>
                    </a:lnTo>
                    <a:lnTo>
                      <a:pt x="5125" y="6713"/>
                    </a:lnTo>
                    <a:lnTo>
                      <a:pt x="5164" y="6693"/>
                    </a:lnTo>
                    <a:lnTo>
                      <a:pt x="5204" y="6672"/>
                    </a:lnTo>
                    <a:lnTo>
                      <a:pt x="5243" y="6651"/>
                    </a:lnTo>
                    <a:lnTo>
                      <a:pt x="5282" y="6630"/>
                    </a:lnTo>
                    <a:lnTo>
                      <a:pt x="5320" y="6608"/>
                    </a:lnTo>
                    <a:lnTo>
                      <a:pt x="5359" y="6585"/>
                    </a:lnTo>
                    <a:lnTo>
                      <a:pt x="5396" y="6562"/>
                    </a:lnTo>
                    <a:lnTo>
                      <a:pt x="5433" y="6539"/>
                    </a:lnTo>
                    <a:lnTo>
                      <a:pt x="5471" y="6516"/>
                    </a:lnTo>
                    <a:lnTo>
                      <a:pt x="5507" y="6492"/>
                    </a:lnTo>
                    <a:lnTo>
                      <a:pt x="5543" y="6468"/>
                    </a:lnTo>
                    <a:lnTo>
                      <a:pt x="5578" y="6442"/>
                    </a:lnTo>
                    <a:lnTo>
                      <a:pt x="5614" y="6417"/>
                    </a:lnTo>
                    <a:lnTo>
                      <a:pt x="5649" y="6392"/>
                    </a:lnTo>
                    <a:lnTo>
                      <a:pt x="5683" y="6366"/>
                    </a:lnTo>
                    <a:lnTo>
                      <a:pt x="5718" y="6341"/>
                    </a:lnTo>
                    <a:lnTo>
                      <a:pt x="5751" y="6313"/>
                    </a:lnTo>
                    <a:lnTo>
                      <a:pt x="5784" y="6287"/>
                    </a:lnTo>
                    <a:lnTo>
                      <a:pt x="5817" y="6260"/>
                    </a:lnTo>
                    <a:lnTo>
                      <a:pt x="5850" y="6233"/>
                    </a:lnTo>
                    <a:lnTo>
                      <a:pt x="5881" y="6204"/>
                    </a:lnTo>
                    <a:lnTo>
                      <a:pt x="5912" y="6177"/>
                    </a:lnTo>
                    <a:lnTo>
                      <a:pt x="5943" y="6149"/>
                    </a:lnTo>
                    <a:lnTo>
                      <a:pt x="5973" y="6120"/>
                    </a:lnTo>
                    <a:lnTo>
                      <a:pt x="6004" y="6092"/>
                    </a:lnTo>
                    <a:lnTo>
                      <a:pt x="6034" y="6062"/>
                    </a:lnTo>
                    <a:lnTo>
                      <a:pt x="6063" y="6033"/>
                    </a:lnTo>
                    <a:lnTo>
                      <a:pt x="6091" y="6004"/>
                    </a:lnTo>
                    <a:lnTo>
                      <a:pt x="6120" y="5975"/>
                    </a:lnTo>
                    <a:lnTo>
                      <a:pt x="6148" y="5944"/>
                    </a:lnTo>
                    <a:lnTo>
                      <a:pt x="6175" y="5914"/>
                    </a:lnTo>
                    <a:lnTo>
                      <a:pt x="6202" y="5884"/>
                    </a:lnTo>
                    <a:lnTo>
                      <a:pt x="6228" y="5854"/>
                    </a:lnTo>
                    <a:lnTo>
                      <a:pt x="6255" y="5824"/>
                    </a:lnTo>
                    <a:lnTo>
                      <a:pt x="6280" y="5792"/>
                    </a:lnTo>
                    <a:lnTo>
                      <a:pt x="6305" y="5762"/>
                    </a:lnTo>
                    <a:lnTo>
                      <a:pt x="6329" y="5731"/>
                    </a:lnTo>
                    <a:lnTo>
                      <a:pt x="6353" y="5700"/>
                    </a:lnTo>
                    <a:lnTo>
                      <a:pt x="6378" y="5668"/>
                    </a:lnTo>
                    <a:lnTo>
                      <a:pt x="6401" y="5637"/>
                    </a:lnTo>
                    <a:lnTo>
                      <a:pt x="6424" y="5605"/>
                    </a:lnTo>
                    <a:lnTo>
                      <a:pt x="6447" y="5573"/>
                    </a:lnTo>
                    <a:lnTo>
                      <a:pt x="6469" y="5540"/>
                    </a:lnTo>
                    <a:lnTo>
                      <a:pt x="6491" y="5507"/>
                    </a:lnTo>
                    <a:lnTo>
                      <a:pt x="6514" y="5473"/>
                    </a:lnTo>
                    <a:lnTo>
                      <a:pt x="6536" y="5440"/>
                    </a:lnTo>
                    <a:lnTo>
                      <a:pt x="6557" y="5405"/>
                    </a:lnTo>
                    <a:lnTo>
                      <a:pt x="6578" y="5370"/>
                    </a:lnTo>
                    <a:lnTo>
                      <a:pt x="6599" y="5336"/>
                    </a:lnTo>
                    <a:lnTo>
                      <a:pt x="6619" y="5299"/>
                    </a:lnTo>
                    <a:lnTo>
                      <a:pt x="6640" y="5264"/>
                    </a:lnTo>
                    <a:lnTo>
                      <a:pt x="6660" y="5228"/>
                    </a:lnTo>
                    <a:lnTo>
                      <a:pt x="6679" y="5192"/>
                    </a:lnTo>
                    <a:lnTo>
                      <a:pt x="6698" y="5154"/>
                    </a:lnTo>
                    <a:lnTo>
                      <a:pt x="6717" y="5117"/>
                    </a:lnTo>
                    <a:lnTo>
                      <a:pt x="6735" y="5080"/>
                    </a:lnTo>
                    <a:lnTo>
                      <a:pt x="6754" y="5042"/>
                    </a:lnTo>
                    <a:lnTo>
                      <a:pt x="6771" y="5003"/>
                    </a:lnTo>
                    <a:lnTo>
                      <a:pt x="6789" y="4965"/>
                    </a:lnTo>
                    <a:lnTo>
                      <a:pt x="6805" y="4926"/>
                    </a:lnTo>
                    <a:lnTo>
                      <a:pt x="6822" y="4886"/>
                    </a:lnTo>
                    <a:lnTo>
                      <a:pt x="6837" y="4846"/>
                    </a:lnTo>
                    <a:lnTo>
                      <a:pt x="6853" y="4807"/>
                    </a:lnTo>
                    <a:lnTo>
                      <a:pt x="6868" y="4766"/>
                    </a:lnTo>
                    <a:lnTo>
                      <a:pt x="6883" y="4725"/>
                    </a:lnTo>
                    <a:lnTo>
                      <a:pt x="6897" y="4685"/>
                    </a:lnTo>
                    <a:lnTo>
                      <a:pt x="6911" y="4643"/>
                    </a:lnTo>
                    <a:lnTo>
                      <a:pt x="6924" y="4602"/>
                    </a:lnTo>
                    <a:lnTo>
                      <a:pt x="6937" y="4560"/>
                    </a:lnTo>
                    <a:lnTo>
                      <a:pt x="6949" y="4518"/>
                    </a:lnTo>
                    <a:lnTo>
                      <a:pt x="6961" y="4476"/>
                    </a:lnTo>
                    <a:lnTo>
                      <a:pt x="6972" y="4433"/>
                    </a:lnTo>
                    <a:lnTo>
                      <a:pt x="6983" y="4390"/>
                    </a:lnTo>
                    <a:lnTo>
                      <a:pt x="6993" y="4347"/>
                    </a:lnTo>
                    <a:lnTo>
                      <a:pt x="7003" y="4304"/>
                    </a:lnTo>
                    <a:lnTo>
                      <a:pt x="7013" y="4260"/>
                    </a:lnTo>
                    <a:lnTo>
                      <a:pt x="7022" y="4217"/>
                    </a:lnTo>
                    <a:lnTo>
                      <a:pt x="7030" y="4173"/>
                    </a:lnTo>
                    <a:lnTo>
                      <a:pt x="7038" y="4129"/>
                    </a:lnTo>
                    <a:lnTo>
                      <a:pt x="7045" y="4085"/>
                    </a:lnTo>
                    <a:lnTo>
                      <a:pt x="7051" y="4041"/>
                    </a:lnTo>
                    <a:lnTo>
                      <a:pt x="7057" y="3995"/>
                    </a:lnTo>
                    <a:lnTo>
                      <a:pt x="7063" y="3951"/>
                    </a:lnTo>
                    <a:lnTo>
                      <a:pt x="7068" y="3906"/>
                    </a:lnTo>
                    <a:lnTo>
                      <a:pt x="7072" y="3861"/>
                    </a:lnTo>
                    <a:lnTo>
                      <a:pt x="7076" y="3816"/>
                    </a:lnTo>
                    <a:lnTo>
                      <a:pt x="7079" y="3771"/>
                    </a:lnTo>
                    <a:lnTo>
                      <a:pt x="7081" y="3725"/>
                    </a:lnTo>
                    <a:lnTo>
                      <a:pt x="7083" y="3680"/>
                    </a:lnTo>
                    <a:lnTo>
                      <a:pt x="7085" y="3635"/>
                    </a:lnTo>
                    <a:lnTo>
                      <a:pt x="7086" y="3589"/>
                    </a:lnTo>
                    <a:lnTo>
                      <a:pt x="7086" y="3544"/>
                    </a:lnTo>
                    <a:lnTo>
                      <a:pt x="7086" y="3498"/>
                    </a:lnTo>
                    <a:lnTo>
                      <a:pt x="7085" y="3452"/>
                    </a:lnTo>
                    <a:lnTo>
                      <a:pt x="7084" y="3407"/>
                    </a:lnTo>
                    <a:lnTo>
                      <a:pt x="7081" y="3361"/>
                    </a:lnTo>
                    <a:lnTo>
                      <a:pt x="7079" y="3315"/>
                    </a:lnTo>
                    <a:lnTo>
                      <a:pt x="7076" y="3269"/>
                    </a:lnTo>
                    <a:lnTo>
                      <a:pt x="7072" y="3223"/>
                    </a:lnTo>
                    <a:lnTo>
                      <a:pt x="7067" y="3178"/>
                    </a:lnTo>
                    <a:lnTo>
                      <a:pt x="7062" y="3133"/>
                    </a:lnTo>
                    <a:lnTo>
                      <a:pt x="7057" y="3087"/>
                    </a:lnTo>
                    <a:lnTo>
                      <a:pt x="7051" y="3041"/>
                    </a:lnTo>
                    <a:lnTo>
                      <a:pt x="7044" y="2996"/>
                    </a:lnTo>
                    <a:lnTo>
                      <a:pt x="7037" y="2951"/>
                    </a:lnTo>
                    <a:lnTo>
                      <a:pt x="7029" y="2906"/>
                    </a:lnTo>
                    <a:lnTo>
                      <a:pt x="7020" y="2861"/>
                    </a:lnTo>
                    <a:lnTo>
                      <a:pt x="7010" y="2815"/>
                    </a:lnTo>
                    <a:lnTo>
                      <a:pt x="7001" y="2771"/>
                    </a:lnTo>
                    <a:lnTo>
                      <a:pt x="6991" y="2727"/>
                    </a:lnTo>
                    <a:lnTo>
                      <a:pt x="6980" y="2682"/>
                    </a:lnTo>
                    <a:lnTo>
                      <a:pt x="6969" y="2638"/>
                    </a:lnTo>
                    <a:lnTo>
                      <a:pt x="6957" y="2594"/>
                    </a:lnTo>
                    <a:lnTo>
                      <a:pt x="6944" y="2549"/>
                    </a:lnTo>
                    <a:lnTo>
                      <a:pt x="6931" y="2506"/>
                    </a:lnTo>
                    <a:lnTo>
                      <a:pt x="6918" y="2463"/>
                    </a:lnTo>
                    <a:lnTo>
                      <a:pt x="6904" y="2419"/>
                    </a:lnTo>
                    <a:lnTo>
                      <a:pt x="6889" y="2376"/>
                    </a:lnTo>
                    <a:lnTo>
                      <a:pt x="6873" y="2334"/>
                    </a:lnTo>
                    <a:lnTo>
                      <a:pt x="6857" y="2291"/>
                    </a:lnTo>
                    <a:lnTo>
                      <a:pt x="6841" y="2249"/>
                    </a:lnTo>
                    <a:lnTo>
                      <a:pt x="6825" y="2207"/>
                    </a:lnTo>
                    <a:lnTo>
                      <a:pt x="6807" y="2165"/>
                    </a:lnTo>
                    <a:lnTo>
                      <a:pt x="6790" y="2124"/>
                    </a:lnTo>
                    <a:lnTo>
                      <a:pt x="6772" y="2083"/>
                    </a:lnTo>
                    <a:lnTo>
                      <a:pt x="6753" y="2041"/>
                    </a:lnTo>
                    <a:lnTo>
                      <a:pt x="6733" y="2001"/>
                    </a:lnTo>
                    <a:lnTo>
                      <a:pt x="6713" y="1961"/>
                    </a:lnTo>
                    <a:lnTo>
                      <a:pt x="6693" y="1921"/>
                    </a:lnTo>
                    <a:lnTo>
                      <a:pt x="6673" y="1882"/>
                    </a:lnTo>
                    <a:lnTo>
                      <a:pt x="6652" y="1843"/>
                    </a:lnTo>
                    <a:lnTo>
                      <a:pt x="6631" y="1804"/>
                    </a:lnTo>
                    <a:lnTo>
                      <a:pt x="6608" y="1765"/>
                    </a:lnTo>
                    <a:lnTo>
                      <a:pt x="6586" y="1727"/>
                    </a:lnTo>
                    <a:lnTo>
                      <a:pt x="6563" y="1690"/>
                    </a:lnTo>
                    <a:lnTo>
                      <a:pt x="6540" y="1652"/>
                    </a:lnTo>
                    <a:lnTo>
                      <a:pt x="6517" y="1615"/>
                    </a:lnTo>
                    <a:lnTo>
                      <a:pt x="6492" y="1579"/>
                    </a:lnTo>
                    <a:lnTo>
                      <a:pt x="6468" y="1542"/>
                    </a:lnTo>
                    <a:lnTo>
                      <a:pt x="6443" y="1507"/>
                    </a:lnTo>
                    <a:lnTo>
                      <a:pt x="6418" y="1472"/>
                    </a:lnTo>
                    <a:lnTo>
                      <a:pt x="6393" y="1437"/>
                    </a:lnTo>
                    <a:lnTo>
                      <a:pt x="6367" y="1402"/>
                    </a:lnTo>
                    <a:lnTo>
                      <a:pt x="6340" y="1368"/>
                    </a:lnTo>
                    <a:lnTo>
                      <a:pt x="6314" y="1335"/>
                    </a:lnTo>
                    <a:lnTo>
                      <a:pt x="6288" y="1302"/>
                    </a:lnTo>
                    <a:lnTo>
                      <a:pt x="6261" y="1269"/>
                    </a:lnTo>
                    <a:lnTo>
                      <a:pt x="6234" y="1236"/>
                    </a:lnTo>
                    <a:lnTo>
                      <a:pt x="6205" y="1205"/>
                    </a:lnTo>
                    <a:lnTo>
                      <a:pt x="6177" y="1174"/>
                    </a:lnTo>
                    <a:lnTo>
                      <a:pt x="6149" y="1142"/>
                    </a:lnTo>
                    <a:lnTo>
                      <a:pt x="6121" y="1112"/>
                    </a:lnTo>
                    <a:lnTo>
                      <a:pt x="6092" y="1082"/>
                    </a:lnTo>
                    <a:lnTo>
                      <a:pt x="6063" y="1052"/>
                    </a:lnTo>
                    <a:lnTo>
                      <a:pt x="6034" y="1022"/>
                    </a:lnTo>
                    <a:lnTo>
                      <a:pt x="6005" y="994"/>
                    </a:lnTo>
                    <a:lnTo>
                      <a:pt x="5975" y="966"/>
                    </a:lnTo>
                    <a:lnTo>
                      <a:pt x="5945" y="938"/>
                    </a:lnTo>
                    <a:lnTo>
                      <a:pt x="5915" y="911"/>
                    </a:lnTo>
                    <a:lnTo>
                      <a:pt x="5885" y="883"/>
                    </a:lnTo>
                    <a:lnTo>
                      <a:pt x="5855" y="857"/>
                    </a:lnTo>
                    <a:lnTo>
                      <a:pt x="5824" y="831"/>
                    </a:lnTo>
                    <a:lnTo>
                      <a:pt x="5793" y="806"/>
                    </a:lnTo>
                    <a:lnTo>
                      <a:pt x="5763" y="781"/>
                    </a:lnTo>
                    <a:lnTo>
                      <a:pt x="5732" y="756"/>
                    </a:lnTo>
                    <a:lnTo>
                      <a:pt x="5700" y="732"/>
                    </a:lnTo>
                    <a:lnTo>
                      <a:pt x="5669" y="708"/>
                    </a:lnTo>
                    <a:lnTo>
                      <a:pt x="5638" y="685"/>
                    </a:lnTo>
                    <a:lnTo>
                      <a:pt x="5606" y="662"/>
                    </a:lnTo>
                    <a:lnTo>
                      <a:pt x="5573" y="639"/>
                    </a:lnTo>
                    <a:lnTo>
                      <a:pt x="5540" y="616"/>
                    </a:lnTo>
                    <a:lnTo>
                      <a:pt x="5508" y="594"/>
                    </a:lnTo>
                    <a:lnTo>
                      <a:pt x="5474" y="572"/>
                    </a:lnTo>
                    <a:lnTo>
                      <a:pt x="5440" y="550"/>
                    </a:lnTo>
                    <a:lnTo>
                      <a:pt x="5406" y="529"/>
                    </a:lnTo>
                    <a:lnTo>
                      <a:pt x="5371" y="508"/>
                    </a:lnTo>
                    <a:lnTo>
                      <a:pt x="5336" y="486"/>
                    </a:lnTo>
                    <a:lnTo>
                      <a:pt x="5300" y="466"/>
                    </a:lnTo>
                    <a:lnTo>
                      <a:pt x="5265" y="446"/>
                    </a:lnTo>
                    <a:lnTo>
                      <a:pt x="5229" y="426"/>
                    </a:lnTo>
                    <a:lnTo>
                      <a:pt x="5192" y="407"/>
                    </a:lnTo>
                    <a:lnTo>
                      <a:pt x="5155" y="388"/>
                    </a:lnTo>
                    <a:lnTo>
                      <a:pt x="5118" y="368"/>
                    </a:lnTo>
                    <a:lnTo>
                      <a:pt x="5081" y="350"/>
                    </a:lnTo>
                    <a:lnTo>
                      <a:pt x="5042" y="332"/>
                    </a:lnTo>
                    <a:lnTo>
                      <a:pt x="5004" y="315"/>
                    </a:lnTo>
                    <a:lnTo>
                      <a:pt x="4965" y="298"/>
                    </a:lnTo>
                    <a:lnTo>
                      <a:pt x="4926" y="281"/>
                    </a:lnTo>
                    <a:lnTo>
                      <a:pt x="4887" y="265"/>
                    </a:lnTo>
                    <a:lnTo>
                      <a:pt x="4847" y="249"/>
                    </a:lnTo>
                    <a:lnTo>
                      <a:pt x="4807" y="232"/>
                    </a:lnTo>
                    <a:lnTo>
                      <a:pt x="4767" y="217"/>
                    </a:lnTo>
                    <a:lnTo>
                      <a:pt x="4726" y="203"/>
                    </a:lnTo>
                    <a:lnTo>
                      <a:pt x="4686" y="189"/>
                    </a:lnTo>
                    <a:lnTo>
                      <a:pt x="4644" y="175"/>
                    </a:lnTo>
                    <a:lnTo>
                      <a:pt x="4603" y="162"/>
                    </a:lnTo>
                    <a:lnTo>
                      <a:pt x="4561" y="149"/>
                    </a:lnTo>
                    <a:lnTo>
                      <a:pt x="4518" y="137"/>
                    </a:lnTo>
                    <a:lnTo>
                      <a:pt x="4476" y="125"/>
                    </a:lnTo>
                    <a:lnTo>
                      <a:pt x="4434" y="113"/>
                    </a:lnTo>
                    <a:lnTo>
                      <a:pt x="4391" y="102"/>
                    </a:lnTo>
                    <a:lnTo>
                      <a:pt x="4348" y="92"/>
                    </a:lnTo>
                    <a:lnTo>
                      <a:pt x="4305" y="82"/>
                    </a:lnTo>
                    <a:lnTo>
                      <a:pt x="4261" y="73"/>
                    </a:lnTo>
                    <a:lnTo>
                      <a:pt x="4218" y="64"/>
                    </a:lnTo>
                    <a:lnTo>
                      <a:pt x="4174" y="56"/>
                    </a:lnTo>
                    <a:lnTo>
                      <a:pt x="4129" y="49"/>
                    </a:lnTo>
                    <a:lnTo>
                      <a:pt x="4086" y="41"/>
                    </a:lnTo>
                    <a:lnTo>
                      <a:pt x="4041" y="35"/>
                    </a:lnTo>
                    <a:lnTo>
                      <a:pt x="3996" y="29"/>
                    </a:lnTo>
                    <a:lnTo>
                      <a:pt x="3952" y="23"/>
                    </a:lnTo>
                    <a:lnTo>
                      <a:pt x="3907" y="19"/>
                    </a:lnTo>
                    <a:lnTo>
                      <a:pt x="3862" y="14"/>
                    </a:lnTo>
                    <a:lnTo>
                      <a:pt x="3817" y="10"/>
                    </a:lnTo>
                    <a:lnTo>
                      <a:pt x="3771" y="7"/>
                    </a:lnTo>
                    <a:lnTo>
                      <a:pt x="3726" y="5"/>
                    </a:lnTo>
                    <a:lnTo>
                      <a:pt x="3681" y="3"/>
                    </a:lnTo>
                    <a:lnTo>
                      <a:pt x="3635" y="1"/>
                    </a:lnTo>
                    <a:lnTo>
                      <a:pt x="3590" y="0"/>
                    </a:lnTo>
                    <a:lnTo>
                      <a:pt x="3544" y="0"/>
                    </a:lnTo>
                    <a:lnTo>
                      <a:pt x="3498" y="0"/>
                    </a:lnTo>
                    <a:lnTo>
                      <a:pt x="3453" y="1"/>
                    </a:lnTo>
                    <a:lnTo>
                      <a:pt x="3407" y="3"/>
                    </a:lnTo>
                    <a:lnTo>
                      <a:pt x="3361" y="5"/>
                    </a:lnTo>
                    <a:lnTo>
                      <a:pt x="3316" y="7"/>
                    </a:lnTo>
                    <a:lnTo>
                      <a:pt x="3270" y="10"/>
                    </a:lnTo>
                    <a:lnTo>
                      <a:pt x="3224" y="14"/>
                    </a:lnTo>
                    <a:lnTo>
                      <a:pt x="3179" y="19"/>
                    </a:lnTo>
                    <a:lnTo>
                      <a:pt x="3134" y="24"/>
                    </a:lnTo>
                    <a:lnTo>
                      <a:pt x="3087" y="29"/>
                    </a:lnTo>
                    <a:lnTo>
                      <a:pt x="3042" y="35"/>
                    </a:lnTo>
                    <a:lnTo>
                      <a:pt x="2997" y="42"/>
                    </a:lnTo>
                    <a:lnTo>
                      <a:pt x="2951" y="49"/>
                    </a:lnTo>
                    <a:lnTo>
                      <a:pt x="2907" y="57"/>
                    </a:lnTo>
                    <a:lnTo>
                      <a:pt x="2861" y="66"/>
                    </a:lnTo>
                    <a:lnTo>
                      <a:pt x="2816" y="75"/>
                    </a:lnTo>
                    <a:lnTo>
                      <a:pt x="2772" y="84"/>
                    </a:lnTo>
                    <a:lnTo>
                      <a:pt x="2727" y="95"/>
                    </a:lnTo>
                    <a:lnTo>
                      <a:pt x="2683" y="105"/>
                    </a:lnTo>
                    <a:lnTo>
                      <a:pt x="2639" y="117"/>
                    </a:lnTo>
                    <a:lnTo>
                      <a:pt x="2594" y="129"/>
                    </a:lnTo>
                    <a:lnTo>
                      <a:pt x="2550" y="142"/>
                    </a:lnTo>
                    <a:lnTo>
                      <a:pt x="2507" y="155"/>
                    </a:lnTo>
                    <a:lnTo>
                      <a:pt x="2463" y="168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78" name="Freeform 17"/>
              <p:cNvSpPr>
                <a:spLocks/>
              </p:cNvSpPr>
              <p:nvPr/>
            </p:nvSpPr>
            <p:spPr bwMode="auto">
              <a:xfrm>
                <a:off x="1078525" y="3866175"/>
                <a:ext cx="696913" cy="495300"/>
              </a:xfrm>
              <a:custGeom>
                <a:avLst/>
                <a:gdLst/>
                <a:ahLst/>
                <a:cxnLst>
                  <a:cxn ang="0">
                    <a:pos x="1754" y="0"/>
                  </a:cxn>
                  <a:cxn ang="0">
                    <a:pos x="1711" y="14"/>
                  </a:cxn>
                  <a:cxn ang="0">
                    <a:pos x="1668" y="29"/>
                  </a:cxn>
                  <a:cxn ang="0">
                    <a:pos x="1625" y="44"/>
                  </a:cxn>
                  <a:cxn ang="0">
                    <a:pos x="1583" y="60"/>
                  </a:cxn>
                  <a:cxn ang="0">
                    <a:pos x="1541" y="76"/>
                  </a:cxn>
                  <a:cxn ang="0">
                    <a:pos x="1498" y="93"/>
                  </a:cxn>
                  <a:cxn ang="0">
                    <a:pos x="1457" y="111"/>
                  </a:cxn>
                  <a:cxn ang="0">
                    <a:pos x="1415" y="128"/>
                  </a:cxn>
                  <a:cxn ang="0">
                    <a:pos x="1374" y="146"/>
                  </a:cxn>
                  <a:cxn ang="0">
                    <a:pos x="1333" y="165"/>
                  </a:cxn>
                  <a:cxn ang="0">
                    <a:pos x="1293" y="184"/>
                  </a:cxn>
                  <a:cxn ang="0">
                    <a:pos x="1253" y="204"/>
                  </a:cxn>
                  <a:cxn ang="0">
                    <a:pos x="1213" y="225"/>
                  </a:cxn>
                  <a:cxn ang="0">
                    <a:pos x="1173" y="245"/>
                  </a:cxn>
                  <a:cxn ang="0">
                    <a:pos x="1135" y="266"/>
                  </a:cxn>
                  <a:cxn ang="0">
                    <a:pos x="1095" y="287"/>
                  </a:cxn>
                  <a:cxn ang="0">
                    <a:pos x="1057" y="309"/>
                  </a:cxn>
                  <a:cxn ang="0">
                    <a:pos x="1019" y="331"/>
                  </a:cxn>
                  <a:cxn ang="0">
                    <a:pos x="981" y="355"/>
                  </a:cxn>
                  <a:cxn ang="0">
                    <a:pos x="944" y="378"/>
                  </a:cxn>
                  <a:cxn ang="0">
                    <a:pos x="907" y="402"/>
                  </a:cxn>
                  <a:cxn ang="0">
                    <a:pos x="871" y="425"/>
                  </a:cxn>
                  <a:cxn ang="0">
                    <a:pos x="834" y="450"/>
                  </a:cxn>
                  <a:cxn ang="0">
                    <a:pos x="799" y="475"/>
                  </a:cxn>
                  <a:cxn ang="0">
                    <a:pos x="764" y="500"/>
                  </a:cxn>
                  <a:cxn ang="0">
                    <a:pos x="728" y="525"/>
                  </a:cxn>
                  <a:cxn ang="0">
                    <a:pos x="694" y="551"/>
                  </a:cxn>
                  <a:cxn ang="0">
                    <a:pos x="660" y="577"/>
                  </a:cxn>
                  <a:cxn ang="0">
                    <a:pos x="627" y="604"/>
                  </a:cxn>
                  <a:cxn ang="0">
                    <a:pos x="593" y="631"/>
                  </a:cxn>
                  <a:cxn ang="0">
                    <a:pos x="560" y="657"/>
                  </a:cxn>
                  <a:cxn ang="0">
                    <a:pos x="528" y="685"/>
                  </a:cxn>
                  <a:cxn ang="0">
                    <a:pos x="497" y="712"/>
                  </a:cxn>
                  <a:cxn ang="0">
                    <a:pos x="465" y="741"/>
                  </a:cxn>
                  <a:cxn ang="0">
                    <a:pos x="434" y="769"/>
                  </a:cxn>
                  <a:cxn ang="0">
                    <a:pos x="403" y="797"/>
                  </a:cxn>
                  <a:cxn ang="0">
                    <a:pos x="374" y="825"/>
                  </a:cxn>
                  <a:cxn ang="0">
                    <a:pos x="344" y="854"/>
                  </a:cxn>
                  <a:cxn ang="0">
                    <a:pos x="314" y="884"/>
                  </a:cxn>
                  <a:cxn ang="0">
                    <a:pos x="286" y="913"/>
                  </a:cxn>
                  <a:cxn ang="0">
                    <a:pos x="258" y="943"/>
                  </a:cxn>
                  <a:cxn ang="0">
                    <a:pos x="230" y="972"/>
                  </a:cxn>
                  <a:cxn ang="0">
                    <a:pos x="202" y="1003"/>
                  </a:cxn>
                  <a:cxn ang="0">
                    <a:pos x="175" y="1033"/>
                  </a:cxn>
                  <a:cxn ang="0">
                    <a:pos x="149" y="1063"/>
                  </a:cxn>
                  <a:cxn ang="0">
                    <a:pos x="123" y="1094"/>
                  </a:cxn>
                  <a:cxn ang="0">
                    <a:pos x="98" y="1125"/>
                  </a:cxn>
                  <a:cxn ang="0">
                    <a:pos x="72" y="1156"/>
                  </a:cxn>
                  <a:cxn ang="0">
                    <a:pos x="47" y="1186"/>
                  </a:cxn>
                  <a:cxn ang="0">
                    <a:pos x="24" y="1217"/>
                  </a:cxn>
                  <a:cxn ang="0">
                    <a:pos x="0" y="1249"/>
                  </a:cxn>
                </a:cxnLst>
                <a:rect l="0" t="0" r="r" b="b"/>
                <a:pathLst>
                  <a:path w="1754" h="1249">
                    <a:moveTo>
                      <a:pt x="1754" y="0"/>
                    </a:moveTo>
                    <a:lnTo>
                      <a:pt x="1711" y="14"/>
                    </a:lnTo>
                    <a:lnTo>
                      <a:pt x="1668" y="29"/>
                    </a:lnTo>
                    <a:lnTo>
                      <a:pt x="1625" y="44"/>
                    </a:lnTo>
                    <a:lnTo>
                      <a:pt x="1583" y="60"/>
                    </a:lnTo>
                    <a:lnTo>
                      <a:pt x="1541" y="76"/>
                    </a:lnTo>
                    <a:lnTo>
                      <a:pt x="1498" y="93"/>
                    </a:lnTo>
                    <a:lnTo>
                      <a:pt x="1457" y="111"/>
                    </a:lnTo>
                    <a:lnTo>
                      <a:pt x="1415" y="128"/>
                    </a:lnTo>
                    <a:lnTo>
                      <a:pt x="1374" y="146"/>
                    </a:lnTo>
                    <a:lnTo>
                      <a:pt x="1333" y="165"/>
                    </a:lnTo>
                    <a:lnTo>
                      <a:pt x="1293" y="184"/>
                    </a:lnTo>
                    <a:lnTo>
                      <a:pt x="1253" y="204"/>
                    </a:lnTo>
                    <a:lnTo>
                      <a:pt x="1213" y="225"/>
                    </a:lnTo>
                    <a:lnTo>
                      <a:pt x="1173" y="245"/>
                    </a:lnTo>
                    <a:lnTo>
                      <a:pt x="1135" y="266"/>
                    </a:lnTo>
                    <a:lnTo>
                      <a:pt x="1095" y="287"/>
                    </a:lnTo>
                    <a:lnTo>
                      <a:pt x="1057" y="309"/>
                    </a:lnTo>
                    <a:lnTo>
                      <a:pt x="1019" y="331"/>
                    </a:lnTo>
                    <a:lnTo>
                      <a:pt x="981" y="355"/>
                    </a:lnTo>
                    <a:lnTo>
                      <a:pt x="944" y="378"/>
                    </a:lnTo>
                    <a:lnTo>
                      <a:pt x="907" y="402"/>
                    </a:lnTo>
                    <a:lnTo>
                      <a:pt x="871" y="425"/>
                    </a:lnTo>
                    <a:lnTo>
                      <a:pt x="834" y="450"/>
                    </a:lnTo>
                    <a:lnTo>
                      <a:pt x="799" y="475"/>
                    </a:lnTo>
                    <a:lnTo>
                      <a:pt x="764" y="500"/>
                    </a:lnTo>
                    <a:lnTo>
                      <a:pt x="728" y="525"/>
                    </a:lnTo>
                    <a:lnTo>
                      <a:pt x="694" y="551"/>
                    </a:lnTo>
                    <a:lnTo>
                      <a:pt x="660" y="577"/>
                    </a:lnTo>
                    <a:lnTo>
                      <a:pt x="627" y="604"/>
                    </a:lnTo>
                    <a:lnTo>
                      <a:pt x="593" y="631"/>
                    </a:lnTo>
                    <a:lnTo>
                      <a:pt x="560" y="657"/>
                    </a:lnTo>
                    <a:lnTo>
                      <a:pt x="528" y="685"/>
                    </a:lnTo>
                    <a:lnTo>
                      <a:pt x="497" y="712"/>
                    </a:lnTo>
                    <a:lnTo>
                      <a:pt x="465" y="741"/>
                    </a:lnTo>
                    <a:lnTo>
                      <a:pt x="434" y="769"/>
                    </a:lnTo>
                    <a:lnTo>
                      <a:pt x="403" y="797"/>
                    </a:lnTo>
                    <a:lnTo>
                      <a:pt x="374" y="825"/>
                    </a:lnTo>
                    <a:lnTo>
                      <a:pt x="344" y="854"/>
                    </a:lnTo>
                    <a:lnTo>
                      <a:pt x="314" y="884"/>
                    </a:lnTo>
                    <a:lnTo>
                      <a:pt x="286" y="913"/>
                    </a:lnTo>
                    <a:lnTo>
                      <a:pt x="258" y="943"/>
                    </a:lnTo>
                    <a:lnTo>
                      <a:pt x="230" y="972"/>
                    </a:lnTo>
                    <a:lnTo>
                      <a:pt x="202" y="1003"/>
                    </a:lnTo>
                    <a:lnTo>
                      <a:pt x="175" y="1033"/>
                    </a:lnTo>
                    <a:lnTo>
                      <a:pt x="149" y="1063"/>
                    </a:lnTo>
                    <a:lnTo>
                      <a:pt x="123" y="1094"/>
                    </a:lnTo>
                    <a:lnTo>
                      <a:pt x="98" y="1125"/>
                    </a:lnTo>
                    <a:lnTo>
                      <a:pt x="72" y="1156"/>
                    </a:lnTo>
                    <a:lnTo>
                      <a:pt x="47" y="1186"/>
                    </a:lnTo>
                    <a:lnTo>
                      <a:pt x="24" y="1217"/>
                    </a:lnTo>
                    <a:lnTo>
                      <a:pt x="0" y="124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79" name="Line 18"/>
              <p:cNvSpPr>
                <a:spLocks noChangeShapeType="1"/>
              </p:cNvSpPr>
              <p:nvPr/>
            </p:nvSpPr>
            <p:spPr bwMode="auto">
              <a:xfrm>
                <a:off x="2204063" y="2224700"/>
                <a:ext cx="544513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80" name="Freeform 19"/>
              <p:cNvSpPr>
                <a:spLocks/>
              </p:cNvSpPr>
              <p:nvPr/>
            </p:nvSpPr>
            <p:spPr bwMode="auto">
              <a:xfrm>
                <a:off x="2204063" y="2224700"/>
                <a:ext cx="1358900" cy="1123950"/>
              </a:xfrm>
              <a:custGeom>
                <a:avLst/>
                <a:gdLst/>
                <a:ahLst/>
                <a:cxnLst>
                  <a:cxn ang="0">
                    <a:pos x="0" y="2834"/>
                  </a:cxn>
                  <a:cxn ang="0">
                    <a:pos x="2784" y="529"/>
                  </a:cxn>
                  <a:cxn ang="0">
                    <a:pos x="3424" y="0"/>
                  </a:cxn>
                </a:cxnLst>
                <a:rect l="0" t="0" r="r" b="b"/>
                <a:pathLst>
                  <a:path w="3424" h="2834">
                    <a:moveTo>
                      <a:pt x="0" y="2834"/>
                    </a:moveTo>
                    <a:lnTo>
                      <a:pt x="2784" y="529"/>
                    </a:lnTo>
                    <a:lnTo>
                      <a:pt x="3424" y="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81" name="Line 20"/>
              <p:cNvSpPr>
                <a:spLocks noChangeShapeType="1"/>
              </p:cNvSpPr>
              <p:nvPr/>
            </p:nvSpPr>
            <p:spPr bwMode="auto">
              <a:xfrm>
                <a:off x="2748575" y="2224700"/>
                <a:ext cx="814388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solid"/>
                <a:round/>
                <a:headEnd/>
                <a:tailEnd type="arrow" w="med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82" name="Freeform 22"/>
              <p:cNvSpPr>
                <a:spLocks/>
              </p:cNvSpPr>
              <p:nvPr/>
            </p:nvSpPr>
            <p:spPr bwMode="auto">
              <a:xfrm>
                <a:off x="1389675" y="4690087"/>
                <a:ext cx="1628775" cy="1628775"/>
              </a:xfrm>
              <a:custGeom>
                <a:avLst/>
                <a:gdLst/>
                <a:ahLst/>
                <a:cxnLst>
                  <a:cxn ang="0">
                    <a:pos x="430" y="3310"/>
                  </a:cxn>
                  <a:cxn ang="0">
                    <a:pos x="662" y="3563"/>
                  </a:cxn>
                  <a:cxn ang="0">
                    <a:pos x="880" y="3738"/>
                  </a:cxn>
                  <a:cxn ang="0">
                    <a:pos x="1034" y="3835"/>
                  </a:cxn>
                  <a:cxn ang="0">
                    <a:pos x="1197" y="3919"/>
                  </a:cxn>
                  <a:cxn ang="0">
                    <a:pos x="1368" y="3989"/>
                  </a:cxn>
                  <a:cxn ang="0">
                    <a:pos x="1547" y="4042"/>
                  </a:cxn>
                  <a:cxn ang="0">
                    <a:pos x="1728" y="4079"/>
                  </a:cxn>
                  <a:cxn ang="0">
                    <a:pos x="1913" y="4101"/>
                  </a:cxn>
                  <a:cxn ang="0">
                    <a:pos x="2095" y="4105"/>
                  </a:cxn>
                  <a:cxn ang="0">
                    <a:pos x="2276" y="4094"/>
                  </a:cxn>
                  <a:cxn ang="0">
                    <a:pos x="2452" y="4066"/>
                  </a:cxn>
                  <a:cxn ang="0">
                    <a:pos x="2621" y="4025"/>
                  </a:cxn>
                  <a:cxn ang="0">
                    <a:pos x="2783" y="3971"/>
                  </a:cxn>
                  <a:cxn ang="0">
                    <a:pos x="2998" y="3875"/>
                  </a:cxn>
                  <a:cxn ang="0">
                    <a:pos x="3272" y="3703"/>
                  </a:cxn>
                  <a:cxn ang="0">
                    <a:pos x="3528" y="3480"/>
                  </a:cxn>
                  <a:cxn ang="0">
                    <a:pos x="3723" y="3246"/>
                  </a:cxn>
                  <a:cxn ang="0">
                    <a:pos x="3821" y="3094"/>
                  </a:cxn>
                  <a:cxn ang="0">
                    <a:pos x="3907" y="2932"/>
                  </a:cxn>
                  <a:cxn ang="0">
                    <a:pos x="3979" y="2761"/>
                  </a:cxn>
                  <a:cxn ang="0">
                    <a:pos x="4035" y="2584"/>
                  </a:cxn>
                  <a:cxn ang="0">
                    <a:pos x="4074" y="2402"/>
                  </a:cxn>
                  <a:cxn ang="0">
                    <a:pos x="4099" y="2219"/>
                  </a:cxn>
                  <a:cxn ang="0">
                    <a:pos x="4105" y="2036"/>
                  </a:cxn>
                  <a:cxn ang="0">
                    <a:pos x="4096" y="1854"/>
                  </a:cxn>
                  <a:cxn ang="0">
                    <a:pos x="4070" y="1678"/>
                  </a:cxn>
                  <a:cxn ang="0">
                    <a:pos x="4031" y="1508"/>
                  </a:cxn>
                  <a:cxn ang="0">
                    <a:pos x="3979" y="1344"/>
                  </a:cxn>
                  <a:cxn ang="0">
                    <a:pos x="3895" y="1148"/>
                  </a:cxn>
                  <a:cxn ang="0">
                    <a:pos x="3731" y="871"/>
                  </a:cxn>
                  <a:cxn ang="0">
                    <a:pos x="3514" y="612"/>
                  </a:cxn>
                  <a:cxn ang="0">
                    <a:pos x="3266" y="398"/>
                  </a:cxn>
                  <a:cxn ang="0">
                    <a:pos x="3116" y="297"/>
                  </a:cxn>
                  <a:cxn ang="0">
                    <a:pos x="2955" y="210"/>
                  </a:cxn>
                  <a:cxn ang="0">
                    <a:pos x="2785" y="136"/>
                  </a:cxn>
                  <a:cxn ang="0">
                    <a:pos x="2609" y="78"/>
                  </a:cxn>
                  <a:cxn ang="0">
                    <a:pos x="2428" y="35"/>
                  </a:cxn>
                  <a:cxn ang="0">
                    <a:pos x="2244" y="9"/>
                  </a:cxn>
                  <a:cxn ang="0">
                    <a:pos x="2061" y="0"/>
                  </a:cxn>
                  <a:cxn ang="0">
                    <a:pos x="1879" y="8"/>
                  </a:cxn>
                  <a:cxn ang="0">
                    <a:pos x="1702" y="30"/>
                  </a:cxn>
                  <a:cxn ang="0">
                    <a:pos x="1531" y="67"/>
                  </a:cxn>
                  <a:cxn ang="0">
                    <a:pos x="1366" y="118"/>
                  </a:cxn>
                  <a:cxn ang="0">
                    <a:pos x="1190" y="190"/>
                  </a:cxn>
                  <a:cxn ang="0">
                    <a:pos x="909" y="349"/>
                  </a:cxn>
                  <a:cxn ang="0">
                    <a:pos x="647" y="557"/>
                  </a:cxn>
                  <a:cxn ang="0">
                    <a:pos x="412" y="818"/>
                  </a:cxn>
                  <a:cxn ang="0">
                    <a:pos x="310" y="967"/>
                  </a:cxn>
                  <a:cxn ang="0">
                    <a:pos x="221" y="1127"/>
                  </a:cxn>
                  <a:cxn ang="0">
                    <a:pos x="145" y="1295"/>
                  </a:cxn>
                  <a:cxn ang="0">
                    <a:pos x="84" y="1470"/>
                  </a:cxn>
                  <a:cxn ang="0">
                    <a:pos x="39" y="1651"/>
                  </a:cxn>
                  <a:cxn ang="0">
                    <a:pos x="11" y="1834"/>
                  </a:cxn>
                  <a:cxn ang="0">
                    <a:pos x="0" y="2017"/>
                  </a:cxn>
                  <a:cxn ang="0">
                    <a:pos x="5" y="2200"/>
                  </a:cxn>
                  <a:cxn ang="0">
                    <a:pos x="25" y="2378"/>
                  </a:cxn>
                  <a:cxn ang="0">
                    <a:pos x="60" y="2551"/>
                  </a:cxn>
                  <a:cxn ang="0">
                    <a:pos x="110" y="2716"/>
                  </a:cxn>
                  <a:cxn ang="0">
                    <a:pos x="170" y="2872"/>
                  </a:cxn>
                </a:cxnLst>
                <a:rect l="0" t="0" r="r" b="b"/>
                <a:pathLst>
                  <a:path w="4105" h="4106">
                    <a:moveTo>
                      <a:pt x="275" y="3080"/>
                    </a:moveTo>
                    <a:lnTo>
                      <a:pt x="298" y="3118"/>
                    </a:lnTo>
                    <a:lnTo>
                      <a:pt x="322" y="3157"/>
                    </a:lnTo>
                    <a:lnTo>
                      <a:pt x="348" y="3197"/>
                    </a:lnTo>
                    <a:lnTo>
                      <a:pt x="374" y="3235"/>
                    </a:lnTo>
                    <a:lnTo>
                      <a:pt x="402" y="3273"/>
                    </a:lnTo>
                    <a:lnTo>
                      <a:pt x="430" y="3310"/>
                    </a:lnTo>
                    <a:lnTo>
                      <a:pt x="460" y="3349"/>
                    </a:lnTo>
                    <a:lnTo>
                      <a:pt x="491" y="3385"/>
                    </a:lnTo>
                    <a:lnTo>
                      <a:pt x="523" y="3422"/>
                    </a:lnTo>
                    <a:lnTo>
                      <a:pt x="556" y="3459"/>
                    </a:lnTo>
                    <a:lnTo>
                      <a:pt x="590" y="3494"/>
                    </a:lnTo>
                    <a:lnTo>
                      <a:pt x="626" y="3529"/>
                    </a:lnTo>
                    <a:lnTo>
                      <a:pt x="662" y="3563"/>
                    </a:lnTo>
                    <a:lnTo>
                      <a:pt x="699" y="3597"/>
                    </a:lnTo>
                    <a:lnTo>
                      <a:pt x="738" y="3629"/>
                    </a:lnTo>
                    <a:lnTo>
                      <a:pt x="777" y="3661"/>
                    </a:lnTo>
                    <a:lnTo>
                      <a:pt x="817" y="3692"/>
                    </a:lnTo>
                    <a:lnTo>
                      <a:pt x="838" y="3708"/>
                    </a:lnTo>
                    <a:lnTo>
                      <a:pt x="859" y="3723"/>
                    </a:lnTo>
                    <a:lnTo>
                      <a:pt x="880" y="3738"/>
                    </a:lnTo>
                    <a:lnTo>
                      <a:pt x="901" y="3753"/>
                    </a:lnTo>
                    <a:lnTo>
                      <a:pt x="923" y="3767"/>
                    </a:lnTo>
                    <a:lnTo>
                      <a:pt x="944" y="3781"/>
                    </a:lnTo>
                    <a:lnTo>
                      <a:pt x="966" y="3795"/>
                    </a:lnTo>
                    <a:lnTo>
                      <a:pt x="989" y="3808"/>
                    </a:lnTo>
                    <a:lnTo>
                      <a:pt x="1011" y="3821"/>
                    </a:lnTo>
                    <a:lnTo>
                      <a:pt x="1034" y="3835"/>
                    </a:lnTo>
                    <a:lnTo>
                      <a:pt x="1056" y="3848"/>
                    </a:lnTo>
                    <a:lnTo>
                      <a:pt x="1079" y="3861"/>
                    </a:lnTo>
                    <a:lnTo>
                      <a:pt x="1102" y="3873"/>
                    </a:lnTo>
                    <a:lnTo>
                      <a:pt x="1126" y="3885"/>
                    </a:lnTo>
                    <a:lnTo>
                      <a:pt x="1150" y="3896"/>
                    </a:lnTo>
                    <a:lnTo>
                      <a:pt x="1173" y="3908"/>
                    </a:lnTo>
                    <a:lnTo>
                      <a:pt x="1197" y="3919"/>
                    </a:lnTo>
                    <a:lnTo>
                      <a:pt x="1221" y="3930"/>
                    </a:lnTo>
                    <a:lnTo>
                      <a:pt x="1246" y="3940"/>
                    </a:lnTo>
                    <a:lnTo>
                      <a:pt x="1270" y="3950"/>
                    </a:lnTo>
                    <a:lnTo>
                      <a:pt x="1294" y="3960"/>
                    </a:lnTo>
                    <a:lnTo>
                      <a:pt x="1319" y="3971"/>
                    </a:lnTo>
                    <a:lnTo>
                      <a:pt x="1344" y="3980"/>
                    </a:lnTo>
                    <a:lnTo>
                      <a:pt x="1368" y="3989"/>
                    </a:lnTo>
                    <a:lnTo>
                      <a:pt x="1394" y="3997"/>
                    </a:lnTo>
                    <a:lnTo>
                      <a:pt x="1419" y="4006"/>
                    </a:lnTo>
                    <a:lnTo>
                      <a:pt x="1444" y="4014"/>
                    </a:lnTo>
                    <a:lnTo>
                      <a:pt x="1470" y="4021"/>
                    </a:lnTo>
                    <a:lnTo>
                      <a:pt x="1495" y="4029"/>
                    </a:lnTo>
                    <a:lnTo>
                      <a:pt x="1521" y="4036"/>
                    </a:lnTo>
                    <a:lnTo>
                      <a:pt x="1547" y="4042"/>
                    </a:lnTo>
                    <a:lnTo>
                      <a:pt x="1572" y="4048"/>
                    </a:lnTo>
                    <a:lnTo>
                      <a:pt x="1598" y="4054"/>
                    </a:lnTo>
                    <a:lnTo>
                      <a:pt x="1624" y="4060"/>
                    </a:lnTo>
                    <a:lnTo>
                      <a:pt x="1651" y="4065"/>
                    </a:lnTo>
                    <a:lnTo>
                      <a:pt x="1676" y="4070"/>
                    </a:lnTo>
                    <a:lnTo>
                      <a:pt x="1702" y="4075"/>
                    </a:lnTo>
                    <a:lnTo>
                      <a:pt x="1728" y="4079"/>
                    </a:lnTo>
                    <a:lnTo>
                      <a:pt x="1754" y="4083"/>
                    </a:lnTo>
                    <a:lnTo>
                      <a:pt x="1781" y="4087"/>
                    </a:lnTo>
                    <a:lnTo>
                      <a:pt x="1807" y="4090"/>
                    </a:lnTo>
                    <a:lnTo>
                      <a:pt x="1833" y="4094"/>
                    </a:lnTo>
                    <a:lnTo>
                      <a:pt x="1859" y="4097"/>
                    </a:lnTo>
                    <a:lnTo>
                      <a:pt x="1886" y="4099"/>
                    </a:lnTo>
                    <a:lnTo>
                      <a:pt x="1913" y="4101"/>
                    </a:lnTo>
                    <a:lnTo>
                      <a:pt x="1939" y="4103"/>
                    </a:lnTo>
                    <a:lnTo>
                      <a:pt x="1965" y="4104"/>
                    </a:lnTo>
                    <a:lnTo>
                      <a:pt x="1991" y="4105"/>
                    </a:lnTo>
                    <a:lnTo>
                      <a:pt x="2017" y="4106"/>
                    </a:lnTo>
                    <a:lnTo>
                      <a:pt x="2044" y="4106"/>
                    </a:lnTo>
                    <a:lnTo>
                      <a:pt x="2070" y="4106"/>
                    </a:lnTo>
                    <a:lnTo>
                      <a:pt x="2095" y="4105"/>
                    </a:lnTo>
                    <a:lnTo>
                      <a:pt x="2121" y="4105"/>
                    </a:lnTo>
                    <a:lnTo>
                      <a:pt x="2147" y="4104"/>
                    </a:lnTo>
                    <a:lnTo>
                      <a:pt x="2174" y="4102"/>
                    </a:lnTo>
                    <a:lnTo>
                      <a:pt x="2199" y="4101"/>
                    </a:lnTo>
                    <a:lnTo>
                      <a:pt x="2225" y="4099"/>
                    </a:lnTo>
                    <a:lnTo>
                      <a:pt x="2250" y="4096"/>
                    </a:lnTo>
                    <a:lnTo>
                      <a:pt x="2276" y="4094"/>
                    </a:lnTo>
                    <a:lnTo>
                      <a:pt x="2302" y="4090"/>
                    </a:lnTo>
                    <a:lnTo>
                      <a:pt x="2327" y="4087"/>
                    </a:lnTo>
                    <a:lnTo>
                      <a:pt x="2352" y="4083"/>
                    </a:lnTo>
                    <a:lnTo>
                      <a:pt x="2377" y="4079"/>
                    </a:lnTo>
                    <a:lnTo>
                      <a:pt x="2402" y="4075"/>
                    </a:lnTo>
                    <a:lnTo>
                      <a:pt x="2428" y="4071"/>
                    </a:lnTo>
                    <a:lnTo>
                      <a:pt x="2452" y="4066"/>
                    </a:lnTo>
                    <a:lnTo>
                      <a:pt x="2477" y="4061"/>
                    </a:lnTo>
                    <a:lnTo>
                      <a:pt x="2501" y="4056"/>
                    </a:lnTo>
                    <a:lnTo>
                      <a:pt x="2525" y="4050"/>
                    </a:lnTo>
                    <a:lnTo>
                      <a:pt x="2550" y="4044"/>
                    </a:lnTo>
                    <a:lnTo>
                      <a:pt x="2574" y="4038"/>
                    </a:lnTo>
                    <a:lnTo>
                      <a:pt x="2598" y="4032"/>
                    </a:lnTo>
                    <a:lnTo>
                      <a:pt x="2621" y="4025"/>
                    </a:lnTo>
                    <a:lnTo>
                      <a:pt x="2645" y="4018"/>
                    </a:lnTo>
                    <a:lnTo>
                      <a:pt x="2668" y="4011"/>
                    </a:lnTo>
                    <a:lnTo>
                      <a:pt x="2692" y="4003"/>
                    </a:lnTo>
                    <a:lnTo>
                      <a:pt x="2715" y="3996"/>
                    </a:lnTo>
                    <a:lnTo>
                      <a:pt x="2738" y="3988"/>
                    </a:lnTo>
                    <a:lnTo>
                      <a:pt x="2760" y="3980"/>
                    </a:lnTo>
                    <a:lnTo>
                      <a:pt x="2783" y="3971"/>
                    </a:lnTo>
                    <a:lnTo>
                      <a:pt x="2806" y="3962"/>
                    </a:lnTo>
                    <a:lnTo>
                      <a:pt x="2828" y="3953"/>
                    </a:lnTo>
                    <a:lnTo>
                      <a:pt x="2850" y="3944"/>
                    </a:lnTo>
                    <a:lnTo>
                      <a:pt x="2872" y="3935"/>
                    </a:lnTo>
                    <a:lnTo>
                      <a:pt x="2914" y="3915"/>
                    </a:lnTo>
                    <a:lnTo>
                      <a:pt x="2957" y="3895"/>
                    </a:lnTo>
                    <a:lnTo>
                      <a:pt x="2998" y="3875"/>
                    </a:lnTo>
                    <a:lnTo>
                      <a:pt x="3038" y="3853"/>
                    </a:lnTo>
                    <a:lnTo>
                      <a:pt x="3079" y="3830"/>
                    </a:lnTo>
                    <a:lnTo>
                      <a:pt x="3118" y="3807"/>
                    </a:lnTo>
                    <a:lnTo>
                      <a:pt x="3156" y="3783"/>
                    </a:lnTo>
                    <a:lnTo>
                      <a:pt x="3196" y="3758"/>
                    </a:lnTo>
                    <a:lnTo>
                      <a:pt x="3234" y="3731"/>
                    </a:lnTo>
                    <a:lnTo>
                      <a:pt x="3272" y="3703"/>
                    </a:lnTo>
                    <a:lnTo>
                      <a:pt x="3310" y="3675"/>
                    </a:lnTo>
                    <a:lnTo>
                      <a:pt x="3348" y="3645"/>
                    </a:lnTo>
                    <a:lnTo>
                      <a:pt x="3385" y="3614"/>
                    </a:lnTo>
                    <a:lnTo>
                      <a:pt x="3421" y="3583"/>
                    </a:lnTo>
                    <a:lnTo>
                      <a:pt x="3458" y="3549"/>
                    </a:lnTo>
                    <a:lnTo>
                      <a:pt x="3493" y="3515"/>
                    </a:lnTo>
                    <a:lnTo>
                      <a:pt x="3528" y="3480"/>
                    </a:lnTo>
                    <a:lnTo>
                      <a:pt x="3562" y="3443"/>
                    </a:lnTo>
                    <a:lnTo>
                      <a:pt x="3596" y="3406"/>
                    </a:lnTo>
                    <a:lnTo>
                      <a:pt x="3629" y="3367"/>
                    </a:lnTo>
                    <a:lnTo>
                      <a:pt x="3661" y="3328"/>
                    </a:lnTo>
                    <a:lnTo>
                      <a:pt x="3692" y="3287"/>
                    </a:lnTo>
                    <a:lnTo>
                      <a:pt x="3708" y="3267"/>
                    </a:lnTo>
                    <a:lnTo>
                      <a:pt x="3723" y="3246"/>
                    </a:lnTo>
                    <a:lnTo>
                      <a:pt x="3737" y="3225"/>
                    </a:lnTo>
                    <a:lnTo>
                      <a:pt x="3752" y="3204"/>
                    </a:lnTo>
                    <a:lnTo>
                      <a:pt x="3766" y="3182"/>
                    </a:lnTo>
                    <a:lnTo>
                      <a:pt x="3780" y="3160"/>
                    </a:lnTo>
                    <a:lnTo>
                      <a:pt x="3794" y="3138"/>
                    </a:lnTo>
                    <a:lnTo>
                      <a:pt x="3808" y="3116"/>
                    </a:lnTo>
                    <a:lnTo>
                      <a:pt x="3821" y="3094"/>
                    </a:lnTo>
                    <a:lnTo>
                      <a:pt x="3834" y="3072"/>
                    </a:lnTo>
                    <a:lnTo>
                      <a:pt x="3848" y="3048"/>
                    </a:lnTo>
                    <a:lnTo>
                      <a:pt x="3860" y="3025"/>
                    </a:lnTo>
                    <a:lnTo>
                      <a:pt x="3872" y="3002"/>
                    </a:lnTo>
                    <a:lnTo>
                      <a:pt x="3884" y="2979"/>
                    </a:lnTo>
                    <a:lnTo>
                      <a:pt x="3896" y="2956"/>
                    </a:lnTo>
                    <a:lnTo>
                      <a:pt x="3907" y="2932"/>
                    </a:lnTo>
                    <a:lnTo>
                      <a:pt x="3918" y="2908"/>
                    </a:lnTo>
                    <a:lnTo>
                      <a:pt x="3929" y="2884"/>
                    </a:lnTo>
                    <a:lnTo>
                      <a:pt x="3939" y="2860"/>
                    </a:lnTo>
                    <a:lnTo>
                      <a:pt x="3949" y="2835"/>
                    </a:lnTo>
                    <a:lnTo>
                      <a:pt x="3959" y="2811"/>
                    </a:lnTo>
                    <a:lnTo>
                      <a:pt x="3970" y="2786"/>
                    </a:lnTo>
                    <a:lnTo>
                      <a:pt x="3979" y="2761"/>
                    </a:lnTo>
                    <a:lnTo>
                      <a:pt x="3988" y="2736"/>
                    </a:lnTo>
                    <a:lnTo>
                      <a:pt x="3997" y="2711"/>
                    </a:lnTo>
                    <a:lnTo>
                      <a:pt x="4005" y="2686"/>
                    </a:lnTo>
                    <a:lnTo>
                      <a:pt x="4013" y="2660"/>
                    </a:lnTo>
                    <a:lnTo>
                      <a:pt x="4021" y="2635"/>
                    </a:lnTo>
                    <a:lnTo>
                      <a:pt x="4028" y="2610"/>
                    </a:lnTo>
                    <a:lnTo>
                      <a:pt x="4035" y="2584"/>
                    </a:lnTo>
                    <a:lnTo>
                      <a:pt x="4042" y="2559"/>
                    </a:lnTo>
                    <a:lnTo>
                      <a:pt x="4048" y="2532"/>
                    </a:lnTo>
                    <a:lnTo>
                      <a:pt x="4054" y="2507"/>
                    </a:lnTo>
                    <a:lnTo>
                      <a:pt x="4060" y="2481"/>
                    </a:lnTo>
                    <a:lnTo>
                      <a:pt x="4065" y="2455"/>
                    </a:lnTo>
                    <a:lnTo>
                      <a:pt x="4070" y="2429"/>
                    </a:lnTo>
                    <a:lnTo>
                      <a:pt x="4074" y="2402"/>
                    </a:lnTo>
                    <a:lnTo>
                      <a:pt x="4079" y="2376"/>
                    </a:lnTo>
                    <a:lnTo>
                      <a:pt x="4083" y="2350"/>
                    </a:lnTo>
                    <a:lnTo>
                      <a:pt x="4086" y="2324"/>
                    </a:lnTo>
                    <a:lnTo>
                      <a:pt x="4090" y="2298"/>
                    </a:lnTo>
                    <a:lnTo>
                      <a:pt x="4093" y="2271"/>
                    </a:lnTo>
                    <a:lnTo>
                      <a:pt x="4096" y="2245"/>
                    </a:lnTo>
                    <a:lnTo>
                      <a:pt x="4099" y="2219"/>
                    </a:lnTo>
                    <a:lnTo>
                      <a:pt x="4101" y="2193"/>
                    </a:lnTo>
                    <a:lnTo>
                      <a:pt x="4102" y="2167"/>
                    </a:lnTo>
                    <a:lnTo>
                      <a:pt x="4103" y="2140"/>
                    </a:lnTo>
                    <a:lnTo>
                      <a:pt x="4104" y="2114"/>
                    </a:lnTo>
                    <a:lnTo>
                      <a:pt x="4105" y="2088"/>
                    </a:lnTo>
                    <a:lnTo>
                      <a:pt x="4105" y="2062"/>
                    </a:lnTo>
                    <a:lnTo>
                      <a:pt x="4105" y="2036"/>
                    </a:lnTo>
                    <a:lnTo>
                      <a:pt x="4105" y="2009"/>
                    </a:lnTo>
                    <a:lnTo>
                      <a:pt x="4104" y="1983"/>
                    </a:lnTo>
                    <a:lnTo>
                      <a:pt x="4103" y="1958"/>
                    </a:lnTo>
                    <a:lnTo>
                      <a:pt x="4102" y="1932"/>
                    </a:lnTo>
                    <a:lnTo>
                      <a:pt x="4100" y="1906"/>
                    </a:lnTo>
                    <a:lnTo>
                      <a:pt x="4098" y="1880"/>
                    </a:lnTo>
                    <a:lnTo>
                      <a:pt x="4096" y="1854"/>
                    </a:lnTo>
                    <a:lnTo>
                      <a:pt x="4092" y="1829"/>
                    </a:lnTo>
                    <a:lnTo>
                      <a:pt x="4089" y="1804"/>
                    </a:lnTo>
                    <a:lnTo>
                      <a:pt x="4086" y="1779"/>
                    </a:lnTo>
                    <a:lnTo>
                      <a:pt x="4082" y="1753"/>
                    </a:lnTo>
                    <a:lnTo>
                      <a:pt x="4079" y="1728"/>
                    </a:lnTo>
                    <a:lnTo>
                      <a:pt x="4074" y="1703"/>
                    </a:lnTo>
                    <a:lnTo>
                      <a:pt x="4070" y="1678"/>
                    </a:lnTo>
                    <a:lnTo>
                      <a:pt x="4065" y="1653"/>
                    </a:lnTo>
                    <a:lnTo>
                      <a:pt x="4060" y="1628"/>
                    </a:lnTo>
                    <a:lnTo>
                      <a:pt x="4055" y="1604"/>
                    </a:lnTo>
                    <a:lnTo>
                      <a:pt x="4049" y="1579"/>
                    </a:lnTo>
                    <a:lnTo>
                      <a:pt x="4044" y="1555"/>
                    </a:lnTo>
                    <a:lnTo>
                      <a:pt x="4037" y="1531"/>
                    </a:lnTo>
                    <a:lnTo>
                      <a:pt x="4031" y="1508"/>
                    </a:lnTo>
                    <a:lnTo>
                      <a:pt x="4024" y="1483"/>
                    </a:lnTo>
                    <a:lnTo>
                      <a:pt x="4017" y="1460"/>
                    </a:lnTo>
                    <a:lnTo>
                      <a:pt x="4010" y="1436"/>
                    </a:lnTo>
                    <a:lnTo>
                      <a:pt x="4003" y="1413"/>
                    </a:lnTo>
                    <a:lnTo>
                      <a:pt x="3995" y="1390"/>
                    </a:lnTo>
                    <a:lnTo>
                      <a:pt x="3987" y="1367"/>
                    </a:lnTo>
                    <a:lnTo>
                      <a:pt x="3979" y="1344"/>
                    </a:lnTo>
                    <a:lnTo>
                      <a:pt x="3971" y="1322"/>
                    </a:lnTo>
                    <a:lnTo>
                      <a:pt x="3961" y="1300"/>
                    </a:lnTo>
                    <a:lnTo>
                      <a:pt x="3952" y="1277"/>
                    </a:lnTo>
                    <a:lnTo>
                      <a:pt x="3943" y="1256"/>
                    </a:lnTo>
                    <a:lnTo>
                      <a:pt x="3934" y="1233"/>
                    </a:lnTo>
                    <a:lnTo>
                      <a:pt x="3915" y="1190"/>
                    </a:lnTo>
                    <a:lnTo>
                      <a:pt x="3895" y="1148"/>
                    </a:lnTo>
                    <a:lnTo>
                      <a:pt x="3874" y="1106"/>
                    </a:lnTo>
                    <a:lnTo>
                      <a:pt x="3853" y="1066"/>
                    </a:lnTo>
                    <a:lnTo>
                      <a:pt x="3829" y="1027"/>
                    </a:lnTo>
                    <a:lnTo>
                      <a:pt x="3806" y="988"/>
                    </a:lnTo>
                    <a:lnTo>
                      <a:pt x="3782" y="948"/>
                    </a:lnTo>
                    <a:lnTo>
                      <a:pt x="3757" y="910"/>
                    </a:lnTo>
                    <a:lnTo>
                      <a:pt x="3731" y="871"/>
                    </a:lnTo>
                    <a:lnTo>
                      <a:pt x="3702" y="832"/>
                    </a:lnTo>
                    <a:lnTo>
                      <a:pt x="3674" y="795"/>
                    </a:lnTo>
                    <a:lnTo>
                      <a:pt x="3644" y="758"/>
                    </a:lnTo>
                    <a:lnTo>
                      <a:pt x="3614" y="720"/>
                    </a:lnTo>
                    <a:lnTo>
                      <a:pt x="3582" y="683"/>
                    </a:lnTo>
                    <a:lnTo>
                      <a:pt x="3548" y="648"/>
                    </a:lnTo>
                    <a:lnTo>
                      <a:pt x="3514" y="612"/>
                    </a:lnTo>
                    <a:lnTo>
                      <a:pt x="3479" y="577"/>
                    </a:lnTo>
                    <a:lnTo>
                      <a:pt x="3442" y="543"/>
                    </a:lnTo>
                    <a:lnTo>
                      <a:pt x="3405" y="509"/>
                    </a:lnTo>
                    <a:lnTo>
                      <a:pt x="3367" y="477"/>
                    </a:lnTo>
                    <a:lnTo>
                      <a:pt x="3328" y="444"/>
                    </a:lnTo>
                    <a:lnTo>
                      <a:pt x="3287" y="413"/>
                    </a:lnTo>
                    <a:lnTo>
                      <a:pt x="3266" y="398"/>
                    </a:lnTo>
                    <a:lnTo>
                      <a:pt x="3245" y="383"/>
                    </a:lnTo>
                    <a:lnTo>
                      <a:pt x="3225" y="368"/>
                    </a:lnTo>
                    <a:lnTo>
                      <a:pt x="3203" y="354"/>
                    </a:lnTo>
                    <a:lnTo>
                      <a:pt x="3181" y="339"/>
                    </a:lnTo>
                    <a:lnTo>
                      <a:pt x="3160" y="324"/>
                    </a:lnTo>
                    <a:lnTo>
                      <a:pt x="3138" y="311"/>
                    </a:lnTo>
                    <a:lnTo>
                      <a:pt x="3116" y="297"/>
                    </a:lnTo>
                    <a:lnTo>
                      <a:pt x="3094" y="284"/>
                    </a:lnTo>
                    <a:lnTo>
                      <a:pt x="3071" y="271"/>
                    </a:lnTo>
                    <a:lnTo>
                      <a:pt x="3048" y="258"/>
                    </a:lnTo>
                    <a:lnTo>
                      <a:pt x="3025" y="246"/>
                    </a:lnTo>
                    <a:lnTo>
                      <a:pt x="3002" y="233"/>
                    </a:lnTo>
                    <a:lnTo>
                      <a:pt x="2979" y="221"/>
                    </a:lnTo>
                    <a:lnTo>
                      <a:pt x="2955" y="210"/>
                    </a:lnTo>
                    <a:lnTo>
                      <a:pt x="2932" y="198"/>
                    </a:lnTo>
                    <a:lnTo>
                      <a:pt x="2907" y="186"/>
                    </a:lnTo>
                    <a:lnTo>
                      <a:pt x="2883" y="176"/>
                    </a:lnTo>
                    <a:lnTo>
                      <a:pt x="2859" y="165"/>
                    </a:lnTo>
                    <a:lnTo>
                      <a:pt x="2835" y="155"/>
                    </a:lnTo>
                    <a:lnTo>
                      <a:pt x="2810" y="145"/>
                    </a:lnTo>
                    <a:lnTo>
                      <a:pt x="2785" y="136"/>
                    </a:lnTo>
                    <a:lnTo>
                      <a:pt x="2760" y="126"/>
                    </a:lnTo>
                    <a:lnTo>
                      <a:pt x="2736" y="118"/>
                    </a:lnTo>
                    <a:lnTo>
                      <a:pt x="2711" y="109"/>
                    </a:lnTo>
                    <a:lnTo>
                      <a:pt x="2686" y="101"/>
                    </a:lnTo>
                    <a:lnTo>
                      <a:pt x="2660" y="93"/>
                    </a:lnTo>
                    <a:lnTo>
                      <a:pt x="2634" y="85"/>
                    </a:lnTo>
                    <a:lnTo>
                      <a:pt x="2609" y="78"/>
                    </a:lnTo>
                    <a:lnTo>
                      <a:pt x="2584" y="70"/>
                    </a:lnTo>
                    <a:lnTo>
                      <a:pt x="2558" y="63"/>
                    </a:lnTo>
                    <a:lnTo>
                      <a:pt x="2532" y="57"/>
                    </a:lnTo>
                    <a:lnTo>
                      <a:pt x="2506" y="51"/>
                    </a:lnTo>
                    <a:lnTo>
                      <a:pt x="2480" y="45"/>
                    </a:lnTo>
                    <a:lnTo>
                      <a:pt x="2454" y="40"/>
                    </a:lnTo>
                    <a:lnTo>
                      <a:pt x="2428" y="35"/>
                    </a:lnTo>
                    <a:lnTo>
                      <a:pt x="2402" y="30"/>
                    </a:lnTo>
                    <a:lnTo>
                      <a:pt x="2376" y="26"/>
                    </a:lnTo>
                    <a:lnTo>
                      <a:pt x="2350" y="22"/>
                    </a:lnTo>
                    <a:lnTo>
                      <a:pt x="2324" y="18"/>
                    </a:lnTo>
                    <a:lnTo>
                      <a:pt x="2298" y="15"/>
                    </a:lnTo>
                    <a:lnTo>
                      <a:pt x="2271" y="12"/>
                    </a:lnTo>
                    <a:lnTo>
                      <a:pt x="2244" y="9"/>
                    </a:lnTo>
                    <a:lnTo>
                      <a:pt x="2218" y="7"/>
                    </a:lnTo>
                    <a:lnTo>
                      <a:pt x="2192" y="5"/>
                    </a:lnTo>
                    <a:lnTo>
                      <a:pt x="2166" y="3"/>
                    </a:lnTo>
                    <a:lnTo>
                      <a:pt x="2139" y="2"/>
                    </a:lnTo>
                    <a:lnTo>
                      <a:pt x="2113" y="1"/>
                    </a:lnTo>
                    <a:lnTo>
                      <a:pt x="2087" y="1"/>
                    </a:lnTo>
                    <a:lnTo>
                      <a:pt x="2061" y="0"/>
                    </a:lnTo>
                    <a:lnTo>
                      <a:pt x="2035" y="0"/>
                    </a:lnTo>
                    <a:lnTo>
                      <a:pt x="2009" y="1"/>
                    </a:lnTo>
                    <a:lnTo>
                      <a:pt x="1983" y="1"/>
                    </a:lnTo>
                    <a:lnTo>
                      <a:pt x="1957" y="3"/>
                    </a:lnTo>
                    <a:lnTo>
                      <a:pt x="1931" y="4"/>
                    </a:lnTo>
                    <a:lnTo>
                      <a:pt x="1906" y="6"/>
                    </a:lnTo>
                    <a:lnTo>
                      <a:pt x="1879" y="8"/>
                    </a:lnTo>
                    <a:lnTo>
                      <a:pt x="1854" y="10"/>
                    </a:lnTo>
                    <a:lnTo>
                      <a:pt x="1828" y="12"/>
                    </a:lnTo>
                    <a:lnTo>
                      <a:pt x="1803" y="15"/>
                    </a:lnTo>
                    <a:lnTo>
                      <a:pt x="1778" y="19"/>
                    </a:lnTo>
                    <a:lnTo>
                      <a:pt x="1752" y="22"/>
                    </a:lnTo>
                    <a:lnTo>
                      <a:pt x="1727" y="26"/>
                    </a:lnTo>
                    <a:lnTo>
                      <a:pt x="1702" y="30"/>
                    </a:lnTo>
                    <a:lnTo>
                      <a:pt x="1677" y="35"/>
                    </a:lnTo>
                    <a:lnTo>
                      <a:pt x="1653" y="39"/>
                    </a:lnTo>
                    <a:lnTo>
                      <a:pt x="1627" y="44"/>
                    </a:lnTo>
                    <a:lnTo>
                      <a:pt x="1603" y="50"/>
                    </a:lnTo>
                    <a:lnTo>
                      <a:pt x="1579" y="55"/>
                    </a:lnTo>
                    <a:lnTo>
                      <a:pt x="1555" y="61"/>
                    </a:lnTo>
                    <a:lnTo>
                      <a:pt x="1531" y="67"/>
                    </a:lnTo>
                    <a:lnTo>
                      <a:pt x="1507" y="74"/>
                    </a:lnTo>
                    <a:lnTo>
                      <a:pt x="1483" y="81"/>
                    </a:lnTo>
                    <a:lnTo>
                      <a:pt x="1459" y="88"/>
                    </a:lnTo>
                    <a:lnTo>
                      <a:pt x="1436" y="95"/>
                    </a:lnTo>
                    <a:lnTo>
                      <a:pt x="1413" y="103"/>
                    </a:lnTo>
                    <a:lnTo>
                      <a:pt x="1390" y="110"/>
                    </a:lnTo>
                    <a:lnTo>
                      <a:pt x="1366" y="118"/>
                    </a:lnTo>
                    <a:lnTo>
                      <a:pt x="1343" y="126"/>
                    </a:lnTo>
                    <a:lnTo>
                      <a:pt x="1321" y="135"/>
                    </a:lnTo>
                    <a:lnTo>
                      <a:pt x="1299" y="143"/>
                    </a:lnTo>
                    <a:lnTo>
                      <a:pt x="1277" y="152"/>
                    </a:lnTo>
                    <a:lnTo>
                      <a:pt x="1255" y="161"/>
                    </a:lnTo>
                    <a:lnTo>
                      <a:pt x="1232" y="171"/>
                    </a:lnTo>
                    <a:lnTo>
                      <a:pt x="1190" y="190"/>
                    </a:lnTo>
                    <a:lnTo>
                      <a:pt x="1148" y="211"/>
                    </a:lnTo>
                    <a:lnTo>
                      <a:pt x="1106" y="232"/>
                    </a:lnTo>
                    <a:lnTo>
                      <a:pt x="1065" y="253"/>
                    </a:lnTo>
                    <a:lnTo>
                      <a:pt x="1026" y="275"/>
                    </a:lnTo>
                    <a:lnTo>
                      <a:pt x="987" y="298"/>
                    </a:lnTo>
                    <a:lnTo>
                      <a:pt x="947" y="322"/>
                    </a:lnTo>
                    <a:lnTo>
                      <a:pt x="909" y="349"/>
                    </a:lnTo>
                    <a:lnTo>
                      <a:pt x="871" y="375"/>
                    </a:lnTo>
                    <a:lnTo>
                      <a:pt x="832" y="402"/>
                    </a:lnTo>
                    <a:lnTo>
                      <a:pt x="794" y="431"/>
                    </a:lnTo>
                    <a:lnTo>
                      <a:pt x="757" y="460"/>
                    </a:lnTo>
                    <a:lnTo>
                      <a:pt x="719" y="492"/>
                    </a:lnTo>
                    <a:lnTo>
                      <a:pt x="683" y="524"/>
                    </a:lnTo>
                    <a:lnTo>
                      <a:pt x="647" y="557"/>
                    </a:lnTo>
                    <a:lnTo>
                      <a:pt x="612" y="591"/>
                    </a:lnTo>
                    <a:lnTo>
                      <a:pt x="576" y="627"/>
                    </a:lnTo>
                    <a:lnTo>
                      <a:pt x="542" y="663"/>
                    </a:lnTo>
                    <a:lnTo>
                      <a:pt x="509" y="700"/>
                    </a:lnTo>
                    <a:lnTo>
                      <a:pt x="476" y="739"/>
                    </a:lnTo>
                    <a:lnTo>
                      <a:pt x="443" y="778"/>
                    </a:lnTo>
                    <a:lnTo>
                      <a:pt x="412" y="818"/>
                    </a:lnTo>
                    <a:lnTo>
                      <a:pt x="397" y="838"/>
                    </a:lnTo>
                    <a:lnTo>
                      <a:pt x="382" y="860"/>
                    </a:lnTo>
                    <a:lnTo>
                      <a:pt x="367" y="881"/>
                    </a:lnTo>
                    <a:lnTo>
                      <a:pt x="353" y="902"/>
                    </a:lnTo>
                    <a:lnTo>
                      <a:pt x="339" y="923"/>
                    </a:lnTo>
                    <a:lnTo>
                      <a:pt x="324" y="945"/>
                    </a:lnTo>
                    <a:lnTo>
                      <a:pt x="310" y="967"/>
                    </a:lnTo>
                    <a:lnTo>
                      <a:pt x="296" y="990"/>
                    </a:lnTo>
                    <a:lnTo>
                      <a:pt x="283" y="1012"/>
                    </a:lnTo>
                    <a:lnTo>
                      <a:pt x="270" y="1034"/>
                    </a:lnTo>
                    <a:lnTo>
                      <a:pt x="257" y="1057"/>
                    </a:lnTo>
                    <a:lnTo>
                      <a:pt x="245" y="1080"/>
                    </a:lnTo>
                    <a:lnTo>
                      <a:pt x="233" y="1103"/>
                    </a:lnTo>
                    <a:lnTo>
                      <a:pt x="221" y="1127"/>
                    </a:lnTo>
                    <a:lnTo>
                      <a:pt x="209" y="1150"/>
                    </a:lnTo>
                    <a:lnTo>
                      <a:pt x="197" y="1174"/>
                    </a:lnTo>
                    <a:lnTo>
                      <a:pt x="186" y="1198"/>
                    </a:lnTo>
                    <a:lnTo>
                      <a:pt x="175" y="1222"/>
                    </a:lnTo>
                    <a:lnTo>
                      <a:pt x="165" y="1247"/>
                    </a:lnTo>
                    <a:lnTo>
                      <a:pt x="154" y="1271"/>
                    </a:lnTo>
                    <a:lnTo>
                      <a:pt x="145" y="1295"/>
                    </a:lnTo>
                    <a:lnTo>
                      <a:pt x="135" y="1320"/>
                    </a:lnTo>
                    <a:lnTo>
                      <a:pt x="126" y="1344"/>
                    </a:lnTo>
                    <a:lnTo>
                      <a:pt x="117" y="1369"/>
                    </a:lnTo>
                    <a:lnTo>
                      <a:pt x="108" y="1395"/>
                    </a:lnTo>
                    <a:lnTo>
                      <a:pt x="100" y="1420"/>
                    </a:lnTo>
                    <a:lnTo>
                      <a:pt x="92" y="1445"/>
                    </a:lnTo>
                    <a:lnTo>
                      <a:pt x="84" y="1470"/>
                    </a:lnTo>
                    <a:lnTo>
                      <a:pt x="76" y="1496"/>
                    </a:lnTo>
                    <a:lnTo>
                      <a:pt x="69" y="1522"/>
                    </a:lnTo>
                    <a:lnTo>
                      <a:pt x="62" y="1547"/>
                    </a:lnTo>
                    <a:lnTo>
                      <a:pt x="56" y="1573"/>
                    </a:lnTo>
                    <a:lnTo>
                      <a:pt x="50" y="1599"/>
                    </a:lnTo>
                    <a:lnTo>
                      <a:pt x="44" y="1624"/>
                    </a:lnTo>
                    <a:lnTo>
                      <a:pt x="39" y="1651"/>
                    </a:lnTo>
                    <a:lnTo>
                      <a:pt x="34" y="1677"/>
                    </a:lnTo>
                    <a:lnTo>
                      <a:pt x="29" y="1703"/>
                    </a:lnTo>
                    <a:lnTo>
                      <a:pt x="25" y="1729"/>
                    </a:lnTo>
                    <a:lnTo>
                      <a:pt x="21" y="1755"/>
                    </a:lnTo>
                    <a:lnTo>
                      <a:pt x="18" y="1782"/>
                    </a:lnTo>
                    <a:lnTo>
                      <a:pt x="14" y="1808"/>
                    </a:lnTo>
                    <a:lnTo>
                      <a:pt x="11" y="1834"/>
                    </a:lnTo>
                    <a:lnTo>
                      <a:pt x="9" y="1860"/>
                    </a:lnTo>
                    <a:lnTo>
                      <a:pt x="6" y="1886"/>
                    </a:lnTo>
                    <a:lnTo>
                      <a:pt x="4" y="1913"/>
                    </a:lnTo>
                    <a:lnTo>
                      <a:pt x="3" y="1939"/>
                    </a:lnTo>
                    <a:lnTo>
                      <a:pt x="2" y="1965"/>
                    </a:lnTo>
                    <a:lnTo>
                      <a:pt x="1" y="1991"/>
                    </a:lnTo>
                    <a:lnTo>
                      <a:pt x="0" y="2017"/>
                    </a:lnTo>
                    <a:lnTo>
                      <a:pt x="0" y="2044"/>
                    </a:lnTo>
                    <a:lnTo>
                      <a:pt x="0" y="2070"/>
                    </a:lnTo>
                    <a:lnTo>
                      <a:pt x="0" y="2096"/>
                    </a:lnTo>
                    <a:lnTo>
                      <a:pt x="1" y="2122"/>
                    </a:lnTo>
                    <a:lnTo>
                      <a:pt x="2" y="2148"/>
                    </a:lnTo>
                    <a:lnTo>
                      <a:pt x="3" y="2174"/>
                    </a:lnTo>
                    <a:lnTo>
                      <a:pt x="5" y="2200"/>
                    </a:lnTo>
                    <a:lnTo>
                      <a:pt x="7" y="2225"/>
                    </a:lnTo>
                    <a:lnTo>
                      <a:pt x="9" y="2251"/>
                    </a:lnTo>
                    <a:lnTo>
                      <a:pt x="12" y="2276"/>
                    </a:lnTo>
                    <a:lnTo>
                      <a:pt x="15" y="2302"/>
                    </a:lnTo>
                    <a:lnTo>
                      <a:pt x="18" y="2328"/>
                    </a:lnTo>
                    <a:lnTo>
                      <a:pt x="22" y="2353"/>
                    </a:lnTo>
                    <a:lnTo>
                      <a:pt x="25" y="2378"/>
                    </a:lnTo>
                    <a:lnTo>
                      <a:pt x="30" y="2403"/>
                    </a:lnTo>
                    <a:lnTo>
                      <a:pt x="34" y="2428"/>
                    </a:lnTo>
                    <a:lnTo>
                      <a:pt x="39" y="2453"/>
                    </a:lnTo>
                    <a:lnTo>
                      <a:pt x="44" y="2477"/>
                    </a:lnTo>
                    <a:lnTo>
                      <a:pt x="49" y="2502"/>
                    </a:lnTo>
                    <a:lnTo>
                      <a:pt x="55" y="2526"/>
                    </a:lnTo>
                    <a:lnTo>
                      <a:pt x="60" y="2551"/>
                    </a:lnTo>
                    <a:lnTo>
                      <a:pt x="67" y="2575"/>
                    </a:lnTo>
                    <a:lnTo>
                      <a:pt x="73" y="2598"/>
                    </a:lnTo>
                    <a:lnTo>
                      <a:pt x="81" y="2622"/>
                    </a:lnTo>
                    <a:lnTo>
                      <a:pt x="88" y="2646"/>
                    </a:lnTo>
                    <a:lnTo>
                      <a:pt x="95" y="2670"/>
                    </a:lnTo>
                    <a:lnTo>
                      <a:pt x="102" y="2693"/>
                    </a:lnTo>
                    <a:lnTo>
                      <a:pt x="110" y="2716"/>
                    </a:lnTo>
                    <a:lnTo>
                      <a:pt x="118" y="2739"/>
                    </a:lnTo>
                    <a:lnTo>
                      <a:pt x="126" y="2761"/>
                    </a:lnTo>
                    <a:lnTo>
                      <a:pt x="134" y="2784"/>
                    </a:lnTo>
                    <a:lnTo>
                      <a:pt x="143" y="2807"/>
                    </a:lnTo>
                    <a:lnTo>
                      <a:pt x="152" y="2829"/>
                    </a:lnTo>
                    <a:lnTo>
                      <a:pt x="161" y="2851"/>
                    </a:lnTo>
                    <a:lnTo>
                      <a:pt x="170" y="2872"/>
                    </a:lnTo>
                    <a:lnTo>
                      <a:pt x="189" y="2915"/>
                    </a:lnTo>
                    <a:lnTo>
                      <a:pt x="210" y="2958"/>
                    </a:lnTo>
                    <a:lnTo>
                      <a:pt x="231" y="2999"/>
                    </a:lnTo>
                    <a:lnTo>
                      <a:pt x="252" y="3039"/>
                    </a:lnTo>
                    <a:lnTo>
                      <a:pt x="275" y="308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83" name="Freeform 23"/>
              <p:cNvSpPr>
                <a:spLocks/>
              </p:cNvSpPr>
              <p:nvPr/>
            </p:nvSpPr>
            <p:spPr bwMode="auto">
              <a:xfrm>
                <a:off x="2204063" y="3799500"/>
                <a:ext cx="1588" cy="3149600"/>
              </a:xfrm>
              <a:custGeom>
                <a:avLst/>
                <a:gdLst/>
                <a:ahLst/>
                <a:cxnLst>
                  <a:cxn ang="0">
                    <a:pos x="0" y="7936"/>
                  </a:cxn>
                  <a:cxn ang="0">
                    <a:pos x="0" y="5668"/>
                  </a:cxn>
                  <a:cxn ang="0">
                    <a:pos x="0" y="1350"/>
                  </a:cxn>
                  <a:cxn ang="0">
                    <a:pos x="0" y="0"/>
                  </a:cxn>
                </a:cxnLst>
                <a:rect l="0" t="0" r="r" b="b"/>
                <a:pathLst>
                  <a:path h="7936">
                    <a:moveTo>
                      <a:pt x="0" y="7936"/>
                    </a:moveTo>
                    <a:lnTo>
                      <a:pt x="0" y="5668"/>
                    </a:lnTo>
                    <a:lnTo>
                      <a:pt x="0" y="1350"/>
                    </a:ln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84" name="Freeform 24"/>
              <p:cNvSpPr>
                <a:spLocks/>
              </p:cNvSpPr>
              <p:nvPr/>
            </p:nvSpPr>
            <p:spPr bwMode="auto">
              <a:xfrm>
                <a:off x="2192950" y="5194912"/>
                <a:ext cx="22225" cy="22225"/>
              </a:xfrm>
              <a:custGeom>
                <a:avLst/>
                <a:gdLst/>
                <a:ahLst/>
                <a:cxnLst>
                  <a:cxn ang="0">
                    <a:pos x="57" y="28"/>
                  </a:cxn>
                  <a:cxn ang="0">
                    <a:pos x="56" y="23"/>
                  </a:cxn>
                  <a:cxn ang="0">
                    <a:pos x="56" y="20"/>
                  </a:cxn>
                  <a:cxn ang="0">
                    <a:pos x="55" y="17"/>
                  </a:cxn>
                  <a:cxn ang="0">
                    <a:pos x="53" y="15"/>
                  </a:cxn>
                  <a:cxn ang="0">
                    <a:pos x="52" y="12"/>
                  </a:cxn>
                  <a:cxn ang="0">
                    <a:pos x="48" y="8"/>
                  </a:cxn>
                  <a:cxn ang="0">
                    <a:pos x="44" y="4"/>
                  </a:cxn>
                  <a:cxn ang="0">
                    <a:pos x="41" y="3"/>
                  </a:cxn>
                  <a:cxn ang="0">
                    <a:pos x="39" y="1"/>
                  </a:cxn>
                  <a:cxn ang="0">
                    <a:pos x="36" y="1"/>
                  </a:cxn>
                  <a:cxn ang="0">
                    <a:pos x="34" y="0"/>
                  </a:cxn>
                  <a:cxn ang="0">
                    <a:pos x="28" y="0"/>
                  </a:cxn>
                  <a:cxn ang="0">
                    <a:pos x="23" y="0"/>
                  </a:cxn>
                  <a:cxn ang="0">
                    <a:pos x="21" y="1"/>
                  </a:cxn>
                  <a:cxn ang="0">
                    <a:pos x="18" y="1"/>
                  </a:cxn>
                  <a:cxn ang="0">
                    <a:pos x="16" y="3"/>
                  </a:cxn>
                  <a:cxn ang="0">
                    <a:pos x="13" y="4"/>
                  </a:cxn>
                  <a:cxn ang="0">
                    <a:pos x="9" y="8"/>
                  </a:cxn>
                  <a:cxn ang="0">
                    <a:pos x="5" y="12"/>
                  </a:cxn>
                  <a:cxn ang="0">
                    <a:pos x="3" y="15"/>
                  </a:cxn>
                  <a:cxn ang="0">
                    <a:pos x="2" y="17"/>
                  </a:cxn>
                  <a:cxn ang="0">
                    <a:pos x="1" y="20"/>
                  </a:cxn>
                  <a:cxn ang="0">
                    <a:pos x="1" y="23"/>
                  </a:cxn>
                  <a:cxn ang="0">
                    <a:pos x="0" y="28"/>
                  </a:cxn>
                  <a:cxn ang="0">
                    <a:pos x="1" y="33"/>
                  </a:cxn>
                  <a:cxn ang="0">
                    <a:pos x="1" y="35"/>
                  </a:cxn>
                  <a:cxn ang="0">
                    <a:pos x="2" y="38"/>
                  </a:cxn>
                  <a:cxn ang="0">
                    <a:pos x="3" y="41"/>
                  </a:cxn>
                  <a:cxn ang="0">
                    <a:pos x="5" y="43"/>
                  </a:cxn>
                  <a:cxn ang="0">
                    <a:pos x="9" y="48"/>
                  </a:cxn>
                  <a:cxn ang="0">
                    <a:pos x="13" y="51"/>
                  </a:cxn>
                  <a:cxn ang="0">
                    <a:pos x="16" y="53"/>
                  </a:cxn>
                  <a:cxn ang="0">
                    <a:pos x="18" y="54"/>
                  </a:cxn>
                  <a:cxn ang="0">
                    <a:pos x="21" y="55"/>
                  </a:cxn>
                  <a:cxn ang="0">
                    <a:pos x="23" y="55"/>
                  </a:cxn>
                  <a:cxn ang="0">
                    <a:pos x="28" y="56"/>
                  </a:cxn>
                  <a:cxn ang="0">
                    <a:pos x="34" y="55"/>
                  </a:cxn>
                  <a:cxn ang="0">
                    <a:pos x="36" y="55"/>
                  </a:cxn>
                  <a:cxn ang="0">
                    <a:pos x="39" y="54"/>
                  </a:cxn>
                  <a:cxn ang="0">
                    <a:pos x="41" y="53"/>
                  </a:cxn>
                  <a:cxn ang="0">
                    <a:pos x="44" y="51"/>
                  </a:cxn>
                  <a:cxn ang="0">
                    <a:pos x="48" y="48"/>
                  </a:cxn>
                  <a:cxn ang="0">
                    <a:pos x="52" y="43"/>
                  </a:cxn>
                  <a:cxn ang="0">
                    <a:pos x="53" y="41"/>
                  </a:cxn>
                  <a:cxn ang="0">
                    <a:pos x="55" y="38"/>
                  </a:cxn>
                  <a:cxn ang="0">
                    <a:pos x="56" y="35"/>
                  </a:cxn>
                  <a:cxn ang="0">
                    <a:pos x="56" y="33"/>
                  </a:cxn>
                  <a:cxn ang="0">
                    <a:pos x="57" y="28"/>
                  </a:cxn>
                </a:cxnLst>
                <a:rect l="0" t="0" r="r" b="b"/>
                <a:pathLst>
                  <a:path w="57" h="56">
                    <a:moveTo>
                      <a:pt x="57" y="28"/>
                    </a:moveTo>
                    <a:lnTo>
                      <a:pt x="56" y="23"/>
                    </a:lnTo>
                    <a:lnTo>
                      <a:pt x="56" y="20"/>
                    </a:lnTo>
                    <a:lnTo>
                      <a:pt x="55" y="17"/>
                    </a:lnTo>
                    <a:lnTo>
                      <a:pt x="53" y="15"/>
                    </a:lnTo>
                    <a:lnTo>
                      <a:pt x="52" y="12"/>
                    </a:lnTo>
                    <a:lnTo>
                      <a:pt x="48" y="8"/>
                    </a:lnTo>
                    <a:lnTo>
                      <a:pt x="44" y="4"/>
                    </a:lnTo>
                    <a:lnTo>
                      <a:pt x="41" y="3"/>
                    </a:lnTo>
                    <a:lnTo>
                      <a:pt x="39" y="1"/>
                    </a:lnTo>
                    <a:lnTo>
                      <a:pt x="36" y="1"/>
                    </a:lnTo>
                    <a:lnTo>
                      <a:pt x="34" y="0"/>
                    </a:lnTo>
                    <a:lnTo>
                      <a:pt x="28" y="0"/>
                    </a:lnTo>
                    <a:lnTo>
                      <a:pt x="23" y="0"/>
                    </a:lnTo>
                    <a:lnTo>
                      <a:pt x="21" y="1"/>
                    </a:lnTo>
                    <a:lnTo>
                      <a:pt x="18" y="1"/>
                    </a:lnTo>
                    <a:lnTo>
                      <a:pt x="16" y="3"/>
                    </a:lnTo>
                    <a:lnTo>
                      <a:pt x="13" y="4"/>
                    </a:lnTo>
                    <a:lnTo>
                      <a:pt x="9" y="8"/>
                    </a:lnTo>
                    <a:lnTo>
                      <a:pt x="5" y="12"/>
                    </a:lnTo>
                    <a:lnTo>
                      <a:pt x="3" y="15"/>
                    </a:lnTo>
                    <a:lnTo>
                      <a:pt x="2" y="17"/>
                    </a:lnTo>
                    <a:lnTo>
                      <a:pt x="1" y="20"/>
                    </a:lnTo>
                    <a:lnTo>
                      <a:pt x="1" y="23"/>
                    </a:lnTo>
                    <a:lnTo>
                      <a:pt x="0" y="28"/>
                    </a:lnTo>
                    <a:lnTo>
                      <a:pt x="1" y="33"/>
                    </a:lnTo>
                    <a:lnTo>
                      <a:pt x="1" y="35"/>
                    </a:lnTo>
                    <a:lnTo>
                      <a:pt x="2" y="38"/>
                    </a:lnTo>
                    <a:lnTo>
                      <a:pt x="3" y="41"/>
                    </a:lnTo>
                    <a:lnTo>
                      <a:pt x="5" y="43"/>
                    </a:lnTo>
                    <a:lnTo>
                      <a:pt x="9" y="48"/>
                    </a:lnTo>
                    <a:lnTo>
                      <a:pt x="13" y="51"/>
                    </a:lnTo>
                    <a:lnTo>
                      <a:pt x="16" y="53"/>
                    </a:lnTo>
                    <a:lnTo>
                      <a:pt x="18" y="54"/>
                    </a:lnTo>
                    <a:lnTo>
                      <a:pt x="21" y="55"/>
                    </a:lnTo>
                    <a:lnTo>
                      <a:pt x="23" y="55"/>
                    </a:lnTo>
                    <a:lnTo>
                      <a:pt x="28" y="56"/>
                    </a:lnTo>
                    <a:lnTo>
                      <a:pt x="34" y="55"/>
                    </a:lnTo>
                    <a:lnTo>
                      <a:pt x="36" y="55"/>
                    </a:lnTo>
                    <a:lnTo>
                      <a:pt x="39" y="54"/>
                    </a:lnTo>
                    <a:lnTo>
                      <a:pt x="41" y="53"/>
                    </a:lnTo>
                    <a:lnTo>
                      <a:pt x="44" y="51"/>
                    </a:lnTo>
                    <a:lnTo>
                      <a:pt x="48" y="48"/>
                    </a:lnTo>
                    <a:lnTo>
                      <a:pt x="52" y="43"/>
                    </a:lnTo>
                    <a:lnTo>
                      <a:pt x="53" y="41"/>
                    </a:lnTo>
                    <a:lnTo>
                      <a:pt x="55" y="38"/>
                    </a:lnTo>
                    <a:lnTo>
                      <a:pt x="56" y="35"/>
                    </a:lnTo>
                    <a:lnTo>
                      <a:pt x="56" y="33"/>
                    </a:lnTo>
                    <a:lnTo>
                      <a:pt x="57" y="28"/>
                    </a:lnTo>
                  </a:path>
                </a:pathLst>
              </a:custGeom>
              <a:solidFill>
                <a:schemeClr val="tx1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  <p:sp>
            <p:nvSpPr>
              <p:cNvPr id="85" name="Line 21"/>
              <p:cNvSpPr>
                <a:spLocks noChangeShapeType="1"/>
              </p:cNvSpPr>
              <p:nvPr/>
            </p:nvSpPr>
            <p:spPr bwMode="auto">
              <a:xfrm flipV="1">
                <a:off x="2204063" y="5098075"/>
                <a:ext cx="704850" cy="4064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solid"/>
                <a:round/>
                <a:headEnd/>
                <a:tailEnd type="arrow" w="med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1600"/>
              </a:p>
            </p:txBody>
          </p:sp>
        </p:grpSp>
        <p:sp>
          <p:nvSpPr>
            <p:cNvPr id="51" name="TextovéPole 50"/>
            <p:cNvSpPr txBox="1"/>
            <p:nvPr/>
          </p:nvSpPr>
          <p:spPr>
            <a:xfrm>
              <a:off x="3786182" y="2263753"/>
              <a:ext cx="548422" cy="416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cs-CZ" sz="1600" i="1" baseline="-25000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TextovéPole 51"/>
            <p:cNvSpPr txBox="1"/>
            <p:nvPr/>
          </p:nvSpPr>
          <p:spPr>
            <a:xfrm>
              <a:off x="3643305" y="4879971"/>
              <a:ext cx="514107" cy="416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cs-CZ" sz="1600" i="1" baseline="-25000" dirty="0" smtClean="0">
                  <a:latin typeface="Times New Roman" pitchFamily="18" charset="0"/>
                  <a:cs typeface="Times New Roman" pitchFamily="18" charset="0"/>
                </a:rPr>
                <a:t>J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TextovéPole 52"/>
            <p:cNvSpPr txBox="1"/>
            <p:nvPr/>
          </p:nvSpPr>
          <p:spPr>
            <a:xfrm>
              <a:off x="5572133" y="971519"/>
              <a:ext cx="357189" cy="416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TextovéPole 53"/>
            <p:cNvSpPr txBox="1"/>
            <p:nvPr/>
          </p:nvSpPr>
          <p:spPr>
            <a:xfrm>
              <a:off x="5240342" y="3220965"/>
              <a:ext cx="511789" cy="416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cs-CZ" sz="1600" i="1" baseline="-25000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TextovéPole 54"/>
            <p:cNvSpPr txBox="1"/>
            <p:nvPr/>
          </p:nvSpPr>
          <p:spPr>
            <a:xfrm>
              <a:off x="3173720" y="2520294"/>
              <a:ext cx="428628" cy="416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err="1" smtClean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cs-CZ" sz="1600" i="1" baseline="-25000" dirty="0" err="1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TextovéPole 55"/>
            <p:cNvSpPr txBox="1"/>
            <p:nvPr/>
          </p:nvSpPr>
          <p:spPr>
            <a:xfrm>
              <a:off x="2857488" y="3000301"/>
              <a:ext cx="502566" cy="416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cs-CZ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" name="TextovéPole 56"/>
            <p:cNvSpPr txBox="1"/>
            <p:nvPr/>
          </p:nvSpPr>
          <p:spPr>
            <a:xfrm>
              <a:off x="3000364" y="6286449"/>
              <a:ext cx="285752" cy="416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ovéPole 57"/>
            <p:cNvSpPr txBox="1"/>
            <p:nvPr/>
          </p:nvSpPr>
          <p:spPr>
            <a:xfrm>
              <a:off x="2357422" y="5614988"/>
              <a:ext cx="285752" cy="416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h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TextovéPole 58"/>
            <p:cNvSpPr txBox="1"/>
            <p:nvPr/>
          </p:nvSpPr>
          <p:spPr>
            <a:xfrm>
              <a:off x="3436513" y="6780857"/>
              <a:ext cx="520750" cy="416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err="1" smtClean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cs-CZ" sz="1600" i="1" baseline="-25000" dirty="0" err="1" smtClean="0">
                  <a:latin typeface="Times New Roman" pitchFamily="18" charset="0"/>
                  <a:cs typeface="Times New Roman" pitchFamily="18" charset="0"/>
                </a:rPr>
                <a:t>h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TextovéPole 59"/>
            <p:cNvSpPr txBox="1"/>
            <p:nvPr/>
          </p:nvSpPr>
          <p:spPr>
            <a:xfrm>
              <a:off x="4365306" y="3571805"/>
              <a:ext cx="500870" cy="416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cs-CZ" sz="1600" i="1" baseline="-25000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" name="TextovéPole 60"/>
            <p:cNvSpPr txBox="1"/>
            <p:nvPr/>
          </p:nvSpPr>
          <p:spPr>
            <a:xfrm>
              <a:off x="3485189" y="7209485"/>
              <a:ext cx="357189" cy="416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TextovéPole 61"/>
            <p:cNvSpPr txBox="1"/>
            <p:nvPr/>
          </p:nvSpPr>
          <p:spPr>
            <a:xfrm>
              <a:off x="2214546" y="7987683"/>
              <a:ext cx="357189" cy="416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TextovéPole 62"/>
            <p:cNvSpPr txBox="1"/>
            <p:nvPr/>
          </p:nvSpPr>
          <p:spPr>
            <a:xfrm>
              <a:off x="5059684" y="7987683"/>
              <a:ext cx="357189" cy="416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W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TextovéPole 63"/>
            <p:cNvSpPr txBox="1"/>
            <p:nvPr/>
          </p:nvSpPr>
          <p:spPr>
            <a:xfrm>
              <a:off x="3429562" y="7629545"/>
              <a:ext cx="517892" cy="416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cs-CZ" sz="1600" i="1" baseline="-25000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TextovéPole 64"/>
            <p:cNvSpPr txBox="1"/>
            <p:nvPr/>
          </p:nvSpPr>
          <p:spPr>
            <a:xfrm>
              <a:off x="5064446" y="3793739"/>
              <a:ext cx="357189" cy="416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TextovéPole 65"/>
            <p:cNvSpPr txBox="1"/>
            <p:nvPr/>
          </p:nvSpPr>
          <p:spPr>
            <a:xfrm>
              <a:off x="3410894" y="3553707"/>
              <a:ext cx="357189" cy="416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i="1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cs-CZ" sz="16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732630"/>
          </a:xfrm>
        </p:spPr>
        <p:txBody>
          <a:bodyPr/>
          <a:lstStyle/>
          <a:p>
            <a:r>
              <a:rPr lang="cs-CZ" dirty="0" smtClean="0"/>
              <a:t>astroláb IV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196690"/>
            <a:ext cx="7239000" cy="5259046"/>
          </a:xfrm>
        </p:spPr>
        <p:txBody>
          <a:bodyPr/>
          <a:lstStyle/>
          <a:p>
            <a:r>
              <a:rPr lang="cs-CZ" dirty="0" smtClean="0"/>
              <a:t>obrazy poledníků</a:t>
            </a:r>
          </a:p>
          <a:p>
            <a:pPr lvl="1"/>
            <a:r>
              <a:rPr lang="cs-CZ" dirty="0" smtClean="0"/>
              <a:t>procházejí zenitem</a:t>
            </a:r>
            <a:br>
              <a:rPr lang="cs-CZ" dirty="0" smtClean="0"/>
            </a:br>
            <a:r>
              <a:rPr lang="cs-CZ" dirty="0" smtClean="0"/>
              <a:t>a nadirem</a:t>
            </a:r>
          </a:p>
          <a:p>
            <a:pPr lvl="1"/>
            <a:r>
              <a:rPr lang="cs-CZ" dirty="0" smtClean="0"/>
              <a:t>kolmé k obzoru</a:t>
            </a:r>
          </a:p>
          <a:p>
            <a:pPr lvl="1"/>
            <a:r>
              <a:rPr lang="cs-CZ" dirty="0" smtClean="0"/>
              <a:t>středy na ose </a:t>
            </a:r>
            <a:r>
              <a:rPr lang="cs-CZ" i="1" dirty="0" err="1" smtClean="0"/>
              <a:t>ZNa</a:t>
            </a:r>
            <a:endParaRPr lang="cs-CZ" i="1" dirty="0" smtClean="0"/>
          </a:p>
        </p:txBody>
      </p:sp>
      <p:grpSp>
        <p:nvGrpSpPr>
          <p:cNvPr id="41" name="Skupina 40"/>
          <p:cNvGrpSpPr>
            <a:grpSpLocks noChangeAspect="1"/>
          </p:cNvGrpSpPr>
          <p:nvPr/>
        </p:nvGrpSpPr>
        <p:grpSpPr>
          <a:xfrm>
            <a:off x="3996523" y="260560"/>
            <a:ext cx="3887937" cy="6308331"/>
            <a:chOff x="500005" y="353973"/>
            <a:chExt cx="4319929" cy="7009256"/>
          </a:xfrm>
        </p:grpSpPr>
        <p:grpSp>
          <p:nvGrpSpPr>
            <p:cNvPr id="42" name="Skupina 18"/>
            <p:cNvGrpSpPr>
              <a:grpSpLocks noChangeAspect="1"/>
            </p:cNvGrpSpPr>
            <p:nvPr/>
          </p:nvGrpSpPr>
          <p:grpSpPr>
            <a:xfrm>
              <a:off x="500005" y="353973"/>
              <a:ext cx="4319929" cy="6997481"/>
              <a:chOff x="1333500" y="703263"/>
              <a:chExt cx="3749675" cy="6073775"/>
            </a:xfrm>
          </p:grpSpPr>
          <p:sp>
            <p:nvSpPr>
              <p:cNvPr id="87" name="Freeform 6"/>
              <p:cNvSpPr>
                <a:spLocks/>
              </p:cNvSpPr>
              <p:nvPr/>
            </p:nvSpPr>
            <p:spPr bwMode="auto">
              <a:xfrm>
                <a:off x="3197225" y="6540500"/>
                <a:ext cx="22225" cy="22225"/>
              </a:xfrm>
              <a:custGeom>
                <a:avLst/>
                <a:gdLst/>
                <a:ahLst/>
                <a:cxnLst>
                  <a:cxn ang="0">
                    <a:pos x="57" y="28"/>
                  </a:cxn>
                  <a:cxn ang="0">
                    <a:pos x="57" y="23"/>
                  </a:cxn>
                  <a:cxn ang="0">
                    <a:pos x="56" y="21"/>
                  </a:cxn>
                  <a:cxn ang="0">
                    <a:pos x="56" y="18"/>
                  </a:cxn>
                  <a:cxn ang="0">
                    <a:pos x="54" y="15"/>
                  </a:cxn>
                  <a:cxn ang="0">
                    <a:pos x="53" y="13"/>
                  </a:cxn>
                  <a:cxn ang="0">
                    <a:pos x="49" y="8"/>
                  </a:cxn>
                  <a:cxn ang="0">
                    <a:pos x="45" y="5"/>
                  </a:cxn>
                  <a:cxn ang="0">
                    <a:pos x="41" y="3"/>
                  </a:cxn>
                  <a:cxn ang="0">
                    <a:pos x="39" y="2"/>
                  </a:cxn>
                  <a:cxn ang="0">
                    <a:pos x="36" y="1"/>
                  </a:cxn>
                  <a:cxn ang="0">
                    <a:pos x="33" y="1"/>
                  </a:cxn>
                  <a:cxn ang="0">
                    <a:pos x="28" y="0"/>
                  </a:cxn>
                  <a:cxn ang="0">
                    <a:pos x="23" y="1"/>
                  </a:cxn>
                  <a:cxn ang="0">
                    <a:pos x="21" y="1"/>
                  </a:cxn>
                  <a:cxn ang="0">
                    <a:pos x="18" y="2"/>
                  </a:cxn>
                  <a:cxn ang="0">
                    <a:pos x="15" y="3"/>
                  </a:cxn>
                  <a:cxn ang="0">
                    <a:pos x="13" y="5"/>
                  </a:cxn>
                  <a:cxn ang="0">
                    <a:pos x="8" y="8"/>
                  </a:cxn>
                  <a:cxn ang="0">
                    <a:pos x="5" y="13"/>
                  </a:cxn>
                  <a:cxn ang="0">
                    <a:pos x="3" y="15"/>
                  </a:cxn>
                  <a:cxn ang="0">
                    <a:pos x="2" y="18"/>
                  </a:cxn>
                  <a:cxn ang="0">
                    <a:pos x="1" y="21"/>
                  </a:cxn>
                  <a:cxn ang="0">
                    <a:pos x="1" y="23"/>
                  </a:cxn>
                  <a:cxn ang="0">
                    <a:pos x="0" y="28"/>
                  </a:cxn>
                  <a:cxn ang="0">
                    <a:pos x="1" y="33"/>
                  </a:cxn>
                  <a:cxn ang="0">
                    <a:pos x="1" y="36"/>
                  </a:cxn>
                  <a:cxn ang="0">
                    <a:pos x="2" y="40"/>
                  </a:cxn>
                  <a:cxn ang="0">
                    <a:pos x="3" y="42"/>
                  </a:cxn>
                  <a:cxn ang="0">
                    <a:pos x="5" y="45"/>
                  </a:cxn>
                  <a:cxn ang="0">
                    <a:pos x="8" y="49"/>
                  </a:cxn>
                  <a:cxn ang="0">
                    <a:pos x="13" y="53"/>
                  </a:cxn>
                  <a:cxn ang="0">
                    <a:pos x="15" y="54"/>
                  </a:cxn>
                  <a:cxn ang="0">
                    <a:pos x="18" y="55"/>
                  </a:cxn>
                  <a:cxn ang="0">
                    <a:pos x="21" y="56"/>
                  </a:cxn>
                  <a:cxn ang="0">
                    <a:pos x="23" y="57"/>
                  </a:cxn>
                  <a:cxn ang="0">
                    <a:pos x="28" y="57"/>
                  </a:cxn>
                  <a:cxn ang="0">
                    <a:pos x="33" y="57"/>
                  </a:cxn>
                  <a:cxn ang="0">
                    <a:pos x="36" y="56"/>
                  </a:cxn>
                  <a:cxn ang="0">
                    <a:pos x="39" y="55"/>
                  </a:cxn>
                  <a:cxn ang="0">
                    <a:pos x="41" y="54"/>
                  </a:cxn>
                  <a:cxn ang="0">
                    <a:pos x="45" y="53"/>
                  </a:cxn>
                  <a:cxn ang="0">
                    <a:pos x="49" y="49"/>
                  </a:cxn>
                  <a:cxn ang="0">
                    <a:pos x="53" y="45"/>
                  </a:cxn>
                  <a:cxn ang="0">
                    <a:pos x="54" y="42"/>
                  </a:cxn>
                  <a:cxn ang="0">
                    <a:pos x="56" y="40"/>
                  </a:cxn>
                  <a:cxn ang="0">
                    <a:pos x="56" y="36"/>
                  </a:cxn>
                  <a:cxn ang="0">
                    <a:pos x="57" y="33"/>
                  </a:cxn>
                  <a:cxn ang="0">
                    <a:pos x="57" y="28"/>
                  </a:cxn>
                </a:cxnLst>
                <a:rect l="0" t="0" r="r" b="b"/>
                <a:pathLst>
                  <a:path w="57" h="57">
                    <a:moveTo>
                      <a:pt x="57" y="28"/>
                    </a:moveTo>
                    <a:lnTo>
                      <a:pt x="57" y="23"/>
                    </a:lnTo>
                    <a:lnTo>
                      <a:pt x="56" y="21"/>
                    </a:lnTo>
                    <a:lnTo>
                      <a:pt x="56" y="18"/>
                    </a:lnTo>
                    <a:lnTo>
                      <a:pt x="54" y="15"/>
                    </a:lnTo>
                    <a:lnTo>
                      <a:pt x="53" y="13"/>
                    </a:lnTo>
                    <a:lnTo>
                      <a:pt x="49" y="8"/>
                    </a:lnTo>
                    <a:lnTo>
                      <a:pt x="45" y="5"/>
                    </a:lnTo>
                    <a:lnTo>
                      <a:pt x="41" y="3"/>
                    </a:lnTo>
                    <a:lnTo>
                      <a:pt x="39" y="2"/>
                    </a:lnTo>
                    <a:lnTo>
                      <a:pt x="36" y="1"/>
                    </a:lnTo>
                    <a:lnTo>
                      <a:pt x="33" y="1"/>
                    </a:lnTo>
                    <a:lnTo>
                      <a:pt x="28" y="0"/>
                    </a:lnTo>
                    <a:lnTo>
                      <a:pt x="23" y="1"/>
                    </a:lnTo>
                    <a:lnTo>
                      <a:pt x="21" y="1"/>
                    </a:lnTo>
                    <a:lnTo>
                      <a:pt x="18" y="2"/>
                    </a:lnTo>
                    <a:lnTo>
                      <a:pt x="15" y="3"/>
                    </a:lnTo>
                    <a:lnTo>
                      <a:pt x="13" y="5"/>
                    </a:lnTo>
                    <a:lnTo>
                      <a:pt x="8" y="8"/>
                    </a:lnTo>
                    <a:lnTo>
                      <a:pt x="5" y="13"/>
                    </a:lnTo>
                    <a:lnTo>
                      <a:pt x="3" y="15"/>
                    </a:lnTo>
                    <a:lnTo>
                      <a:pt x="2" y="18"/>
                    </a:lnTo>
                    <a:lnTo>
                      <a:pt x="1" y="21"/>
                    </a:lnTo>
                    <a:lnTo>
                      <a:pt x="1" y="23"/>
                    </a:lnTo>
                    <a:lnTo>
                      <a:pt x="0" y="28"/>
                    </a:lnTo>
                    <a:lnTo>
                      <a:pt x="1" y="33"/>
                    </a:lnTo>
                    <a:lnTo>
                      <a:pt x="1" y="36"/>
                    </a:lnTo>
                    <a:lnTo>
                      <a:pt x="2" y="40"/>
                    </a:lnTo>
                    <a:lnTo>
                      <a:pt x="3" y="42"/>
                    </a:lnTo>
                    <a:lnTo>
                      <a:pt x="5" y="45"/>
                    </a:lnTo>
                    <a:lnTo>
                      <a:pt x="8" y="49"/>
                    </a:lnTo>
                    <a:lnTo>
                      <a:pt x="13" y="53"/>
                    </a:lnTo>
                    <a:lnTo>
                      <a:pt x="15" y="54"/>
                    </a:lnTo>
                    <a:lnTo>
                      <a:pt x="18" y="55"/>
                    </a:lnTo>
                    <a:lnTo>
                      <a:pt x="21" y="56"/>
                    </a:lnTo>
                    <a:lnTo>
                      <a:pt x="23" y="57"/>
                    </a:lnTo>
                    <a:lnTo>
                      <a:pt x="28" y="57"/>
                    </a:lnTo>
                    <a:lnTo>
                      <a:pt x="33" y="57"/>
                    </a:lnTo>
                    <a:lnTo>
                      <a:pt x="36" y="56"/>
                    </a:lnTo>
                    <a:lnTo>
                      <a:pt x="39" y="55"/>
                    </a:lnTo>
                    <a:lnTo>
                      <a:pt x="41" y="54"/>
                    </a:lnTo>
                    <a:lnTo>
                      <a:pt x="45" y="53"/>
                    </a:lnTo>
                    <a:lnTo>
                      <a:pt x="49" y="49"/>
                    </a:lnTo>
                    <a:lnTo>
                      <a:pt x="53" y="45"/>
                    </a:lnTo>
                    <a:lnTo>
                      <a:pt x="54" y="42"/>
                    </a:lnTo>
                    <a:lnTo>
                      <a:pt x="56" y="40"/>
                    </a:lnTo>
                    <a:lnTo>
                      <a:pt x="56" y="36"/>
                    </a:lnTo>
                    <a:lnTo>
                      <a:pt x="57" y="33"/>
                    </a:lnTo>
                    <a:lnTo>
                      <a:pt x="57" y="28"/>
                    </a:lnTo>
                  </a:path>
                </a:pathLst>
              </a:custGeom>
              <a:solidFill>
                <a:schemeClr val="tx1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88" name="Line 7"/>
              <p:cNvSpPr>
                <a:spLocks noChangeShapeType="1"/>
              </p:cNvSpPr>
              <p:nvPr/>
            </p:nvSpPr>
            <p:spPr bwMode="auto">
              <a:xfrm>
                <a:off x="3208338" y="703263"/>
                <a:ext cx="1588" cy="6073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89" name="Freeform 8"/>
              <p:cNvSpPr>
                <a:spLocks/>
              </p:cNvSpPr>
              <p:nvPr/>
            </p:nvSpPr>
            <p:spPr bwMode="auto">
              <a:xfrm>
                <a:off x="3208338" y="2581275"/>
                <a:ext cx="1374775" cy="220663"/>
              </a:xfrm>
              <a:custGeom>
                <a:avLst/>
                <a:gdLst/>
                <a:ahLst/>
                <a:cxnLst>
                  <a:cxn ang="0">
                    <a:pos x="50" y="533"/>
                  </a:cxn>
                  <a:cxn ang="0">
                    <a:pos x="149" y="487"/>
                  </a:cxn>
                  <a:cxn ang="0">
                    <a:pos x="249" y="442"/>
                  </a:cxn>
                  <a:cxn ang="0">
                    <a:pos x="350" y="398"/>
                  </a:cxn>
                  <a:cxn ang="0">
                    <a:pos x="453" y="358"/>
                  </a:cxn>
                  <a:cxn ang="0">
                    <a:pos x="557" y="319"/>
                  </a:cxn>
                  <a:cxn ang="0">
                    <a:pos x="661" y="281"/>
                  </a:cxn>
                  <a:cxn ang="0">
                    <a:pos x="767" y="247"/>
                  </a:cxn>
                  <a:cxn ang="0">
                    <a:pos x="874" y="215"/>
                  </a:cxn>
                  <a:cxn ang="0">
                    <a:pos x="981" y="184"/>
                  </a:cxn>
                  <a:cxn ang="0">
                    <a:pos x="1090" y="156"/>
                  </a:cxn>
                  <a:cxn ang="0">
                    <a:pos x="1199" y="130"/>
                  </a:cxn>
                  <a:cxn ang="0">
                    <a:pos x="1308" y="107"/>
                  </a:cxn>
                  <a:cxn ang="0">
                    <a:pos x="1418" y="85"/>
                  </a:cxn>
                  <a:cxn ang="0">
                    <a:pos x="1529" y="67"/>
                  </a:cxn>
                  <a:cxn ang="0">
                    <a:pos x="1640" y="50"/>
                  </a:cxn>
                  <a:cxn ang="0">
                    <a:pos x="1751" y="35"/>
                  </a:cxn>
                  <a:cxn ang="0">
                    <a:pos x="1863" y="23"/>
                  </a:cxn>
                  <a:cxn ang="0">
                    <a:pos x="1975" y="14"/>
                  </a:cxn>
                  <a:cxn ang="0">
                    <a:pos x="2086" y="7"/>
                  </a:cxn>
                  <a:cxn ang="0">
                    <a:pos x="2199" y="2"/>
                  </a:cxn>
                  <a:cxn ang="0">
                    <a:pos x="2311" y="0"/>
                  </a:cxn>
                  <a:cxn ang="0">
                    <a:pos x="2423" y="0"/>
                  </a:cxn>
                  <a:cxn ang="0">
                    <a:pos x="2534" y="3"/>
                  </a:cxn>
                  <a:cxn ang="0">
                    <a:pos x="2646" y="7"/>
                  </a:cxn>
                  <a:cxn ang="0">
                    <a:pos x="2757" y="15"/>
                  </a:cxn>
                  <a:cxn ang="0">
                    <a:pos x="2868" y="24"/>
                  </a:cxn>
                  <a:cxn ang="0">
                    <a:pos x="2977" y="36"/>
                  </a:cxn>
                  <a:cxn ang="0">
                    <a:pos x="3087" y="51"/>
                  </a:cxn>
                  <a:cxn ang="0">
                    <a:pos x="3196" y="67"/>
                  </a:cxn>
                  <a:cxn ang="0">
                    <a:pos x="3305" y="85"/>
                  </a:cxn>
                  <a:cxn ang="0">
                    <a:pos x="3412" y="105"/>
                  </a:cxn>
                </a:cxnLst>
                <a:rect l="0" t="0" r="r" b="b"/>
                <a:pathLst>
                  <a:path w="3465" h="557">
                    <a:moveTo>
                      <a:pt x="0" y="557"/>
                    </a:moveTo>
                    <a:lnTo>
                      <a:pt x="50" y="533"/>
                    </a:lnTo>
                    <a:lnTo>
                      <a:pt x="99" y="510"/>
                    </a:lnTo>
                    <a:lnTo>
                      <a:pt x="149" y="487"/>
                    </a:lnTo>
                    <a:lnTo>
                      <a:pt x="199" y="464"/>
                    </a:lnTo>
                    <a:lnTo>
                      <a:pt x="249" y="442"/>
                    </a:lnTo>
                    <a:lnTo>
                      <a:pt x="300" y="419"/>
                    </a:lnTo>
                    <a:lnTo>
                      <a:pt x="350" y="398"/>
                    </a:lnTo>
                    <a:lnTo>
                      <a:pt x="401" y="378"/>
                    </a:lnTo>
                    <a:lnTo>
                      <a:pt x="453" y="358"/>
                    </a:lnTo>
                    <a:lnTo>
                      <a:pt x="504" y="338"/>
                    </a:lnTo>
                    <a:lnTo>
                      <a:pt x="557" y="319"/>
                    </a:lnTo>
                    <a:lnTo>
                      <a:pt x="609" y="300"/>
                    </a:lnTo>
                    <a:lnTo>
                      <a:pt x="661" y="281"/>
                    </a:lnTo>
                    <a:lnTo>
                      <a:pt x="714" y="264"/>
                    </a:lnTo>
                    <a:lnTo>
                      <a:pt x="767" y="247"/>
                    </a:lnTo>
                    <a:lnTo>
                      <a:pt x="821" y="230"/>
                    </a:lnTo>
                    <a:lnTo>
                      <a:pt x="874" y="215"/>
                    </a:lnTo>
                    <a:lnTo>
                      <a:pt x="928" y="199"/>
                    </a:lnTo>
                    <a:lnTo>
                      <a:pt x="981" y="184"/>
                    </a:lnTo>
                    <a:lnTo>
                      <a:pt x="1035" y="170"/>
                    </a:lnTo>
                    <a:lnTo>
                      <a:pt x="1090" y="156"/>
                    </a:lnTo>
                    <a:lnTo>
                      <a:pt x="1144" y="142"/>
                    </a:lnTo>
                    <a:lnTo>
                      <a:pt x="1199" y="130"/>
                    </a:lnTo>
                    <a:lnTo>
                      <a:pt x="1253" y="118"/>
                    </a:lnTo>
                    <a:lnTo>
                      <a:pt x="1308" y="107"/>
                    </a:lnTo>
                    <a:lnTo>
                      <a:pt x="1363" y="96"/>
                    </a:lnTo>
                    <a:lnTo>
                      <a:pt x="1418" y="85"/>
                    </a:lnTo>
                    <a:lnTo>
                      <a:pt x="1474" y="76"/>
                    </a:lnTo>
                    <a:lnTo>
                      <a:pt x="1529" y="67"/>
                    </a:lnTo>
                    <a:lnTo>
                      <a:pt x="1585" y="58"/>
                    </a:lnTo>
                    <a:lnTo>
                      <a:pt x="1640" y="50"/>
                    </a:lnTo>
                    <a:lnTo>
                      <a:pt x="1695" y="43"/>
                    </a:lnTo>
                    <a:lnTo>
                      <a:pt x="1751" y="35"/>
                    </a:lnTo>
                    <a:lnTo>
                      <a:pt x="1807" y="29"/>
                    </a:lnTo>
                    <a:lnTo>
                      <a:pt x="1863" y="23"/>
                    </a:lnTo>
                    <a:lnTo>
                      <a:pt x="1919" y="18"/>
                    </a:lnTo>
                    <a:lnTo>
                      <a:pt x="1975" y="14"/>
                    </a:lnTo>
                    <a:lnTo>
                      <a:pt x="2031" y="10"/>
                    </a:lnTo>
                    <a:lnTo>
                      <a:pt x="2086" y="7"/>
                    </a:lnTo>
                    <a:lnTo>
                      <a:pt x="2143" y="5"/>
                    </a:lnTo>
                    <a:lnTo>
                      <a:pt x="2199" y="2"/>
                    </a:lnTo>
                    <a:lnTo>
                      <a:pt x="2255" y="1"/>
                    </a:lnTo>
                    <a:lnTo>
                      <a:pt x="2311" y="0"/>
                    </a:lnTo>
                    <a:lnTo>
                      <a:pt x="2367" y="0"/>
                    </a:lnTo>
                    <a:lnTo>
                      <a:pt x="2423" y="0"/>
                    </a:lnTo>
                    <a:lnTo>
                      <a:pt x="2479" y="1"/>
                    </a:lnTo>
                    <a:lnTo>
                      <a:pt x="2534" y="3"/>
                    </a:lnTo>
                    <a:lnTo>
                      <a:pt x="2590" y="5"/>
                    </a:lnTo>
                    <a:lnTo>
                      <a:pt x="2646" y="7"/>
                    </a:lnTo>
                    <a:lnTo>
                      <a:pt x="2701" y="11"/>
                    </a:lnTo>
                    <a:lnTo>
                      <a:pt x="2757" y="15"/>
                    </a:lnTo>
                    <a:lnTo>
                      <a:pt x="2812" y="19"/>
                    </a:lnTo>
                    <a:lnTo>
                      <a:pt x="2868" y="24"/>
                    </a:lnTo>
                    <a:lnTo>
                      <a:pt x="2923" y="29"/>
                    </a:lnTo>
                    <a:lnTo>
                      <a:pt x="2977" y="36"/>
                    </a:lnTo>
                    <a:lnTo>
                      <a:pt x="3033" y="43"/>
                    </a:lnTo>
                    <a:lnTo>
                      <a:pt x="3087" y="51"/>
                    </a:lnTo>
                    <a:lnTo>
                      <a:pt x="3142" y="58"/>
                    </a:lnTo>
                    <a:lnTo>
                      <a:pt x="3196" y="67"/>
                    </a:lnTo>
                    <a:lnTo>
                      <a:pt x="3250" y="76"/>
                    </a:lnTo>
                    <a:lnTo>
                      <a:pt x="3305" y="85"/>
                    </a:lnTo>
                    <a:lnTo>
                      <a:pt x="3358" y="95"/>
                    </a:lnTo>
                    <a:lnTo>
                      <a:pt x="3412" y="105"/>
                    </a:lnTo>
                    <a:lnTo>
                      <a:pt x="3465" y="117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90" name="Freeform 9"/>
              <p:cNvSpPr>
                <a:spLocks/>
              </p:cNvSpPr>
              <p:nvPr/>
            </p:nvSpPr>
            <p:spPr bwMode="auto">
              <a:xfrm>
                <a:off x="1833563" y="2581275"/>
                <a:ext cx="1374775" cy="220663"/>
              </a:xfrm>
              <a:custGeom>
                <a:avLst/>
                <a:gdLst/>
                <a:ahLst/>
                <a:cxnLst>
                  <a:cxn ang="0">
                    <a:pos x="3416" y="533"/>
                  </a:cxn>
                  <a:cxn ang="0">
                    <a:pos x="3317" y="487"/>
                  </a:cxn>
                  <a:cxn ang="0">
                    <a:pos x="3216" y="442"/>
                  </a:cxn>
                  <a:cxn ang="0">
                    <a:pos x="3115" y="398"/>
                  </a:cxn>
                  <a:cxn ang="0">
                    <a:pos x="3013" y="358"/>
                  </a:cxn>
                  <a:cxn ang="0">
                    <a:pos x="2909" y="319"/>
                  </a:cxn>
                  <a:cxn ang="0">
                    <a:pos x="2804" y="281"/>
                  </a:cxn>
                  <a:cxn ang="0">
                    <a:pos x="2698" y="247"/>
                  </a:cxn>
                  <a:cxn ang="0">
                    <a:pos x="2592" y="215"/>
                  </a:cxn>
                  <a:cxn ang="0">
                    <a:pos x="2484" y="184"/>
                  </a:cxn>
                  <a:cxn ang="0">
                    <a:pos x="2376" y="156"/>
                  </a:cxn>
                  <a:cxn ang="0">
                    <a:pos x="2267" y="130"/>
                  </a:cxn>
                  <a:cxn ang="0">
                    <a:pos x="2157" y="107"/>
                  </a:cxn>
                  <a:cxn ang="0">
                    <a:pos x="2047" y="85"/>
                  </a:cxn>
                  <a:cxn ang="0">
                    <a:pos x="1937" y="67"/>
                  </a:cxn>
                  <a:cxn ang="0">
                    <a:pos x="1826" y="50"/>
                  </a:cxn>
                  <a:cxn ang="0">
                    <a:pos x="1714" y="35"/>
                  </a:cxn>
                  <a:cxn ang="0">
                    <a:pos x="1602" y="23"/>
                  </a:cxn>
                  <a:cxn ang="0">
                    <a:pos x="1490" y="14"/>
                  </a:cxn>
                  <a:cxn ang="0">
                    <a:pos x="1378" y="7"/>
                  </a:cxn>
                  <a:cxn ang="0">
                    <a:pos x="1266" y="2"/>
                  </a:cxn>
                  <a:cxn ang="0">
                    <a:pos x="1155" y="0"/>
                  </a:cxn>
                  <a:cxn ang="0">
                    <a:pos x="1043" y="0"/>
                  </a:cxn>
                  <a:cxn ang="0">
                    <a:pos x="931" y="3"/>
                  </a:cxn>
                  <a:cxn ang="0">
                    <a:pos x="820" y="7"/>
                  </a:cxn>
                  <a:cxn ang="0">
                    <a:pos x="709" y="15"/>
                  </a:cxn>
                  <a:cxn ang="0">
                    <a:pos x="598" y="24"/>
                  </a:cxn>
                  <a:cxn ang="0">
                    <a:pos x="487" y="36"/>
                  </a:cxn>
                  <a:cxn ang="0">
                    <a:pos x="379" y="51"/>
                  </a:cxn>
                  <a:cxn ang="0">
                    <a:pos x="269" y="67"/>
                  </a:cxn>
                  <a:cxn ang="0">
                    <a:pos x="161" y="85"/>
                  </a:cxn>
                  <a:cxn ang="0">
                    <a:pos x="53" y="105"/>
                  </a:cxn>
                </a:cxnLst>
                <a:rect l="0" t="0" r="r" b="b"/>
                <a:pathLst>
                  <a:path w="3464" h="557">
                    <a:moveTo>
                      <a:pt x="3464" y="557"/>
                    </a:moveTo>
                    <a:lnTo>
                      <a:pt x="3416" y="533"/>
                    </a:lnTo>
                    <a:lnTo>
                      <a:pt x="3367" y="510"/>
                    </a:lnTo>
                    <a:lnTo>
                      <a:pt x="3317" y="487"/>
                    </a:lnTo>
                    <a:lnTo>
                      <a:pt x="3267" y="464"/>
                    </a:lnTo>
                    <a:lnTo>
                      <a:pt x="3216" y="442"/>
                    </a:lnTo>
                    <a:lnTo>
                      <a:pt x="3166" y="419"/>
                    </a:lnTo>
                    <a:lnTo>
                      <a:pt x="3115" y="398"/>
                    </a:lnTo>
                    <a:lnTo>
                      <a:pt x="3064" y="378"/>
                    </a:lnTo>
                    <a:lnTo>
                      <a:pt x="3013" y="358"/>
                    </a:lnTo>
                    <a:lnTo>
                      <a:pt x="2961" y="338"/>
                    </a:lnTo>
                    <a:lnTo>
                      <a:pt x="2909" y="319"/>
                    </a:lnTo>
                    <a:lnTo>
                      <a:pt x="2857" y="300"/>
                    </a:lnTo>
                    <a:lnTo>
                      <a:pt x="2804" y="281"/>
                    </a:lnTo>
                    <a:lnTo>
                      <a:pt x="2751" y="264"/>
                    </a:lnTo>
                    <a:lnTo>
                      <a:pt x="2698" y="247"/>
                    </a:lnTo>
                    <a:lnTo>
                      <a:pt x="2645" y="230"/>
                    </a:lnTo>
                    <a:lnTo>
                      <a:pt x="2592" y="215"/>
                    </a:lnTo>
                    <a:lnTo>
                      <a:pt x="2538" y="199"/>
                    </a:lnTo>
                    <a:lnTo>
                      <a:pt x="2484" y="184"/>
                    </a:lnTo>
                    <a:lnTo>
                      <a:pt x="2430" y="170"/>
                    </a:lnTo>
                    <a:lnTo>
                      <a:pt x="2376" y="156"/>
                    </a:lnTo>
                    <a:lnTo>
                      <a:pt x="2322" y="142"/>
                    </a:lnTo>
                    <a:lnTo>
                      <a:pt x="2267" y="130"/>
                    </a:lnTo>
                    <a:lnTo>
                      <a:pt x="2213" y="118"/>
                    </a:lnTo>
                    <a:lnTo>
                      <a:pt x="2157" y="107"/>
                    </a:lnTo>
                    <a:lnTo>
                      <a:pt x="2102" y="96"/>
                    </a:lnTo>
                    <a:lnTo>
                      <a:pt x="2047" y="85"/>
                    </a:lnTo>
                    <a:lnTo>
                      <a:pt x="1992" y="76"/>
                    </a:lnTo>
                    <a:lnTo>
                      <a:pt x="1937" y="67"/>
                    </a:lnTo>
                    <a:lnTo>
                      <a:pt x="1881" y="58"/>
                    </a:lnTo>
                    <a:lnTo>
                      <a:pt x="1826" y="50"/>
                    </a:lnTo>
                    <a:lnTo>
                      <a:pt x="1770" y="43"/>
                    </a:lnTo>
                    <a:lnTo>
                      <a:pt x="1714" y="35"/>
                    </a:lnTo>
                    <a:lnTo>
                      <a:pt x="1658" y="29"/>
                    </a:lnTo>
                    <a:lnTo>
                      <a:pt x="1602" y="23"/>
                    </a:lnTo>
                    <a:lnTo>
                      <a:pt x="1547" y="18"/>
                    </a:lnTo>
                    <a:lnTo>
                      <a:pt x="1490" y="14"/>
                    </a:lnTo>
                    <a:lnTo>
                      <a:pt x="1435" y="10"/>
                    </a:lnTo>
                    <a:lnTo>
                      <a:pt x="1378" y="7"/>
                    </a:lnTo>
                    <a:lnTo>
                      <a:pt x="1323" y="5"/>
                    </a:lnTo>
                    <a:lnTo>
                      <a:pt x="1266" y="2"/>
                    </a:lnTo>
                    <a:lnTo>
                      <a:pt x="1211" y="1"/>
                    </a:lnTo>
                    <a:lnTo>
                      <a:pt x="1155" y="0"/>
                    </a:lnTo>
                    <a:lnTo>
                      <a:pt x="1099" y="0"/>
                    </a:lnTo>
                    <a:lnTo>
                      <a:pt x="1043" y="0"/>
                    </a:lnTo>
                    <a:lnTo>
                      <a:pt x="987" y="1"/>
                    </a:lnTo>
                    <a:lnTo>
                      <a:pt x="931" y="3"/>
                    </a:lnTo>
                    <a:lnTo>
                      <a:pt x="875" y="5"/>
                    </a:lnTo>
                    <a:lnTo>
                      <a:pt x="820" y="7"/>
                    </a:lnTo>
                    <a:lnTo>
                      <a:pt x="765" y="11"/>
                    </a:lnTo>
                    <a:lnTo>
                      <a:pt x="709" y="15"/>
                    </a:lnTo>
                    <a:lnTo>
                      <a:pt x="654" y="19"/>
                    </a:lnTo>
                    <a:lnTo>
                      <a:pt x="598" y="24"/>
                    </a:lnTo>
                    <a:lnTo>
                      <a:pt x="543" y="29"/>
                    </a:lnTo>
                    <a:lnTo>
                      <a:pt x="487" y="36"/>
                    </a:lnTo>
                    <a:lnTo>
                      <a:pt x="433" y="43"/>
                    </a:lnTo>
                    <a:lnTo>
                      <a:pt x="379" y="51"/>
                    </a:lnTo>
                    <a:lnTo>
                      <a:pt x="323" y="58"/>
                    </a:lnTo>
                    <a:lnTo>
                      <a:pt x="269" y="67"/>
                    </a:lnTo>
                    <a:lnTo>
                      <a:pt x="215" y="76"/>
                    </a:lnTo>
                    <a:lnTo>
                      <a:pt x="161" y="85"/>
                    </a:lnTo>
                    <a:lnTo>
                      <a:pt x="107" y="95"/>
                    </a:lnTo>
                    <a:lnTo>
                      <a:pt x="53" y="105"/>
                    </a:lnTo>
                    <a:lnTo>
                      <a:pt x="0" y="117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91" name="Line 10"/>
              <p:cNvSpPr>
                <a:spLocks noChangeShapeType="1"/>
              </p:cNvSpPr>
              <p:nvPr/>
            </p:nvSpPr>
            <p:spPr bwMode="auto">
              <a:xfrm flipH="1" flipV="1">
                <a:off x="3687763" y="2632075"/>
                <a:ext cx="458788" cy="20447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92" name="Line 11"/>
              <p:cNvSpPr>
                <a:spLocks noChangeShapeType="1"/>
              </p:cNvSpPr>
              <p:nvPr/>
            </p:nvSpPr>
            <p:spPr bwMode="auto">
              <a:xfrm flipV="1">
                <a:off x="2271713" y="2632075"/>
                <a:ext cx="458788" cy="20447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93" name="Freeform 12"/>
              <p:cNvSpPr>
                <a:spLocks/>
              </p:cNvSpPr>
              <p:nvPr/>
            </p:nvSpPr>
            <p:spPr bwMode="auto">
              <a:xfrm>
                <a:off x="2084388" y="2801938"/>
                <a:ext cx="2249488" cy="376238"/>
              </a:xfrm>
              <a:custGeom>
                <a:avLst/>
                <a:gdLst/>
                <a:ahLst/>
                <a:cxnLst>
                  <a:cxn ang="0">
                    <a:pos x="71" y="893"/>
                  </a:cxn>
                  <a:cxn ang="0">
                    <a:pos x="181" y="816"/>
                  </a:cxn>
                  <a:cxn ang="0">
                    <a:pos x="294" y="741"/>
                  </a:cxn>
                  <a:cxn ang="0">
                    <a:pos x="411" y="670"/>
                  </a:cxn>
                  <a:cxn ang="0">
                    <a:pos x="530" y="601"/>
                  </a:cxn>
                  <a:cxn ang="0">
                    <a:pos x="652" y="535"/>
                  </a:cxn>
                  <a:cxn ang="0">
                    <a:pos x="777" y="472"/>
                  </a:cxn>
                  <a:cxn ang="0">
                    <a:pos x="905" y="413"/>
                  </a:cxn>
                  <a:cxn ang="0">
                    <a:pos x="1035" y="357"/>
                  </a:cxn>
                  <a:cxn ang="0">
                    <a:pos x="1167" y="305"/>
                  </a:cxn>
                  <a:cxn ang="0">
                    <a:pos x="1302" y="256"/>
                  </a:cxn>
                  <a:cxn ang="0">
                    <a:pos x="1439" y="211"/>
                  </a:cxn>
                  <a:cxn ang="0">
                    <a:pos x="1578" y="171"/>
                  </a:cxn>
                  <a:cxn ang="0">
                    <a:pos x="1718" y="135"/>
                  </a:cxn>
                  <a:cxn ang="0">
                    <a:pos x="1860" y="102"/>
                  </a:cxn>
                  <a:cxn ang="0">
                    <a:pos x="2004" y="74"/>
                  </a:cxn>
                  <a:cxn ang="0">
                    <a:pos x="2148" y="51"/>
                  </a:cxn>
                  <a:cxn ang="0">
                    <a:pos x="2294" y="32"/>
                  </a:cxn>
                  <a:cxn ang="0">
                    <a:pos x="2440" y="17"/>
                  </a:cxn>
                  <a:cxn ang="0">
                    <a:pos x="2587" y="8"/>
                  </a:cxn>
                  <a:cxn ang="0">
                    <a:pos x="2736" y="2"/>
                  </a:cxn>
                  <a:cxn ang="0">
                    <a:pos x="2883" y="2"/>
                  </a:cxn>
                  <a:cxn ang="0">
                    <a:pos x="3031" y="5"/>
                  </a:cxn>
                  <a:cxn ang="0">
                    <a:pos x="3178" y="14"/>
                  </a:cxn>
                  <a:cxn ang="0">
                    <a:pos x="3324" y="27"/>
                  </a:cxn>
                  <a:cxn ang="0">
                    <a:pos x="3470" y="44"/>
                  </a:cxn>
                  <a:cxn ang="0">
                    <a:pos x="3615" y="66"/>
                  </a:cxn>
                  <a:cxn ang="0">
                    <a:pos x="3760" y="92"/>
                  </a:cxn>
                  <a:cxn ang="0">
                    <a:pos x="3903" y="123"/>
                  </a:cxn>
                  <a:cxn ang="0">
                    <a:pos x="4044" y="159"/>
                  </a:cxn>
                  <a:cxn ang="0">
                    <a:pos x="4183" y="197"/>
                  </a:cxn>
                  <a:cxn ang="0">
                    <a:pos x="4321" y="240"/>
                  </a:cxn>
                  <a:cxn ang="0">
                    <a:pos x="4456" y="288"/>
                  </a:cxn>
                  <a:cxn ang="0">
                    <a:pos x="4589" y="339"/>
                  </a:cxn>
                  <a:cxn ang="0">
                    <a:pos x="4720" y="394"/>
                  </a:cxn>
                  <a:cxn ang="0">
                    <a:pos x="4849" y="452"/>
                  </a:cxn>
                  <a:cxn ang="0">
                    <a:pos x="4975" y="513"/>
                  </a:cxn>
                  <a:cxn ang="0">
                    <a:pos x="5098" y="579"/>
                  </a:cxn>
                  <a:cxn ang="0">
                    <a:pos x="5218" y="646"/>
                  </a:cxn>
                  <a:cxn ang="0">
                    <a:pos x="5335" y="717"/>
                  </a:cxn>
                  <a:cxn ang="0">
                    <a:pos x="5450" y="791"/>
                  </a:cxn>
                  <a:cxn ang="0">
                    <a:pos x="5560" y="867"/>
                  </a:cxn>
                  <a:cxn ang="0">
                    <a:pos x="5668" y="946"/>
                  </a:cxn>
                </a:cxnLst>
                <a:rect l="0" t="0" r="r" b="b"/>
                <a:pathLst>
                  <a:path w="5668" h="946">
                    <a:moveTo>
                      <a:pt x="0" y="946"/>
                    </a:moveTo>
                    <a:lnTo>
                      <a:pt x="35" y="920"/>
                    </a:lnTo>
                    <a:lnTo>
                      <a:pt x="71" y="893"/>
                    </a:lnTo>
                    <a:lnTo>
                      <a:pt x="107" y="867"/>
                    </a:lnTo>
                    <a:lnTo>
                      <a:pt x="144" y="841"/>
                    </a:lnTo>
                    <a:lnTo>
                      <a:pt x="181" y="816"/>
                    </a:lnTo>
                    <a:lnTo>
                      <a:pt x="218" y="791"/>
                    </a:lnTo>
                    <a:lnTo>
                      <a:pt x="257" y="766"/>
                    </a:lnTo>
                    <a:lnTo>
                      <a:pt x="294" y="741"/>
                    </a:lnTo>
                    <a:lnTo>
                      <a:pt x="332" y="717"/>
                    </a:lnTo>
                    <a:lnTo>
                      <a:pt x="371" y="693"/>
                    </a:lnTo>
                    <a:lnTo>
                      <a:pt x="411" y="670"/>
                    </a:lnTo>
                    <a:lnTo>
                      <a:pt x="450" y="646"/>
                    </a:lnTo>
                    <a:lnTo>
                      <a:pt x="489" y="623"/>
                    </a:lnTo>
                    <a:lnTo>
                      <a:pt x="530" y="601"/>
                    </a:lnTo>
                    <a:lnTo>
                      <a:pt x="570" y="579"/>
                    </a:lnTo>
                    <a:lnTo>
                      <a:pt x="610" y="557"/>
                    </a:lnTo>
                    <a:lnTo>
                      <a:pt x="652" y="535"/>
                    </a:lnTo>
                    <a:lnTo>
                      <a:pt x="693" y="513"/>
                    </a:lnTo>
                    <a:lnTo>
                      <a:pt x="735" y="492"/>
                    </a:lnTo>
                    <a:lnTo>
                      <a:pt x="777" y="472"/>
                    </a:lnTo>
                    <a:lnTo>
                      <a:pt x="819" y="452"/>
                    </a:lnTo>
                    <a:lnTo>
                      <a:pt x="861" y="432"/>
                    </a:lnTo>
                    <a:lnTo>
                      <a:pt x="905" y="413"/>
                    </a:lnTo>
                    <a:lnTo>
                      <a:pt x="947" y="394"/>
                    </a:lnTo>
                    <a:lnTo>
                      <a:pt x="991" y="375"/>
                    </a:lnTo>
                    <a:lnTo>
                      <a:pt x="1035" y="357"/>
                    </a:lnTo>
                    <a:lnTo>
                      <a:pt x="1078" y="339"/>
                    </a:lnTo>
                    <a:lnTo>
                      <a:pt x="1122" y="322"/>
                    </a:lnTo>
                    <a:lnTo>
                      <a:pt x="1167" y="305"/>
                    </a:lnTo>
                    <a:lnTo>
                      <a:pt x="1212" y="288"/>
                    </a:lnTo>
                    <a:lnTo>
                      <a:pt x="1256" y="272"/>
                    </a:lnTo>
                    <a:lnTo>
                      <a:pt x="1302" y="256"/>
                    </a:lnTo>
                    <a:lnTo>
                      <a:pt x="1347" y="240"/>
                    </a:lnTo>
                    <a:lnTo>
                      <a:pt x="1392" y="226"/>
                    </a:lnTo>
                    <a:lnTo>
                      <a:pt x="1439" y="211"/>
                    </a:lnTo>
                    <a:lnTo>
                      <a:pt x="1485" y="197"/>
                    </a:lnTo>
                    <a:lnTo>
                      <a:pt x="1531" y="184"/>
                    </a:lnTo>
                    <a:lnTo>
                      <a:pt x="1578" y="171"/>
                    </a:lnTo>
                    <a:lnTo>
                      <a:pt x="1624" y="159"/>
                    </a:lnTo>
                    <a:lnTo>
                      <a:pt x="1671" y="146"/>
                    </a:lnTo>
                    <a:lnTo>
                      <a:pt x="1718" y="135"/>
                    </a:lnTo>
                    <a:lnTo>
                      <a:pt x="1765" y="123"/>
                    </a:lnTo>
                    <a:lnTo>
                      <a:pt x="1813" y="112"/>
                    </a:lnTo>
                    <a:lnTo>
                      <a:pt x="1860" y="102"/>
                    </a:lnTo>
                    <a:lnTo>
                      <a:pt x="1908" y="92"/>
                    </a:lnTo>
                    <a:lnTo>
                      <a:pt x="1956" y="83"/>
                    </a:lnTo>
                    <a:lnTo>
                      <a:pt x="2004" y="74"/>
                    </a:lnTo>
                    <a:lnTo>
                      <a:pt x="2051" y="66"/>
                    </a:lnTo>
                    <a:lnTo>
                      <a:pt x="2100" y="58"/>
                    </a:lnTo>
                    <a:lnTo>
                      <a:pt x="2148" y="51"/>
                    </a:lnTo>
                    <a:lnTo>
                      <a:pt x="2196" y="44"/>
                    </a:lnTo>
                    <a:lnTo>
                      <a:pt x="2246" y="38"/>
                    </a:lnTo>
                    <a:lnTo>
                      <a:pt x="2294" y="32"/>
                    </a:lnTo>
                    <a:lnTo>
                      <a:pt x="2343" y="27"/>
                    </a:lnTo>
                    <a:lnTo>
                      <a:pt x="2392" y="22"/>
                    </a:lnTo>
                    <a:lnTo>
                      <a:pt x="2440" y="17"/>
                    </a:lnTo>
                    <a:lnTo>
                      <a:pt x="2490" y="14"/>
                    </a:lnTo>
                    <a:lnTo>
                      <a:pt x="2539" y="10"/>
                    </a:lnTo>
                    <a:lnTo>
                      <a:pt x="2587" y="8"/>
                    </a:lnTo>
                    <a:lnTo>
                      <a:pt x="2637" y="5"/>
                    </a:lnTo>
                    <a:lnTo>
                      <a:pt x="2686" y="4"/>
                    </a:lnTo>
                    <a:lnTo>
                      <a:pt x="2736" y="2"/>
                    </a:lnTo>
                    <a:lnTo>
                      <a:pt x="2785" y="2"/>
                    </a:lnTo>
                    <a:lnTo>
                      <a:pt x="2833" y="0"/>
                    </a:lnTo>
                    <a:lnTo>
                      <a:pt x="2883" y="2"/>
                    </a:lnTo>
                    <a:lnTo>
                      <a:pt x="2932" y="2"/>
                    </a:lnTo>
                    <a:lnTo>
                      <a:pt x="2982" y="4"/>
                    </a:lnTo>
                    <a:lnTo>
                      <a:pt x="3031" y="5"/>
                    </a:lnTo>
                    <a:lnTo>
                      <a:pt x="3079" y="8"/>
                    </a:lnTo>
                    <a:lnTo>
                      <a:pt x="3129" y="10"/>
                    </a:lnTo>
                    <a:lnTo>
                      <a:pt x="3178" y="14"/>
                    </a:lnTo>
                    <a:lnTo>
                      <a:pt x="3226" y="17"/>
                    </a:lnTo>
                    <a:lnTo>
                      <a:pt x="3276" y="22"/>
                    </a:lnTo>
                    <a:lnTo>
                      <a:pt x="3324" y="27"/>
                    </a:lnTo>
                    <a:lnTo>
                      <a:pt x="3374" y="32"/>
                    </a:lnTo>
                    <a:lnTo>
                      <a:pt x="3422" y="38"/>
                    </a:lnTo>
                    <a:lnTo>
                      <a:pt x="3470" y="44"/>
                    </a:lnTo>
                    <a:lnTo>
                      <a:pt x="3519" y="51"/>
                    </a:lnTo>
                    <a:lnTo>
                      <a:pt x="3567" y="58"/>
                    </a:lnTo>
                    <a:lnTo>
                      <a:pt x="3615" y="66"/>
                    </a:lnTo>
                    <a:lnTo>
                      <a:pt x="3664" y="74"/>
                    </a:lnTo>
                    <a:lnTo>
                      <a:pt x="3712" y="83"/>
                    </a:lnTo>
                    <a:lnTo>
                      <a:pt x="3760" y="92"/>
                    </a:lnTo>
                    <a:lnTo>
                      <a:pt x="3807" y="102"/>
                    </a:lnTo>
                    <a:lnTo>
                      <a:pt x="3855" y="112"/>
                    </a:lnTo>
                    <a:lnTo>
                      <a:pt x="3903" y="123"/>
                    </a:lnTo>
                    <a:lnTo>
                      <a:pt x="3950" y="135"/>
                    </a:lnTo>
                    <a:lnTo>
                      <a:pt x="3996" y="146"/>
                    </a:lnTo>
                    <a:lnTo>
                      <a:pt x="4044" y="159"/>
                    </a:lnTo>
                    <a:lnTo>
                      <a:pt x="4090" y="171"/>
                    </a:lnTo>
                    <a:lnTo>
                      <a:pt x="4136" y="184"/>
                    </a:lnTo>
                    <a:lnTo>
                      <a:pt x="4183" y="197"/>
                    </a:lnTo>
                    <a:lnTo>
                      <a:pt x="4229" y="211"/>
                    </a:lnTo>
                    <a:lnTo>
                      <a:pt x="4275" y="226"/>
                    </a:lnTo>
                    <a:lnTo>
                      <a:pt x="4321" y="240"/>
                    </a:lnTo>
                    <a:lnTo>
                      <a:pt x="4366" y="256"/>
                    </a:lnTo>
                    <a:lnTo>
                      <a:pt x="4411" y="272"/>
                    </a:lnTo>
                    <a:lnTo>
                      <a:pt x="4456" y="288"/>
                    </a:lnTo>
                    <a:lnTo>
                      <a:pt x="4500" y="305"/>
                    </a:lnTo>
                    <a:lnTo>
                      <a:pt x="4545" y="322"/>
                    </a:lnTo>
                    <a:lnTo>
                      <a:pt x="4589" y="339"/>
                    </a:lnTo>
                    <a:lnTo>
                      <a:pt x="4633" y="357"/>
                    </a:lnTo>
                    <a:lnTo>
                      <a:pt x="4677" y="375"/>
                    </a:lnTo>
                    <a:lnTo>
                      <a:pt x="4720" y="394"/>
                    </a:lnTo>
                    <a:lnTo>
                      <a:pt x="4763" y="413"/>
                    </a:lnTo>
                    <a:lnTo>
                      <a:pt x="4806" y="432"/>
                    </a:lnTo>
                    <a:lnTo>
                      <a:pt x="4849" y="452"/>
                    </a:lnTo>
                    <a:lnTo>
                      <a:pt x="4891" y="472"/>
                    </a:lnTo>
                    <a:lnTo>
                      <a:pt x="4933" y="492"/>
                    </a:lnTo>
                    <a:lnTo>
                      <a:pt x="4975" y="513"/>
                    </a:lnTo>
                    <a:lnTo>
                      <a:pt x="5016" y="535"/>
                    </a:lnTo>
                    <a:lnTo>
                      <a:pt x="5057" y="557"/>
                    </a:lnTo>
                    <a:lnTo>
                      <a:pt x="5098" y="579"/>
                    </a:lnTo>
                    <a:lnTo>
                      <a:pt x="5138" y="601"/>
                    </a:lnTo>
                    <a:lnTo>
                      <a:pt x="5177" y="623"/>
                    </a:lnTo>
                    <a:lnTo>
                      <a:pt x="5218" y="646"/>
                    </a:lnTo>
                    <a:lnTo>
                      <a:pt x="5257" y="670"/>
                    </a:lnTo>
                    <a:lnTo>
                      <a:pt x="5296" y="693"/>
                    </a:lnTo>
                    <a:lnTo>
                      <a:pt x="5335" y="717"/>
                    </a:lnTo>
                    <a:lnTo>
                      <a:pt x="5373" y="741"/>
                    </a:lnTo>
                    <a:lnTo>
                      <a:pt x="5411" y="766"/>
                    </a:lnTo>
                    <a:lnTo>
                      <a:pt x="5450" y="791"/>
                    </a:lnTo>
                    <a:lnTo>
                      <a:pt x="5487" y="816"/>
                    </a:lnTo>
                    <a:lnTo>
                      <a:pt x="5523" y="841"/>
                    </a:lnTo>
                    <a:lnTo>
                      <a:pt x="5560" y="867"/>
                    </a:lnTo>
                    <a:lnTo>
                      <a:pt x="5597" y="893"/>
                    </a:lnTo>
                    <a:lnTo>
                      <a:pt x="5633" y="920"/>
                    </a:lnTo>
                    <a:lnTo>
                      <a:pt x="5668" y="946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94" name="Freeform 13"/>
              <p:cNvSpPr>
                <a:spLocks/>
              </p:cNvSpPr>
              <p:nvPr/>
            </p:nvSpPr>
            <p:spPr bwMode="auto">
              <a:xfrm>
                <a:off x="1333500" y="4676775"/>
                <a:ext cx="3749675" cy="15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723" y="0"/>
                  </a:cxn>
                  <a:cxn ang="0">
                    <a:pos x="9448" y="0"/>
                  </a:cxn>
                </a:cxnLst>
                <a:rect l="0" t="0" r="r" b="b"/>
                <a:pathLst>
                  <a:path w="9448">
                    <a:moveTo>
                      <a:pt x="0" y="0"/>
                    </a:moveTo>
                    <a:lnTo>
                      <a:pt x="4723" y="0"/>
                    </a:lnTo>
                    <a:lnTo>
                      <a:pt x="9448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lgDash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95" name="Freeform 14"/>
              <p:cNvSpPr>
                <a:spLocks/>
              </p:cNvSpPr>
              <p:nvPr/>
            </p:nvSpPr>
            <p:spPr bwMode="auto">
              <a:xfrm>
                <a:off x="1803400" y="928688"/>
                <a:ext cx="2811463" cy="2811463"/>
              </a:xfrm>
              <a:custGeom>
                <a:avLst/>
                <a:gdLst/>
                <a:ahLst/>
                <a:cxnLst>
                  <a:cxn ang="0">
                    <a:pos x="529" y="1680"/>
                  </a:cxn>
                  <a:cxn ang="0">
                    <a:pos x="351" y="2006"/>
                  </a:cxn>
                  <a:cxn ang="0">
                    <a:pos x="203" y="2360"/>
                  </a:cxn>
                  <a:cxn ang="0">
                    <a:pos x="93" y="2738"/>
                  </a:cxn>
                  <a:cxn ang="0">
                    <a:pos x="23" y="3134"/>
                  </a:cxn>
                  <a:cxn ang="0">
                    <a:pos x="0" y="3541"/>
                  </a:cxn>
                  <a:cxn ang="0">
                    <a:pos x="23" y="3953"/>
                  </a:cxn>
                  <a:cxn ang="0">
                    <a:pos x="95" y="4359"/>
                  </a:cxn>
                  <a:cxn ang="0">
                    <a:pos x="213" y="4752"/>
                  </a:cxn>
                  <a:cxn ang="0">
                    <a:pos x="372" y="5125"/>
                  </a:cxn>
                  <a:cxn ang="0">
                    <a:pos x="569" y="5470"/>
                  </a:cxn>
                  <a:cxn ang="0">
                    <a:pos x="798" y="5784"/>
                  </a:cxn>
                  <a:cxn ang="0">
                    <a:pos x="1052" y="6063"/>
                  </a:cxn>
                  <a:cxn ang="0">
                    <a:pos x="1323" y="6305"/>
                  </a:cxn>
                  <a:cxn ang="0">
                    <a:pos x="1612" y="6513"/>
                  </a:cxn>
                  <a:cxn ang="0">
                    <a:pos x="1931" y="6698"/>
                  </a:cxn>
                  <a:cxn ang="0">
                    <a:pos x="2279" y="6853"/>
                  </a:cxn>
                  <a:cxn ang="0">
                    <a:pos x="2653" y="6972"/>
                  </a:cxn>
                  <a:cxn ang="0">
                    <a:pos x="3045" y="7050"/>
                  </a:cxn>
                  <a:cxn ang="0">
                    <a:pos x="3451" y="7085"/>
                  </a:cxn>
                  <a:cxn ang="0">
                    <a:pos x="3862" y="7072"/>
                  </a:cxn>
                  <a:cxn ang="0">
                    <a:pos x="4270" y="7010"/>
                  </a:cxn>
                  <a:cxn ang="0">
                    <a:pos x="4666" y="6903"/>
                  </a:cxn>
                  <a:cxn ang="0">
                    <a:pos x="5044" y="6752"/>
                  </a:cxn>
                  <a:cxn ang="0">
                    <a:pos x="5396" y="6563"/>
                  </a:cxn>
                  <a:cxn ang="0">
                    <a:pos x="5717" y="6340"/>
                  </a:cxn>
                  <a:cxn ang="0">
                    <a:pos x="6003" y="6092"/>
                  </a:cxn>
                  <a:cxn ang="0">
                    <a:pos x="6254" y="5824"/>
                  </a:cxn>
                  <a:cxn ang="0">
                    <a:pos x="6469" y="5540"/>
                  </a:cxn>
                  <a:cxn ang="0">
                    <a:pos x="6659" y="5228"/>
                  </a:cxn>
                  <a:cxn ang="0">
                    <a:pos x="6821" y="4887"/>
                  </a:cxn>
                  <a:cxn ang="0">
                    <a:pos x="6949" y="4518"/>
                  </a:cxn>
                  <a:cxn ang="0">
                    <a:pos x="7036" y="4129"/>
                  </a:cxn>
                  <a:cxn ang="0">
                    <a:pos x="7081" y="3726"/>
                  </a:cxn>
                  <a:cxn ang="0">
                    <a:pos x="7079" y="3316"/>
                  </a:cxn>
                  <a:cxn ang="0">
                    <a:pos x="7028" y="2905"/>
                  </a:cxn>
                  <a:cxn ang="0">
                    <a:pos x="6931" y="2506"/>
                  </a:cxn>
                  <a:cxn ang="0">
                    <a:pos x="6789" y="2123"/>
                  </a:cxn>
                  <a:cxn ang="0">
                    <a:pos x="6608" y="1766"/>
                  </a:cxn>
                  <a:cxn ang="0">
                    <a:pos x="6392" y="1437"/>
                  </a:cxn>
                  <a:cxn ang="0">
                    <a:pos x="6149" y="1143"/>
                  </a:cxn>
                  <a:cxn ang="0">
                    <a:pos x="5884" y="884"/>
                  </a:cxn>
                  <a:cxn ang="0">
                    <a:pos x="5605" y="662"/>
                  </a:cxn>
                  <a:cxn ang="0">
                    <a:pos x="5300" y="467"/>
                  </a:cxn>
                  <a:cxn ang="0">
                    <a:pos x="4964" y="297"/>
                  </a:cxn>
                  <a:cxn ang="0">
                    <a:pos x="4602" y="162"/>
                  </a:cxn>
                  <a:cxn ang="0">
                    <a:pos x="4218" y="65"/>
                  </a:cxn>
                  <a:cxn ang="0">
                    <a:pos x="3817" y="10"/>
                  </a:cxn>
                  <a:cxn ang="0">
                    <a:pos x="3406" y="2"/>
                  </a:cxn>
                  <a:cxn ang="0">
                    <a:pos x="2996" y="42"/>
                  </a:cxn>
                  <a:cxn ang="0">
                    <a:pos x="2594" y="129"/>
                  </a:cxn>
                  <a:cxn ang="0">
                    <a:pos x="2207" y="261"/>
                  </a:cxn>
                  <a:cxn ang="0">
                    <a:pos x="1843" y="434"/>
                  </a:cxn>
                  <a:cxn ang="0">
                    <a:pos x="1508" y="643"/>
                  </a:cxn>
                  <a:cxn ang="0">
                    <a:pos x="1205" y="881"/>
                  </a:cxn>
                  <a:cxn ang="0">
                    <a:pos x="938" y="1141"/>
                  </a:cxn>
                  <a:cxn ang="0">
                    <a:pos x="709" y="1417"/>
                  </a:cxn>
                </a:cxnLst>
                <a:rect l="0" t="0" r="r" b="b"/>
                <a:pathLst>
                  <a:path w="7086" h="7086">
                    <a:moveTo>
                      <a:pt x="709" y="1417"/>
                    </a:moveTo>
                    <a:lnTo>
                      <a:pt x="685" y="1448"/>
                    </a:lnTo>
                    <a:lnTo>
                      <a:pt x="662" y="1480"/>
                    </a:lnTo>
                    <a:lnTo>
                      <a:pt x="639" y="1513"/>
                    </a:lnTo>
                    <a:lnTo>
                      <a:pt x="617" y="1545"/>
                    </a:lnTo>
                    <a:lnTo>
                      <a:pt x="594" y="1578"/>
                    </a:lnTo>
                    <a:lnTo>
                      <a:pt x="572" y="1612"/>
                    </a:lnTo>
                    <a:lnTo>
                      <a:pt x="550" y="1646"/>
                    </a:lnTo>
                    <a:lnTo>
                      <a:pt x="529" y="1680"/>
                    </a:lnTo>
                    <a:lnTo>
                      <a:pt x="508" y="1715"/>
                    </a:lnTo>
                    <a:lnTo>
                      <a:pt x="487" y="1750"/>
                    </a:lnTo>
                    <a:lnTo>
                      <a:pt x="467" y="1786"/>
                    </a:lnTo>
                    <a:lnTo>
                      <a:pt x="447" y="1821"/>
                    </a:lnTo>
                    <a:lnTo>
                      <a:pt x="426" y="1857"/>
                    </a:lnTo>
                    <a:lnTo>
                      <a:pt x="407" y="1894"/>
                    </a:lnTo>
                    <a:lnTo>
                      <a:pt x="388" y="1931"/>
                    </a:lnTo>
                    <a:lnTo>
                      <a:pt x="369" y="1968"/>
                    </a:lnTo>
                    <a:lnTo>
                      <a:pt x="351" y="2006"/>
                    </a:lnTo>
                    <a:lnTo>
                      <a:pt x="333" y="2044"/>
                    </a:lnTo>
                    <a:lnTo>
                      <a:pt x="314" y="2082"/>
                    </a:lnTo>
                    <a:lnTo>
                      <a:pt x="297" y="2120"/>
                    </a:lnTo>
                    <a:lnTo>
                      <a:pt x="281" y="2160"/>
                    </a:lnTo>
                    <a:lnTo>
                      <a:pt x="264" y="2199"/>
                    </a:lnTo>
                    <a:lnTo>
                      <a:pt x="248" y="2239"/>
                    </a:lnTo>
                    <a:lnTo>
                      <a:pt x="233" y="2279"/>
                    </a:lnTo>
                    <a:lnTo>
                      <a:pt x="218" y="2319"/>
                    </a:lnTo>
                    <a:lnTo>
                      <a:pt x="203" y="2360"/>
                    </a:lnTo>
                    <a:lnTo>
                      <a:pt x="189" y="2401"/>
                    </a:lnTo>
                    <a:lnTo>
                      <a:pt x="175" y="2442"/>
                    </a:lnTo>
                    <a:lnTo>
                      <a:pt x="162" y="2483"/>
                    </a:lnTo>
                    <a:lnTo>
                      <a:pt x="149" y="2526"/>
                    </a:lnTo>
                    <a:lnTo>
                      <a:pt x="137" y="2567"/>
                    </a:lnTo>
                    <a:lnTo>
                      <a:pt x="125" y="2609"/>
                    </a:lnTo>
                    <a:lnTo>
                      <a:pt x="114" y="2653"/>
                    </a:lnTo>
                    <a:lnTo>
                      <a:pt x="103" y="2695"/>
                    </a:lnTo>
                    <a:lnTo>
                      <a:pt x="93" y="2738"/>
                    </a:lnTo>
                    <a:lnTo>
                      <a:pt x="83" y="2782"/>
                    </a:lnTo>
                    <a:lnTo>
                      <a:pt x="74" y="2825"/>
                    </a:lnTo>
                    <a:lnTo>
                      <a:pt x="65" y="2868"/>
                    </a:lnTo>
                    <a:lnTo>
                      <a:pt x="56" y="2913"/>
                    </a:lnTo>
                    <a:lnTo>
                      <a:pt x="48" y="2956"/>
                    </a:lnTo>
                    <a:lnTo>
                      <a:pt x="41" y="3000"/>
                    </a:lnTo>
                    <a:lnTo>
                      <a:pt x="35" y="3045"/>
                    </a:lnTo>
                    <a:lnTo>
                      <a:pt x="29" y="3090"/>
                    </a:lnTo>
                    <a:lnTo>
                      <a:pt x="23" y="3134"/>
                    </a:lnTo>
                    <a:lnTo>
                      <a:pt x="18" y="3180"/>
                    </a:lnTo>
                    <a:lnTo>
                      <a:pt x="14" y="3224"/>
                    </a:lnTo>
                    <a:lnTo>
                      <a:pt x="10" y="3269"/>
                    </a:lnTo>
                    <a:lnTo>
                      <a:pt x="7" y="3315"/>
                    </a:lnTo>
                    <a:lnTo>
                      <a:pt x="4" y="3360"/>
                    </a:lnTo>
                    <a:lnTo>
                      <a:pt x="2" y="3405"/>
                    </a:lnTo>
                    <a:lnTo>
                      <a:pt x="1" y="3451"/>
                    </a:lnTo>
                    <a:lnTo>
                      <a:pt x="0" y="3496"/>
                    </a:lnTo>
                    <a:lnTo>
                      <a:pt x="0" y="3541"/>
                    </a:lnTo>
                    <a:lnTo>
                      <a:pt x="0" y="3588"/>
                    </a:lnTo>
                    <a:lnTo>
                      <a:pt x="1" y="3633"/>
                    </a:lnTo>
                    <a:lnTo>
                      <a:pt x="2" y="3678"/>
                    </a:lnTo>
                    <a:lnTo>
                      <a:pt x="4" y="3725"/>
                    </a:lnTo>
                    <a:lnTo>
                      <a:pt x="7" y="3770"/>
                    </a:lnTo>
                    <a:lnTo>
                      <a:pt x="10" y="3816"/>
                    </a:lnTo>
                    <a:lnTo>
                      <a:pt x="14" y="3862"/>
                    </a:lnTo>
                    <a:lnTo>
                      <a:pt x="18" y="3907"/>
                    </a:lnTo>
                    <a:lnTo>
                      <a:pt x="23" y="3953"/>
                    </a:lnTo>
                    <a:lnTo>
                      <a:pt x="29" y="3998"/>
                    </a:lnTo>
                    <a:lnTo>
                      <a:pt x="35" y="4044"/>
                    </a:lnTo>
                    <a:lnTo>
                      <a:pt x="42" y="4090"/>
                    </a:lnTo>
                    <a:lnTo>
                      <a:pt x="49" y="4134"/>
                    </a:lnTo>
                    <a:lnTo>
                      <a:pt x="57" y="4179"/>
                    </a:lnTo>
                    <a:lnTo>
                      <a:pt x="66" y="4225"/>
                    </a:lnTo>
                    <a:lnTo>
                      <a:pt x="75" y="4270"/>
                    </a:lnTo>
                    <a:lnTo>
                      <a:pt x="85" y="4314"/>
                    </a:lnTo>
                    <a:lnTo>
                      <a:pt x="95" y="4359"/>
                    </a:lnTo>
                    <a:lnTo>
                      <a:pt x="106" y="4403"/>
                    </a:lnTo>
                    <a:lnTo>
                      <a:pt x="117" y="4447"/>
                    </a:lnTo>
                    <a:lnTo>
                      <a:pt x="129" y="4492"/>
                    </a:lnTo>
                    <a:lnTo>
                      <a:pt x="142" y="4536"/>
                    </a:lnTo>
                    <a:lnTo>
                      <a:pt x="155" y="4579"/>
                    </a:lnTo>
                    <a:lnTo>
                      <a:pt x="168" y="4623"/>
                    </a:lnTo>
                    <a:lnTo>
                      <a:pt x="182" y="4666"/>
                    </a:lnTo>
                    <a:lnTo>
                      <a:pt x="198" y="4709"/>
                    </a:lnTo>
                    <a:lnTo>
                      <a:pt x="213" y="4752"/>
                    </a:lnTo>
                    <a:lnTo>
                      <a:pt x="228" y="4794"/>
                    </a:lnTo>
                    <a:lnTo>
                      <a:pt x="245" y="4836"/>
                    </a:lnTo>
                    <a:lnTo>
                      <a:pt x="261" y="4879"/>
                    </a:lnTo>
                    <a:lnTo>
                      <a:pt x="278" y="4920"/>
                    </a:lnTo>
                    <a:lnTo>
                      <a:pt x="296" y="4961"/>
                    </a:lnTo>
                    <a:lnTo>
                      <a:pt x="314" y="5003"/>
                    </a:lnTo>
                    <a:lnTo>
                      <a:pt x="334" y="5044"/>
                    </a:lnTo>
                    <a:lnTo>
                      <a:pt x="353" y="5084"/>
                    </a:lnTo>
                    <a:lnTo>
                      <a:pt x="372" y="5125"/>
                    </a:lnTo>
                    <a:lnTo>
                      <a:pt x="392" y="5164"/>
                    </a:lnTo>
                    <a:lnTo>
                      <a:pt x="413" y="5203"/>
                    </a:lnTo>
                    <a:lnTo>
                      <a:pt x="434" y="5243"/>
                    </a:lnTo>
                    <a:lnTo>
                      <a:pt x="456" y="5282"/>
                    </a:lnTo>
                    <a:lnTo>
                      <a:pt x="478" y="5320"/>
                    </a:lnTo>
                    <a:lnTo>
                      <a:pt x="500" y="5358"/>
                    </a:lnTo>
                    <a:lnTo>
                      <a:pt x="523" y="5396"/>
                    </a:lnTo>
                    <a:lnTo>
                      <a:pt x="546" y="5433"/>
                    </a:lnTo>
                    <a:lnTo>
                      <a:pt x="569" y="5470"/>
                    </a:lnTo>
                    <a:lnTo>
                      <a:pt x="594" y="5507"/>
                    </a:lnTo>
                    <a:lnTo>
                      <a:pt x="618" y="5543"/>
                    </a:lnTo>
                    <a:lnTo>
                      <a:pt x="643" y="5578"/>
                    </a:lnTo>
                    <a:lnTo>
                      <a:pt x="668" y="5613"/>
                    </a:lnTo>
                    <a:lnTo>
                      <a:pt x="693" y="5649"/>
                    </a:lnTo>
                    <a:lnTo>
                      <a:pt x="720" y="5683"/>
                    </a:lnTo>
                    <a:lnTo>
                      <a:pt x="745" y="5717"/>
                    </a:lnTo>
                    <a:lnTo>
                      <a:pt x="772" y="5750"/>
                    </a:lnTo>
                    <a:lnTo>
                      <a:pt x="798" y="5784"/>
                    </a:lnTo>
                    <a:lnTo>
                      <a:pt x="825" y="5816"/>
                    </a:lnTo>
                    <a:lnTo>
                      <a:pt x="853" y="5849"/>
                    </a:lnTo>
                    <a:lnTo>
                      <a:pt x="881" y="5880"/>
                    </a:lnTo>
                    <a:lnTo>
                      <a:pt x="908" y="5912"/>
                    </a:lnTo>
                    <a:lnTo>
                      <a:pt x="936" y="5943"/>
                    </a:lnTo>
                    <a:lnTo>
                      <a:pt x="966" y="5973"/>
                    </a:lnTo>
                    <a:lnTo>
                      <a:pt x="994" y="6003"/>
                    </a:lnTo>
                    <a:lnTo>
                      <a:pt x="1023" y="6034"/>
                    </a:lnTo>
                    <a:lnTo>
                      <a:pt x="1052" y="6063"/>
                    </a:lnTo>
                    <a:lnTo>
                      <a:pt x="1081" y="6091"/>
                    </a:lnTo>
                    <a:lnTo>
                      <a:pt x="1111" y="6119"/>
                    </a:lnTo>
                    <a:lnTo>
                      <a:pt x="1141" y="6147"/>
                    </a:lnTo>
                    <a:lnTo>
                      <a:pt x="1171" y="6175"/>
                    </a:lnTo>
                    <a:lnTo>
                      <a:pt x="1201" y="6202"/>
                    </a:lnTo>
                    <a:lnTo>
                      <a:pt x="1232" y="6228"/>
                    </a:lnTo>
                    <a:lnTo>
                      <a:pt x="1262" y="6254"/>
                    </a:lnTo>
                    <a:lnTo>
                      <a:pt x="1293" y="6280"/>
                    </a:lnTo>
                    <a:lnTo>
                      <a:pt x="1323" y="6305"/>
                    </a:lnTo>
                    <a:lnTo>
                      <a:pt x="1355" y="6329"/>
                    </a:lnTo>
                    <a:lnTo>
                      <a:pt x="1386" y="6353"/>
                    </a:lnTo>
                    <a:lnTo>
                      <a:pt x="1417" y="6377"/>
                    </a:lnTo>
                    <a:lnTo>
                      <a:pt x="1448" y="6400"/>
                    </a:lnTo>
                    <a:lnTo>
                      <a:pt x="1480" y="6424"/>
                    </a:lnTo>
                    <a:lnTo>
                      <a:pt x="1513" y="6447"/>
                    </a:lnTo>
                    <a:lnTo>
                      <a:pt x="1545" y="6469"/>
                    </a:lnTo>
                    <a:lnTo>
                      <a:pt x="1578" y="6491"/>
                    </a:lnTo>
                    <a:lnTo>
                      <a:pt x="1612" y="6513"/>
                    </a:lnTo>
                    <a:lnTo>
                      <a:pt x="1646" y="6535"/>
                    </a:lnTo>
                    <a:lnTo>
                      <a:pt x="1680" y="6557"/>
                    </a:lnTo>
                    <a:lnTo>
                      <a:pt x="1715" y="6578"/>
                    </a:lnTo>
                    <a:lnTo>
                      <a:pt x="1750" y="6599"/>
                    </a:lnTo>
                    <a:lnTo>
                      <a:pt x="1786" y="6619"/>
                    </a:lnTo>
                    <a:lnTo>
                      <a:pt x="1821" y="6639"/>
                    </a:lnTo>
                    <a:lnTo>
                      <a:pt x="1857" y="6659"/>
                    </a:lnTo>
                    <a:lnTo>
                      <a:pt x="1894" y="6679"/>
                    </a:lnTo>
                    <a:lnTo>
                      <a:pt x="1931" y="6698"/>
                    </a:lnTo>
                    <a:lnTo>
                      <a:pt x="1968" y="6717"/>
                    </a:lnTo>
                    <a:lnTo>
                      <a:pt x="2006" y="6735"/>
                    </a:lnTo>
                    <a:lnTo>
                      <a:pt x="2044" y="6753"/>
                    </a:lnTo>
                    <a:lnTo>
                      <a:pt x="2082" y="6770"/>
                    </a:lnTo>
                    <a:lnTo>
                      <a:pt x="2120" y="6787"/>
                    </a:lnTo>
                    <a:lnTo>
                      <a:pt x="2160" y="6805"/>
                    </a:lnTo>
                    <a:lnTo>
                      <a:pt x="2199" y="6821"/>
                    </a:lnTo>
                    <a:lnTo>
                      <a:pt x="2239" y="6837"/>
                    </a:lnTo>
                    <a:lnTo>
                      <a:pt x="2279" y="6853"/>
                    </a:lnTo>
                    <a:lnTo>
                      <a:pt x="2319" y="6868"/>
                    </a:lnTo>
                    <a:lnTo>
                      <a:pt x="2360" y="6882"/>
                    </a:lnTo>
                    <a:lnTo>
                      <a:pt x="2401" y="6896"/>
                    </a:lnTo>
                    <a:lnTo>
                      <a:pt x="2442" y="6910"/>
                    </a:lnTo>
                    <a:lnTo>
                      <a:pt x="2483" y="6923"/>
                    </a:lnTo>
                    <a:lnTo>
                      <a:pt x="2526" y="6937"/>
                    </a:lnTo>
                    <a:lnTo>
                      <a:pt x="2567" y="6949"/>
                    </a:lnTo>
                    <a:lnTo>
                      <a:pt x="2609" y="6961"/>
                    </a:lnTo>
                    <a:lnTo>
                      <a:pt x="2653" y="6972"/>
                    </a:lnTo>
                    <a:lnTo>
                      <a:pt x="2695" y="6983"/>
                    </a:lnTo>
                    <a:lnTo>
                      <a:pt x="2738" y="6993"/>
                    </a:lnTo>
                    <a:lnTo>
                      <a:pt x="2782" y="7003"/>
                    </a:lnTo>
                    <a:lnTo>
                      <a:pt x="2825" y="7012"/>
                    </a:lnTo>
                    <a:lnTo>
                      <a:pt x="2868" y="7021"/>
                    </a:lnTo>
                    <a:lnTo>
                      <a:pt x="2913" y="7029"/>
                    </a:lnTo>
                    <a:lnTo>
                      <a:pt x="2956" y="7036"/>
                    </a:lnTo>
                    <a:lnTo>
                      <a:pt x="3000" y="7044"/>
                    </a:lnTo>
                    <a:lnTo>
                      <a:pt x="3045" y="7050"/>
                    </a:lnTo>
                    <a:lnTo>
                      <a:pt x="3090" y="7057"/>
                    </a:lnTo>
                    <a:lnTo>
                      <a:pt x="3134" y="7063"/>
                    </a:lnTo>
                    <a:lnTo>
                      <a:pt x="3180" y="7067"/>
                    </a:lnTo>
                    <a:lnTo>
                      <a:pt x="3224" y="7072"/>
                    </a:lnTo>
                    <a:lnTo>
                      <a:pt x="3269" y="7076"/>
                    </a:lnTo>
                    <a:lnTo>
                      <a:pt x="3315" y="7079"/>
                    </a:lnTo>
                    <a:lnTo>
                      <a:pt x="3360" y="7081"/>
                    </a:lnTo>
                    <a:lnTo>
                      <a:pt x="3405" y="7083"/>
                    </a:lnTo>
                    <a:lnTo>
                      <a:pt x="3451" y="7085"/>
                    </a:lnTo>
                    <a:lnTo>
                      <a:pt x="3496" y="7086"/>
                    </a:lnTo>
                    <a:lnTo>
                      <a:pt x="3541" y="7086"/>
                    </a:lnTo>
                    <a:lnTo>
                      <a:pt x="3588" y="7086"/>
                    </a:lnTo>
                    <a:lnTo>
                      <a:pt x="3633" y="7085"/>
                    </a:lnTo>
                    <a:lnTo>
                      <a:pt x="3678" y="7083"/>
                    </a:lnTo>
                    <a:lnTo>
                      <a:pt x="3725" y="7081"/>
                    </a:lnTo>
                    <a:lnTo>
                      <a:pt x="3770" y="7079"/>
                    </a:lnTo>
                    <a:lnTo>
                      <a:pt x="3816" y="7076"/>
                    </a:lnTo>
                    <a:lnTo>
                      <a:pt x="3862" y="7072"/>
                    </a:lnTo>
                    <a:lnTo>
                      <a:pt x="3907" y="7067"/>
                    </a:lnTo>
                    <a:lnTo>
                      <a:pt x="3953" y="7062"/>
                    </a:lnTo>
                    <a:lnTo>
                      <a:pt x="3998" y="7057"/>
                    </a:lnTo>
                    <a:lnTo>
                      <a:pt x="4044" y="7050"/>
                    </a:lnTo>
                    <a:lnTo>
                      <a:pt x="4090" y="7043"/>
                    </a:lnTo>
                    <a:lnTo>
                      <a:pt x="4134" y="7036"/>
                    </a:lnTo>
                    <a:lnTo>
                      <a:pt x="4179" y="7028"/>
                    </a:lnTo>
                    <a:lnTo>
                      <a:pt x="4225" y="7019"/>
                    </a:lnTo>
                    <a:lnTo>
                      <a:pt x="4270" y="7010"/>
                    </a:lnTo>
                    <a:lnTo>
                      <a:pt x="4314" y="7001"/>
                    </a:lnTo>
                    <a:lnTo>
                      <a:pt x="4359" y="6990"/>
                    </a:lnTo>
                    <a:lnTo>
                      <a:pt x="4403" y="6980"/>
                    </a:lnTo>
                    <a:lnTo>
                      <a:pt x="4447" y="6968"/>
                    </a:lnTo>
                    <a:lnTo>
                      <a:pt x="4492" y="6957"/>
                    </a:lnTo>
                    <a:lnTo>
                      <a:pt x="4536" y="6944"/>
                    </a:lnTo>
                    <a:lnTo>
                      <a:pt x="4579" y="6931"/>
                    </a:lnTo>
                    <a:lnTo>
                      <a:pt x="4623" y="6917"/>
                    </a:lnTo>
                    <a:lnTo>
                      <a:pt x="4666" y="6903"/>
                    </a:lnTo>
                    <a:lnTo>
                      <a:pt x="4709" y="6888"/>
                    </a:lnTo>
                    <a:lnTo>
                      <a:pt x="4752" y="6873"/>
                    </a:lnTo>
                    <a:lnTo>
                      <a:pt x="4794" y="6857"/>
                    </a:lnTo>
                    <a:lnTo>
                      <a:pt x="4836" y="6841"/>
                    </a:lnTo>
                    <a:lnTo>
                      <a:pt x="4879" y="6825"/>
                    </a:lnTo>
                    <a:lnTo>
                      <a:pt x="4920" y="6807"/>
                    </a:lnTo>
                    <a:lnTo>
                      <a:pt x="4961" y="6789"/>
                    </a:lnTo>
                    <a:lnTo>
                      <a:pt x="5003" y="6771"/>
                    </a:lnTo>
                    <a:lnTo>
                      <a:pt x="5044" y="6752"/>
                    </a:lnTo>
                    <a:lnTo>
                      <a:pt x="5084" y="6733"/>
                    </a:lnTo>
                    <a:lnTo>
                      <a:pt x="5125" y="6713"/>
                    </a:lnTo>
                    <a:lnTo>
                      <a:pt x="5164" y="6693"/>
                    </a:lnTo>
                    <a:lnTo>
                      <a:pt x="5203" y="6673"/>
                    </a:lnTo>
                    <a:lnTo>
                      <a:pt x="5243" y="6651"/>
                    </a:lnTo>
                    <a:lnTo>
                      <a:pt x="5282" y="6630"/>
                    </a:lnTo>
                    <a:lnTo>
                      <a:pt x="5320" y="6608"/>
                    </a:lnTo>
                    <a:lnTo>
                      <a:pt x="5358" y="6586"/>
                    </a:lnTo>
                    <a:lnTo>
                      <a:pt x="5396" y="6563"/>
                    </a:lnTo>
                    <a:lnTo>
                      <a:pt x="5433" y="6540"/>
                    </a:lnTo>
                    <a:lnTo>
                      <a:pt x="5470" y="6515"/>
                    </a:lnTo>
                    <a:lnTo>
                      <a:pt x="5507" y="6492"/>
                    </a:lnTo>
                    <a:lnTo>
                      <a:pt x="5543" y="6468"/>
                    </a:lnTo>
                    <a:lnTo>
                      <a:pt x="5578" y="6443"/>
                    </a:lnTo>
                    <a:lnTo>
                      <a:pt x="5613" y="6418"/>
                    </a:lnTo>
                    <a:lnTo>
                      <a:pt x="5649" y="6392"/>
                    </a:lnTo>
                    <a:lnTo>
                      <a:pt x="5683" y="6366"/>
                    </a:lnTo>
                    <a:lnTo>
                      <a:pt x="5717" y="6340"/>
                    </a:lnTo>
                    <a:lnTo>
                      <a:pt x="5750" y="6314"/>
                    </a:lnTo>
                    <a:lnTo>
                      <a:pt x="5784" y="6287"/>
                    </a:lnTo>
                    <a:lnTo>
                      <a:pt x="5816" y="6260"/>
                    </a:lnTo>
                    <a:lnTo>
                      <a:pt x="5849" y="6232"/>
                    </a:lnTo>
                    <a:lnTo>
                      <a:pt x="5880" y="6205"/>
                    </a:lnTo>
                    <a:lnTo>
                      <a:pt x="5912" y="6177"/>
                    </a:lnTo>
                    <a:lnTo>
                      <a:pt x="5943" y="6148"/>
                    </a:lnTo>
                    <a:lnTo>
                      <a:pt x="5973" y="6120"/>
                    </a:lnTo>
                    <a:lnTo>
                      <a:pt x="6003" y="6092"/>
                    </a:lnTo>
                    <a:lnTo>
                      <a:pt x="6034" y="6063"/>
                    </a:lnTo>
                    <a:lnTo>
                      <a:pt x="6063" y="6034"/>
                    </a:lnTo>
                    <a:lnTo>
                      <a:pt x="6091" y="6004"/>
                    </a:lnTo>
                    <a:lnTo>
                      <a:pt x="6119" y="5974"/>
                    </a:lnTo>
                    <a:lnTo>
                      <a:pt x="6147" y="5945"/>
                    </a:lnTo>
                    <a:lnTo>
                      <a:pt x="6175" y="5915"/>
                    </a:lnTo>
                    <a:lnTo>
                      <a:pt x="6202" y="5884"/>
                    </a:lnTo>
                    <a:lnTo>
                      <a:pt x="6228" y="5854"/>
                    </a:lnTo>
                    <a:lnTo>
                      <a:pt x="6254" y="5824"/>
                    </a:lnTo>
                    <a:lnTo>
                      <a:pt x="6280" y="5793"/>
                    </a:lnTo>
                    <a:lnTo>
                      <a:pt x="6305" y="5762"/>
                    </a:lnTo>
                    <a:lnTo>
                      <a:pt x="6329" y="5731"/>
                    </a:lnTo>
                    <a:lnTo>
                      <a:pt x="6353" y="5700"/>
                    </a:lnTo>
                    <a:lnTo>
                      <a:pt x="6377" y="5669"/>
                    </a:lnTo>
                    <a:lnTo>
                      <a:pt x="6400" y="5637"/>
                    </a:lnTo>
                    <a:lnTo>
                      <a:pt x="6424" y="5605"/>
                    </a:lnTo>
                    <a:lnTo>
                      <a:pt x="6447" y="5573"/>
                    </a:lnTo>
                    <a:lnTo>
                      <a:pt x="6469" y="5540"/>
                    </a:lnTo>
                    <a:lnTo>
                      <a:pt x="6491" y="5507"/>
                    </a:lnTo>
                    <a:lnTo>
                      <a:pt x="6513" y="5473"/>
                    </a:lnTo>
                    <a:lnTo>
                      <a:pt x="6535" y="5440"/>
                    </a:lnTo>
                    <a:lnTo>
                      <a:pt x="6557" y="5406"/>
                    </a:lnTo>
                    <a:lnTo>
                      <a:pt x="6578" y="5370"/>
                    </a:lnTo>
                    <a:lnTo>
                      <a:pt x="6599" y="5335"/>
                    </a:lnTo>
                    <a:lnTo>
                      <a:pt x="6619" y="5300"/>
                    </a:lnTo>
                    <a:lnTo>
                      <a:pt x="6639" y="5265"/>
                    </a:lnTo>
                    <a:lnTo>
                      <a:pt x="6659" y="5228"/>
                    </a:lnTo>
                    <a:lnTo>
                      <a:pt x="6679" y="5191"/>
                    </a:lnTo>
                    <a:lnTo>
                      <a:pt x="6698" y="5155"/>
                    </a:lnTo>
                    <a:lnTo>
                      <a:pt x="6717" y="5118"/>
                    </a:lnTo>
                    <a:lnTo>
                      <a:pt x="6735" y="5079"/>
                    </a:lnTo>
                    <a:lnTo>
                      <a:pt x="6753" y="5042"/>
                    </a:lnTo>
                    <a:lnTo>
                      <a:pt x="6770" y="5004"/>
                    </a:lnTo>
                    <a:lnTo>
                      <a:pt x="6787" y="4964"/>
                    </a:lnTo>
                    <a:lnTo>
                      <a:pt x="6805" y="4926"/>
                    </a:lnTo>
                    <a:lnTo>
                      <a:pt x="6821" y="4887"/>
                    </a:lnTo>
                    <a:lnTo>
                      <a:pt x="6837" y="4846"/>
                    </a:lnTo>
                    <a:lnTo>
                      <a:pt x="6853" y="4806"/>
                    </a:lnTo>
                    <a:lnTo>
                      <a:pt x="6868" y="4766"/>
                    </a:lnTo>
                    <a:lnTo>
                      <a:pt x="6882" y="4726"/>
                    </a:lnTo>
                    <a:lnTo>
                      <a:pt x="6896" y="4685"/>
                    </a:lnTo>
                    <a:lnTo>
                      <a:pt x="6910" y="4644"/>
                    </a:lnTo>
                    <a:lnTo>
                      <a:pt x="6923" y="4602"/>
                    </a:lnTo>
                    <a:lnTo>
                      <a:pt x="6937" y="4560"/>
                    </a:lnTo>
                    <a:lnTo>
                      <a:pt x="6949" y="4518"/>
                    </a:lnTo>
                    <a:lnTo>
                      <a:pt x="6961" y="4476"/>
                    </a:lnTo>
                    <a:lnTo>
                      <a:pt x="6972" y="4433"/>
                    </a:lnTo>
                    <a:lnTo>
                      <a:pt x="6983" y="4391"/>
                    </a:lnTo>
                    <a:lnTo>
                      <a:pt x="6993" y="4348"/>
                    </a:lnTo>
                    <a:lnTo>
                      <a:pt x="7003" y="4304"/>
                    </a:lnTo>
                    <a:lnTo>
                      <a:pt x="7012" y="4261"/>
                    </a:lnTo>
                    <a:lnTo>
                      <a:pt x="7021" y="4218"/>
                    </a:lnTo>
                    <a:lnTo>
                      <a:pt x="7029" y="4173"/>
                    </a:lnTo>
                    <a:lnTo>
                      <a:pt x="7036" y="4129"/>
                    </a:lnTo>
                    <a:lnTo>
                      <a:pt x="7044" y="4085"/>
                    </a:lnTo>
                    <a:lnTo>
                      <a:pt x="7050" y="4040"/>
                    </a:lnTo>
                    <a:lnTo>
                      <a:pt x="7057" y="3996"/>
                    </a:lnTo>
                    <a:lnTo>
                      <a:pt x="7063" y="3952"/>
                    </a:lnTo>
                    <a:lnTo>
                      <a:pt x="7067" y="3906"/>
                    </a:lnTo>
                    <a:lnTo>
                      <a:pt x="7072" y="3862"/>
                    </a:lnTo>
                    <a:lnTo>
                      <a:pt x="7075" y="3816"/>
                    </a:lnTo>
                    <a:lnTo>
                      <a:pt x="7079" y="3771"/>
                    </a:lnTo>
                    <a:lnTo>
                      <a:pt x="7081" y="3726"/>
                    </a:lnTo>
                    <a:lnTo>
                      <a:pt x="7083" y="3680"/>
                    </a:lnTo>
                    <a:lnTo>
                      <a:pt x="7085" y="3635"/>
                    </a:lnTo>
                    <a:lnTo>
                      <a:pt x="7086" y="3590"/>
                    </a:lnTo>
                    <a:lnTo>
                      <a:pt x="7086" y="3543"/>
                    </a:lnTo>
                    <a:lnTo>
                      <a:pt x="7086" y="3498"/>
                    </a:lnTo>
                    <a:lnTo>
                      <a:pt x="7085" y="3453"/>
                    </a:lnTo>
                    <a:lnTo>
                      <a:pt x="7083" y="3406"/>
                    </a:lnTo>
                    <a:lnTo>
                      <a:pt x="7081" y="3361"/>
                    </a:lnTo>
                    <a:lnTo>
                      <a:pt x="7079" y="3316"/>
                    </a:lnTo>
                    <a:lnTo>
                      <a:pt x="7076" y="3269"/>
                    </a:lnTo>
                    <a:lnTo>
                      <a:pt x="7072" y="3224"/>
                    </a:lnTo>
                    <a:lnTo>
                      <a:pt x="7067" y="3179"/>
                    </a:lnTo>
                    <a:lnTo>
                      <a:pt x="7062" y="3132"/>
                    </a:lnTo>
                    <a:lnTo>
                      <a:pt x="7057" y="3087"/>
                    </a:lnTo>
                    <a:lnTo>
                      <a:pt x="7050" y="3042"/>
                    </a:lnTo>
                    <a:lnTo>
                      <a:pt x="7043" y="2996"/>
                    </a:lnTo>
                    <a:lnTo>
                      <a:pt x="7036" y="2951"/>
                    </a:lnTo>
                    <a:lnTo>
                      <a:pt x="7028" y="2905"/>
                    </a:lnTo>
                    <a:lnTo>
                      <a:pt x="7019" y="2861"/>
                    </a:lnTo>
                    <a:lnTo>
                      <a:pt x="7010" y="2816"/>
                    </a:lnTo>
                    <a:lnTo>
                      <a:pt x="7001" y="2771"/>
                    </a:lnTo>
                    <a:lnTo>
                      <a:pt x="6990" y="2727"/>
                    </a:lnTo>
                    <a:lnTo>
                      <a:pt x="6980" y="2682"/>
                    </a:lnTo>
                    <a:lnTo>
                      <a:pt x="6968" y="2637"/>
                    </a:lnTo>
                    <a:lnTo>
                      <a:pt x="6957" y="2594"/>
                    </a:lnTo>
                    <a:lnTo>
                      <a:pt x="6944" y="2550"/>
                    </a:lnTo>
                    <a:lnTo>
                      <a:pt x="6931" y="2506"/>
                    </a:lnTo>
                    <a:lnTo>
                      <a:pt x="6917" y="2463"/>
                    </a:lnTo>
                    <a:lnTo>
                      <a:pt x="6903" y="2420"/>
                    </a:lnTo>
                    <a:lnTo>
                      <a:pt x="6888" y="2376"/>
                    </a:lnTo>
                    <a:lnTo>
                      <a:pt x="6873" y="2334"/>
                    </a:lnTo>
                    <a:lnTo>
                      <a:pt x="6857" y="2291"/>
                    </a:lnTo>
                    <a:lnTo>
                      <a:pt x="6841" y="2248"/>
                    </a:lnTo>
                    <a:lnTo>
                      <a:pt x="6825" y="2207"/>
                    </a:lnTo>
                    <a:lnTo>
                      <a:pt x="6807" y="2165"/>
                    </a:lnTo>
                    <a:lnTo>
                      <a:pt x="6789" y="2123"/>
                    </a:lnTo>
                    <a:lnTo>
                      <a:pt x="6771" y="2083"/>
                    </a:lnTo>
                    <a:lnTo>
                      <a:pt x="6752" y="2042"/>
                    </a:lnTo>
                    <a:lnTo>
                      <a:pt x="6733" y="2001"/>
                    </a:lnTo>
                    <a:lnTo>
                      <a:pt x="6713" y="1961"/>
                    </a:lnTo>
                    <a:lnTo>
                      <a:pt x="6693" y="1922"/>
                    </a:lnTo>
                    <a:lnTo>
                      <a:pt x="6673" y="1882"/>
                    </a:lnTo>
                    <a:lnTo>
                      <a:pt x="6651" y="1843"/>
                    </a:lnTo>
                    <a:lnTo>
                      <a:pt x="6630" y="1804"/>
                    </a:lnTo>
                    <a:lnTo>
                      <a:pt x="6608" y="1766"/>
                    </a:lnTo>
                    <a:lnTo>
                      <a:pt x="6586" y="1727"/>
                    </a:lnTo>
                    <a:lnTo>
                      <a:pt x="6563" y="1690"/>
                    </a:lnTo>
                    <a:lnTo>
                      <a:pt x="6540" y="1653"/>
                    </a:lnTo>
                    <a:lnTo>
                      <a:pt x="6515" y="1616"/>
                    </a:lnTo>
                    <a:lnTo>
                      <a:pt x="6492" y="1579"/>
                    </a:lnTo>
                    <a:lnTo>
                      <a:pt x="6467" y="1543"/>
                    </a:lnTo>
                    <a:lnTo>
                      <a:pt x="6443" y="1508"/>
                    </a:lnTo>
                    <a:lnTo>
                      <a:pt x="6418" y="1472"/>
                    </a:lnTo>
                    <a:lnTo>
                      <a:pt x="6392" y="1437"/>
                    </a:lnTo>
                    <a:lnTo>
                      <a:pt x="6366" y="1403"/>
                    </a:lnTo>
                    <a:lnTo>
                      <a:pt x="6340" y="1369"/>
                    </a:lnTo>
                    <a:lnTo>
                      <a:pt x="6314" y="1335"/>
                    </a:lnTo>
                    <a:lnTo>
                      <a:pt x="6287" y="1302"/>
                    </a:lnTo>
                    <a:lnTo>
                      <a:pt x="6260" y="1269"/>
                    </a:lnTo>
                    <a:lnTo>
                      <a:pt x="6232" y="1237"/>
                    </a:lnTo>
                    <a:lnTo>
                      <a:pt x="6205" y="1205"/>
                    </a:lnTo>
                    <a:lnTo>
                      <a:pt x="6177" y="1173"/>
                    </a:lnTo>
                    <a:lnTo>
                      <a:pt x="6149" y="1143"/>
                    </a:lnTo>
                    <a:lnTo>
                      <a:pt x="6120" y="1112"/>
                    </a:lnTo>
                    <a:lnTo>
                      <a:pt x="6092" y="1081"/>
                    </a:lnTo>
                    <a:lnTo>
                      <a:pt x="6063" y="1052"/>
                    </a:lnTo>
                    <a:lnTo>
                      <a:pt x="6034" y="1023"/>
                    </a:lnTo>
                    <a:lnTo>
                      <a:pt x="6004" y="995"/>
                    </a:lnTo>
                    <a:lnTo>
                      <a:pt x="5974" y="967"/>
                    </a:lnTo>
                    <a:lnTo>
                      <a:pt x="5945" y="938"/>
                    </a:lnTo>
                    <a:lnTo>
                      <a:pt x="5915" y="911"/>
                    </a:lnTo>
                    <a:lnTo>
                      <a:pt x="5884" y="884"/>
                    </a:lnTo>
                    <a:lnTo>
                      <a:pt x="5854" y="858"/>
                    </a:lnTo>
                    <a:lnTo>
                      <a:pt x="5823" y="831"/>
                    </a:lnTo>
                    <a:lnTo>
                      <a:pt x="5793" y="806"/>
                    </a:lnTo>
                    <a:lnTo>
                      <a:pt x="5762" y="781"/>
                    </a:lnTo>
                    <a:lnTo>
                      <a:pt x="5731" y="756"/>
                    </a:lnTo>
                    <a:lnTo>
                      <a:pt x="5700" y="732"/>
                    </a:lnTo>
                    <a:lnTo>
                      <a:pt x="5669" y="709"/>
                    </a:lnTo>
                    <a:lnTo>
                      <a:pt x="5637" y="685"/>
                    </a:lnTo>
                    <a:lnTo>
                      <a:pt x="5605" y="662"/>
                    </a:lnTo>
                    <a:lnTo>
                      <a:pt x="5573" y="639"/>
                    </a:lnTo>
                    <a:lnTo>
                      <a:pt x="5540" y="617"/>
                    </a:lnTo>
                    <a:lnTo>
                      <a:pt x="5507" y="594"/>
                    </a:lnTo>
                    <a:lnTo>
                      <a:pt x="5473" y="572"/>
                    </a:lnTo>
                    <a:lnTo>
                      <a:pt x="5440" y="550"/>
                    </a:lnTo>
                    <a:lnTo>
                      <a:pt x="5405" y="529"/>
                    </a:lnTo>
                    <a:lnTo>
                      <a:pt x="5371" y="508"/>
                    </a:lnTo>
                    <a:lnTo>
                      <a:pt x="5335" y="487"/>
                    </a:lnTo>
                    <a:lnTo>
                      <a:pt x="5300" y="467"/>
                    </a:lnTo>
                    <a:lnTo>
                      <a:pt x="5265" y="446"/>
                    </a:lnTo>
                    <a:lnTo>
                      <a:pt x="5228" y="426"/>
                    </a:lnTo>
                    <a:lnTo>
                      <a:pt x="5191" y="407"/>
                    </a:lnTo>
                    <a:lnTo>
                      <a:pt x="5155" y="388"/>
                    </a:lnTo>
                    <a:lnTo>
                      <a:pt x="5118" y="369"/>
                    </a:lnTo>
                    <a:lnTo>
                      <a:pt x="5079" y="351"/>
                    </a:lnTo>
                    <a:lnTo>
                      <a:pt x="5042" y="333"/>
                    </a:lnTo>
                    <a:lnTo>
                      <a:pt x="5004" y="314"/>
                    </a:lnTo>
                    <a:lnTo>
                      <a:pt x="4964" y="297"/>
                    </a:lnTo>
                    <a:lnTo>
                      <a:pt x="4926" y="281"/>
                    </a:lnTo>
                    <a:lnTo>
                      <a:pt x="4886" y="264"/>
                    </a:lnTo>
                    <a:lnTo>
                      <a:pt x="4846" y="248"/>
                    </a:lnTo>
                    <a:lnTo>
                      <a:pt x="4806" y="233"/>
                    </a:lnTo>
                    <a:lnTo>
                      <a:pt x="4766" y="218"/>
                    </a:lnTo>
                    <a:lnTo>
                      <a:pt x="4726" y="203"/>
                    </a:lnTo>
                    <a:lnTo>
                      <a:pt x="4685" y="188"/>
                    </a:lnTo>
                    <a:lnTo>
                      <a:pt x="4644" y="175"/>
                    </a:lnTo>
                    <a:lnTo>
                      <a:pt x="4602" y="162"/>
                    </a:lnTo>
                    <a:lnTo>
                      <a:pt x="4560" y="149"/>
                    </a:lnTo>
                    <a:lnTo>
                      <a:pt x="4518" y="137"/>
                    </a:lnTo>
                    <a:lnTo>
                      <a:pt x="4476" y="125"/>
                    </a:lnTo>
                    <a:lnTo>
                      <a:pt x="4433" y="114"/>
                    </a:lnTo>
                    <a:lnTo>
                      <a:pt x="4391" y="103"/>
                    </a:lnTo>
                    <a:lnTo>
                      <a:pt x="4348" y="93"/>
                    </a:lnTo>
                    <a:lnTo>
                      <a:pt x="4304" y="83"/>
                    </a:lnTo>
                    <a:lnTo>
                      <a:pt x="4261" y="74"/>
                    </a:lnTo>
                    <a:lnTo>
                      <a:pt x="4218" y="65"/>
                    </a:lnTo>
                    <a:lnTo>
                      <a:pt x="4173" y="56"/>
                    </a:lnTo>
                    <a:lnTo>
                      <a:pt x="4129" y="48"/>
                    </a:lnTo>
                    <a:lnTo>
                      <a:pt x="4085" y="41"/>
                    </a:lnTo>
                    <a:lnTo>
                      <a:pt x="4040" y="35"/>
                    </a:lnTo>
                    <a:lnTo>
                      <a:pt x="3996" y="29"/>
                    </a:lnTo>
                    <a:lnTo>
                      <a:pt x="3952" y="23"/>
                    </a:lnTo>
                    <a:lnTo>
                      <a:pt x="3906" y="18"/>
                    </a:lnTo>
                    <a:lnTo>
                      <a:pt x="3862" y="14"/>
                    </a:lnTo>
                    <a:lnTo>
                      <a:pt x="3817" y="10"/>
                    </a:lnTo>
                    <a:lnTo>
                      <a:pt x="3771" y="7"/>
                    </a:lnTo>
                    <a:lnTo>
                      <a:pt x="3726" y="4"/>
                    </a:lnTo>
                    <a:lnTo>
                      <a:pt x="3680" y="2"/>
                    </a:lnTo>
                    <a:lnTo>
                      <a:pt x="3635" y="1"/>
                    </a:lnTo>
                    <a:lnTo>
                      <a:pt x="3589" y="0"/>
                    </a:lnTo>
                    <a:lnTo>
                      <a:pt x="3543" y="0"/>
                    </a:lnTo>
                    <a:lnTo>
                      <a:pt x="3498" y="0"/>
                    </a:lnTo>
                    <a:lnTo>
                      <a:pt x="3453" y="1"/>
                    </a:lnTo>
                    <a:lnTo>
                      <a:pt x="3406" y="2"/>
                    </a:lnTo>
                    <a:lnTo>
                      <a:pt x="3361" y="4"/>
                    </a:lnTo>
                    <a:lnTo>
                      <a:pt x="3316" y="7"/>
                    </a:lnTo>
                    <a:lnTo>
                      <a:pt x="3269" y="10"/>
                    </a:lnTo>
                    <a:lnTo>
                      <a:pt x="3224" y="14"/>
                    </a:lnTo>
                    <a:lnTo>
                      <a:pt x="3179" y="18"/>
                    </a:lnTo>
                    <a:lnTo>
                      <a:pt x="3132" y="23"/>
                    </a:lnTo>
                    <a:lnTo>
                      <a:pt x="3087" y="29"/>
                    </a:lnTo>
                    <a:lnTo>
                      <a:pt x="3042" y="35"/>
                    </a:lnTo>
                    <a:lnTo>
                      <a:pt x="2996" y="42"/>
                    </a:lnTo>
                    <a:lnTo>
                      <a:pt x="2951" y="49"/>
                    </a:lnTo>
                    <a:lnTo>
                      <a:pt x="2905" y="57"/>
                    </a:lnTo>
                    <a:lnTo>
                      <a:pt x="2861" y="66"/>
                    </a:lnTo>
                    <a:lnTo>
                      <a:pt x="2816" y="76"/>
                    </a:lnTo>
                    <a:lnTo>
                      <a:pt x="2771" y="85"/>
                    </a:lnTo>
                    <a:lnTo>
                      <a:pt x="2727" y="95"/>
                    </a:lnTo>
                    <a:lnTo>
                      <a:pt x="2682" y="106"/>
                    </a:lnTo>
                    <a:lnTo>
                      <a:pt x="2637" y="117"/>
                    </a:lnTo>
                    <a:lnTo>
                      <a:pt x="2594" y="129"/>
                    </a:lnTo>
                    <a:lnTo>
                      <a:pt x="2550" y="142"/>
                    </a:lnTo>
                    <a:lnTo>
                      <a:pt x="2506" y="155"/>
                    </a:lnTo>
                    <a:lnTo>
                      <a:pt x="2463" y="168"/>
                    </a:lnTo>
                    <a:lnTo>
                      <a:pt x="2420" y="182"/>
                    </a:lnTo>
                    <a:lnTo>
                      <a:pt x="2376" y="198"/>
                    </a:lnTo>
                    <a:lnTo>
                      <a:pt x="2334" y="213"/>
                    </a:lnTo>
                    <a:lnTo>
                      <a:pt x="2291" y="228"/>
                    </a:lnTo>
                    <a:lnTo>
                      <a:pt x="2248" y="245"/>
                    </a:lnTo>
                    <a:lnTo>
                      <a:pt x="2207" y="261"/>
                    </a:lnTo>
                    <a:lnTo>
                      <a:pt x="2165" y="278"/>
                    </a:lnTo>
                    <a:lnTo>
                      <a:pt x="2123" y="296"/>
                    </a:lnTo>
                    <a:lnTo>
                      <a:pt x="2083" y="314"/>
                    </a:lnTo>
                    <a:lnTo>
                      <a:pt x="2042" y="334"/>
                    </a:lnTo>
                    <a:lnTo>
                      <a:pt x="2002" y="353"/>
                    </a:lnTo>
                    <a:lnTo>
                      <a:pt x="1961" y="372"/>
                    </a:lnTo>
                    <a:lnTo>
                      <a:pt x="1922" y="392"/>
                    </a:lnTo>
                    <a:lnTo>
                      <a:pt x="1882" y="413"/>
                    </a:lnTo>
                    <a:lnTo>
                      <a:pt x="1843" y="434"/>
                    </a:lnTo>
                    <a:lnTo>
                      <a:pt x="1804" y="456"/>
                    </a:lnTo>
                    <a:lnTo>
                      <a:pt x="1766" y="478"/>
                    </a:lnTo>
                    <a:lnTo>
                      <a:pt x="1727" y="500"/>
                    </a:lnTo>
                    <a:lnTo>
                      <a:pt x="1690" y="523"/>
                    </a:lnTo>
                    <a:lnTo>
                      <a:pt x="1653" y="546"/>
                    </a:lnTo>
                    <a:lnTo>
                      <a:pt x="1616" y="569"/>
                    </a:lnTo>
                    <a:lnTo>
                      <a:pt x="1579" y="594"/>
                    </a:lnTo>
                    <a:lnTo>
                      <a:pt x="1543" y="618"/>
                    </a:lnTo>
                    <a:lnTo>
                      <a:pt x="1508" y="643"/>
                    </a:lnTo>
                    <a:lnTo>
                      <a:pt x="1472" y="668"/>
                    </a:lnTo>
                    <a:lnTo>
                      <a:pt x="1437" y="693"/>
                    </a:lnTo>
                    <a:lnTo>
                      <a:pt x="1403" y="720"/>
                    </a:lnTo>
                    <a:lnTo>
                      <a:pt x="1369" y="745"/>
                    </a:lnTo>
                    <a:lnTo>
                      <a:pt x="1335" y="772"/>
                    </a:lnTo>
                    <a:lnTo>
                      <a:pt x="1302" y="798"/>
                    </a:lnTo>
                    <a:lnTo>
                      <a:pt x="1269" y="825"/>
                    </a:lnTo>
                    <a:lnTo>
                      <a:pt x="1237" y="853"/>
                    </a:lnTo>
                    <a:lnTo>
                      <a:pt x="1205" y="881"/>
                    </a:lnTo>
                    <a:lnTo>
                      <a:pt x="1173" y="908"/>
                    </a:lnTo>
                    <a:lnTo>
                      <a:pt x="1143" y="936"/>
                    </a:lnTo>
                    <a:lnTo>
                      <a:pt x="1112" y="965"/>
                    </a:lnTo>
                    <a:lnTo>
                      <a:pt x="1081" y="994"/>
                    </a:lnTo>
                    <a:lnTo>
                      <a:pt x="1052" y="1023"/>
                    </a:lnTo>
                    <a:lnTo>
                      <a:pt x="1023" y="1052"/>
                    </a:lnTo>
                    <a:lnTo>
                      <a:pt x="995" y="1081"/>
                    </a:lnTo>
                    <a:lnTo>
                      <a:pt x="967" y="1111"/>
                    </a:lnTo>
                    <a:lnTo>
                      <a:pt x="938" y="1141"/>
                    </a:lnTo>
                    <a:lnTo>
                      <a:pt x="911" y="1171"/>
                    </a:lnTo>
                    <a:lnTo>
                      <a:pt x="884" y="1201"/>
                    </a:lnTo>
                    <a:lnTo>
                      <a:pt x="858" y="1232"/>
                    </a:lnTo>
                    <a:lnTo>
                      <a:pt x="831" y="1262"/>
                    </a:lnTo>
                    <a:lnTo>
                      <a:pt x="806" y="1293"/>
                    </a:lnTo>
                    <a:lnTo>
                      <a:pt x="781" y="1323"/>
                    </a:lnTo>
                    <a:lnTo>
                      <a:pt x="756" y="1354"/>
                    </a:lnTo>
                    <a:lnTo>
                      <a:pt x="732" y="1386"/>
                    </a:lnTo>
                    <a:lnTo>
                      <a:pt x="709" y="1417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96" name="Freeform 15"/>
              <p:cNvSpPr>
                <a:spLocks/>
              </p:cNvSpPr>
              <p:nvPr/>
            </p:nvSpPr>
            <p:spPr bwMode="auto">
              <a:xfrm>
                <a:off x="1495425" y="3178175"/>
                <a:ext cx="3427413" cy="15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317" y="0"/>
                  </a:cxn>
                  <a:cxn ang="0">
                    <a:pos x="8636" y="0"/>
                  </a:cxn>
                </a:cxnLst>
                <a:rect l="0" t="0" r="r" b="b"/>
                <a:pathLst>
                  <a:path w="8636">
                    <a:moveTo>
                      <a:pt x="0" y="0"/>
                    </a:moveTo>
                    <a:lnTo>
                      <a:pt x="4317" y="0"/>
                    </a:lnTo>
                    <a:lnTo>
                      <a:pt x="8636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97" name="Freeform 16"/>
              <p:cNvSpPr>
                <a:spLocks/>
              </p:cNvSpPr>
              <p:nvPr/>
            </p:nvSpPr>
            <p:spPr bwMode="auto">
              <a:xfrm>
                <a:off x="3197225" y="2322513"/>
                <a:ext cx="22225" cy="22225"/>
              </a:xfrm>
              <a:custGeom>
                <a:avLst/>
                <a:gdLst/>
                <a:ahLst/>
                <a:cxnLst>
                  <a:cxn ang="0">
                    <a:pos x="57" y="28"/>
                  </a:cxn>
                  <a:cxn ang="0">
                    <a:pos x="57" y="23"/>
                  </a:cxn>
                  <a:cxn ang="0">
                    <a:pos x="56" y="21"/>
                  </a:cxn>
                  <a:cxn ang="0">
                    <a:pos x="56" y="18"/>
                  </a:cxn>
                  <a:cxn ang="0">
                    <a:pos x="54" y="15"/>
                  </a:cxn>
                  <a:cxn ang="0">
                    <a:pos x="53" y="13"/>
                  </a:cxn>
                  <a:cxn ang="0">
                    <a:pos x="49" y="8"/>
                  </a:cxn>
                  <a:cxn ang="0">
                    <a:pos x="45" y="5"/>
                  </a:cxn>
                  <a:cxn ang="0">
                    <a:pos x="41" y="3"/>
                  </a:cxn>
                  <a:cxn ang="0">
                    <a:pos x="39" y="2"/>
                  </a:cxn>
                  <a:cxn ang="0">
                    <a:pos x="36" y="1"/>
                  </a:cxn>
                  <a:cxn ang="0">
                    <a:pos x="33" y="1"/>
                  </a:cxn>
                  <a:cxn ang="0">
                    <a:pos x="28" y="0"/>
                  </a:cxn>
                  <a:cxn ang="0">
                    <a:pos x="23" y="1"/>
                  </a:cxn>
                  <a:cxn ang="0">
                    <a:pos x="21" y="1"/>
                  </a:cxn>
                  <a:cxn ang="0">
                    <a:pos x="18" y="2"/>
                  </a:cxn>
                  <a:cxn ang="0">
                    <a:pos x="15" y="3"/>
                  </a:cxn>
                  <a:cxn ang="0">
                    <a:pos x="13" y="5"/>
                  </a:cxn>
                  <a:cxn ang="0">
                    <a:pos x="8" y="8"/>
                  </a:cxn>
                  <a:cxn ang="0">
                    <a:pos x="5" y="13"/>
                  </a:cxn>
                  <a:cxn ang="0">
                    <a:pos x="3" y="15"/>
                  </a:cxn>
                  <a:cxn ang="0">
                    <a:pos x="2" y="18"/>
                  </a:cxn>
                  <a:cxn ang="0">
                    <a:pos x="1" y="21"/>
                  </a:cxn>
                  <a:cxn ang="0">
                    <a:pos x="1" y="23"/>
                  </a:cxn>
                  <a:cxn ang="0">
                    <a:pos x="0" y="28"/>
                  </a:cxn>
                  <a:cxn ang="0">
                    <a:pos x="1" y="33"/>
                  </a:cxn>
                  <a:cxn ang="0">
                    <a:pos x="1" y="36"/>
                  </a:cxn>
                  <a:cxn ang="0">
                    <a:pos x="2" y="39"/>
                  </a:cxn>
                  <a:cxn ang="0">
                    <a:pos x="3" y="41"/>
                  </a:cxn>
                  <a:cxn ang="0">
                    <a:pos x="5" y="45"/>
                  </a:cxn>
                  <a:cxn ang="0">
                    <a:pos x="8" y="49"/>
                  </a:cxn>
                  <a:cxn ang="0">
                    <a:pos x="13" y="53"/>
                  </a:cxn>
                  <a:cxn ang="0">
                    <a:pos x="15" y="54"/>
                  </a:cxn>
                  <a:cxn ang="0">
                    <a:pos x="18" y="56"/>
                  </a:cxn>
                  <a:cxn ang="0">
                    <a:pos x="21" y="56"/>
                  </a:cxn>
                  <a:cxn ang="0">
                    <a:pos x="23" y="57"/>
                  </a:cxn>
                  <a:cxn ang="0">
                    <a:pos x="28" y="57"/>
                  </a:cxn>
                  <a:cxn ang="0">
                    <a:pos x="33" y="57"/>
                  </a:cxn>
                  <a:cxn ang="0">
                    <a:pos x="36" y="56"/>
                  </a:cxn>
                  <a:cxn ang="0">
                    <a:pos x="39" y="56"/>
                  </a:cxn>
                  <a:cxn ang="0">
                    <a:pos x="41" y="54"/>
                  </a:cxn>
                  <a:cxn ang="0">
                    <a:pos x="45" y="53"/>
                  </a:cxn>
                  <a:cxn ang="0">
                    <a:pos x="49" y="49"/>
                  </a:cxn>
                  <a:cxn ang="0">
                    <a:pos x="53" y="45"/>
                  </a:cxn>
                  <a:cxn ang="0">
                    <a:pos x="54" y="41"/>
                  </a:cxn>
                  <a:cxn ang="0">
                    <a:pos x="56" y="39"/>
                  </a:cxn>
                  <a:cxn ang="0">
                    <a:pos x="56" y="36"/>
                  </a:cxn>
                  <a:cxn ang="0">
                    <a:pos x="57" y="33"/>
                  </a:cxn>
                  <a:cxn ang="0">
                    <a:pos x="57" y="28"/>
                  </a:cxn>
                </a:cxnLst>
                <a:rect l="0" t="0" r="r" b="b"/>
                <a:pathLst>
                  <a:path w="57" h="57">
                    <a:moveTo>
                      <a:pt x="57" y="28"/>
                    </a:moveTo>
                    <a:lnTo>
                      <a:pt x="57" y="23"/>
                    </a:lnTo>
                    <a:lnTo>
                      <a:pt x="56" y="21"/>
                    </a:lnTo>
                    <a:lnTo>
                      <a:pt x="56" y="18"/>
                    </a:lnTo>
                    <a:lnTo>
                      <a:pt x="54" y="15"/>
                    </a:lnTo>
                    <a:lnTo>
                      <a:pt x="53" y="13"/>
                    </a:lnTo>
                    <a:lnTo>
                      <a:pt x="49" y="8"/>
                    </a:lnTo>
                    <a:lnTo>
                      <a:pt x="45" y="5"/>
                    </a:lnTo>
                    <a:lnTo>
                      <a:pt x="41" y="3"/>
                    </a:lnTo>
                    <a:lnTo>
                      <a:pt x="39" y="2"/>
                    </a:lnTo>
                    <a:lnTo>
                      <a:pt x="36" y="1"/>
                    </a:lnTo>
                    <a:lnTo>
                      <a:pt x="33" y="1"/>
                    </a:lnTo>
                    <a:lnTo>
                      <a:pt x="28" y="0"/>
                    </a:lnTo>
                    <a:lnTo>
                      <a:pt x="23" y="1"/>
                    </a:lnTo>
                    <a:lnTo>
                      <a:pt x="21" y="1"/>
                    </a:lnTo>
                    <a:lnTo>
                      <a:pt x="18" y="2"/>
                    </a:lnTo>
                    <a:lnTo>
                      <a:pt x="15" y="3"/>
                    </a:lnTo>
                    <a:lnTo>
                      <a:pt x="13" y="5"/>
                    </a:lnTo>
                    <a:lnTo>
                      <a:pt x="8" y="8"/>
                    </a:lnTo>
                    <a:lnTo>
                      <a:pt x="5" y="13"/>
                    </a:lnTo>
                    <a:lnTo>
                      <a:pt x="3" y="15"/>
                    </a:lnTo>
                    <a:lnTo>
                      <a:pt x="2" y="18"/>
                    </a:lnTo>
                    <a:lnTo>
                      <a:pt x="1" y="21"/>
                    </a:lnTo>
                    <a:lnTo>
                      <a:pt x="1" y="23"/>
                    </a:lnTo>
                    <a:lnTo>
                      <a:pt x="0" y="28"/>
                    </a:lnTo>
                    <a:lnTo>
                      <a:pt x="1" y="33"/>
                    </a:lnTo>
                    <a:lnTo>
                      <a:pt x="1" y="36"/>
                    </a:lnTo>
                    <a:lnTo>
                      <a:pt x="2" y="39"/>
                    </a:lnTo>
                    <a:lnTo>
                      <a:pt x="3" y="41"/>
                    </a:lnTo>
                    <a:lnTo>
                      <a:pt x="5" y="45"/>
                    </a:lnTo>
                    <a:lnTo>
                      <a:pt x="8" y="49"/>
                    </a:lnTo>
                    <a:lnTo>
                      <a:pt x="13" y="53"/>
                    </a:lnTo>
                    <a:lnTo>
                      <a:pt x="15" y="54"/>
                    </a:lnTo>
                    <a:lnTo>
                      <a:pt x="18" y="56"/>
                    </a:lnTo>
                    <a:lnTo>
                      <a:pt x="21" y="56"/>
                    </a:lnTo>
                    <a:lnTo>
                      <a:pt x="23" y="57"/>
                    </a:lnTo>
                    <a:lnTo>
                      <a:pt x="28" y="57"/>
                    </a:lnTo>
                    <a:lnTo>
                      <a:pt x="33" y="57"/>
                    </a:lnTo>
                    <a:lnTo>
                      <a:pt x="36" y="56"/>
                    </a:lnTo>
                    <a:lnTo>
                      <a:pt x="39" y="56"/>
                    </a:lnTo>
                    <a:lnTo>
                      <a:pt x="41" y="54"/>
                    </a:lnTo>
                    <a:lnTo>
                      <a:pt x="45" y="53"/>
                    </a:lnTo>
                    <a:lnTo>
                      <a:pt x="49" y="49"/>
                    </a:lnTo>
                    <a:lnTo>
                      <a:pt x="53" y="45"/>
                    </a:lnTo>
                    <a:lnTo>
                      <a:pt x="54" y="41"/>
                    </a:lnTo>
                    <a:lnTo>
                      <a:pt x="56" y="39"/>
                    </a:lnTo>
                    <a:lnTo>
                      <a:pt x="56" y="36"/>
                    </a:lnTo>
                    <a:lnTo>
                      <a:pt x="57" y="33"/>
                    </a:lnTo>
                    <a:lnTo>
                      <a:pt x="57" y="28"/>
                    </a:lnTo>
                  </a:path>
                </a:pathLst>
              </a:custGeom>
              <a:solidFill>
                <a:schemeClr val="tx1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</p:grpSp>
        <p:sp>
          <p:nvSpPr>
            <p:cNvPr id="43" name="TextovéPole 42"/>
            <p:cNvSpPr txBox="1"/>
            <p:nvPr/>
          </p:nvSpPr>
          <p:spPr>
            <a:xfrm>
              <a:off x="980074" y="996928"/>
              <a:ext cx="2857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h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TextovéPole 43"/>
            <p:cNvSpPr txBox="1"/>
            <p:nvPr/>
          </p:nvSpPr>
          <p:spPr>
            <a:xfrm>
              <a:off x="1112496" y="3155308"/>
              <a:ext cx="2857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TextovéPole 44"/>
            <p:cNvSpPr txBox="1"/>
            <p:nvPr/>
          </p:nvSpPr>
          <p:spPr>
            <a:xfrm>
              <a:off x="3883338" y="3158166"/>
              <a:ext cx="35719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W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TextovéPole 45"/>
            <p:cNvSpPr txBox="1"/>
            <p:nvPr/>
          </p:nvSpPr>
          <p:spPr>
            <a:xfrm>
              <a:off x="2340262" y="2754252"/>
              <a:ext cx="2857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TextovéPole 46"/>
            <p:cNvSpPr txBox="1"/>
            <p:nvPr/>
          </p:nvSpPr>
          <p:spPr>
            <a:xfrm>
              <a:off x="2260251" y="2027540"/>
              <a:ext cx="519104" cy="444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err="1" smtClean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cs-CZ" sz="2000" i="1" baseline="-25000" dirty="0" err="1" smtClean="0">
                  <a:latin typeface="Times New Roman" pitchFamily="18" charset="0"/>
                  <a:cs typeface="Times New Roman" pitchFamily="18" charset="0"/>
                </a:rPr>
                <a:t>h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TextovéPole 47"/>
            <p:cNvSpPr txBox="1"/>
            <p:nvPr/>
          </p:nvSpPr>
          <p:spPr>
            <a:xfrm>
              <a:off x="2625077" y="3158166"/>
              <a:ext cx="515297" cy="444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cs-CZ" sz="2000" i="1" baseline="-25000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TextovéPole 48"/>
            <p:cNvSpPr txBox="1"/>
            <p:nvPr/>
          </p:nvSpPr>
          <p:spPr>
            <a:xfrm>
              <a:off x="2653651" y="6918662"/>
              <a:ext cx="566732" cy="444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Na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TextovéPole 49"/>
            <p:cNvSpPr txBox="1"/>
            <p:nvPr/>
          </p:nvSpPr>
          <p:spPr>
            <a:xfrm>
              <a:off x="3879525" y="2094434"/>
              <a:ext cx="3009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TextovéPole 85"/>
            <p:cNvSpPr txBox="1"/>
            <p:nvPr/>
          </p:nvSpPr>
          <p:spPr>
            <a:xfrm>
              <a:off x="3663305" y="2674295"/>
              <a:ext cx="35719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732630"/>
          </a:xfrm>
        </p:spPr>
        <p:txBody>
          <a:bodyPr/>
          <a:lstStyle/>
          <a:p>
            <a:r>
              <a:rPr lang="cs-CZ" dirty="0" smtClean="0"/>
              <a:t>astroláb V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196690"/>
            <a:ext cx="7239000" cy="5259046"/>
          </a:xfrm>
        </p:spPr>
        <p:txBody>
          <a:bodyPr/>
          <a:lstStyle/>
          <a:p>
            <a:r>
              <a:rPr lang="cs-CZ" dirty="0" smtClean="0"/>
              <a:t>kruhová</a:t>
            </a:r>
            <a:br>
              <a:rPr lang="cs-CZ" dirty="0" smtClean="0"/>
            </a:br>
            <a:r>
              <a:rPr lang="cs-CZ" dirty="0" smtClean="0"/>
              <a:t>matka</a:t>
            </a:r>
          </a:p>
        </p:txBody>
      </p:sp>
      <p:grpSp>
        <p:nvGrpSpPr>
          <p:cNvPr id="26" name="Skupina 25"/>
          <p:cNvGrpSpPr>
            <a:grpSpLocks noChangeAspect="1"/>
          </p:cNvGrpSpPr>
          <p:nvPr/>
        </p:nvGrpSpPr>
        <p:grpSpPr>
          <a:xfrm>
            <a:off x="1962017" y="116540"/>
            <a:ext cx="6066464" cy="6583654"/>
            <a:chOff x="198768" y="180000"/>
            <a:chExt cx="7137015" cy="7745476"/>
          </a:xfrm>
        </p:grpSpPr>
        <p:grpSp>
          <p:nvGrpSpPr>
            <p:cNvPr id="27" name="Skupina 486"/>
            <p:cNvGrpSpPr/>
            <p:nvPr/>
          </p:nvGrpSpPr>
          <p:grpSpPr>
            <a:xfrm>
              <a:off x="198768" y="180000"/>
              <a:ext cx="7137015" cy="7745476"/>
              <a:chOff x="603260" y="368300"/>
              <a:chExt cx="5750018" cy="6273835"/>
            </a:xfrm>
          </p:grpSpPr>
          <p:grpSp>
            <p:nvGrpSpPr>
              <p:cNvPr id="72" name="Group 206"/>
              <p:cNvGrpSpPr>
                <a:grpSpLocks/>
              </p:cNvGrpSpPr>
              <p:nvPr/>
            </p:nvGrpSpPr>
            <p:grpSpPr bwMode="auto">
              <a:xfrm>
                <a:off x="866775" y="368300"/>
                <a:ext cx="5419733" cy="6207127"/>
                <a:chOff x="546" y="232"/>
                <a:chExt cx="3414" cy="3910"/>
              </a:xfrm>
            </p:grpSpPr>
            <p:sp>
              <p:nvSpPr>
                <p:cNvPr id="364" name="Freeform 6"/>
                <p:cNvSpPr>
                  <a:spLocks/>
                </p:cNvSpPr>
                <p:nvPr/>
              </p:nvSpPr>
              <p:spPr bwMode="auto">
                <a:xfrm>
                  <a:off x="2640" y="2638"/>
                  <a:ext cx="1175" cy="297"/>
                </a:xfrm>
                <a:custGeom>
                  <a:avLst/>
                  <a:gdLst/>
                  <a:ahLst/>
                  <a:cxnLst>
                    <a:cxn ang="0">
                      <a:pos x="4624" y="51"/>
                    </a:cxn>
                    <a:cxn ang="0">
                      <a:pos x="4466" y="150"/>
                    </a:cxn>
                    <a:cxn ang="0">
                      <a:pos x="4306" y="244"/>
                    </a:cxn>
                    <a:cxn ang="0">
                      <a:pos x="4143" y="335"/>
                    </a:cxn>
                    <a:cxn ang="0">
                      <a:pos x="3978" y="423"/>
                    </a:cxn>
                    <a:cxn ang="0">
                      <a:pos x="3895" y="465"/>
                    </a:cxn>
                    <a:cxn ang="0">
                      <a:pos x="3811" y="505"/>
                    </a:cxn>
                    <a:cxn ang="0">
                      <a:pos x="3726" y="546"/>
                    </a:cxn>
                    <a:cxn ang="0">
                      <a:pos x="3641" y="585"/>
                    </a:cxn>
                    <a:cxn ang="0">
                      <a:pos x="3555" y="622"/>
                    </a:cxn>
                    <a:cxn ang="0">
                      <a:pos x="3469" y="659"/>
                    </a:cxn>
                    <a:cxn ang="0">
                      <a:pos x="3383" y="695"/>
                    </a:cxn>
                    <a:cxn ang="0">
                      <a:pos x="3296" y="729"/>
                    </a:cxn>
                    <a:cxn ang="0">
                      <a:pos x="3208" y="762"/>
                    </a:cxn>
                    <a:cxn ang="0">
                      <a:pos x="3121" y="795"/>
                    </a:cxn>
                    <a:cxn ang="0">
                      <a:pos x="3032" y="826"/>
                    </a:cxn>
                    <a:cxn ang="0">
                      <a:pos x="2943" y="856"/>
                    </a:cxn>
                    <a:cxn ang="0">
                      <a:pos x="2855" y="884"/>
                    </a:cxn>
                    <a:cxn ang="0">
                      <a:pos x="2765" y="911"/>
                    </a:cxn>
                    <a:cxn ang="0">
                      <a:pos x="2675" y="938"/>
                    </a:cxn>
                    <a:cxn ang="0">
                      <a:pos x="2585" y="963"/>
                    </a:cxn>
                    <a:cxn ang="0">
                      <a:pos x="2495" y="987"/>
                    </a:cxn>
                    <a:cxn ang="0">
                      <a:pos x="2404" y="1009"/>
                    </a:cxn>
                    <a:cxn ang="0">
                      <a:pos x="2313" y="1030"/>
                    </a:cxn>
                    <a:cxn ang="0">
                      <a:pos x="2222" y="1050"/>
                    </a:cxn>
                    <a:cxn ang="0">
                      <a:pos x="2131" y="1069"/>
                    </a:cxn>
                    <a:cxn ang="0">
                      <a:pos x="2039" y="1086"/>
                    </a:cxn>
                    <a:cxn ang="0">
                      <a:pos x="1947" y="1102"/>
                    </a:cxn>
                    <a:cxn ang="0">
                      <a:pos x="1827" y="1120"/>
                    </a:cxn>
                    <a:cxn ang="0">
                      <a:pos x="1705" y="1136"/>
                    </a:cxn>
                    <a:cxn ang="0">
                      <a:pos x="1584" y="1150"/>
                    </a:cxn>
                    <a:cxn ang="0">
                      <a:pos x="1462" y="1162"/>
                    </a:cxn>
                    <a:cxn ang="0">
                      <a:pos x="1340" y="1172"/>
                    </a:cxn>
                    <a:cxn ang="0">
                      <a:pos x="1218" y="1180"/>
                    </a:cxn>
                    <a:cxn ang="0">
                      <a:pos x="1096" y="1185"/>
                    </a:cxn>
                    <a:cxn ang="0">
                      <a:pos x="974" y="1188"/>
                    </a:cxn>
                    <a:cxn ang="0">
                      <a:pos x="852" y="1189"/>
                    </a:cxn>
                    <a:cxn ang="0">
                      <a:pos x="730" y="1188"/>
                    </a:cxn>
                    <a:cxn ang="0">
                      <a:pos x="607" y="1184"/>
                    </a:cxn>
                    <a:cxn ang="0">
                      <a:pos x="486" y="1179"/>
                    </a:cxn>
                    <a:cxn ang="0">
                      <a:pos x="364" y="1171"/>
                    </a:cxn>
                    <a:cxn ang="0">
                      <a:pos x="242" y="1161"/>
                    </a:cxn>
                    <a:cxn ang="0">
                      <a:pos x="121" y="1150"/>
                    </a:cxn>
                    <a:cxn ang="0">
                      <a:pos x="0" y="1137"/>
                    </a:cxn>
                  </a:cxnLst>
                  <a:rect l="0" t="0" r="r" b="b"/>
                  <a:pathLst>
                    <a:path w="4702" h="1189">
                      <a:moveTo>
                        <a:pt x="4702" y="0"/>
                      </a:moveTo>
                      <a:lnTo>
                        <a:pt x="4624" y="51"/>
                      </a:lnTo>
                      <a:lnTo>
                        <a:pt x="4546" y="101"/>
                      </a:lnTo>
                      <a:lnTo>
                        <a:pt x="4466" y="150"/>
                      </a:lnTo>
                      <a:lnTo>
                        <a:pt x="4386" y="198"/>
                      </a:lnTo>
                      <a:lnTo>
                        <a:pt x="4306" y="244"/>
                      </a:lnTo>
                      <a:lnTo>
                        <a:pt x="4225" y="291"/>
                      </a:lnTo>
                      <a:lnTo>
                        <a:pt x="4143" y="335"/>
                      </a:lnTo>
                      <a:lnTo>
                        <a:pt x="4061" y="379"/>
                      </a:lnTo>
                      <a:lnTo>
                        <a:pt x="3978" y="423"/>
                      </a:lnTo>
                      <a:lnTo>
                        <a:pt x="3936" y="444"/>
                      </a:lnTo>
                      <a:lnTo>
                        <a:pt x="3895" y="465"/>
                      </a:lnTo>
                      <a:lnTo>
                        <a:pt x="3852" y="485"/>
                      </a:lnTo>
                      <a:lnTo>
                        <a:pt x="3811" y="505"/>
                      </a:lnTo>
                      <a:lnTo>
                        <a:pt x="3769" y="525"/>
                      </a:lnTo>
                      <a:lnTo>
                        <a:pt x="3726" y="546"/>
                      </a:lnTo>
                      <a:lnTo>
                        <a:pt x="3684" y="565"/>
                      </a:lnTo>
                      <a:lnTo>
                        <a:pt x="3641" y="585"/>
                      </a:lnTo>
                      <a:lnTo>
                        <a:pt x="3598" y="603"/>
                      </a:lnTo>
                      <a:lnTo>
                        <a:pt x="3555" y="622"/>
                      </a:lnTo>
                      <a:lnTo>
                        <a:pt x="3513" y="640"/>
                      </a:lnTo>
                      <a:lnTo>
                        <a:pt x="3469" y="659"/>
                      </a:lnTo>
                      <a:lnTo>
                        <a:pt x="3426" y="677"/>
                      </a:lnTo>
                      <a:lnTo>
                        <a:pt x="3383" y="695"/>
                      </a:lnTo>
                      <a:lnTo>
                        <a:pt x="3339" y="712"/>
                      </a:lnTo>
                      <a:lnTo>
                        <a:pt x="3296" y="729"/>
                      </a:lnTo>
                      <a:lnTo>
                        <a:pt x="3252" y="746"/>
                      </a:lnTo>
                      <a:lnTo>
                        <a:pt x="3208" y="762"/>
                      </a:lnTo>
                      <a:lnTo>
                        <a:pt x="3164" y="778"/>
                      </a:lnTo>
                      <a:lnTo>
                        <a:pt x="3121" y="795"/>
                      </a:lnTo>
                      <a:lnTo>
                        <a:pt x="3076" y="811"/>
                      </a:lnTo>
                      <a:lnTo>
                        <a:pt x="3032" y="826"/>
                      </a:lnTo>
                      <a:lnTo>
                        <a:pt x="2988" y="841"/>
                      </a:lnTo>
                      <a:lnTo>
                        <a:pt x="2943" y="856"/>
                      </a:lnTo>
                      <a:lnTo>
                        <a:pt x="2899" y="870"/>
                      </a:lnTo>
                      <a:lnTo>
                        <a:pt x="2855" y="884"/>
                      </a:lnTo>
                      <a:lnTo>
                        <a:pt x="2810" y="898"/>
                      </a:lnTo>
                      <a:lnTo>
                        <a:pt x="2765" y="911"/>
                      </a:lnTo>
                      <a:lnTo>
                        <a:pt x="2720" y="925"/>
                      </a:lnTo>
                      <a:lnTo>
                        <a:pt x="2675" y="938"/>
                      </a:lnTo>
                      <a:lnTo>
                        <a:pt x="2630" y="951"/>
                      </a:lnTo>
                      <a:lnTo>
                        <a:pt x="2585" y="963"/>
                      </a:lnTo>
                      <a:lnTo>
                        <a:pt x="2540" y="975"/>
                      </a:lnTo>
                      <a:lnTo>
                        <a:pt x="2495" y="987"/>
                      </a:lnTo>
                      <a:lnTo>
                        <a:pt x="2449" y="998"/>
                      </a:lnTo>
                      <a:lnTo>
                        <a:pt x="2404" y="1009"/>
                      </a:lnTo>
                      <a:lnTo>
                        <a:pt x="2359" y="1019"/>
                      </a:lnTo>
                      <a:lnTo>
                        <a:pt x="2313" y="1030"/>
                      </a:lnTo>
                      <a:lnTo>
                        <a:pt x="2268" y="1040"/>
                      </a:lnTo>
                      <a:lnTo>
                        <a:pt x="2222" y="1050"/>
                      </a:lnTo>
                      <a:lnTo>
                        <a:pt x="2176" y="1060"/>
                      </a:lnTo>
                      <a:lnTo>
                        <a:pt x="2131" y="1069"/>
                      </a:lnTo>
                      <a:lnTo>
                        <a:pt x="2085" y="1078"/>
                      </a:lnTo>
                      <a:lnTo>
                        <a:pt x="2039" y="1086"/>
                      </a:lnTo>
                      <a:lnTo>
                        <a:pt x="1993" y="1094"/>
                      </a:lnTo>
                      <a:lnTo>
                        <a:pt x="1947" y="1102"/>
                      </a:lnTo>
                      <a:lnTo>
                        <a:pt x="1887" y="1111"/>
                      </a:lnTo>
                      <a:lnTo>
                        <a:pt x="1827" y="1120"/>
                      </a:lnTo>
                      <a:lnTo>
                        <a:pt x="1765" y="1129"/>
                      </a:lnTo>
                      <a:lnTo>
                        <a:pt x="1705" y="1136"/>
                      </a:lnTo>
                      <a:lnTo>
                        <a:pt x="1644" y="1144"/>
                      </a:lnTo>
                      <a:lnTo>
                        <a:pt x="1584" y="1150"/>
                      </a:lnTo>
                      <a:lnTo>
                        <a:pt x="1522" y="1157"/>
                      </a:lnTo>
                      <a:lnTo>
                        <a:pt x="1462" y="1162"/>
                      </a:lnTo>
                      <a:lnTo>
                        <a:pt x="1401" y="1167"/>
                      </a:lnTo>
                      <a:lnTo>
                        <a:pt x="1340" y="1172"/>
                      </a:lnTo>
                      <a:lnTo>
                        <a:pt x="1279" y="1177"/>
                      </a:lnTo>
                      <a:lnTo>
                        <a:pt x="1218" y="1180"/>
                      </a:lnTo>
                      <a:lnTo>
                        <a:pt x="1157" y="1183"/>
                      </a:lnTo>
                      <a:lnTo>
                        <a:pt x="1096" y="1185"/>
                      </a:lnTo>
                      <a:lnTo>
                        <a:pt x="1034" y="1187"/>
                      </a:lnTo>
                      <a:lnTo>
                        <a:pt x="974" y="1188"/>
                      </a:lnTo>
                      <a:lnTo>
                        <a:pt x="913" y="1189"/>
                      </a:lnTo>
                      <a:lnTo>
                        <a:pt x="852" y="1189"/>
                      </a:lnTo>
                      <a:lnTo>
                        <a:pt x="791" y="1189"/>
                      </a:lnTo>
                      <a:lnTo>
                        <a:pt x="730" y="1188"/>
                      </a:lnTo>
                      <a:lnTo>
                        <a:pt x="669" y="1186"/>
                      </a:lnTo>
                      <a:lnTo>
                        <a:pt x="607" y="1184"/>
                      </a:lnTo>
                      <a:lnTo>
                        <a:pt x="547" y="1182"/>
                      </a:lnTo>
                      <a:lnTo>
                        <a:pt x="486" y="1179"/>
                      </a:lnTo>
                      <a:lnTo>
                        <a:pt x="425" y="1176"/>
                      </a:lnTo>
                      <a:lnTo>
                        <a:pt x="364" y="1171"/>
                      </a:lnTo>
                      <a:lnTo>
                        <a:pt x="303" y="1166"/>
                      </a:lnTo>
                      <a:lnTo>
                        <a:pt x="242" y="1161"/>
                      </a:lnTo>
                      <a:lnTo>
                        <a:pt x="182" y="1156"/>
                      </a:lnTo>
                      <a:lnTo>
                        <a:pt x="121" y="1150"/>
                      </a:lnTo>
                      <a:lnTo>
                        <a:pt x="61" y="1144"/>
                      </a:lnTo>
                      <a:lnTo>
                        <a:pt x="0" y="1137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65" name="Freeform 7"/>
                <p:cNvSpPr>
                  <a:spLocks/>
                </p:cNvSpPr>
                <p:nvPr/>
              </p:nvSpPr>
              <p:spPr bwMode="auto">
                <a:xfrm>
                  <a:off x="2539" y="2991"/>
                  <a:ext cx="1085" cy="200"/>
                </a:xfrm>
                <a:custGeom>
                  <a:avLst/>
                  <a:gdLst/>
                  <a:ahLst/>
                  <a:cxnLst>
                    <a:cxn ang="0">
                      <a:pos x="4254" y="773"/>
                    </a:cxn>
                    <a:cxn ang="0">
                      <a:pos x="4087" y="784"/>
                    </a:cxn>
                    <a:cxn ang="0">
                      <a:pos x="3920" y="793"/>
                    </a:cxn>
                    <a:cxn ang="0">
                      <a:pos x="3751" y="798"/>
                    </a:cxn>
                    <a:cxn ang="0">
                      <a:pos x="3583" y="800"/>
                    </a:cxn>
                    <a:cxn ang="0">
                      <a:pos x="3415" y="799"/>
                    </a:cxn>
                    <a:cxn ang="0">
                      <a:pos x="3246" y="795"/>
                    </a:cxn>
                    <a:cxn ang="0">
                      <a:pos x="3077" y="787"/>
                    </a:cxn>
                    <a:cxn ang="0">
                      <a:pos x="2910" y="776"/>
                    </a:cxn>
                    <a:cxn ang="0">
                      <a:pos x="2742" y="762"/>
                    </a:cxn>
                    <a:cxn ang="0">
                      <a:pos x="2574" y="744"/>
                    </a:cxn>
                    <a:cxn ang="0">
                      <a:pos x="2407" y="723"/>
                    </a:cxn>
                    <a:cxn ang="0">
                      <a:pos x="2240" y="699"/>
                    </a:cxn>
                    <a:cxn ang="0">
                      <a:pos x="2073" y="670"/>
                    </a:cxn>
                    <a:cxn ang="0">
                      <a:pos x="1908" y="639"/>
                    </a:cxn>
                    <a:cxn ang="0">
                      <a:pos x="1744" y="604"/>
                    </a:cxn>
                    <a:cxn ang="0">
                      <a:pos x="1608" y="573"/>
                    </a:cxn>
                    <a:cxn ang="0">
                      <a:pos x="1501" y="546"/>
                    </a:cxn>
                    <a:cxn ang="0">
                      <a:pos x="1394" y="517"/>
                    </a:cxn>
                    <a:cxn ang="0">
                      <a:pos x="1287" y="488"/>
                    </a:cxn>
                    <a:cxn ang="0">
                      <a:pos x="1182" y="457"/>
                    </a:cxn>
                    <a:cxn ang="0">
                      <a:pos x="1077" y="424"/>
                    </a:cxn>
                    <a:cxn ang="0">
                      <a:pos x="971" y="390"/>
                    </a:cxn>
                    <a:cxn ang="0">
                      <a:pos x="867" y="355"/>
                    </a:cxn>
                    <a:cxn ang="0">
                      <a:pos x="763" y="318"/>
                    </a:cxn>
                    <a:cxn ang="0">
                      <a:pos x="659" y="279"/>
                    </a:cxn>
                    <a:cxn ang="0">
                      <a:pos x="557" y="240"/>
                    </a:cxn>
                    <a:cxn ang="0">
                      <a:pos x="454" y="200"/>
                    </a:cxn>
                    <a:cxn ang="0">
                      <a:pos x="352" y="158"/>
                    </a:cxn>
                    <a:cxn ang="0">
                      <a:pos x="251" y="114"/>
                    </a:cxn>
                    <a:cxn ang="0">
                      <a:pos x="151" y="69"/>
                    </a:cxn>
                    <a:cxn ang="0">
                      <a:pos x="51" y="24"/>
                    </a:cxn>
                  </a:cxnLst>
                  <a:rect l="0" t="0" r="r" b="b"/>
                  <a:pathLst>
                    <a:path w="4338" h="800">
                      <a:moveTo>
                        <a:pt x="4338" y="766"/>
                      </a:moveTo>
                      <a:lnTo>
                        <a:pt x="4254" y="773"/>
                      </a:lnTo>
                      <a:lnTo>
                        <a:pt x="4171" y="779"/>
                      </a:lnTo>
                      <a:lnTo>
                        <a:pt x="4087" y="784"/>
                      </a:lnTo>
                      <a:lnTo>
                        <a:pt x="4003" y="789"/>
                      </a:lnTo>
                      <a:lnTo>
                        <a:pt x="3920" y="793"/>
                      </a:lnTo>
                      <a:lnTo>
                        <a:pt x="3835" y="796"/>
                      </a:lnTo>
                      <a:lnTo>
                        <a:pt x="3751" y="798"/>
                      </a:lnTo>
                      <a:lnTo>
                        <a:pt x="3667" y="800"/>
                      </a:lnTo>
                      <a:lnTo>
                        <a:pt x="3583" y="800"/>
                      </a:lnTo>
                      <a:lnTo>
                        <a:pt x="3498" y="800"/>
                      </a:lnTo>
                      <a:lnTo>
                        <a:pt x="3415" y="799"/>
                      </a:lnTo>
                      <a:lnTo>
                        <a:pt x="3330" y="798"/>
                      </a:lnTo>
                      <a:lnTo>
                        <a:pt x="3246" y="795"/>
                      </a:lnTo>
                      <a:lnTo>
                        <a:pt x="3162" y="792"/>
                      </a:lnTo>
                      <a:lnTo>
                        <a:pt x="3077" y="787"/>
                      </a:lnTo>
                      <a:lnTo>
                        <a:pt x="2993" y="782"/>
                      </a:lnTo>
                      <a:lnTo>
                        <a:pt x="2910" y="776"/>
                      </a:lnTo>
                      <a:lnTo>
                        <a:pt x="2825" y="770"/>
                      </a:lnTo>
                      <a:lnTo>
                        <a:pt x="2742" y="762"/>
                      </a:lnTo>
                      <a:lnTo>
                        <a:pt x="2658" y="754"/>
                      </a:lnTo>
                      <a:lnTo>
                        <a:pt x="2574" y="744"/>
                      </a:lnTo>
                      <a:lnTo>
                        <a:pt x="2490" y="734"/>
                      </a:lnTo>
                      <a:lnTo>
                        <a:pt x="2407" y="723"/>
                      </a:lnTo>
                      <a:lnTo>
                        <a:pt x="2323" y="711"/>
                      </a:lnTo>
                      <a:lnTo>
                        <a:pt x="2240" y="699"/>
                      </a:lnTo>
                      <a:lnTo>
                        <a:pt x="2157" y="685"/>
                      </a:lnTo>
                      <a:lnTo>
                        <a:pt x="2073" y="670"/>
                      </a:lnTo>
                      <a:lnTo>
                        <a:pt x="1991" y="655"/>
                      </a:lnTo>
                      <a:lnTo>
                        <a:pt x="1908" y="639"/>
                      </a:lnTo>
                      <a:lnTo>
                        <a:pt x="1825" y="622"/>
                      </a:lnTo>
                      <a:lnTo>
                        <a:pt x="1744" y="604"/>
                      </a:lnTo>
                      <a:lnTo>
                        <a:pt x="1661" y="585"/>
                      </a:lnTo>
                      <a:lnTo>
                        <a:pt x="1608" y="573"/>
                      </a:lnTo>
                      <a:lnTo>
                        <a:pt x="1554" y="560"/>
                      </a:lnTo>
                      <a:lnTo>
                        <a:pt x="1501" y="546"/>
                      </a:lnTo>
                      <a:lnTo>
                        <a:pt x="1448" y="531"/>
                      </a:lnTo>
                      <a:lnTo>
                        <a:pt x="1394" y="517"/>
                      </a:lnTo>
                      <a:lnTo>
                        <a:pt x="1341" y="503"/>
                      </a:lnTo>
                      <a:lnTo>
                        <a:pt x="1287" y="488"/>
                      </a:lnTo>
                      <a:lnTo>
                        <a:pt x="1235" y="472"/>
                      </a:lnTo>
                      <a:lnTo>
                        <a:pt x="1182" y="457"/>
                      </a:lnTo>
                      <a:lnTo>
                        <a:pt x="1129" y="441"/>
                      </a:lnTo>
                      <a:lnTo>
                        <a:pt x="1077" y="424"/>
                      </a:lnTo>
                      <a:lnTo>
                        <a:pt x="1023" y="407"/>
                      </a:lnTo>
                      <a:lnTo>
                        <a:pt x="971" y="390"/>
                      </a:lnTo>
                      <a:lnTo>
                        <a:pt x="919" y="372"/>
                      </a:lnTo>
                      <a:lnTo>
                        <a:pt x="867" y="355"/>
                      </a:lnTo>
                      <a:lnTo>
                        <a:pt x="815" y="337"/>
                      </a:lnTo>
                      <a:lnTo>
                        <a:pt x="763" y="318"/>
                      </a:lnTo>
                      <a:lnTo>
                        <a:pt x="711" y="299"/>
                      </a:lnTo>
                      <a:lnTo>
                        <a:pt x="659" y="279"/>
                      </a:lnTo>
                      <a:lnTo>
                        <a:pt x="608" y="260"/>
                      </a:lnTo>
                      <a:lnTo>
                        <a:pt x="557" y="240"/>
                      </a:lnTo>
                      <a:lnTo>
                        <a:pt x="505" y="220"/>
                      </a:lnTo>
                      <a:lnTo>
                        <a:pt x="454" y="200"/>
                      </a:lnTo>
                      <a:lnTo>
                        <a:pt x="404" y="179"/>
                      </a:lnTo>
                      <a:lnTo>
                        <a:pt x="352" y="158"/>
                      </a:lnTo>
                      <a:lnTo>
                        <a:pt x="302" y="135"/>
                      </a:lnTo>
                      <a:lnTo>
                        <a:pt x="251" y="114"/>
                      </a:lnTo>
                      <a:lnTo>
                        <a:pt x="201" y="92"/>
                      </a:lnTo>
                      <a:lnTo>
                        <a:pt x="151" y="69"/>
                      </a:lnTo>
                      <a:lnTo>
                        <a:pt x="100" y="47"/>
                      </a:lnTo>
                      <a:lnTo>
                        <a:pt x="51" y="2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66" name="Freeform 8"/>
                <p:cNvSpPr>
                  <a:spLocks/>
                </p:cNvSpPr>
                <p:nvPr/>
              </p:nvSpPr>
              <p:spPr bwMode="auto">
                <a:xfrm>
                  <a:off x="2429" y="3041"/>
                  <a:ext cx="828" cy="586"/>
                </a:xfrm>
                <a:custGeom>
                  <a:avLst/>
                  <a:gdLst/>
                  <a:ahLst/>
                  <a:cxnLst>
                    <a:cxn ang="0">
                      <a:pos x="3311" y="2344"/>
                    </a:cxn>
                    <a:cxn ang="0">
                      <a:pos x="3241" y="2311"/>
                    </a:cxn>
                    <a:cxn ang="0">
                      <a:pos x="3172" y="2277"/>
                    </a:cxn>
                    <a:cxn ang="0">
                      <a:pos x="3103" y="2244"/>
                    </a:cxn>
                    <a:cxn ang="0">
                      <a:pos x="3034" y="2210"/>
                    </a:cxn>
                    <a:cxn ang="0">
                      <a:pos x="2965" y="2176"/>
                    </a:cxn>
                    <a:cxn ang="0">
                      <a:pos x="2897" y="2140"/>
                    </a:cxn>
                    <a:cxn ang="0">
                      <a:pos x="2829" y="2105"/>
                    </a:cxn>
                    <a:cxn ang="0">
                      <a:pos x="2760" y="2069"/>
                    </a:cxn>
                    <a:cxn ang="0">
                      <a:pos x="2693" y="2033"/>
                    </a:cxn>
                    <a:cxn ang="0">
                      <a:pos x="2625" y="1995"/>
                    </a:cxn>
                    <a:cxn ang="0">
                      <a:pos x="2558" y="1958"/>
                    </a:cxn>
                    <a:cxn ang="0">
                      <a:pos x="2491" y="1920"/>
                    </a:cxn>
                    <a:cxn ang="0">
                      <a:pos x="2424" y="1881"/>
                    </a:cxn>
                    <a:cxn ang="0">
                      <a:pos x="2357" y="1843"/>
                    </a:cxn>
                    <a:cxn ang="0">
                      <a:pos x="2292" y="1804"/>
                    </a:cxn>
                    <a:cxn ang="0">
                      <a:pos x="2225" y="1764"/>
                    </a:cxn>
                    <a:cxn ang="0">
                      <a:pos x="2160" y="1724"/>
                    </a:cxn>
                    <a:cxn ang="0">
                      <a:pos x="2094" y="1684"/>
                    </a:cxn>
                    <a:cxn ang="0">
                      <a:pos x="2029" y="1643"/>
                    </a:cxn>
                    <a:cxn ang="0">
                      <a:pos x="1964" y="1601"/>
                    </a:cxn>
                    <a:cxn ang="0">
                      <a:pos x="1900" y="1560"/>
                    </a:cxn>
                    <a:cxn ang="0">
                      <a:pos x="1835" y="1518"/>
                    </a:cxn>
                    <a:cxn ang="0">
                      <a:pos x="1771" y="1474"/>
                    </a:cxn>
                    <a:cxn ang="0">
                      <a:pos x="1707" y="1432"/>
                    </a:cxn>
                    <a:cxn ang="0">
                      <a:pos x="1644" y="1388"/>
                    </a:cxn>
                    <a:cxn ang="0">
                      <a:pos x="1580" y="1344"/>
                    </a:cxn>
                    <a:cxn ang="0">
                      <a:pos x="1518" y="1299"/>
                    </a:cxn>
                    <a:cxn ang="0">
                      <a:pos x="1455" y="1255"/>
                    </a:cxn>
                    <a:cxn ang="0">
                      <a:pos x="1393" y="1209"/>
                    </a:cxn>
                    <a:cxn ang="0">
                      <a:pos x="1330" y="1164"/>
                    </a:cxn>
                    <a:cxn ang="0">
                      <a:pos x="1269" y="1117"/>
                    </a:cxn>
                    <a:cxn ang="0">
                      <a:pos x="1207" y="1071"/>
                    </a:cxn>
                    <a:cxn ang="0">
                      <a:pos x="1128" y="1009"/>
                    </a:cxn>
                    <a:cxn ang="0">
                      <a:pos x="1048" y="946"/>
                    </a:cxn>
                    <a:cxn ang="0">
                      <a:pos x="969" y="884"/>
                    </a:cxn>
                    <a:cxn ang="0">
                      <a:pos x="892" y="819"/>
                    </a:cxn>
                    <a:cxn ang="0">
                      <a:pos x="814" y="755"/>
                    </a:cxn>
                    <a:cxn ang="0">
                      <a:pos x="737" y="689"/>
                    </a:cxn>
                    <a:cxn ang="0">
                      <a:pos x="660" y="624"/>
                    </a:cxn>
                    <a:cxn ang="0">
                      <a:pos x="584" y="557"/>
                    </a:cxn>
                    <a:cxn ang="0">
                      <a:pos x="510" y="490"/>
                    </a:cxn>
                    <a:cxn ang="0">
                      <a:pos x="435" y="421"/>
                    </a:cxn>
                    <a:cxn ang="0">
                      <a:pos x="361" y="353"/>
                    </a:cxn>
                    <a:cxn ang="0">
                      <a:pos x="287" y="284"/>
                    </a:cxn>
                    <a:cxn ang="0">
                      <a:pos x="215" y="214"/>
                    </a:cxn>
                    <a:cxn ang="0">
                      <a:pos x="143" y="143"/>
                    </a:cxn>
                    <a:cxn ang="0">
                      <a:pos x="72" y="72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3311" h="2344">
                      <a:moveTo>
                        <a:pt x="3311" y="2344"/>
                      </a:moveTo>
                      <a:lnTo>
                        <a:pt x="3241" y="2311"/>
                      </a:lnTo>
                      <a:lnTo>
                        <a:pt x="3172" y="2277"/>
                      </a:lnTo>
                      <a:lnTo>
                        <a:pt x="3103" y="2244"/>
                      </a:lnTo>
                      <a:lnTo>
                        <a:pt x="3034" y="2210"/>
                      </a:lnTo>
                      <a:lnTo>
                        <a:pt x="2965" y="2176"/>
                      </a:lnTo>
                      <a:lnTo>
                        <a:pt x="2897" y="2140"/>
                      </a:lnTo>
                      <a:lnTo>
                        <a:pt x="2829" y="2105"/>
                      </a:lnTo>
                      <a:lnTo>
                        <a:pt x="2760" y="2069"/>
                      </a:lnTo>
                      <a:lnTo>
                        <a:pt x="2693" y="2033"/>
                      </a:lnTo>
                      <a:lnTo>
                        <a:pt x="2625" y="1995"/>
                      </a:lnTo>
                      <a:lnTo>
                        <a:pt x="2558" y="1958"/>
                      </a:lnTo>
                      <a:lnTo>
                        <a:pt x="2491" y="1920"/>
                      </a:lnTo>
                      <a:lnTo>
                        <a:pt x="2424" y="1881"/>
                      </a:lnTo>
                      <a:lnTo>
                        <a:pt x="2357" y="1843"/>
                      </a:lnTo>
                      <a:lnTo>
                        <a:pt x="2292" y="1804"/>
                      </a:lnTo>
                      <a:lnTo>
                        <a:pt x="2225" y="1764"/>
                      </a:lnTo>
                      <a:lnTo>
                        <a:pt x="2160" y="1724"/>
                      </a:lnTo>
                      <a:lnTo>
                        <a:pt x="2094" y="1684"/>
                      </a:lnTo>
                      <a:lnTo>
                        <a:pt x="2029" y="1643"/>
                      </a:lnTo>
                      <a:lnTo>
                        <a:pt x="1964" y="1601"/>
                      </a:lnTo>
                      <a:lnTo>
                        <a:pt x="1900" y="1560"/>
                      </a:lnTo>
                      <a:lnTo>
                        <a:pt x="1835" y="1518"/>
                      </a:lnTo>
                      <a:lnTo>
                        <a:pt x="1771" y="1474"/>
                      </a:lnTo>
                      <a:lnTo>
                        <a:pt x="1707" y="1432"/>
                      </a:lnTo>
                      <a:lnTo>
                        <a:pt x="1644" y="1388"/>
                      </a:lnTo>
                      <a:lnTo>
                        <a:pt x="1580" y="1344"/>
                      </a:lnTo>
                      <a:lnTo>
                        <a:pt x="1518" y="1299"/>
                      </a:lnTo>
                      <a:lnTo>
                        <a:pt x="1455" y="1255"/>
                      </a:lnTo>
                      <a:lnTo>
                        <a:pt x="1393" y="1209"/>
                      </a:lnTo>
                      <a:lnTo>
                        <a:pt x="1330" y="1164"/>
                      </a:lnTo>
                      <a:lnTo>
                        <a:pt x="1269" y="1117"/>
                      </a:lnTo>
                      <a:lnTo>
                        <a:pt x="1207" y="1071"/>
                      </a:lnTo>
                      <a:lnTo>
                        <a:pt x="1128" y="1009"/>
                      </a:lnTo>
                      <a:lnTo>
                        <a:pt x="1048" y="946"/>
                      </a:lnTo>
                      <a:lnTo>
                        <a:pt x="969" y="884"/>
                      </a:lnTo>
                      <a:lnTo>
                        <a:pt x="892" y="819"/>
                      </a:lnTo>
                      <a:lnTo>
                        <a:pt x="814" y="755"/>
                      </a:lnTo>
                      <a:lnTo>
                        <a:pt x="737" y="689"/>
                      </a:lnTo>
                      <a:lnTo>
                        <a:pt x="660" y="624"/>
                      </a:lnTo>
                      <a:lnTo>
                        <a:pt x="584" y="557"/>
                      </a:lnTo>
                      <a:lnTo>
                        <a:pt x="510" y="490"/>
                      </a:lnTo>
                      <a:lnTo>
                        <a:pt x="435" y="421"/>
                      </a:lnTo>
                      <a:lnTo>
                        <a:pt x="361" y="353"/>
                      </a:lnTo>
                      <a:lnTo>
                        <a:pt x="287" y="284"/>
                      </a:lnTo>
                      <a:lnTo>
                        <a:pt x="215" y="214"/>
                      </a:lnTo>
                      <a:lnTo>
                        <a:pt x="143" y="143"/>
                      </a:lnTo>
                      <a:lnTo>
                        <a:pt x="72" y="7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67" name="Freeform 9"/>
                <p:cNvSpPr>
                  <a:spLocks/>
                </p:cNvSpPr>
                <p:nvPr/>
              </p:nvSpPr>
              <p:spPr bwMode="auto">
                <a:xfrm>
                  <a:off x="2312" y="3072"/>
                  <a:ext cx="447" cy="845"/>
                </a:xfrm>
                <a:custGeom>
                  <a:avLst/>
                  <a:gdLst/>
                  <a:ahLst/>
                  <a:cxnLst>
                    <a:cxn ang="0">
                      <a:pos x="1788" y="3383"/>
                    </a:cxn>
                    <a:cxn ang="0">
                      <a:pos x="1710" y="3261"/>
                    </a:cxn>
                    <a:cxn ang="0">
                      <a:pos x="1632" y="3139"/>
                    </a:cxn>
                    <a:cxn ang="0">
                      <a:pos x="1555" y="3017"/>
                    </a:cxn>
                    <a:cxn ang="0">
                      <a:pos x="1479" y="2894"/>
                    </a:cxn>
                    <a:cxn ang="0">
                      <a:pos x="1404" y="2770"/>
                    </a:cxn>
                    <a:cxn ang="0">
                      <a:pos x="1330" y="2646"/>
                    </a:cxn>
                    <a:cxn ang="0">
                      <a:pos x="1257" y="2521"/>
                    </a:cxn>
                    <a:cxn ang="0">
                      <a:pos x="1185" y="2396"/>
                    </a:cxn>
                    <a:cxn ang="0">
                      <a:pos x="1112" y="2270"/>
                    </a:cxn>
                    <a:cxn ang="0">
                      <a:pos x="1041" y="2144"/>
                    </a:cxn>
                    <a:cxn ang="0">
                      <a:pos x="972" y="2018"/>
                    </a:cxn>
                    <a:cxn ang="0">
                      <a:pos x="902" y="1891"/>
                    </a:cxn>
                    <a:cxn ang="0">
                      <a:pos x="834" y="1763"/>
                    </a:cxn>
                    <a:cxn ang="0">
                      <a:pos x="767" y="1635"/>
                    </a:cxn>
                    <a:cxn ang="0">
                      <a:pos x="701" y="1507"/>
                    </a:cxn>
                    <a:cxn ang="0">
                      <a:pos x="635" y="1378"/>
                    </a:cxn>
                    <a:cxn ang="0">
                      <a:pos x="592" y="1294"/>
                    </a:cxn>
                    <a:cxn ang="0">
                      <a:pos x="550" y="1208"/>
                    </a:cxn>
                    <a:cxn ang="0">
                      <a:pos x="508" y="1123"/>
                    </a:cxn>
                    <a:cxn ang="0">
                      <a:pos x="467" y="1038"/>
                    </a:cxn>
                    <a:cxn ang="0">
                      <a:pos x="426" y="952"/>
                    </a:cxn>
                    <a:cxn ang="0">
                      <a:pos x="385" y="867"/>
                    </a:cxn>
                    <a:cxn ang="0">
                      <a:pos x="345" y="781"/>
                    </a:cxn>
                    <a:cxn ang="0">
                      <a:pos x="305" y="694"/>
                    </a:cxn>
                    <a:cxn ang="0">
                      <a:pos x="265" y="609"/>
                    </a:cxn>
                    <a:cxn ang="0">
                      <a:pos x="226" y="522"/>
                    </a:cxn>
                    <a:cxn ang="0">
                      <a:pos x="188" y="435"/>
                    </a:cxn>
                    <a:cxn ang="0">
                      <a:pos x="150" y="349"/>
                    </a:cxn>
                    <a:cxn ang="0">
                      <a:pos x="111" y="262"/>
                    </a:cxn>
                    <a:cxn ang="0">
                      <a:pos x="74" y="174"/>
                    </a:cxn>
                    <a:cxn ang="0">
                      <a:pos x="37" y="88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788" h="3383">
                      <a:moveTo>
                        <a:pt x="1788" y="3383"/>
                      </a:moveTo>
                      <a:lnTo>
                        <a:pt x="1710" y="3261"/>
                      </a:lnTo>
                      <a:lnTo>
                        <a:pt x="1632" y="3139"/>
                      </a:lnTo>
                      <a:lnTo>
                        <a:pt x="1555" y="3017"/>
                      </a:lnTo>
                      <a:lnTo>
                        <a:pt x="1479" y="2894"/>
                      </a:lnTo>
                      <a:lnTo>
                        <a:pt x="1404" y="2770"/>
                      </a:lnTo>
                      <a:lnTo>
                        <a:pt x="1330" y="2646"/>
                      </a:lnTo>
                      <a:lnTo>
                        <a:pt x="1257" y="2521"/>
                      </a:lnTo>
                      <a:lnTo>
                        <a:pt x="1185" y="2396"/>
                      </a:lnTo>
                      <a:lnTo>
                        <a:pt x="1112" y="2270"/>
                      </a:lnTo>
                      <a:lnTo>
                        <a:pt x="1041" y="2144"/>
                      </a:lnTo>
                      <a:lnTo>
                        <a:pt x="972" y="2018"/>
                      </a:lnTo>
                      <a:lnTo>
                        <a:pt x="902" y="1891"/>
                      </a:lnTo>
                      <a:lnTo>
                        <a:pt x="834" y="1763"/>
                      </a:lnTo>
                      <a:lnTo>
                        <a:pt x="767" y="1635"/>
                      </a:lnTo>
                      <a:lnTo>
                        <a:pt x="701" y="1507"/>
                      </a:lnTo>
                      <a:lnTo>
                        <a:pt x="635" y="1378"/>
                      </a:lnTo>
                      <a:lnTo>
                        <a:pt x="592" y="1294"/>
                      </a:lnTo>
                      <a:lnTo>
                        <a:pt x="550" y="1208"/>
                      </a:lnTo>
                      <a:lnTo>
                        <a:pt x="508" y="1123"/>
                      </a:lnTo>
                      <a:lnTo>
                        <a:pt x="467" y="1038"/>
                      </a:lnTo>
                      <a:lnTo>
                        <a:pt x="426" y="952"/>
                      </a:lnTo>
                      <a:lnTo>
                        <a:pt x="385" y="867"/>
                      </a:lnTo>
                      <a:lnTo>
                        <a:pt x="345" y="781"/>
                      </a:lnTo>
                      <a:lnTo>
                        <a:pt x="305" y="694"/>
                      </a:lnTo>
                      <a:lnTo>
                        <a:pt x="265" y="609"/>
                      </a:lnTo>
                      <a:lnTo>
                        <a:pt x="226" y="522"/>
                      </a:lnTo>
                      <a:lnTo>
                        <a:pt x="188" y="435"/>
                      </a:lnTo>
                      <a:lnTo>
                        <a:pt x="150" y="349"/>
                      </a:lnTo>
                      <a:lnTo>
                        <a:pt x="111" y="262"/>
                      </a:lnTo>
                      <a:lnTo>
                        <a:pt x="74" y="174"/>
                      </a:lnTo>
                      <a:lnTo>
                        <a:pt x="37" y="8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68" name="Freeform 10"/>
                <p:cNvSpPr>
                  <a:spLocks/>
                </p:cNvSpPr>
                <p:nvPr/>
              </p:nvSpPr>
              <p:spPr bwMode="auto">
                <a:xfrm>
                  <a:off x="1111" y="1293"/>
                  <a:ext cx="2160" cy="2160"/>
                </a:xfrm>
                <a:custGeom>
                  <a:avLst/>
                  <a:gdLst/>
                  <a:ahLst/>
                  <a:cxnLst>
                    <a:cxn ang="0">
                      <a:pos x="4709" y="8622"/>
                    </a:cxn>
                    <a:cxn ang="0">
                      <a:pos x="5157" y="8558"/>
                    </a:cxn>
                    <a:cxn ang="0">
                      <a:pos x="5611" y="8443"/>
                    </a:cxn>
                    <a:cxn ang="0">
                      <a:pos x="6060" y="8274"/>
                    </a:cxn>
                    <a:cxn ang="0">
                      <a:pos x="6497" y="8051"/>
                    </a:cxn>
                    <a:cxn ang="0">
                      <a:pos x="6912" y="7776"/>
                    </a:cxn>
                    <a:cxn ang="0">
                      <a:pos x="7296" y="7452"/>
                    </a:cxn>
                    <a:cxn ang="0">
                      <a:pos x="7639" y="7086"/>
                    </a:cxn>
                    <a:cxn ang="0">
                      <a:pos x="7937" y="6684"/>
                    </a:cxn>
                    <a:cxn ang="0">
                      <a:pos x="8182" y="6255"/>
                    </a:cxn>
                    <a:cxn ang="0">
                      <a:pos x="8376" y="5810"/>
                    </a:cxn>
                    <a:cxn ang="0">
                      <a:pos x="8514" y="5357"/>
                    </a:cxn>
                    <a:cxn ang="0">
                      <a:pos x="8601" y="4906"/>
                    </a:cxn>
                    <a:cxn ang="0">
                      <a:pos x="8638" y="4463"/>
                    </a:cxn>
                    <a:cxn ang="0">
                      <a:pos x="8631" y="4029"/>
                    </a:cxn>
                    <a:cxn ang="0">
                      <a:pos x="8577" y="3584"/>
                    </a:cxn>
                    <a:cxn ang="0">
                      <a:pos x="8474" y="3131"/>
                    </a:cxn>
                    <a:cxn ang="0">
                      <a:pos x="8317" y="2680"/>
                    </a:cxn>
                    <a:cxn ang="0">
                      <a:pos x="8107" y="2239"/>
                    </a:cxn>
                    <a:cxn ang="0">
                      <a:pos x="7843" y="1818"/>
                    </a:cxn>
                    <a:cxn ang="0">
                      <a:pos x="7529" y="1427"/>
                    </a:cxn>
                    <a:cxn ang="0">
                      <a:pos x="7172" y="1073"/>
                    </a:cxn>
                    <a:cxn ang="0">
                      <a:pos x="6777" y="766"/>
                    </a:cxn>
                    <a:cxn ang="0">
                      <a:pos x="6353" y="508"/>
                    </a:cxn>
                    <a:cxn ang="0">
                      <a:pos x="5911" y="303"/>
                    </a:cxn>
                    <a:cxn ang="0">
                      <a:pos x="5459" y="152"/>
                    </a:cxn>
                    <a:cxn ang="0">
                      <a:pos x="5007" y="54"/>
                    </a:cxn>
                    <a:cxn ang="0">
                      <a:pos x="4561" y="6"/>
                    </a:cxn>
                    <a:cxn ang="0">
                      <a:pos x="4128" y="4"/>
                    </a:cxn>
                    <a:cxn ang="0">
                      <a:pos x="3685" y="46"/>
                    </a:cxn>
                    <a:cxn ang="0">
                      <a:pos x="3233" y="139"/>
                    </a:cxn>
                    <a:cxn ang="0">
                      <a:pos x="2781" y="283"/>
                    </a:cxn>
                    <a:cxn ang="0">
                      <a:pos x="2336" y="482"/>
                    </a:cxn>
                    <a:cxn ang="0">
                      <a:pos x="1911" y="735"/>
                    </a:cxn>
                    <a:cxn ang="0">
                      <a:pos x="1512" y="1037"/>
                    </a:cxn>
                    <a:cxn ang="0">
                      <a:pos x="1150" y="1386"/>
                    </a:cxn>
                    <a:cxn ang="0">
                      <a:pos x="831" y="1773"/>
                    </a:cxn>
                    <a:cxn ang="0">
                      <a:pos x="562" y="2191"/>
                    </a:cxn>
                    <a:cxn ang="0">
                      <a:pos x="345" y="2630"/>
                    </a:cxn>
                    <a:cxn ang="0">
                      <a:pos x="183" y="3081"/>
                    </a:cxn>
                    <a:cxn ang="0">
                      <a:pos x="73" y="3533"/>
                    </a:cxn>
                    <a:cxn ang="0">
                      <a:pos x="14" y="3981"/>
                    </a:cxn>
                    <a:cxn ang="0">
                      <a:pos x="1" y="4415"/>
                    </a:cxn>
                    <a:cxn ang="0">
                      <a:pos x="35" y="4856"/>
                    </a:cxn>
                    <a:cxn ang="0">
                      <a:pos x="115" y="5307"/>
                    </a:cxn>
                    <a:cxn ang="0">
                      <a:pos x="248" y="5759"/>
                    </a:cxn>
                    <a:cxn ang="0">
                      <a:pos x="435" y="6206"/>
                    </a:cxn>
                    <a:cxn ang="0">
                      <a:pos x="674" y="6637"/>
                    </a:cxn>
                    <a:cxn ang="0">
                      <a:pos x="967" y="7042"/>
                    </a:cxn>
                    <a:cxn ang="0">
                      <a:pos x="1305" y="7413"/>
                    </a:cxn>
                    <a:cxn ang="0">
                      <a:pos x="1685" y="7743"/>
                    </a:cxn>
                    <a:cxn ang="0">
                      <a:pos x="2097" y="8023"/>
                    </a:cxn>
                    <a:cxn ang="0">
                      <a:pos x="2532" y="8252"/>
                    </a:cxn>
                    <a:cxn ang="0">
                      <a:pos x="2981" y="8427"/>
                    </a:cxn>
                    <a:cxn ang="0">
                      <a:pos x="3434" y="8548"/>
                    </a:cxn>
                    <a:cxn ang="0">
                      <a:pos x="3883" y="8617"/>
                    </a:cxn>
                    <a:cxn ang="0">
                      <a:pos x="4321" y="8640"/>
                    </a:cxn>
                  </a:cxnLst>
                  <a:rect l="0" t="0" r="r" b="b"/>
                  <a:pathLst>
                    <a:path w="8641" h="8640">
                      <a:moveTo>
                        <a:pt x="4321" y="8640"/>
                      </a:moveTo>
                      <a:lnTo>
                        <a:pt x="4369" y="8640"/>
                      </a:lnTo>
                      <a:lnTo>
                        <a:pt x="4416" y="8639"/>
                      </a:lnTo>
                      <a:lnTo>
                        <a:pt x="4465" y="8638"/>
                      </a:lnTo>
                      <a:lnTo>
                        <a:pt x="4513" y="8636"/>
                      </a:lnTo>
                      <a:lnTo>
                        <a:pt x="4561" y="8633"/>
                      </a:lnTo>
                      <a:lnTo>
                        <a:pt x="4611" y="8630"/>
                      </a:lnTo>
                      <a:lnTo>
                        <a:pt x="4660" y="8627"/>
                      </a:lnTo>
                      <a:lnTo>
                        <a:pt x="4709" y="8622"/>
                      </a:lnTo>
                      <a:lnTo>
                        <a:pt x="4758" y="8617"/>
                      </a:lnTo>
                      <a:lnTo>
                        <a:pt x="4807" y="8612"/>
                      </a:lnTo>
                      <a:lnTo>
                        <a:pt x="4857" y="8606"/>
                      </a:lnTo>
                      <a:lnTo>
                        <a:pt x="4907" y="8599"/>
                      </a:lnTo>
                      <a:lnTo>
                        <a:pt x="4957" y="8592"/>
                      </a:lnTo>
                      <a:lnTo>
                        <a:pt x="5007" y="8585"/>
                      </a:lnTo>
                      <a:lnTo>
                        <a:pt x="5056" y="8576"/>
                      </a:lnTo>
                      <a:lnTo>
                        <a:pt x="5107" y="8567"/>
                      </a:lnTo>
                      <a:lnTo>
                        <a:pt x="5157" y="8558"/>
                      </a:lnTo>
                      <a:lnTo>
                        <a:pt x="5207" y="8548"/>
                      </a:lnTo>
                      <a:lnTo>
                        <a:pt x="5258" y="8537"/>
                      </a:lnTo>
                      <a:lnTo>
                        <a:pt x="5308" y="8526"/>
                      </a:lnTo>
                      <a:lnTo>
                        <a:pt x="5359" y="8513"/>
                      </a:lnTo>
                      <a:lnTo>
                        <a:pt x="5409" y="8501"/>
                      </a:lnTo>
                      <a:lnTo>
                        <a:pt x="5459" y="8486"/>
                      </a:lnTo>
                      <a:lnTo>
                        <a:pt x="5510" y="8472"/>
                      </a:lnTo>
                      <a:lnTo>
                        <a:pt x="5560" y="8458"/>
                      </a:lnTo>
                      <a:lnTo>
                        <a:pt x="5611" y="8443"/>
                      </a:lnTo>
                      <a:lnTo>
                        <a:pt x="5660" y="8427"/>
                      </a:lnTo>
                      <a:lnTo>
                        <a:pt x="5710" y="8410"/>
                      </a:lnTo>
                      <a:lnTo>
                        <a:pt x="5761" y="8393"/>
                      </a:lnTo>
                      <a:lnTo>
                        <a:pt x="5811" y="8375"/>
                      </a:lnTo>
                      <a:lnTo>
                        <a:pt x="5861" y="8355"/>
                      </a:lnTo>
                      <a:lnTo>
                        <a:pt x="5911" y="8336"/>
                      </a:lnTo>
                      <a:lnTo>
                        <a:pt x="5960" y="8316"/>
                      </a:lnTo>
                      <a:lnTo>
                        <a:pt x="6011" y="8295"/>
                      </a:lnTo>
                      <a:lnTo>
                        <a:pt x="6060" y="8274"/>
                      </a:lnTo>
                      <a:lnTo>
                        <a:pt x="6109" y="8252"/>
                      </a:lnTo>
                      <a:lnTo>
                        <a:pt x="6159" y="8229"/>
                      </a:lnTo>
                      <a:lnTo>
                        <a:pt x="6207" y="8206"/>
                      </a:lnTo>
                      <a:lnTo>
                        <a:pt x="6257" y="8182"/>
                      </a:lnTo>
                      <a:lnTo>
                        <a:pt x="6305" y="8157"/>
                      </a:lnTo>
                      <a:lnTo>
                        <a:pt x="6353" y="8132"/>
                      </a:lnTo>
                      <a:lnTo>
                        <a:pt x="6402" y="8105"/>
                      </a:lnTo>
                      <a:lnTo>
                        <a:pt x="6449" y="8078"/>
                      </a:lnTo>
                      <a:lnTo>
                        <a:pt x="6497" y="8051"/>
                      </a:lnTo>
                      <a:lnTo>
                        <a:pt x="6545" y="8023"/>
                      </a:lnTo>
                      <a:lnTo>
                        <a:pt x="6591" y="7995"/>
                      </a:lnTo>
                      <a:lnTo>
                        <a:pt x="6639" y="7965"/>
                      </a:lnTo>
                      <a:lnTo>
                        <a:pt x="6685" y="7935"/>
                      </a:lnTo>
                      <a:lnTo>
                        <a:pt x="6731" y="7905"/>
                      </a:lnTo>
                      <a:lnTo>
                        <a:pt x="6777" y="7874"/>
                      </a:lnTo>
                      <a:lnTo>
                        <a:pt x="6822" y="7841"/>
                      </a:lnTo>
                      <a:lnTo>
                        <a:pt x="6867" y="7809"/>
                      </a:lnTo>
                      <a:lnTo>
                        <a:pt x="6912" y="7776"/>
                      </a:lnTo>
                      <a:lnTo>
                        <a:pt x="6956" y="7743"/>
                      </a:lnTo>
                      <a:lnTo>
                        <a:pt x="7000" y="7708"/>
                      </a:lnTo>
                      <a:lnTo>
                        <a:pt x="7044" y="7673"/>
                      </a:lnTo>
                      <a:lnTo>
                        <a:pt x="7087" y="7638"/>
                      </a:lnTo>
                      <a:lnTo>
                        <a:pt x="7129" y="7602"/>
                      </a:lnTo>
                      <a:lnTo>
                        <a:pt x="7172" y="7565"/>
                      </a:lnTo>
                      <a:lnTo>
                        <a:pt x="7213" y="7528"/>
                      </a:lnTo>
                      <a:lnTo>
                        <a:pt x="7254" y="7491"/>
                      </a:lnTo>
                      <a:lnTo>
                        <a:pt x="7296" y="7452"/>
                      </a:lnTo>
                      <a:lnTo>
                        <a:pt x="7336" y="7413"/>
                      </a:lnTo>
                      <a:lnTo>
                        <a:pt x="7375" y="7374"/>
                      </a:lnTo>
                      <a:lnTo>
                        <a:pt x="7415" y="7335"/>
                      </a:lnTo>
                      <a:lnTo>
                        <a:pt x="7454" y="7294"/>
                      </a:lnTo>
                      <a:lnTo>
                        <a:pt x="7492" y="7253"/>
                      </a:lnTo>
                      <a:lnTo>
                        <a:pt x="7529" y="7212"/>
                      </a:lnTo>
                      <a:lnTo>
                        <a:pt x="7567" y="7170"/>
                      </a:lnTo>
                      <a:lnTo>
                        <a:pt x="7603" y="7128"/>
                      </a:lnTo>
                      <a:lnTo>
                        <a:pt x="7639" y="7086"/>
                      </a:lnTo>
                      <a:lnTo>
                        <a:pt x="7675" y="7042"/>
                      </a:lnTo>
                      <a:lnTo>
                        <a:pt x="7710" y="6999"/>
                      </a:lnTo>
                      <a:lnTo>
                        <a:pt x="7744" y="6955"/>
                      </a:lnTo>
                      <a:lnTo>
                        <a:pt x="7777" y="6910"/>
                      </a:lnTo>
                      <a:lnTo>
                        <a:pt x="7811" y="6866"/>
                      </a:lnTo>
                      <a:lnTo>
                        <a:pt x="7843" y="6821"/>
                      </a:lnTo>
                      <a:lnTo>
                        <a:pt x="7875" y="6775"/>
                      </a:lnTo>
                      <a:lnTo>
                        <a:pt x="7906" y="6730"/>
                      </a:lnTo>
                      <a:lnTo>
                        <a:pt x="7937" y="6684"/>
                      </a:lnTo>
                      <a:lnTo>
                        <a:pt x="7967" y="6637"/>
                      </a:lnTo>
                      <a:lnTo>
                        <a:pt x="7996" y="6590"/>
                      </a:lnTo>
                      <a:lnTo>
                        <a:pt x="8024" y="6543"/>
                      </a:lnTo>
                      <a:lnTo>
                        <a:pt x="8052" y="6496"/>
                      </a:lnTo>
                      <a:lnTo>
                        <a:pt x="8080" y="6448"/>
                      </a:lnTo>
                      <a:lnTo>
                        <a:pt x="8107" y="6400"/>
                      </a:lnTo>
                      <a:lnTo>
                        <a:pt x="8133" y="6352"/>
                      </a:lnTo>
                      <a:lnTo>
                        <a:pt x="8158" y="6304"/>
                      </a:lnTo>
                      <a:lnTo>
                        <a:pt x="8182" y="6255"/>
                      </a:lnTo>
                      <a:lnTo>
                        <a:pt x="8207" y="6206"/>
                      </a:lnTo>
                      <a:lnTo>
                        <a:pt x="8231" y="6157"/>
                      </a:lnTo>
                      <a:lnTo>
                        <a:pt x="8253" y="6108"/>
                      </a:lnTo>
                      <a:lnTo>
                        <a:pt x="8275" y="6059"/>
                      </a:lnTo>
                      <a:lnTo>
                        <a:pt x="8296" y="6009"/>
                      </a:lnTo>
                      <a:lnTo>
                        <a:pt x="8317" y="5960"/>
                      </a:lnTo>
                      <a:lnTo>
                        <a:pt x="8338" y="5910"/>
                      </a:lnTo>
                      <a:lnTo>
                        <a:pt x="8357" y="5860"/>
                      </a:lnTo>
                      <a:lnTo>
                        <a:pt x="8376" y="5810"/>
                      </a:lnTo>
                      <a:lnTo>
                        <a:pt x="8394" y="5759"/>
                      </a:lnTo>
                      <a:lnTo>
                        <a:pt x="8411" y="5709"/>
                      </a:lnTo>
                      <a:lnTo>
                        <a:pt x="8427" y="5660"/>
                      </a:lnTo>
                      <a:lnTo>
                        <a:pt x="8443" y="5609"/>
                      </a:lnTo>
                      <a:lnTo>
                        <a:pt x="8460" y="5559"/>
                      </a:lnTo>
                      <a:lnTo>
                        <a:pt x="8474" y="5508"/>
                      </a:lnTo>
                      <a:lnTo>
                        <a:pt x="8488" y="5458"/>
                      </a:lnTo>
                      <a:lnTo>
                        <a:pt x="8502" y="5408"/>
                      </a:lnTo>
                      <a:lnTo>
                        <a:pt x="8514" y="5357"/>
                      </a:lnTo>
                      <a:lnTo>
                        <a:pt x="8526" y="5307"/>
                      </a:lnTo>
                      <a:lnTo>
                        <a:pt x="8538" y="5256"/>
                      </a:lnTo>
                      <a:lnTo>
                        <a:pt x="8549" y="5206"/>
                      </a:lnTo>
                      <a:lnTo>
                        <a:pt x="8559" y="5156"/>
                      </a:lnTo>
                      <a:lnTo>
                        <a:pt x="8568" y="5105"/>
                      </a:lnTo>
                      <a:lnTo>
                        <a:pt x="8577" y="5056"/>
                      </a:lnTo>
                      <a:lnTo>
                        <a:pt x="8586" y="5006"/>
                      </a:lnTo>
                      <a:lnTo>
                        <a:pt x="8594" y="4955"/>
                      </a:lnTo>
                      <a:lnTo>
                        <a:pt x="8601" y="4906"/>
                      </a:lnTo>
                      <a:lnTo>
                        <a:pt x="8608" y="4856"/>
                      </a:lnTo>
                      <a:lnTo>
                        <a:pt x="8613" y="4806"/>
                      </a:lnTo>
                      <a:lnTo>
                        <a:pt x="8619" y="4757"/>
                      </a:lnTo>
                      <a:lnTo>
                        <a:pt x="8623" y="4707"/>
                      </a:lnTo>
                      <a:lnTo>
                        <a:pt x="8628" y="4659"/>
                      </a:lnTo>
                      <a:lnTo>
                        <a:pt x="8631" y="4609"/>
                      </a:lnTo>
                      <a:lnTo>
                        <a:pt x="8634" y="4561"/>
                      </a:lnTo>
                      <a:lnTo>
                        <a:pt x="8637" y="4512"/>
                      </a:lnTo>
                      <a:lnTo>
                        <a:pt x="8638" y="4463"/>
                      </a:lnTo>
                      <a:lnTo>
                        <a:pt x="8640" y="4415"/>
                      </a:lnTo>
                      <a:lnTo>
                        <a:pt x="8641" y="4368"/>
                      </a:lnTo>
                      <a:lnTo>
                        <a:pt x="8641" y="4319"/>
                      </a:lnTo>
                      <a:lnTo>
                        <a:pt x="8641" y="4272"/>
                      </a:lnTo>
                      <a:lnTo>
                        <a:pt x="8640" y="4224"/>
                      </a:lnTo>
                      <a:lnTo>
                        <a:pt x="8638" y="4175"/>
                      </a:lnTo>
                      <a:lnTo>
                        <a:pt x="8637" y="4127"/>
                      </a:lnTo>
                      <a:lnTo>
                        <a:pt x="8634" y="4078"/>
                      </a:lnTo>
                      <a:lnTo>
                        <a:pt x="8631" y="4029"/>
                      </a:lnTo>
                      <a:lnTo>
                        <a:pt x="8628" y="3981"/>
                      </a:lnTo>
                      <a:lnTo>
                        <a:pt x="8623" y="3931"/>
                      </a:lnTo>
                      <a:lnTo>
                        <a:pt x="8619" y="3882"/>
                      </a:lnTo>
                      <a:lnTo>
                        <a:pt x="8613" y="3833"/>
                      </a:lnTo>
                      <a:lnTo>
                        <a:pt x="8608" y="3783"/>
                      </a:lnTo>
                      <a:lnTo>
                        <a:pt x="8601" y="3734"/>
                      </a:lnTo>
                      <a:lnTo>
                        <a:pt x="8594" y="3683"/>
                      </a:lnTo>
                      <a:lnTo>
                        <a:pt x="8586" y="3634"/>
                      </a:lnTo>
                      <a:lnTo>
                        <a:pt x="8577" y="3584"/>
                      </a:lnTo>
                      <a:lnTo>
                        <a:pt x="8568" y="3533"/>
                      </a:lnTo>
                      <a:lnTo>
                        <a:pt x="8559" y="3483"/>
                      </a:lnTo>
                      <a:lnTo>
                        <a:pt x="8549" y="3433"/>
                      </a:lnTo>
                      <a:lnTo>
                        <a:pt x="8538" y="3383"/>
                      </a:lnTo>
                      <a:lnTo>
                        <a:pt x="8526" y="3333"/>
                      </a:lnTo>
                      <a:lnTo>
                        <a:pt x="8514" y="3282"/>
                      </a:lnTo>
                      <a:lnTo>
                        <a:pt x="8502" y="3232"/>
                      </a:lnTo>
                      <a:lnTo>
                        <a:pt x="8488" y="3181"/>
                      </a:lnTo>
                      <a:lnTo>
                        <a:pt x="8474" y="3131"/>
                      </a:lnTo>
                      <a:lnTo>
                        <a:pt x="8460" y="3081"/>
                      </a:lnTo>
                      <a:lnTo>
                        <a:pt x="8443" y="3030"/>
                      </a:lnTo>
                      <a:lnTo>
                        <a:pt x="8427" y="2980"/>
                      </a:lnTo>
                      <a:lnTo>
                        <a:pt x="8411" y="2930"/>
                      </a:lnTo>
                      <a:lnTo>
                        <a:pt x="8394" y="2879"/>
                      </a:lnTo>
                      <a:lnTo>
                        <a:pt x="8376" y="2829"/>
                      </a:lnTo>
                      <a:lnTo>
                        <a:pt x="8357" y="2779"/>
                      </a:lnTo>
                      <a:lnTo>
                        <a:pt x="8338" y="2729"/>
                      </a:lnTo>
                      <a:lnTo>
                        <a:pt x="8317" y="2680"/>
                      </a:lnTo>
                      <a:lnTo>
                        <a:pt x="8296" y="2630"/>
                      </a:lnTo>
                      <a:lnTo>
                        <a:pt x="8275" y="2581"/>
                      </a:lnTo>
                      <a:lnTo>
                        <a:pt x="8253" y="2531"/>
                      </a:lnTo>
                      <a:lnTo>
                        <a:pt x="8231" y="2482"/>
                      </a:lnTo>
                      <a:lnTo>
                        <a:pt x="8207" y="2433"/>
                      </a:lnTo>
                      <a:lnTo>
                        <a:pt x="8182" y="2384"/>
                      </a:lnTo>
                      <a:lnTo>
                        <a:pt x="8158" y="2335"/>
                      </a:lnTo>
                      <a:lnTo>
                        <a:pt x="8133" y="2287"/>
                      </a:lnTo>
                      <a:lnTo>
                        <a:pt x="8107" y="2239"/>
                      </a:lnTo>
                      <a:lnTo>
                        <a:pt x="8080" y="2191"/>
                      </a:lnTo>
                      <a:lnTo>
                        <a:pt x="8052" y="2143"/>
                      </a:lnTo>
                      <a:lnTo>
                        <a:pt x="8024" y="2096"/>
                      </a:lnTo>
                      <a:lnTo>
                        <a:pt x="7996" y="2049"/>
                      </a:lnTo>
                      <a:lnTo>
                        <a:pt x="7967" y="2002"/>
                      </a:lnTo>
                      <a:lnTo>
                        <a:pt x="7937" y="1956"/>
                      </a:lnTo>
                      <a:lnTo>
                        <a:pt x="7906" y="1910"/>
                      </a:lnTo>
                      <a:lnTo>
                        <a:pt x="7875" y="1863"/>
                      </a:lnTo>
                      <a:lnTo>
                        <a:pt x="7843" y="1818"/>
                      </a:lnTo>
                      <a:lnTo>
                        <a:pt x="7811" y="1773"/>
                      </a:lnTo>
                      <a:lnTo>
                        <a:pt x="7777" y="1728"/>
                      </a:lnTo>
                      <a:lnTo>
                        <a:pt x="7744" y="1684"/>
                      </a:lnTo>
                      <a:lnTo>
                        <a:pt x="7710" y="1641"/>
                      </a:lnTo>
                      <a:lnTo>
                        <a:pt x="7675" y="1596"/>
                      </a:lnTo>
                      <a:lnTo>
                        <a:pt x="7639" y="1554"/>
                      </a:lnTo>
                      <a:lnTo>
                        <a:pt x="7603" y="1511"/>
                      </a:lnTo>
                      <a:lnTo>
                        <a:pt x="7567" y="1468"/>
                      </a:lnTo>
                      <a:lnTo>
                        <a:pt x="7529" y="1427"/>
                      </a:lnTo>
                      <a:lnTo>
                        <a:pt x="7492" y="1386"/>
                      </a:lnTo>
                      <a:lnTo>
                        <a:pt x="7454" y="1345"/>
                      </a:lnTo>
                      <a:lnTo>
                        <a:pt x="7415" y="1305"/>
                      </a:lnTo>
                      <a:lnTo>
                        <a:pt x="7375" y="1265"/>
                      </a:lnTo>
                      <a:lnTo>
                        <a:pt x="7336" y="1225"/>
                      </a:lnTo>
                      <a:lnTo>
                        <a:pt x="7296" y="1187"/>
                      </a:lnTo>
                      <a:lnTo>
                        <a:pt x="7254" y="1149"/>
                      </a:lnTo>
                      <a:lnTo>
                        <a:pt x="7213" y="1110"/>
                      </a:lnTo>
                      <a:lnTo>
                        <a:pt x="7172" y="1073"/>
                      </a:lnTo>
                      <a:lnTo>
                        <a:pt x="7129" y="1037"/>
                      </a:lnTo>
                      <a:lnTo>
                        <a:pt x="7087" y="1001"/>
                      </a:lnTo>
                      <a:lnTo>
                        <a:pt x="7044" y="965"/>
                      </a:lnTo>
                      <a:lnTo>
                        <a:pt x="7000" y="931"/>
                      </a:lnTo>
                      <a:lnTo>
                        <a:pt x="6956" y="897"/>
                      </a:lnTo>
                      <a:lnTo>
                        <a:pt x="6912" y="863"/>
                      </a:lnTo>
                      <a:lnTo>
                        <a:pt x="6867" y="829"/>
                      </a:lnTo>
                      <a:lnTo>
                        <a:pt x="6822" y="797"/>
                      </a:lnTo>
                      <a:lnTo>
                        <a:pt x="6777" y="766"/>
                      </a:lnTo>
                      <a:lnTo>
                        <a:pt x="6731" y="735"/>
                      </a:lnTo>
                      <a:lnTo>
                        <a:pt x="6685" y="703"/>
                      </a:lnTo>
                      <a:lnTo>
                        <a:pt x="6639" y="674"/>
                      </a:lnTo>
                      <a:lnTo>
                        <a:pt x="6591" y="644"/>
                      </a:lnTo>
                      <a:lnTo>
                        <a:pt x="6545" y="616"/>
                      </a:lnTo>
                      <a:lnTo>
                        <a:pt x="6497" y="587"/>
                      </a:lnTo>
                      <a:lnTo>
                        <a:pt x="6449" y="560"/>
                      </a:lnTo>
                      <a:lnTo>
                        <a:pt x="6402" y="534"/>
                      </a:lnTo>
                      <a:lnTo>
                        <a:pt x="6353" y="508"/>
                      </a:lnTo>
                      <a:lnTo>
                        <a:pt x="6305" y="482"/>
                      </a:lnTo>
                      <a:lnTo>
                        <a:pt x="6257" y="457"/>
                      </a:lnTo>
                      <a:lnTo>
                        <a:pt x="6207" y="433"/>
                      </a:lnTo>
                      <a:lnTo>
                        <a:pt x="6159" y="410"/>
                      </a:lnTo>
                      <a:lnTo>
                        <a:pt x="6109" y="387"/>
                      </a:lnTo>
                      <a:lnTo>
                        <a:pt x="6060" y="365"/>
                      </a:lnTo>
                      <a:lnTo>
                        <a:pt x="6011" y="344"/>
                      </a:lnTo>
                      <a:lnTo>
                        <a:pt x="5960" y="322"/>
                      </a:lnTo>
                      <a:lnTo>
                        <a:pt x="5911" y="303"/>
                      </a:lnTo>
                      <a:lnTo>
                        <a:pt x="5861" y="283"/>
                      </a:lnTo>
                      <a:lnTo>
                        <a:pt x="5811" y="265"/>
                      </a:lnTo>
                      <a:lnTo>
                        <a:pt x="5761" y="247"/>
                      </a:lnTo>
                      <a:lnTo>
                        <a:pt x="5710" y="229"/>
                      </a:lnTo>
                      <a:lnTo>
                        <a:pt x="5660" y="213"/>
                      </a:lnTo>
                      <a:lnTo>
                        <a:pt x="5611" y="196"/>
                      </a:lnTo>
                      <a:lnTo>
                        <a:pt x="5560" y="181"/>
                      </a:lnTo>
                      <a:lnTo>
                        <a:pt x="5510" y="166"/>
                      </a:lnTo>
                      <a:lnTo>
                        <a:pt x="5459" y="152"/>
                      </a:lnTo>
                      <a:lnTo>
                        <a:pt x="5409" y="139"/>
                      </a:lnTo>
                      <a:lnTo>
                        <a:pt x="5359" y="126"/>
                      </a:lnTo>
                      <a:lnTo>
                        <a:pt x="5308" y="114"/>
                      </a:lnTo>
                      <a:lnTo>
                        <a:pt x="5258" y="103"/>
                      </a:lnTo>
                      <a:lnTo>
                        <a:pt x="5207" y="92"/>
                      </a:lnTo>
                      <a:lnTo>
                        <a:pt x="5157" y="82"/>
                      </a:lnTo>
                      <a:lnTo>
                        <a:pt x="5107" y="71"/>
                      </a:lnTo>
                      <a:lnTo>
                        <a:pt x="5056" y="62"/>
                      </a:lnTo>
                      <a:lnTo>
                        <a:pt x="5007" y="54"/>
                      </a:lnTo>
                      <a:lnTo>
                        <a:pt x="4957" y="46"/>
                      </a:lnTo>
                      <a:lnTo>
                        <a:pt x="4907" y="39"/>
                      </a:lnTo>
                      <a:lnTo>
                        <a:pt x="4857" y="33"/>
                      </a:lnTo>
                      <a:lnTo>
                        <a:pt x="4807" y="27"/>
                      </a:lnTo>
                      <a:lnTo>
                        <a:pt x="4758" y="22"/>
                      </a:lnTo>
                      <a:lnTo>
                        <a:pt x="4709" y="17"/>
                      </a:lnTo>
                      <a:lnTo>
                        <a:pt x="4660" y="13"/>
                      </a:lnTo>
                      <a:lnTo>
                        <a:pt x="4611" y="9"/>
                      </a:lnTo>
                      <a:lnTo>
                        <a:pt x="4561" y="6"/>
                      </a:lnTo>
                      <a:lnTo>
                        <a:pt x="4513" y="4"/>
                      </a:lnTo>
                      <a:lnTo>
                        <a:pt x="4465" y="2"/>
                      </a:lnTo>
                      <a:lnTo>
                        <a:pt x="4416" y="1"/>
                      </a:lnTo>
                      <a:lnTo>
                        <a:pt x="4369" y="0"/>
                      </a:lnTo>
                      <a:lnTo>
                        <a:pt x="4321" y="0"/>
                      </a:lnTo>
                      <a:lnTo>
                        <a:pt x="4273" y="0"/>
                      </a:lnTo>
                      <a:lnTo>
                        <a:pt x="4225" y="1"/>
                      </a:lnTo>
                      <a:lnTo>
                        <a:pt x="4177" y="2"/>
                      </a:lnTo>
                      <a:lnTo>
                        <a:pt x="4128" y="4"/>
                      </a:lnTo>
                      <a:lnTo>
                        <a:pt x="4080" y="6"/>
                      </a:lnTo>
                      <a:lnTo>
                        <a:pt x="4030" y="9"/>
                      </a:lnTo>
                      <a:lnTo>
                        <a:pt x="3982" y="13"/>
                      </a:lnTo>
                      <a:lnTo>
                        <a:pt x="3933" y="17"/>
                      </a:lnTo>
                      <a:lnTo>
                        <a:pt x="3883" y="22"/>
                      </a:lnTo>
                      <a:lnTo>
                        <a:pt x="3834" y="27"/>
                      </a:lnTo>
                      <a:lnTo>
                        <a:pt x="3784" y="33"/>
                      </a:lnTo>
                      <a:lnTo>
                        <a:pt x="3734" y="39"/>
                      </a:lnTo>
                      <a:lnTo>
                        <a:pt x="3685" y="46"/>
                      </a:lnTo>
                      <a:lnTo>
                        <a:pt x="3634" y="54"/>
                      </a:lnTo>
                      <a:lnTo>
                        <a:pt x="3585" y="62"/>
                      </a:lnTo>
                      <a:lnTo>
                        <a:pt x="3535" y="71"/>
                      </a:lnTo>
                      <a:lnTo>
                        <a:pt x="3484" y="82"/>
                      </a:lnTo>
                      <a:lnTo>
                        <a:pt x="3434" y="92"/>
                      </a:lnTo>
                      <a:lnTo>
                        <a:pt x="3384" y="103"/>
                      </a:lnTo>
                      <a:lnTo>
                        <a:pt x="3334" y="114"/>
                      </a:lnTo>
                      <a:lnTo>
                        <a:pt x="3284" y="126"/>
                      </a:lnTo>
                      <a:lnTo>
                        <a:pt x="3233" y="139"/>
                      </a:lnTo>
                      <a:lnTo>
                        <a:pt x="3183" y="152"/>
                      </a:lnTo>
                      <a:lnTo>
                        <a:pt x="3132" y="166"/>
                      </a:lnTo>
                      <a:lnTo>
                        <a:pt x="3082" y="181"/>
                      </a:lnTo>
                      <a:lnTo>
                        <a:pt x="3032" y="196"/>
                      </a:lnTo>
                      <a:lnTo>
                        <a:pt x="2981" y="213"/>
                      </a:lnTo>
                      <a:lnTo>
                        <a:pt x="2931" y="229"/>
                      </a:lnTo>
                      <a:lnTo>
                        <a:pt x="2881" y="247"/>
                      </a:lnTo>
                      <a:lnTo>
                        <a:pt x="2830" y="265"/>
                      </a:lnTo>
                      <a:lnTo>
                        <a:pt x="2781" y="283"/>
                      </a:lnTo>
                      <a:lnTo>
                        <a:pt x="2730" y="303"/>
                      </a:lnTo>
                      <a:lnTo>
                        <a:pt x="2681" y="322"/>
                      </a:lnTo>
                      <a:lnTo>
                        <a:pt x="2632" y="344"/>
                      </a:lnTo>
                      <a:lnTo>
                        <a:pt x="2581" y="365"/>
                      </a:lnTo>
                      <a:lnTo>
                        <a:pt x="2532" y="387"/>
                      </a:lnTo>
                      <a:lnTo>
                        <a:pt x="2483" y="410"/>
                      </a:lnTo>
                      <a:lnTo>
                        <a:pt x="2434" y="433"/>
                      </a:lnTo>
                      <a:lnTo>
                        <a:pt x="2385" y="457"/>
                      </a:lnTo>
                      <a:lnTo>
                        <a:pt x="2336" y="482"/>
                      </a:lnTo>
                      <a:lnTo>
                        <a:pt x="2288" y="508"/>
                      </a:lnTo>
                      <a:lnTo>
                        <a:pt x="2240" y="534"/>
                      </a:lnTo>
                      <a:lnTo>
                        <a:pt x="2192" y="560"/>
                      </a:lnTo>
                      <a:lnTo>
                        <a:pt x="2145" y="587"/>
                      </a:lnTo>
                      <a:lnTo>
                        <a:pt x="2097" y="616"/>
                      </a:lnTo>
                      <a:lnTo>
                        <a:pt x="2050" y="644"/>
                      </a:lnTo>
                      <a:lnTo>
                        <a:pt x="2003" y="674"/>
                      </a:lnTo>
                      <a:lnTo>
                        <a:pt x="1956" y="703"/>
                      </a:lnTo>
                      <a:lnTo>
                        <a:pt x="1911" y="735"/>
                      </a:lnTo>
                      <a:lnTo>
                        <a:pt x="1865" y="766"/>
                      </a:lnTo>
                      <a:lnTo>
                        <a:pt x="1819" y="797"/>
                      </a:lnTo>
                      <a:lnTo>
                        <a:pt x="1774" y="829"/>
                      </a:lnTo>
                      <a:lnTo>
                        <a:pt x="1730" y="863"/>
                      </a:lnTo>
                      <a:lnTo>
                        <a:pt x="1685" y="897"/>
                      </a:lnTo>
                      <a:lnTo>
                        <a:pt x="1641" y="931"/>
                      </a:lnTo>
                      <a:lnTo>
                        <a:pt x="1598" y="965"/>
                      </a:lnTo>
                      <a:lnTo>
                        <a:pt x="1554" y="1001"/>
                      </a:lnTo>
                      <a:lnTo>
                        <a:pt x="1512" y="1037"/>
                      </a:lnTo>
                      <a:lnTo>
                        <a:pt x="1470" y="1073"/>
                      </a:lnTo>
                      <a:lnTo>
                        <a:pt x="1428" y="1110"/>
                      </a:lnTo>
                      <a:lnTo>
                        <a:pt x="1387" y="1149"/>
                      </a:lnTo>
                      <a:lnTo>
                        <a:pt x="1346" y="1187"/>
                      </a:lnTo>
                      <a:lnTo>
                        <a:pt x="1305" y="1225"/>
                      </a:lnTo>
                      <a:lnTo>
                        <a:pt x="1266" y="1265"/>
                      </a:lnTo>
                      <a:lnTo>
                        <a:pt x="1227" y="1305"/>
                      </a:lnTo>
                      <a:lnTo>
                        <a:pt x="1188" y="1345"/>
                      </a:lnTo>
                      <a:lnTo>
                        <a:pt x="1150" y="1386"/>
                      </a:lnTo>
                      <a:lnTo>
                        <a:pt x="1112" y="1427"/>
                      </a:lnTo>
                      <a:lnTo>
                        <a:pt x="1075" y="1468"/>
                      </a:lnTo>
                      <a:lnTo>
                        <a:pt x="1038" y="1511"/>
                      </a:lnTo>
                      <a:lnTo>
                        <a:pt x="1002" y="1554"/>
                      </a:lnTo>
                      <a:lnTo>
                        <a:pt x="967" y="1596"/>
                      </a:lnTo>
                      <a:lnTo>
                        <a:pt x="932" y="1641"/>
                      </a:lnTo>
                      <a:lnTo>
                        <a:pt x="898" y="1684"/>
                      </a:lnTo>
                      <a:lnTo>
                        <a:pt x="864" y="1728"/>
                      </a:lnTo>
                      <a:lnTo>
                        <a:pt x="831" y="1773"/>
                      </a:lnTo>
                      <a:lnTo>
                        <a:pt x="798" y="1818"/>
                      </a:lnTo>
                      <a:lnTo>
                        <a:pt x="766" y="1863"/>
                      </a:lnTo>
                      <a:lnTo>
                        <a:pt x="736" y="1910"/>
                      </a:lnTo>
                      <a:lnTo>
                        <a:pt x="705" y="1956"/>
                      </a:lnTo>
                      <a:lnTo>
                        <a:pt x="674" y="2002"/>
                      </a:lnTo>
                      <a:lnTo>
                        <a:pt x="645" y="2049"/>
                      </a:lnTo>
                      <a:lnTo>
                        <a:pt x="617" y="2096"/>
                      </a:lnTo>
                      <a:lnTo>
                        <a:pt x="589" y="2143"/>
                      </a:lnTo>
                      <a:lnTo>
                        <a:pt x="562" y="2191"/>
                      </a:lnTo>
                      <a:lnTo>
                        <a:pt x="534" y="2239"/>
                      </a:lnTo>
                      <a:lnTo>
                        <a:pt x="509" y="2287"/>
                      </a:lnTo>
                      <a:lnTo>
                        <a:pt x="483" y="2335"/>
                      </a:lnTo>
                      <a:lnTo>
                        <a:pt x="459" y="2384"/>
                      </a:lnTo>
                      <a:lnTo>
                        <a:pt x="435" y="2433"/>
                      </a:lnTo>
                      <a:lnTo>
                        <a:pt x="411" y="2482"/>
                      </a:lnTo>
                      <a:lnTo>
                        <a:pt x="388" y="2531"/>
                      </a:lnTo>
                      <a:lnTo>
                        <a:pt x="366" y="2581"/>
                      </a:lnTo>
                      <a:lnTo>
                        <a:pt x="345" y="2630"/>
                      </a:lnTo>
                      <a:lnTo>
                        <a:pt x="324" y="2680"/>
                      </a:lnTo>
                      <a:lnTo>
                        <a:pt x="304" y="2729"/>
                      </a:lnTo>
                      <a:lnTo>
                        <a:pt x="284" y="2779"/>
                      </a:lnTo>
                      <a:lnTo>
                        <a:pt x="266" y="2829"/>
                      </a:lnTo>
                      <a:lnTo>
                        <a:pt x="248" y="2879"/>
                      </a:lnTo>
                      <a:lnTo>
                        <a:pt x="230" y="2930"/>
                      </a:lnTo>
                      <a:lnTo>
                        <a:pt x="214" y="2980"/>
                      </a:lnTo>
                      <a:lnTo>
                        <a:pt x="198" y="3030"/>
                      </a:lnTo>
                      <a:lnTo>
                        <a:pt x="183" y="3081"/>
                      </a:lnTo>
                      <a:lnTo>
                        <a:pt x="168" y="3131"/>
                      </a:lnTo>
                      <a:lnTo>
                        <a:pt x="153" y="3181"/>
                      </a:lnTo>
                      <a:lnTo>
                        <a:pt x="140" y="3232"/>
                      </a:lnTo>
                      <a:lnTo>
                        <a:pt x="127" y="3282"/>
                      </a:lnTo>
                      <a:lnTo>
                        <a:pt x="115" y="3333"/>
                      </a:lnTo>
                      <a:lnTo>
                        <a:pt x="103" y="3383"/>
                      </a:lnTo>
                      <a:lnTo>
                        <a:pt x="93" y="3433"/>
                      </a:lnTo>
                      <a:lnTo>
                        <a:pt x="82" y="3483"/>
                      </a:lnTo>
                      <a:lnTo>
                        <a:pt x="73" y="3533"/>
                      </a:lnTo>
                      <a:lnTo>
                        <a:pt x="64" y="3584"/>
                      </a:lnTo>
                      <a:lnTo>
                        <a:pt x="56" y="3634"/>
                      </a:lnTo>
                      <a:lnTo>
                        <a:pt x="48" y="3683"/>
                      </a:lnTo>
                      <a:lnTo>
                        <a:pt x="41" y="3734"/>
                      </a:lnTo>
                      <a:lnTo>
                        <a:pt x="35" y="3783"/>
                      </a:lnTo>
                      <a:lnTo>
                        <a:pt x="29" y="3833"/>
                      </a:lnTo>
                      <a:lnTo>
                        <a:pt x="22" y="3882"/>
                      </a:lnTo>
                      <a:lnTo>
                        <a:pt x="18" y="3931"/>
                      </a:lnTo>
                      <a:lnTo>
                        <a:pt x="14" y="3981"/>
                      </a:lnTo>
                      <a:lnTo>
                        <a:pt x="10" y="4029"/>
                      </a:lnTo>
                      <a:lnTo>
                        <a:pt x="7" y="4078"/>
                      </a:lnTo>
                      <a:lnTo>
                        <a:pt x="5" y="4127"/>
                      </a:lnTo>
                      <a:lnTo>
                        <a:pt x="3" y="4175"/>
                      </a:lnTo>
                      <a:lnTo>
                        <a:pt x="1" y="4224"/>
                      </a:lnTo>
                      <a:lnTo>
                        <a:pt x="1" y="4272"/>
                      </a:lnTo>
                      <a:lnTo>
                        <a:pt x="0" y="4319"/>
                      </a:lnTo>
                      <a:lnTo>
                        <a:pt x="1" y="4368"/>
                      </a:lnTo>
                      <a:lnTo>
                        <a:pt x="1" y="4415"/>
                      </a:lnTo>
                      <a:lnTo>
                        <a:pt x="3" y="4463"/>
                      </a:lnTo>
                      <a:lnTo>
                        <a:pt x="5" y="4512"/>
                      </a:lnTo>
                      <a:lnTo>
                        <a:pt x="7" y="4561"/>
                      </a:lnTo>
                      <a:lnTo>
                        <a:pt x="10" y="4609"/>
                      </a:lnTo>
                      <a:lnTo>
                        <a:pt x="14" y="4659"/>
                      </a:lnTo>
                      <a:lnTo>
                        <a:pt x="18" y="4707"/>
                      </a:lnTo>
                      <a:lnTo>
                        <a:pt x="22" y="4757"/>
                      </a:lnTo>
                      <a:lnTo>
                        <a:pt x="29" y="4806"/>
                      </a:lnTo>
                      <a:lnTo>
                        <a:pt x="35" y="4856"/>
                      </a:lnTo>
                      <a:lnTo>
                        <a:pt x="41" y="4906"/>
                      </a:lnTo>
                      <a:lnTo>
                        <a:pt x="48" y="4955"/>
                      </a:lnTo>
                      <a:lnTo>
                        <a:pt x="56" y="5006"/>
                      </a:lnTo>
                      <a:lnTo>
                        <a:pt x="64" y="5056"/>
                      </a:lnTo>
                      <a:lnTo>
                        <a:pt x="73" y="5105"/>
                      </a:lnTo>
                      <a:lnTo>
                        <a:pt x="82" y="5156"/>
                      </a:lnTo>
                      <a:lnTo>
                        <a:pt x="93" y="5206"/>
                      </a:lnTo>
                      <a:lnTo>
                        <a:pt x="103" y="5256"/>
                      </a:lnTo>
                      <a:lnTo>
                        <a:pt x="115" y="5307"/>
                      </a:lnTo>
                      <a:lnTo>
                        <a:pt x="127" y="5357"/>
                      </a:lnTo>
                      <a:lnTo>
                        <a:pt x="140" y="5408"/>
                      </a:lnTo>
                      <a:lnTo>
                        <a:pt x="153" y="5458"/>
                      </a:lnTo>
                      <a:lnTo>
                        <a:pt x="168" y="5508"/>
                      </a:lnTo>
                      <a:lnTo>
                        <a:pt x="183" y="5559"/>
                      </a:lnTo>
                      <a:lnTo>
                        <a:pt x="198" y="5609"/>
                      </a:lnTo>
                      <a:lnTo>
                        <a:pt x="214" y="5660"/>
                      </a:lnTo>
                      <a:lnTo>
                        <a:pt x="230" y="5709"/>
                      </a:lnTo>
                      <a:lnTo>
                        <a:pt x="248" y="5759"/>
                      </a:lnTo>
                      <a:lnTo>
                        <a:pt x="266" y="5810"/>
                      </a:lnTo>
                      <a:lnTo>
                        <a:pt x="284" y="5860"/>
                      </a:lnTo>
                      <a:lnTo>
                        <a:pt x="304" y="5910"/>
                      </a:lnTo>
                      <a:lnTo>
                        <a:pt x="324" y="5960"/>
                      </a:lnTo>
                      <a:lnTo>
                        <a:pt x="345" y="6009"/>
                      </a:lnTo>
                      <a:lnTo>
                        <a:pt x="366" y="6059"/>
                      </a:lnTo>
                      <a:lnTo>
                        <a:pt x="388" y="6108"/>
                      </a:lnTo>
                      <a:lnTo>
                        <a:pt x="411" y="6157"/>
                      </a:lnTo>
                      <a:lnTo>
                        <a:pt x="435" y="6206"/>
                      </a:lnTo>
                      <a:lnTo>
                        <a:pt x="459" y="6255"/>
                      </a:lnTo>
                      <a:lnTo>
                        <a:pt x="483" y="6304"/>
                      </a:lnTo>
                      <a:lnTo>
                        <a:pt x="509" y="6352"/>
                      </a:lnTo>
                      <a:lnTo>
                        <a:pt x="534" y="6400"/>
                      </a:lnTo>
                      <a:lnTo>
                        <a:pt x="562" y="6448"/>
                      </a:lnTo>
                      <a:lnTo>
                        <a:pt x="589" y="6496"/>
                      </a:lnTo>
                      <a:lnTo>
                        <a:pt x="617" y="6543"/>
                      </a:lnTo>
                      <a:lnTo>
                        <a:pt x="645" y="6590"/>
                      </a:lnTo>
                      <a:lnTo>
                        <a:pt x="674" y="6637"/>
                      </a:lnTo>
                      <a:lnTo>
                        <a:pt x="705" y="6684"/>
                      </a:lnTo>
                      <a:lnTo>
                        <a:pt x="736" y="6730"/>
                      </a:lnTo>
                      <a:lnTo>
                        <a:pt x="766" y="6775"/>
                      </a:lnTo>
                      <a:lnTo>
                        <a:pt x="798" y="6821"/>
                      </a:lnTo>
                      <a:lnTo>
                        <a:pt x="831" y="6866"/>
                      </a:lnTo>
                      <a:lnTo>
                        <a:pt x="864" y="6910"/>
                      </a:lnTo>
                      <a:lnTo>
                        <a:pt x="898" y="6955"/>
                      </a:lnTo>
                      <a:lnTo>
                        <a:pt x="932" y="6999"/>
                      </a:lnTo>
                      <a:lnTo>
                        <a:pt x="967" y="7042"/>
                      </a:lnTo>
                      <a:lnTo>
                        <a:pt x="1002" y="7086"/>
                      </a:lnTo>
                      <a:lnTo>
                        <a:pt x="1038" y="7128"/>
                      </a:lnTo>
                      <a:lnTo>
                        <a:pt x="1075" y="7170"/>
                      </a:lnTo>
                      <a:lnTo>
                        <a:pt x="1112" y="7212"/>
                      </a:lnTo>
                      <a:lnTo>
                        <a:pt x="1150" y="7253"/>
                      </a:lnTo>
                      <a:lnTo>
                        <a:pt x="1188" y="7294"/>
                      </a:lnTo>
                      <a:lnTo>
                        <a:pt x="1227" y="7335"/>
                      </a:lnTo>
                      <a:lnTo>
                        <a:pt x="1266" y="7374"/>
                      </a:lnTo>
                      <a:lnTo>
                        <a:pt x="1305" y="7413"/>
                      </a:lnTo>
                      <a:lnTo>
                        <a:pt x="1346" y="7452"/>
                      </a:lnTo>
                      <a:lnTo>
                        <a:pt x="1387" y="7491"/>
                      </a:lnTo>
                      <a:lnTo>
                        <a:pt x="1428" y="7528"/>
                      </a:lnTo>
                      <a:lnTo>
                        <a:pt x="1470" y="7565"/>
                      </a:lnTo>
                      <a:lnTo>
                        <a:pt x="1512" y="7602"/>
                      </a:lnTo>
                      <a:lnTo>
                        <a:pt x="1554" y="7638"/>
                      </a:lnTo>
                      <a:lnTo>
                        <a:pt x="1598" y="7673"/>
                      </a:lnTo>
                      <a:lnTo>
                        <a:pt x="1641" y="7708"/>
                      </a:lnTo>
                      <a:lnTo>
                        <a:pt x="1685" y="7743"/>
                      </a:lnTo>
                      <a:lnTo>
                        <a:pt x="1730" y="7776"/>
                      </a:lnTo>
                      <a:lnTo>
                        <a:pt x="1774" y="7809"/>
                      </a:lnTo>
                      <a:lnTo>
                        <a:pt x="1819" y="7841"/>
                      </a:lnTo>
                      <a:lnTo>
                        <a:pt x="1865" y="7874"/>
                      </a:lnTo>
                      <a:lnTo>
                        <a:pt x="1911" y="7905"/>
                      </a:lnTo>
                      <a:lnTo>
                        <a:pt x="1956" y="7935"/>
                      </a:lnTo>
                      <a:lnTo>
                        <a:pt x="2003" y="7965"/>
                      </a:lnTo>
                      <a:lnTo>
                        <a:pt x="2050" y="7995"/>
                      </a:lnTo>
                      <a:lnTo>
                        <a:pt x="2097" y="8023"/>
                      </a:lnTo>
                      <a:lnTo>
                        <a:pt x="2145" y="8051"/>
                      </a:lnTo>
                      <a:lnTo>
                        <a:pt x="2192" y="8078"/>
                      </a:lnTo>
                      <a:lnTo>
                        <a:pt x="2240" y="8105"/>
                      </a:lnTo>
                      <a:lnTo>
                        <a:pt x="2288" y="8132"/>
                      </a:lnTo>
                      <a:lnTo>
                        <a:pt x="2336" y="8157"/>
                      </a:lnTo>
                      <a:lnTo>
                        <a:pt x="2385" y="8182"/>
                      </a:lnTo>
                      <a:lnTo>
                        <a:pt x="2434" y="8206"/>
                      </a:lnTo>
                      <a:lnTo>
                        <a:pt x="2483" y="8229"/>
                      </a:lnTo>
                      <a:lnTo>
                        <a:pt x="2532" y="8252"/>
                      </a:lnTo>
                      <a:lnTo>
                        <a:pt x="2581" y="8274"/>
                      </a:lnTo>
                      <a:lnTo>
                        <a:pt x="2632" y="8295"/>
                      </a:lnTo>
                      <a:lnTo>
                        <a:pt x="2681" y="8316"/>
                      </a:lnTo>
                      <a:lnTo>
                        <a:pt x="2730" y="8336"/>
                      </a:lnTo>
                      <a:lnTo>
                        <a:pt x="2781" y="8355"/>
                      </a:lnTo>
                      <a:lnTo>
                        <a:pt x="2830" y="8375"/>
                      </a:lnTo>
                      <a:lnTo>
                        <a:pt x="2881" y="8393"/>
                      </a:lnTo>
                      <a:lnTo>
                        <a:pt x="2931" y="8410"/>
                      </a:lnTo>
                      <a:lnTo>
                        <a:pt x="2981" y="8427"/>
                      </a:lnTo>
                      <a:lnTo>
                        <a:pt x="3032" y="8443"/>
                      </a:lnTo>
                      <a:lnTo>
                        <a:pt x="3082" y="8458"/>
                      </a:lnTo>
                      <a:lnTo>
                        <a:pt x="3132" y="8472"/>
                      </a:lnTo>
                      <a:lnTo>
                        <a:pt x="3183" y="8486"/>
                      </a:lnTo>
                      <a:lnTo>
                        <a:pt x="3233" y="8501"/>
                      </a:lnTo>
                      <a:lnTo>
                        <a:pt x="3284" y="8513"/>
                      </a:lnTo>
                      <a:lnTo>
                        <a:pt x="3334" y="8526"/>
                      </a:lnTo>
                      <a:lnTo>
                        <a:pt x="3384" y="8537"/>
                      </a:lnTo>
                      <a:lnTo>
                        <a:pt x="3434" y="8548"/>
                      </a:lnTo>
                      <a:lnTo>
                        <a:pt x="3484" y="8558"/>
                      </a:lnTo>
                      <a:lnTo>
                        <a:pt x="3535" y="8567"/>
                      </a:lnTo>
                      <a:lnTo>
                        <a:pt x="3585" y="8576"/>
                      </a:lnTo>
                      <a:lnTo>
                        <a:pt x="3634" y="8585"/>
                      </a:lnTo>
                      <a:lnTo>
                        <a:pt x="3685" y="8592"/>
                      </a:lnTo>
                      <a:lnTo>
                        <a:pt x="3734" y="8599"/>
                      </a:lnTo>
                      <a:lnTo>
                        <a:pt x="3784" y="8606"/>
                      </a:lnTo>
                      <a:lnTo>
                        <a:pt x="3834" y="8612"/>
                      </a:lnTo>
                      <a:lnTo>
                        <a:pt x="3883" y="8617"/>
                      </a:lnTo>
                      <a:lnTo>
                        <a:pt x="3933" y="8622"/>
                      </a:lnTo>
                      <a:lnTo>
                        <a:pt x="3982" y="8627"/>
                      </a:lnTo>
                      <a:lnTo>
                        <a:pt x="4030" y="8630"/>
                      </a:lnTo>
                      <a:lnTo>
                        <a:pt x="4080" y="8633"/>
                      </a:lnTo>
                      <a:lnTo>
                        <a:pt x="4128" y="8636"/>
                      </a:lnTo>
                      <a:lnTo>
                        <a:pt x="4177" y="8638"/>
                      </a:lnTo>
                      <a:lnTo>
                        <a:pt x="4225" y="8639"/>
                      </a:lnTo>
                      <a:lnTo>
                        <a:pt x="4273" y="8640"/>
                      </a:lnTo>
                      <a:lnTo>
                        <a:pt x="4321" y="864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69" name="Freeform 11"/>
                <p:cNvSpPr>
                  <a:spLocks/>
                </p:cNvSpPr>
                <p:nvPr/>
              </p:nvSpPr>
              <p:spPr bwMode="auto">
                <a:xfrm>
                  <a:off x="1623" y="3072"/>
                  <a:ext cx="447" cy="845"/>
                </a:xfrm>
                <a:custGeom>
                  <a:avLst/>
                  <a:gdLst/>
                  <a:ahLst/>
                  <a:cxnLst>
                    <a:cxn ang="0">
                      <a:pos x="0" y="3383"/>
                    </a:cxn>
                    <a:cxn ang="0">
                      <a:pos x="78" y="3261"/>
                    </a:cxn>
                    <a:cxn ang="0">
                      <a:pos x="155" y="3139"/>
                    </a:cxn>
                    <a:cxn ang="0">
                      <a:pos x="232" y="3017"/>
                    </a:cxn>
                    <a:cxn ang="0">
                      <a:pos x="308" y="2894"/>
                    </a:cxn>
                    <a:cxn ang="0">
                      <a:pos x="383" y="2770"/>
                    </a:cxn>
                    <a:cxn ang="0">
                      <a:pos x="458" y="2646"/>
                    </a:cxn>
                    <a:cxn ang="0">
                      <a:pos x="531" y="2521"/>
                    </a:cxn>
                    <a:cxn ang="0">
                      <a:pos x="604" y="2396"/>
                    </a:cxn>
                    <a:cxn ang="0">
                      <a:pos x="675" y="2270"/>
                    </a:cxn>
                    <a:cxn ang="0">
                      <a:pos x="746" y="2144"/>
                    </a:cxn>
                    <a:cxn ang="0">
                      <a:pos x="815" y="2018"/>
                    </a:cxn>
                    <a:cxn ang="0">
                      <a:pos x="885" y="1891"/>
                    </a:cxn>
                    <a:cxn ang="0">
                      <a:pos x="953" y="1763"/>
                    </a:cxn>
                    <a:cxn ang="0">
                      <a:pos x="1021" y="1635"/>
                    </a:cxn>
                    <a:cxn ang="0">
                      <a:pos x="1088" y="1507"/>
                    </a:cxn>
                    <a:cxn ang="0">
                      <a:pos x="1153" y="1378"/>
                    </a:cxn>
                    <a:cxn ang="0">
                      <a:pos x="1195" y="1294"/>
                    </a:cxn>
                    <a:cxn ang="0">
                      <a:pos x="1238" y="1208"/>
                    </a:cxn>
                    <a:cxn ang="0">
                      <a:pos x="1279" y="1123"/>
                    </a:cxn>
                    <a:cxn ang="0">
                      <a:pos x="1320" y="1038"/>
                    </a:cxn>
                    <a:cxn ang="0">
                      <a:pos x="1362" y="952"/>
                    </a:cxn>
                    <a:cxn ang="0">
                      <a:pos x="1402" y="867"/>
                    </a:cxn>
                    <a:cxn ang="0">
                      <a:pos x="1442" y="781"/>
                    </a:cxn>
                    <a:cxn ang="0">
                      <a:pos x="1483" y="694"/>
                    </a:cxn>
                    <a:cxn ang="0">
                      <a:pos x="1522" y="609"/>
                    </a:cxn>
                    <a:cxn ang="0">
                      <a:pos x="1561" y="522"/>
                    </a:cxn>
                    <a:cxn ang="0">
                      <a:pos x="1599" y="435"/>
                    </a:cxn>
                    <a:cxn ang="0">
                      <a:pos x="1638" y="349"/>
                    </a:cxn>
                    <a:cxn ang="0">
                      <a:pos x="1676" y="262"/>
                    </a:cxn>
                    <a:cxn ang="0">
                      <a:pos x="1713" y="174"/>
                    </a:cxn>
                    <a:cxn ang="0">
                      <a:pos x="1751" y="88"/>
                    </a:cxn>
                    <a:cxn ang="0">
                      <a:pos x="1787" y="0"/>
                    </a:cxn>
                  </a:cxnLst>
                  <a:rect l="0" t="0" r="r" b="b"/>
                  <a:pathLst>
                    <a:path w="1787" h="3383">
                      <a:moveTo>
                        <a:pt x="0" y="3383"/>
                      </a:moveTo>
                      <a:lnTo>
                        <a:pt x="78" y="3261"/>
                      </a:lnTo>
                      <a:lnTo>
                        <a:pt x="155" y="3139"/>
                      </a:lnTo>
                      <a:lnTo>
                        <a:pt x="232" y="3017"/>
                      </a:lnTo>
                      <a:lnTo>
                        <a:pt x="308" y="2894"/>
                      </a:lnTo>
                      <a:lnTo>
                        <a:pt x="383" y="2770"/>
                      </a:lnTo>
                      <a:lnTo>
                        <a:pt x="458" y="2646"/>
                      </a:lnTo>
                      <a:lnTo>
                        <a:pt x="531" y="2521"/>
                      </a:lnTo>
                      <a:lnTo>
                        <a:pt x="604" y="2396"/>
                      </a:lnTo>
                      <a:lnTo>
                        <a:pt x="675" y="2270"/>
                      </a:lnTo>
                      <a:lnTo>
                        <a:pt x="746" y="2144"/>
                      </a:lnTo>
                      <a:lnTo>
                        <a:pt x="815" y="2018"/>
                      </a:lnTo>
                      <a:lnTo>
                        <a:pt x="885" y="1891"/>
                      </a:lnTo>
                      <a:lnTo>
                        <a:pt x="953" y="1763"/>
                      </a:lnTo>
                      <a:lnTo>
                        <a:pt x="1021" y="1635"/>
                      </a:lnTo>
                      <a:lnTo>
                        <a:pt x="1088" y="1507"/>
                      </a:lnTo>
                      <a:lnTo>
                        <a:pt x="1153" y="1378"/>
                      </a:lnTo>
                      <a:lnTo>
                        <a:pt x="1195" y="1294"/>
                      </a:lnTo>
                      <a:lnTo>
                        <a:pt x="1238" y="1208"/>
                      </a:lnTo>
                      <a:lnTo>
                        <a:pt x="1279" y="1123"/>
                      </a:lnTo>
                      <a:lnTo>
                        <a:pt x="1320" y="1038"/>
                      </a:lnTo>
                      <a:lnTo>
                        <a:pt x="1362" y="952"/>
                      </a:lnTo>
                      <a:lnTo>
                        <a:pt x="1402" y="867"/>
                      </a:lnTo>
                      <a:lnTo>
                        <a:pt x="1442" y="781"/>
                      </a:lnTo>
                      <a:lnTo>
                        <a:pt x="1483" y="694"/>
                      </a:lnTo>
                      <a:lnTo>
                        <a:pt x="1522" y="609"/>
                      </a:lnTo>
                      <a:lnTo>
                        <a:pt x="1561" y="522"/>
                      </a:lnTo>
                      <a:lnTo>
                        <a:pt x="1599" y="435"/>
                      </a:lnTo>
                      <a:lnTo>
                        <a:pt x="1638" y="349"/>
                      </a:lnTo>
                      <a:lnTo>
                        <a:pt x="1676" y="262"/>
                      </a:lnTo>
                      <a:lnTo>
                        <a:pt x="1713" y="174"/>
                      </a:lnTo>
                      <a:lnTo>
                        <a:pt x="1751" y="88"/>
                      </a:lnTo>
                      <a:lnTo>
                        <a:pt x="178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70" name="Freeform 12"/>
                <p:cNvSpPr>
                  <a:spLocks/>
                </p:cNvSpPr>
                <p:nvPr/>
              </p:nvSpPr>
              <p:spPr bwMode="auto">
                <a:xfrm>
                  <a:off x="1125" y="3041"/>
                  <a:ext cx="828" cy="586"/>
                </a:xfrm>
                <a:custGeom>
                  <a:avLst/>
                  <a:gdLst/>
                  <a:ahLst/>
                  <a:cxnLst>
                    <a:cxn ang="0">
                      <a:pos x="0" y="2344"/>
                    </a:cxn>
                    <a:cxn ang="0">
                      <a:pos x="69" y="2311"/>
                    </a:cxn>
                    <a:cxn ang="0">
                      <a:pos x="139" y="2277"/>
                    </a:cxn>
                    <a:cxn ang="0">
                      <a:pos x="207" y="2244"/>
                    </a:cxn>
                    <a:cxn ang="0">
                      <a:pos x="277" y="2210"/>
                    </a:cxn>
                    <a:cxn ang="0">
                      <a:pos x="345" y="2176"/>
                    </a:cxn>
                    <a:cxn ang="0">
                      <a:pos x="414" y="2140"/>
                    </a:cxn>
                    <a:cxn ang="0">
                      <a:pos x="481" y="2105"/>
                    </a:cxn>
                    <a:cxn ang="0">
                      <a:pos x="550" y="2069"/>
                    </a:cxn>
                    <a:cxn ang="0">
                      <a:pos x="618" y="2033"/>
                    </a:cxn>
                    <a:cxn ang="0">
                      <a:pos x="685" y="1995"/>
                    </a:cxn>
                    <a:cxn ang="0">
                      <a:pos x="753" y="1958"/>
                    </a:cxn>
                    <a:cxn ang="0">
                      <a:pos x="819" y="1920"/>
                    </a:cxn>
                    <a:cxn ang="0">
                      <a:pos x="887" y="1881"/>
                    </a:cxn>
                    <a:cxn ang="0">
                      <a:pos x="953" y="1843"/>
                    </a:cxn>
                    <a:cxn ang="0">
                      <a:pos x="1020" y="1804"/>
                    </a:cxn>
                    <a:cxn ang="0">
                      <a:pos x="1085" y="1764"/>
                    </a:cxn>
                    <a:cxn ang="0">
                      <a:pos x="1151" y="1724"/>
                    </a:cxn>
                    <a:cxn ang="0">
                      <a:pos x="1216" y="1684"/>
                    </a:cxn>
                    <a:cxn ang="0">
                      <a:pos x="1282" y="1643"/>
                    </a:cxn>
                    <a:cxn ang="0">
                      <a:pos x="1346" y="1601"/>
                    </a:cxn>
                    <a:cxn ang="0">
                      <a:pos x="1412" y="1560"/>
                    </a:cxn>
                    <a:cxn ang="0">
                      <a:pos x="1476" y="1518"/>
                    </a:cxn>
                    <a:cxn ang="0">
                      <a:pos x="1540" y="1474"/>
                    </a:cxn>
                    <a:cxn ang="0">
                      <a:pos x="1603" y="1432"/>
                    </a:cxn>
                    <a:cxn ang="0">
                      <a:pos x="1667" y="1388"/>
                    </a:cxn>
                    <a:cxn ang="0">
                      <a:pos x="1730" y="1344"/>
                    </a:cxn>
                    <a:cxn ang="0">
                      <a:pos x="1794" y="1299"/>
                    </a:cxn>
                    <a:cxn ang="0">
                      <a:pos x="1856" y="1255"/>
                    </a:cxn>
                    <a:cxn ang="0">
                      <a:pos x="1918" y="1209"/>
                    </a:cxn>
                    <a:cxn ang="0">
                      <a:pos x="1980" y="1164"/>
                    </a:cxn>
                    <a:cxn ang="0">
                      <a:pos x="2041" y="1117"/>
                    </a:cxn>
                    <a:cxn ang="0">
                      <a:pos x="2103" y="1071"/>
                    </a:cxn>
                    <a:cxn ang="0">
                      <a:pos x="2183" y="1009"/>
                    </a:cxn>
                    <a:cxn ang="0">
                      <a:pos x="2262" y="946"/>
                    </a:cxn>
                    <a:cxn ang="0">
                      <a:pos x="2341" y="884"/>
                    </a:cxn>
                    <a:cxn ang="0">
                      <a:pos x="2419" y="819"/>
                    </a:cxn>
                    <a:cxn ang="0">
                      <a:pos x="2497" y="755"/>
                    </a:cxn>
                    <a:cxn ang="0">
                      <a:pos x="2574" y="689"/>
                    </a:cxn>
                    <a:cxn ang="0">
                      <a:pos x="2650" y="624"/>
                    </a:cxn>
                    <a:cxn ang="0">
                      <a:pos x="2726" y="557"/>
                    </a:cxn>
                    <a:cxn ang="0">
                      <a:pos x="2801" y="490"/>
                    </a:cxn>
                    <a:cxn ang="0">
                      <a:pos x="2876" y="421"/>
                    </a:cxn>
                    <a:cxn ang="0">
                      <a:pos x="2950" y="353"/>
                    </a:cxn>
                    <a:cxn ang="0">
                      <a:pos x="3023" y="284"/>
                    </a:cxn>
                    <a:cxn ang="0">
                      <a:pos x="3096" y="214"/>
                    </a:cxn>
                    <a:cxn ang="0">
                      <a:pos x="3168" y="143"/>
                    </a:cxn>
                    <a:cxn ang="0">
                      <a:pos x="3240" y="72"/>
                    </a:cxn>
                    <a:cxn ang="0">
                      <a:pos x="3310" y="0"/>
                    </a:cxn>
                  </a:cxnLst>
                  <a:rect l="0" t="0" r="r" b="b"/>
                  <a:pathLst>
                    <a:path w="3310" h="2344">
                      <a:moveTo>
                        <a:pt x="0" y="2344"/>
                      </a:moveTo>
                      <a:lnTo>
                        <a:pt x="69" y="2311"/>
                      </a:lnTo>
                      <a:lnTo>
                        <a:pt x="139" y="2277"/>
                      </a:lnTo>
                      <a:lnTo>
                        <a:pt x="207" y="2244"/>
                      </a:lnTo>
                      <a:lnTo>
                        <a:pt x="277" y="2210"/>
                      </a:lnTo>
                      <a:lnTo>
                        <a:pt x="345" y="2176"/>
                      </a:lnTo>
                      <a:lnTo>
                        <a:pt x="414" y="2140"/>
                      </a:lnTo>
                      <a:lnTo>
                        <a:pt x="481" y="2105"/>
                      </a:lnTo>
                      <a:lnTo>
                        <a:pt x="550" y="2069"/>
                      </a:lnTo>
                      <a:lnTo>
                        <a:pt x="618" y="2033"/>
                      </a:lnTo>
                      <a:lnTo>
                        <a:pt x="685" y="1995"/>
                      </a:lnTo>
                      <a:lnTo>
                        <a:pt x="753" y="1958"/>
                      </a:lnTo>
                      <a:lnTo>
                        <a:pt x="819" y="1920"/>
                      </a:lnTo>
                      <a:lnTo>
                        <a:pt x="887" y="1881"/>
                      </a:lnTo>
                      <a:lnTo>
                        <a:pt x="953" y="1843"/>
                      </a:lnTo>
                      <a:lnTo>
                        <a:pt x="1020" y="1804"/>
                      </a:lnTo>
                      <a:lnTo>
                        <a:pt x="1085" y="1764"/>
                      </a:lnTo>
                      <a:lnTo>
                        <a:pt x="1151" y="1724"/>
                      </a:lnTo>
                      <a:lnTo>
                        <a:pt x="1216" y="1684"/>
                      </a:lnTo>
                      <a:lnTo>
                        <a:pt x="1282" y="1643"/>
                      </a:lnTo>
                      <a:lnTo>
                        <a:pt x="1346" y="1601"/>
                      </a:lnTo>
                      <a:lnTo>
                        <a:pt x="1412" y="1560"/>
                      </a:lnTo>
                      <a:lnTo>
                        <a:pt x="1476" y="1518"/>
                      </a:lnTo>
                      <a:lnTo>
                        <a:pt x="1540" y="1474"/>
                      </a:lnTo>
                      <a:lnTo>
                        <a:pt x="1603" y="1432"/>
                      </a:lnTo>
                      <a:lnTo>
                        <a:pt x="1667" y="1388"/>
                      </a:lnTo>
                      <a:lnTo>
                        <a:pt x="1730" y="1344"/>
                      </a:lnTo>
                      <a:lnTo>
                        <a:pt x="1794" y="1299"/>
                      </a:lnTo>
                      <a:lnTo>
                        <a:pt x="1856" y="1255"/>
                      </a:lnTo>
                      <a:lnTo>
                        <a:pt x="1918" y="1209"/>
                      </a:lnTo>
                      <a:lnTo>
                        <a:pt x="1980" y="1164"/>
                      </a:lnTo>
                      <a:lnTo>
                        <a:pt x="2041" y="1117"/>
                      </a:lnTo>
                      <a:lnTo>
                        <a:pt x="2103" y="1071"/>
                      </a:lnTo>
                      <a:lnTo>
                        <a:pt x="2183" y="1009"/>
                      </a:lnTo>
                      <a:lnTo>
                        <a:pt x="2262" y="946"/>
                      </a:lnTo>
                      <a:lnTo>
                        <a:pt x="2341" y="884"/>
                      </a:lnTo>
                      <a:lnTo>
                        <a:pt x="2419" y="819"/>
                      </a:lnTo>
                      <a:lnTo>
                        <a:pt x="2497" y="755"/>
                      </a:lnTo>
                      <a:lnTo>
                        <a:pt x="2574" y="689"/>
                      </a:lnTo>
                      <a:lnTo>
                        <a:pt x="2650" y="624"/>
                      </a:lnTo>
                      <a:lnTo>
                        <a:pt x="2726" y="557"/>
                      </a:lnTo>
                      <a:lnTo>
                        <a:pt x="2801" y="490"/>
                      </a:lnTo>
                      <a:lnTo>
                        <a:pt x="2876" y="421"/>
                      </a:lnTo>
                      <a:lnTo>
                        <a:pt x="2950" y="353"/>
                      </a:lnTo>
                      <a:lnTo>
                        <a:pt x="3023" y="284"/>
                      </a:lnTo>
                      <a:lnTo>
                        <a:pt x="3096" y="214"/>
                      </a:lnTo>
                      <a:lnTo>
                        <a:pt x="3168" y="143"/>
                      </a:lnTo>
                      <a:lnTo>
                        <a:pt x="3240" y="72"/>
                      </a:lnTo>
                      <a:lnTo>
                        <a:pt x="3310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71" name="Freeform 13"/>
                <p:cNvSpPr>
                  <a:spLocks/>
                </p:cNvSpPr>
                <p:nvPr/>
              </p:nvSpPr>
              <p:spPr bwMode="auto">
                <a:xfrm>
                  <a:off x="758" y="2991"/>
                  <a:ext cx="1084" cy="200"/>
                </a:xfrm>
                <a:custGeom>
                  <a:avLst/>
                  <a:gdLst/>
                  <a:ahLst/>
                  <a:cxnLst>
                    <a:cxn ang="0">
                      <a:pos x="84" y="773"/>
                    </a:cxn>
                    <a:cxn ang="0">
                      <a:pos x="251" y="784"/>
                    </a:cxn>
                    <a:cxn ang="0">
                      <a:pos x="420" y="793"/>
                    </a:cxn>
                    <a:cxn ang="0">
                      <a:pos x="587" y="798"/>
                    </a:cxn>
                    <a:cxn ang="0">
                      <a:pos x="755" y="800"/>
                    </a:cxn>
                    <a:cxn ang="0">
                      <a:pos x="924" y="799"/>
                    </a:cxn>
                    <a:cxn ang="0">
                      <a:pos x="1093" y="795"/>
                    </a:cxn>
                    <a:cxn ang="0">
                      <a:pos x="1261" y="787"/>
                    </a:cxn>
                    <a:cxn ang="0">
                      <a:pos x="1429" y="776"/>
                    </a:cxn>
                    <a:cxn ang="0">
                      <a:pos x="1597" y="762"/>
                    </a:cxn>
                    <a:cxn ang="0">
                      <a:pos x="1765" y="744"/>
                    </a:cxn>
                    <a:cxn ang="0">
                      <a:pos x="1932" y="723"/>
                    </a:cxn>
                    <a:cxn ang="0">
                      <a:pos x="2099" y="699"/>
                    </a:cxn>
                    <a:cxn ang="0">
                      <a:pos x="2265" y="670"/>
                    </a:cxn>
                    <a:cxn ang="0">
                      <a:pos x="2430" y="639"/>
                    </a:cxn>
                    <a:cxn ang="0">
                      <a:pos x="2595" y="604"/>
                    </a:cxn>
                    <a:cxn ang="0">
                      <a:pos x="2730" y="573"/>
                    </a:cxn>
                    <a:cxn ang="0">
                      <a:pos x="2838" y="546"/>
                    </a:cxn>
                    <a:cxn ang="0">
                      <a:pos x="2944" y="517"/>
                    </a:cxn>
                    <a:cxn ang="0">
                      <a:pos x="3051" y="488"/>
                    </a:cxn>
                    <a:cxn ang="0">
                      <a:pos x="3157" y="457"/>
                    </a:cxn>
                    <a:cxn ang="0">
                      <a:pos x="3263" y="424"/>
                    </a:cxn>
                    <a:cxn ang="0">
                      <a:pos x="3367" y="390"/>
                    </a:cxn>
                    <a:cxn ang="0">
                      <a:pos x="3471" y="355"/>
                    </a:cxn>
                    <a:cxn ang="0">
                      <a:pos x="3576" y="318"/>
                    </a:cxn>
                    <a:cxn ang="0">
                      <a:pos x="3679" y="279"/>
                    </a:cxn>
                    <a:cxn ang="0">
                      <a:pos x="3782" y="240"/>
                    </a:cxn>
                    <a:cxn ang="0">
                      <a:pos x="3884" y="200"/>
                    </a:cxn>
                    <a:cxn ang="0">
                      <a:pos x="3986" y="158"/>
                    </a:cxn>
                    <a:cxn ang="0">
                      <a:pos x="4087" y="114"/>
                    </a:cxn>
                    <a:cxn ang="0">
                      <a:pos x="4188" y="69"/>
                    </a:cxn>
                    <a:cxn ang="0">
                      <a:pos x="4288" y="24"/>
                    </a:cxn>
                  </a:cxnLst>
                  <a:rect l="0" t="0" r="r" b="b"/>
                  <a:pathLst>
                    <a:path w="4338" h="800">
                      <a:moveTo>
                        <a:pt x="0" y="766"/>
                      </a:moveTo>
                      <a:lnTo>
                        <a:pt x="84" y="773"/>
                      </a:lnTo>
                      <a:lnTo>
                        <a:pt x="168" y="779"/>
                      </a:lnTo>
                      <a:lnTo>
                        <a:pt x="251" y="784"/>
                      </a:lnTo>
                      <a:lnTo>
                        <a:pt x="335" y="789"/>
                      </a:lnTo>
                      <a:lnTo>
                        <a:pt x="420" y="793"/>
                      </a:lnTo>
                      <a:lnTo>
                        <a:pt x="503" y="796"/>
                      </a:lnTo>
                      <a:lnTo>
                        <a:pt x="587" y="798"/>
                      </a:lnTo>
                      <a:lnTo>
                        <a:pt x="672" y="800"/>
                      </a:lnTo>
                      <a:lnTo>
                        <a:pt x="755" y="800"/>
                      </a:lnTo>
                      <a:lnTo>
                        <a:pt x="840" y="800"/>
                      </a:lnTo>
                      <a:lnTo>
                        <a:pt x="924" y="799"/>
                      </a:lnTo>
                      <a:lnTo>
                        <a:pt x="1008" y="798"/>
                      </a:lnTo>
                      <a:lnTo>
                        <a:pt x="1093" y="795"/>
                      </a:lnTo>
                      <a:lnTo>
                        <a:pt x="1176" y="792"/>
                      </a:lnTo>
                      <a:lnTo>
                        <a:pt x="1261" y="787"/>
                      </a:lnTo>
                      <a:lnTo>
                        <a:pt x="1345" y="782"/>
                      </a:lnTo>
                      <a:lnTo>
                        <a:pt x="1429" y="776"/>
                      </a:lnTo>
                      <a:lnTo>
                        <a:pt x="1513" y="770"/>
                      </a:lnTo>
                      <a:lnTo>
                        <a:pt x="1597" y="762"/>
                      </a:lnTo>
                      <a:lnTo>
                        <a:pt x="1681" y="754"/>
                      </a:lnTo>
                      <a:lnTo>
                        <a:pt x="1765" y="744"/>
                      </a:lnTo>
                      <a:lnTo>
                        <a:pt x="1849" y="734"/>
                      </a:lnTo>
                      <a:lnTo>
                        <a:pt x="1932" y="723"/>
                      </a:lnTo>
                      <a:lnTo>
                        <a:pt x="2015" y="711"/>
                      </a:lnTo>
                      <a:lnTo>
                        <a:pt x="2099" y="699"/>
                      </a:lnTo>
                      <a:lnTo>
                        <a:pt x="2182" y="685"/>
                      </a:lnTo>
                      <a:lnTo>
                        <a:pt x="2265" y="670"/>
                      </a:lnTo>
                      <a:lnTo>
                        <a:pt x="2348" y="655"/>
                      </a:lnTo>
                      <a:lnTo>
                        <a:pt x="2430" y="639"/>
                      </a:lnTo>
                      <a:lnTo>
                        <a:pt x="2513" y="622"/>
                      </a:lnTo>
                      <a:lnTo>
                        <a:pt x="2595" y="604"/>
                      </a:lnTo>
                      <a:lnTo>
                        <a:pt x="2677" y="585"/>
                      </a:lnTo>
                      <a:lnTo>
                        <a:pt x="2730" y="573"/>
                      </a:lnTo>
                      <a:lnTo>
                        <a:pt x="2784" y="560"/>
                      </a:lnTo>
                      <a:lnTo>
                        <a:pt x="2838" y="546"/>
                      </a:lnTo>
                      <a:lnTo>
                        <a:pt x="2892" y="531"/>
                      </a:lnTo>
                      <a:lnTo>
                        <a:pt x="2944" y="517"/>
                      </a:lnTo>
                      <a:lnTo>
                        <a:pt x="2998" y="503"/>
                      </a:lnTo>
                      <a:lnTo>
                        <a:pt x="3051" y="488"/>
                      </a:lnTo>
                      <a:lnTo>
                        <a:pt x="3104" y="472"/>
                      </a:lnTo>
                      <a:lnTo>
                        <a:pt x="3157" y="457"/>
                      </a:lnTo>
                      <a:lnTo>
                        <a:pt x="3209" y="441"/>
                      </a:lnTo>
                      <a:lnTo>
                        <a:pt x="3263" y="424"/>
                      </a:lnTo>
                      <a:lnTo>
                        <a:pt x="3315" y="407"/>
                      </a:lnTo>
                      <a:lnTo>
                        <a:pt x="3367" y="390"/>
                      </a:lnTo>
                      <a:lnTo>
                        <a:pt x="3420" y="372"/>
                      </a:lnTo>
                      <a:lnTo>
                        <a:pt x="3471" y="355"/>
                      </a:lnTo>
                      <a:lnTo>
                        <a:pt x="3524" y="337"/>
                      </a:lnTo>
                      <a:lnTo>
                        <a:pt x="3576" y="318"/>
                      </a:lnTo>
                      <a:lnTo>
                        <a:pt x="3627" y="299"/>
                      </a:lnTo>
                      <a:lnTo>
                        <a:pt x="3679" y="279"/>
                      </a:lnTo>
                      <a:lnTo>
                        <a:pt x="3730" y="260"/>
                      </a:lnTo>
                      <a:lnTo>
                        <a:pt x="3782" y="240"/>
                      </a:lnTo>
                      <a:lnTo>
                        <a:pt x="3833" y="220"/>
                      </a:lnTo>
                      <a:lnTo>
                        <a:pt x="3884" y="200"/>
                      </a:lnTo>
                      <a:lnTo>
                        <a:pt x="3935" y="179"/>
                      </a:lnTo>
                      <a:lnTo>
                        <a:pt x="3986" y="158"/>
                      </a:lnTo>
                      <a:lnTo>
                        <a:pt x="4037" y="135"/>
                      </a:lnTo>
                      <a:lnTo>
                        <a:pt x="4087" y="114"/>
                      </a:lnTo>
                      <a:lnTo>
                        <a:pt x="4137" y="92"/>
                      </a:lnTo>
                      <a:lnTo>
                        <a:pt x="4188" y="69"/>
                      </a:lnTo>
                      <a:lnTo>
                        <a:pt x="4238" y="47"/>
                      </a:lnTo>
                      <a:lnTo>
                        <a:pt x="4288" y="24"/>
                      </a:lnTo>
                      <a:lnTo>
                        <a:pt x="4338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72" name="Freeform 14"/>
                <p:cNvSpPr>
                  <a:spLocks/>
                </p:cNvSpPr>
                <p:nvPr/>
              </p:nvSpPr>
              <p:spPr bwMode="auto">
                <a:xfrm>
                  <a:off x="567" y="2638"/>
                  <a:ext cx="1175" cy="297"/>
                </a:xfrm>
                <a:custGeom>
                  <a:avLst/>
                  <a:gdLst/>
                  <a:ahLst/>
                  <a:cxnLst>
                    <a:cxn ang="0">
                      <a:pos x="78" y="51"/>
                    </a:cxn>
                    <a:cxn ang="0">
                      <a:pos x="235" y="150"/>
                    </a:cxn>
                    <a:cxn ang="0">
                      <a:pos x="396" y="244"/>
                    </a:cxn>
                    <a:cxn ang="0">
                      <a:pos x="558" y="335"/>
                    </a:cxn>
                    <a:cxn ang="0">
                      <a:pos x="723" y="423"/>
                    </a:cxn>
                    <a:cxn ang="0">
                      <a:pos x="807" y="465"/>
                    </a:cxn>
                    <a:cxn ang="0">
                      <a:pos x="891" y="505"/>
                    </a:cxn>
                    <a:cxn ang="0">
                      <a:pos x="975" y="546"/>
                    </a:cxn>
                    <a:cxn ang="0">
                      <a:pos x="1061" y="585"/>
                    </a:cxn>
                    <a:cxn ang="0">
                      <a:pos x="1146" y="622"/>
                    </a:cxn>
                    <a:cxn ang="0">
                      <a:pos x="1232" y="659"/>
                    </a:cxn>
                    <a:cxn ang="0">
                      <a:pos x="1319" y="695"/>
                    </a:cxn>
                    <a:cxn ang="0">
                      <a:pos x="1405" y="729"/>
                    </a:cxn>
                    <a:cxn ang="0">
                      <a:pos x="1493" y="762"/>
                    </a:cxn>
                    <a:cxn ang="0">
                      <a:pos x="1581" y="795"/>
                    </a:cxn>
                    <a:cxn ang="0">
                      <a:pos x="1669" y="826"/>
                    </a:cxn>
                    <a:cxn ang="0">
                      <a:pos x="1758" y="856"/>
                    </a:cxn>
                    <a:cxn ang="0">
                      <a:pos x="1847" y="884"/>
                    </a:cxn>
                    <a:cxn ang="0">
                      <a:pos x="1936" y="911"/>
                    </a:cxn>
                    <a:cxn ang="0">
                      <a:pos x="2026" y="938"/>
                    </a:cxn>
                    <a:cxn ang="0">
                      <a:pos x="2116" y="963"/>
                    </a:cxn>
                    <a:cxn ang="0">
                      <a:pos x="2207" y="987"/>
                    </a:cxn>
                    <a:cxn ang="0">
                      <a:pos x="2297" y="1009"/>
                    </a:cxn>
                    <a:cxn ang="0">
                      <a:pos x="2388" y="1030"/>
                    </a:cxn>
                    <a:cxn ang="0">
                      <a:pos x="2480" y="1050"/>
                    </a:cxn>
                    <a:cxn ang="0">
                      <a:pos x="2571" y="1069"/>
                    </a:cxn>
                    <a:cxn ang="0">
                      <a:pos x="2663" y="1086"/>
                    </a:cxn>
                    <a:cxn ang="0">
                      <a:pos x="2755" y="1102"/>
                    </a:cxn>
                    <a:cxn ang="0">
                      <a:pos x="2876" y="1120"/>
                    </a:cxn>
                    <a:cxn ang="0">
                      <a:pos x="2997" y="1136"/>
                    </a:cxn>
                    <a:cxn ang="0">
                      <a:pos x="3118" y="1150"/>
                    </a:cxn>
                    <a:cxn ang="0">
                      <a:pos x="3240" y="1162"/>
                    </a:cxn>
                    <a:cxn ang="0">
                      <a:pos x="3361" y="1172"/>
                    </a:cxn>
                    <a:cxn ang="0">
                      <a:pos x="3483" y="1180"/>
                    </a:cxn>
                    <a:cxn ang="0">
                      <a:pos x="3605" y="1185"/>
                    </a:cxn>
                    <a:cxn ang="0">
                      <a:pos x="3727" y="1188"/>
                    </a:cxn>
                    <a:cxn ang="0">
                      <a:pos x="3850" y="1189"/>
                    </a:cxn>
                    <a:cxn ang="0">
                      <a:pos x="3972" y="1188"/>
                    </a:cxn>
                    <a:cxn ang="0">
                      <a:pos x="4094" y="1184"/>
                    </a:cxn>
                    <a:cxn ang="0">
                      <a:pos x="4216" y="1179"/>
                    </a:cxn>
                    <a:cxn ang="0">
                      <a:pos x="4337" y="1171"/>
                    </a:cxn>
                    <a:cxn ang="0">
                      <a:pos x="4459" y="1161"/>
                    </a:cxn>
                    <a:cxn ang="0">
                      <a:pos x="4580" y="1150"/>
                    </a:cxn>
                    <a:cxn ang="0">
                      <a:pos x="4701" y="1137"/>
                    </a:cxn>
                  </a:cxnLst>
                  <a:rect l="0" t="0" r="r" b="b"/>
                  <a:pathLst>
                    <a:path w="4701" h="1189">
                      <a:moveTo>
                        <a:pt x="0" y="0"/>
                      </a:moveTo>
                      <a:lnTo>
                        <a:pt x="78" y="51"/>
                      </a:lnTo>
                      <a:lnTo>
                        <a:pt x="156" y="101"/>
                      </a:lnTo>
                      <a:lnTo>
                        <a:pt x="235" y="150"/>
                      </a:lnTo>
                      <a:lnTo>
                        <a:pt x="315" y="198"/>
                      </a:lnTo>
                      <a:lnTo>
                        <a:pt x="396" y="244"/>
                      </a:lnTo>
                      <a:lnTo>
                        <a:pt x="476" y="291"/>
                      </a:lnTo>
                      <a:lnTo>
                        <a:pt x="558" y="335"/>
                      </a:lnTo>
                      <a:lnTo>
                        <a:pt x="640" y="379"/>
                      </a:lnTo>
                      <a:lnTo>
                        <a:pt x="723" y="423"/>
                      </a:lnTo>
                      <a:lnTo>
                        <a:pt x="765" y="444"/>
                      </a:lnTo>
                      <a:lnTo>
                        <a:pt x="807" y="465"/>
                      </a:lnTo>
                      <a:lnTo>
                        <a:pt x="849" y="485"/>
                      </a:lnTo>
                      <a:lnTo>
                        <a:pt x="891" y="505"/>
                      </a:lnTo>
                      <a:lnTo>
                        <a:pt x="933" y="525"/>
                      </a:lnTo>
                      <a:lnTo>
                        <a:pt x="975" y="546"/>
                      </a:lnTo>
                      <a:lnTo>
                        <a:pt x="1018" y="565"/>
                      </a:lnTo>
                      <a:lnTo>
                        <a:pt x="1061" y="585"/>
                      </a:lnTo>
                      <a:lnTo>
                        <a:pt x="1103" y="603"/>
                      </a:lnTo>
                      <a:lnTo>
                        <a:pt x="1146" y="622"/>
                      </a:lnTo>
                      <a:lnTo>
                        <a:pt x="1189" y="640"/>
                      </a:lnTo>
                      <a:lnTo>
                        <a:pt x="1232" y="659"/>
                      </a:lnTo>
                      <a:lnTo>
                        <a:pt x="1275" y="677"/>
                      </a:lnTo>
                      <a:lnTo>
                        <a:pt x="1319" y="695"/>
                      </a:lnTo>
                      <a:lnTo>
                        <a:pt x="1362" y="712"/>
                      </a:lnTo>
                      <a:lnTo>
                        <a:pt x="1405" y="729"/>
                      </a:lnTo>
                      <a:lnTo>
                        <a:pt x="1450" y="746"/>
                      </a:lnTo>
                      <a:lnTo>
                        <a:pt x="1493" y="762"/>
                      </a:lnTo>
                      <a:lnTo>
                        <a:pt x="1537" y="778"/>
                      </a:lnTo>
                      <a:lnTo>
                        <a:pt x="1581" y="795"/>
                      </a:lnTo>
                      <a:lnTo>
                        <a:pt x="1625" y="811"/>
                      </a:lnTo>
                      <a:lnTo>
                        <a:pt x="1669" y="826"/>
                      </a:lnTo>
                      <a:lnTo>
                        <a:pt x="1714" y="841"/>
                      </a:lnTo>
                      <a:lnTo>
                        <a:pt x="1758" y="856"/>
                      </a:lnTo>
                      <a:lnTo>
                        <a:pt x="1802" y="870"/>
                      </a:lnTo>
                      <a:lnTo>
                        <a:pt x="1847" y="884"/>
                      </a:lnTo>
                      <a:lnTo>
                        <a:pt x="1892" y="898"/>
                      </a:lnTo>
                      <a:lnTo>
                        <a:pt x="1936" y="911"/>
                      </a:lnTo>
                      <a:lnTo>
                        <a:pt x="1982" y="925"/>
                      </a:lnTo>
                      <a:lnTo>
                        <a:pt x="2026" y="938"/>
                      </a:lnTo>
                      <a:lnTo>
                        <a:pt x="2071" y="951"/>
                      </a:lnTo>
                      <a:lnTo>
                        <a:pt x="2116" y="963"/>
                      </a:lnTo>
                      <a:lnTo>
                        <a:pt x="2161" y="975"/>
                      </a:lnTo>
                      <a:lnTo>
                        <a:pt x="2207" y="987"/>
                      </a:lnTo>
                      <a:lnTo>
                        <a:pt x="2252" y="998"/>
                      </a:lnTo>
                      <a:lnTo>
                        <a:pt x="2297" y="1009"/>
                      </a:lnTo>
                      <a:lnTo>
                        <a:pt x="2343" y="1019"/>
                      </a:lnTo>
                      <a:lnTo>
                        <a:pt x="2388" y="1030"/>
                      </a:lnTo>
                      <a:lnTo>
                        <a:pt x="2434" y="1040"/>
                      </a:lnTo>
                      <a:lnTo>
                        <a:pt x="2480" y="1050"/>
                      </a:lnTo>
                      <a:lnTo>
                        <a:pt x="2525" y="1060"/>
                      </a:lnTo>
                      <a:lnTo>
                        <a:pt x="2571" y="1069"/>
                      </a:lnTo>
                      <a:lnTo>
                        <a:pt x="2617" y="1078"/>
                      </a:lnTo>
                      <a:lnTo>
                        <a:pt x="2663" y="1086"/>
                      </a:lnTo>
                      <a:lnTo>
                        <a:pt x="2708" y="1094"/>
                      </a:lnTo>
                      <a:lnTo>
                        <a:pt x="2755" y="1102"/>
                      </a:lnTo>
                      <a:lnTo>
                        <a:pt x="2815" y="1111"/>
                      </a:lnTo>
                      <a:lnTo>
                        <a:pt x="2876" y="1120"/>
                      </a:lnTo>
                      <a:lnTo>
                        <a:pt x="2936" y="1129"/>
                      </a:lnTo>
                      <a:lnTo>
                        <a:pt x="2997" y="1136"/>
                      </a:lnTo>
                      <a:lnTo>
                        <a:pt x="3057" y="1144"/>
                      </a:lnTo>
                      <a:lnTo>
                        <a:pt x="3118" y="1150"/>
                      </a:lnTo>
                      <a:lnTo>
                        <a:pt x="3179" y="1157"/>
                      </a:lnTo>
                      <a:lnTo>
                        <a:pt x="3240" y="1162"/>
                      </a:lnTo>
                      <a:lnTo>
                        <a:pt x="3301" y="1167"/>
                      </a:lnTo>
                      <a:lnTo>
                        <a:pt x="3361" y="1172"/>
                      </a:lnTo>
                      <a:lnTo>
                        <a:pt x="3423" y="1177"/>
                      </a:lnTo>
                      <a:lnTo>
                        <a:pt x="3483" y="1180"/>
                      </a:lnTo>
                      <a:lnTo>
                        <a:pt x="3545" y="1183"/>
                      </a:lnTo>
                      <a:lnTo>
                        <a:pt x="3605" y="1185"/>
                      </a:lnTo>
                      <a:lnTo>
                        <a:pt x="3667" y="1187"/>
                      </a:lnTo>
                      <a:lnTo>
                        <a:pt x="3727" y="1188"/>
                      </a:lnTo>
                      <a:lnTo>
                        <a:pt x="3789" y="1189"/>
                      </a:lnTo>
                      <a:lnTo>
                        <a:pt x="3850" y="1189"/>
                      </a:lnTo>
                      <a:lnTo>
                        <a:pt x="3911" y="1189"/>
                      </a:lnTo>
                      <a:lnTo>
                        <a:pt x="3972" y="1188"/>
                      </a:lnTo>
                      <a:lnTo>
                        <a:pt x="4033" y="1186"/>
                      </a:lnTo>
                      <a:lnTo>
                        <a:pt x="4094" y="1184"/>
                      </a:lnTo>
                      <a:lnTo>
                        <a:pt x="4155" y="1182"/>
                      </a:lnTo>
                      <a:lnTo>
                        <a:pt x="4216" y="1179"/>
                      </a:lnTo>
                      <a:lnTo>
                        <a:pt x="4277" y="1176"/>
                      </a:lnTo>
                      <a:lnTo>
                        <a:pt x="4337" y="1171"/>
                      </a:lnTo>
                      <a:lnTo>
                        <a:pt x="4398" y="1166"/>
                      </a:lnTo>
                      <a:lnTo>
                        <a:pt x="4459" y="1161"/>
                      </a:lnTo>
                      <a:lnTo>
                        <a:pt x="4519" y="1156"/>
                      </a:lnTo>
                      <a:lnTo>
                        <a:pt x="4580" y="1150"/>
                      </a:lnTo>
                      <a:lnTo>
                        <a:pt x="4640" y="1144"/>
                      </a:lnTo>
                      <a:lnTo>
                        <a:pt x="4701" y="1137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73" name="Freeform 15"/>
                <p:cNvSpPr>
                  <a:spLocks/>
                </p:cNvSpPr>
                <p:nvPr/>
              </p:nvSpPr>
              <p:spPr bwMode="auto">
                <a:xfrm>
                  <a:off x="575" y="2061"/>
                  <a:ext cx="114" cy="17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" y="45"/>
                    </a:cxn>
                    <a:cxn ang="0">
                      <a:pos x="52" y="89"/>
                    </a:cxn>
                    <a:cxn ang="0">
                      <a:pos x="78" y="133"/>
                    </a:cxn>
                    <a:cxn ang="0">
                      <a:pos x="106" y="177"/>
                    </a:cxn>
                    <a:cxn ang="0">
                      <a:pos x="133" y="220"/>
                    </a:cxn>
                    <a:cxn ang="0">
                      <a:pos x="160" y="265"/>
                    </a:cxn>
                    <a:cxn ang="0">
                      <a:pos x="188" y="308"/>
                    </a:cxn>
                    <a:cxn ang="0">
                      <a:pos x="216" y="351"/>
                    </a:cxn>
                    <a:cxn ang="0">
                      <a:pos x="246" y="395"/>
                    </a:cxn>
                    <a:cxn ang="0">
                      <a:pos x="275" y="438"/>
                    </a:cxn>
                    <a:cxn ang="0">
                      <a:pos x="304" y="480"/>
                    </a:cxn>
                    <a:cxn ang="0">
                      <a:pos x="333" y="523"/>
                    </a:cxn>
                    <a:cxn ang="0">
                      <a:pos x="364" y="565"/>
                    </a:cxn>
                    <a:cxn ang="0">
                      <a:pos x="394" y="607"/>
                    </a:cxn>
                    <a:cxn ang="0">
                      <a:pos x="424" y="650"/>
                    </a:cxn>
                    <a:cxn ang="0">
                      <a:pos x="455" y="692"/>
                    </a:cxn>
                  </a:cxnLst>
                  <a:rect l="0" t="0" r="r" b="b"/>
                  <a:pathLst>
                    <a:path w="455" h="692">
                      <a:moveTo>
                        <a:pt x="0" y="0"/>
                      </a:moveTo>
                      <a:lnTo>
                        <a:pt x="25" y="45"/>
                      </a:lnTo>
                      <a:lnTo>
                        <a:pt x="52" y="89"/>
                      </a:lnTo>
                      <a:lnTo>
                        <a:pt x="78" y="133"/>
                      </a:lnTo>
                      <a:lnTo>
                        <a:pt x="106" y="177"/>
                      </a:lnTo>
                      <a:lnTo>
                        <a:pt x="133" y="220"/>
                      </a:lnTo>
                      <a:lnTo>
                        <a:pt x="160" y="265"/>
                      </a:lnTo>
                      <a:lnTo>
                        <a:pt x="188" y="308"/>
                      </a:lnTo>
                      <a:lnTo>
                        <a:pt x="216" y="351"/>
                      </a:lnTo>
                      <a:lnTo>
                        <a:pt x="246" y="395"/>
                      </a:lnTo>
                      <a:lnTo>
                        <a:pt x="275" y="438"/>
                      </a:lnTo>
                      <a:lnTo>
                        <a:pt x="304" y="480"/>
                      </a:lnTo>
                      <a:lnTo>
                        <a:pt x="333" y="523"/>
                      </a:lnTo>
                      <a:lnTo>
                        <a:pt x="364" y="565"/>
                      </a:lnTo>
                      <a:lnTo>
                        <a:pt x="394" y="607"/>
                      </a:lnTo>
                      <a:lnTo>
                        <a:pt x="424" y="650"/>
                      </a:lnTo>
                      <a:lnTo>
                        <a:pt x="455" y="692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74" name="Freeform 16"/>
                <p:cNvSpPr>
                  <a:spLocks/>
                </p:cNvSpPr>
                <p:nvPr/>
              </p:nvSpPr>
              <p:spPr bwMode="auto">
                <a:xfrm>
                  <a:off x="689" y="2234"/>
                  <a:ext cx="966" cy="603"/>
                </a:xfrm>
                <a:custGeom>
                  <a:avLst/>
                  <a:gdLst/>
                  <a:ahLst/>
                  <a:cxnLst>
                    <a:cxn ang="0">
                      <a:pos x="32" y="41"/>
                    </a:cxn>
                    <a:cxn ang="0">
                      <a:pos x="95" y="124"/>
                    </a:cxn>
                    <a:cxn ang="0">
                      <a:pos x="160" y="206"/>
                    </a:cxn>
                    <a:cxn ang="0">
                      <a:pos x="226" y="286"/>
                    </a:cxn>
                    <a:cxn ang="0">
                      <a:pos x="294" y="366"/>
                    </a:cxn>
                    <a:cxn ang="0">
                      <a:pos x="362" y="444"/>
                    </a:cxn>
                    <a:cxn ang="0">
                      <a:pos x="432" y="522"/>
                    </a:cxn>
                    <a:cxn ang="0">
                      <a:pos x="502" y="599"/>
                    </a:cxn>
                    <a:cxn ang="0">
                      <a:pos x="575" y="674"/>
                    </a:cxn>
                    <a:cxn ang="0">
                      <a:pos x="647" y="749"/>
                    </a:cxn>
                    <a:cxn ang="0">
                      <a:pos x="722" y="822"/>
                    </a:cxn>
                    <a:cxn ang="0">
                      <a:pos x="797" y="894"/>
                    </a:cxn>
                    <a:cxn ang="0">
                      <a:pos x="874" y="964"/>
                    </a:cxn>
                    <a:cxn ang="0">
                      <a:pos x="953" y="1034"/>
                    </a:cxn>
                    <a:cxn ang="0">
                      <a:pos x="1031" y="1101"/>
                    </a:cxn>
                    <a:cxn ang="0">
                      <a:pos x="1111" y="1169"/>
                    </a:cxn>
                    <a:cxn ang="0">
                      <a:pos x="1192" y="1233"/>
                    </a:cxn>
                    <a:cxn ang="0">
                      <a:pos x="1274" y="1297"/>
                    </a:cxn>
                    <a:cxn ang="0">
                      <a:pos x="1358" y="1359"/>
                    </a:cxn>
                    <a:cxn ang="0">
                      <a:pos x="1442" y="1420"/>
                    </a:cxn>
                    <a:cxn ang="0">
                      <a:pos x="1527" y="1479"/>
                    </a:cxn>
                    <a:cxn ang="0">
                      <a:pos x="1614" y="1537"/>
                    </a:cxn>
                    <a:cxn ang="0">
                      <a:pos x="1701" y="1593"/>
                    </a:cxn>
                    <a:cxn ang="0">
                      <a:pos x="1789" y="1647"/>
                    </a:cxn>
                    <a:cxn ang="0">
                      <a:pos x="1893" y="1708"/>
                    </a:cxn>
                    <a:cxn ang="0">
                      <a:pos x="2012" y="1774"/>
                    </a:cxn>
                    <a:cxn ang="0">
                      <a:pos x="2132" y="1836"/>
                    </a:cxn>
                    <a:cxn ang="0">
                      <a:pos x="2254" y="1897"/>
                    </a:cxn>
                    <a:cxn ang="0">
                      <a:pos x="2378" y="1954"/>
                    </a:cxn>
                    <a:cxn ang="0">
                      <a:pos x="2502" y="2008"/>
                    </a:cxn>
                    <a:cxn ang="0">
                      <a:pos x="2628" y="2060"/>
                    </a:cxn>
                    <a:cxn ang="0">
                      <a:pos x="2755" y="2108"/>
                    </a:cxn>
                    <a:cxn ang="0">
                      <a:pos x="2883" y="2155"/>
                    </a:cxn>
                    <a:cxn ang="0">
                      <a:pos x="3011" y="2198"/>
                    </a:cxn>
                    <a:cxn ang="0">
                      <a:pos x="3141" y="2238"/>
                    </a:cxn>
                    <a:cxn ang="0">
                      <a:pos x="3271" y="2276"/>
                    </a:cxn>
                    <a:cxn ang="0">
                      <a:pos x="3402" y="2311"/>
                    </a:cxn>
                    <a:cxn ang="0">
                      <a:pos x="3534" y="2343"/>
                    </a:cxn>
                    <a:cxn ang="0">
                      <a:pos x="3666" y="2373"/>
                    </a:cxn>
                    <a:cxn ang="0">
                      <a:pos x="3798" y="2401"/>
                    </a:cxn>
                  </a:cxnLst>
                  <a:rect l="0" t="0" r="r" b="b"/>
                  <a:pathLst>
                    <a:path w="3864" h="2413">
                      <a:moveTo>
                        <a:pt x="0" y="0"/>
                      </a:moveTo>
                      <a:lnTo>
                        <a:pt x="32" y="41"/>
                      </a:lnTo>
                      <a:lnTo>
                        <a:pt x="63" y="83"/>
                      </a:lnTo>
                      <a:lnTo>
                        <a:pt x="95" y="124"/>
                      </a:lnTo>
                      <a:lnTo>
                        <a:pt x="127" y="164"/>
                      </a:lnTo>
                      <a:lnTo>
                        <a:pt x="160" y="206"/>
                      </a:lnTo>
                      <a:lnTo>
                        <a:pt x="193" y="246"/>
                      </a:lnTo>
                      <a:lnTo>
                        <a:pt x="226" y="286"/>
                      </a:lnTo>
                      <a:lnTo>
                        <a:pt x="259" y="326"/>
                      </a:lnTo>
                      <a:lnTo>
                        <a:pt x="294" y="366"/>
                      </a:lnTo>
                      <a:lnTo>
                        <a:pt x="328" y="405"/>
                      </a:lnTo>
                      <a:lnTo>
                        <a:pt x="362" y="444"/>
                      </a:lnTo>
                      <a:lnTo>
                        <a:pt x="396" y="484"/>
                      </a:lnTo>
                      <a:lnTo>
                        <a:pt x="432" y="522"/>
                      </a:lnTo>
                      <a:lnTo>
                        <a:pt x="467" y="561"/>
                      </a:lnTo>
                      <a:lnTo>
                        <a:pt x="502" y="599"/>
                      </a:lnTo>
                      <a:lnTo>
                        <a:pt x="538" y="637"/>
                      </a:lnTo>
                      <a:lnTo>
                        <a:pt x="575" y="674"/>
                      </a:lnTo>
                      <a:lnTo>
                        <a:pt x="611" y="711"/>
                      </a:lnTo>
                      <a:lnTo>
                        <a:pt x="647" y="749"/>
                      </a:lnTo>
                      <a:lnTo>
                        <a:pt x="685" y="786"/>
                      </a:lnTo>
                      <a:lnTo>
                        <a:pt x="722" y="822"/>
                      </a:lnTo>
                      <a:lnTo>
                        <a:pt x="760" y="859"/>
                      </a:lnTo>
                      <a:lnTo>
                        <a:pt x="797" y="894"/>
                      </a:lnTo>
                      <a:lnTo>
                        <a:pt x="836" y="929"/>
                      </a:lnTo>
                      <a:lnTo>
                        <a:pt x="874" y="964"/>
                      </a:lnTo>
                      <a:lnTo>
                        <a:pt x="913" y="1000"/>
                      </a:lnTo>
                      <a:lnTo>
                        <a:pt x="953" y="1034"/>
                      </a:lnTo>
                      <a:lnTo>
                        <a:pt x="992" y="1068"/>
                      </a:lnTo>
                      <a:lnTo>
                        <a:pt x="1031" y="1101"/>
                      </a:lnTo>
                      <a:lnTo>
                        <a:pt x="1072" y="1136"/>
                      </a:lnTo>
                      <a:lnTo>
                        <a:pt x="1111" y="1169"/>
                      </a:lnTo>
                      <a:lnTo>
                        <a:pt x="1151" y="1201"/>
                      </a:lnTo>
                      <a:lnTo>
                        <a:pt x="1192" y="1233"/>
                      </a:lnTo>
                      <a:lnTo>
                        <a:pt x="1233" y="1266"/>
                      </a:lnTo>
                      <a:lnTo>
                        <a:pt x="1274" y="1297"/>
                      </a:lnTo>
                      <a:lnTo>
                        <a:pt x="1316" y="1329"/>
                      </a:lnTo>
                      <a:lnTo>
                        <a:pt x="1358" y="1359"/>
                      </a:lnTo>
                      <a:lnTo>
                        <a:pt x="1400" y="1391"/>
                      </a:lnTo>
                      <a:lnTo>
                        <a:pt x="1442" y="1420"/>
                      </a:lnTo>
                      <a:lnTo>
                        <a:pt x="1485" y="1450"/>
                      </a:lnTo>
                      <a:lnTo>
                        <a:pt x="1527" y="1479"/>
                      </a:lnTo>
                      <a:lnTo>
                        <a:pt x="1570" y="1509"/>
                      </a:lnTo>
                      <a:lnTo>
                        <a:pt x="1614" y="1537"/>
                      </a:lnTo>
                      <a:lnTo>
                        <a:pt x="1657" y="1565"/>
                      </a:lnTo>
                      <a:lnTo>
                        <a:pt x="1701" y="1593"/>
                      </a:lnTo>
                      <a:lnTo>
                        <a:pt x="1745" y="1620"/>
                      </a:lnTo>
                      <a:lnTo>
                        <a:pt x="1789" y="1647"/>
                      </a:lnTo>
                      <a:lnTo>
                        <a:pt x="1833" y="1674"/>
                      </a:lnTo>
                      <a:lnTo>
                        <a:pt x="1893" y="1708"/>
                      </a:lnTo>
                      <a:lnTo>
                        <a:pt x="1952" y="1741"/>
                      </a:lnTo>
                      <a:lnTo>
                        <a:pt x="2012" y="1774"/>
                      </a:lnTo>
                      <a:lnTo>
                        <a:pt x="2071" y="1806"/>
                      </a:lnTo>
                      <a:lnTo>
                        <a:pt x="2132" y="1836"/>
                      </a:lnTo>
                      <a:lnTo>
                        <a:pt x="2193" y="1867"/>
                      </a:lnTo>
                      <a:lnTo>
                        <a:pt x="2254" y="1897"/>
                      </a:lnTo>
                      <a:lnTo>
                        <a:pt x="2315" y="1926"/>
                      </a:lnTo>
                      <a:lnTo>
                        <a:pt x="2378" y="1954"/>
                      </a:lnTo>
                      <a:lnTo>
                        <a:pt x="2439" y="1981"/>
                      </a:lnTo>
                      <a:lnTo>
                        <a:pt x="2502" y="2008"/>
                      </a:lnTo>
                      <a:lnTo>
                        <a:pt x="2564" y="2035"/>
                      </a:lnTo>
                      <a:lnTo>
                        <a:pt x="2628" y="2060"/>
                      </a:lnTo>
                      <a:lnTo>
                        <a:pt x="2691" y="2084"/>
                      </a:lnTo>
                      <a:lnTo>
                        <a:pt x="2755" y="2108"/>
                      </a:lnTo>
                      <a:lnTo>
                        <a:pt x="2818" y="2131"/>
                      </a:lnTo>
                      <a:lnTo>
                        <a:pt x="2883" y="2155"/>
                      </a:lnTo>
                      <a:lnTo>
                        <a:pt x="2946" y="2176"/>
                      </a:lnTo>
                      <a:lnTo>
                        <a:pt x="3011" y="2198"/>
                      </a:lnTo>
                      <a:lnTo>
                        <a:pt x="3076" y="2218"/>
                      </a:lnTo>
                      <a:lnTo>
                        <a:pt x="3141" y="2238"/>
                      </a:lnTo>
                      <a:lnTo>
                        <a:pt x="3206" y="2257"/>
                      </a:lnTo>
                      <a:lnTo>
                        <a:pt x="3271" y="2276"/>
                      </a:lnTo>
                      <a:lnTo>
                        <a:pt x="3336" y="2294"/>
                      </a:lnTo>
                      <a:lnTo>
                        <a:pt x="3402" y="2311"/>
                      </a:lnTo>
                      <a:lnTo>
                        <a:pt x="3467" y="2327"/>
                      </a:lnTo>
                      <a:lnTo>
                        <a:pt x="3534" y="2343"/>
                      </a:lnTo>
                      <a:lnTo>
                        <a:pt x="3599" y="2358"/>
                      </a:lnTo>
                      <a:lnTo>
                        <a:pt x="3666" y="2373"/>
                      </a:lnTo>
                      <a:lnTo>
                        <a:pt x="3732" y="2387"/>
                      </a:lnTo>
                      <a:lnTo>
                        <a:pt x="3798" y="2401"/>
                      </a:lnTo>
                      <a:lnTo>
                        <a:pt x="3864" y="2413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75" name="Freeform 17"/>
                <p:cNvSpPr>
                  <a:spLocks/>
                </p:cNvSpPr>
                <p:nvPr/>
              </p:nvSpPr>
              <p:spPr bwMode="auto">
                <a:xfrm>
                  <a:off x="782" y="1523"/>
                  <a:ext cx="2818" cy="1354"/>
                </a:xfrm>
                <a:custGeom>
                  <a:avLst/>
                  <a:gdLst/>
                  <a:ahLst/>
                  <a:cxnLst>
                    <a:cxn ang="0">
                      <a:pos x="15" y="246"/>
                    </a:cxn>
                    <a:cxn ang="0">
                      <a:pos x="50" y="557"/>
                    </a:cxn>
                    <a:cxn ang="0">
                      <a:pos x="103" y="873"/>
                    </a:cxn>
                    <a:cxn ang="0">
                      <a:pos x="176" y="1190"/>
                    </a:cxn>
                    <a:cxn ang="0">
                      <a:pos x="268" y="1508"/>
                    </a:cxn>
                    <a:cxn ang="0">
                      <a:pos x="381" y="1825"/>
                    </a:cxn>
                    <a:cxn ang="0">
                      <a:pos x="514" y="2138"/>
                    </a:cxn>
                    <a:cxn ang="0">
                      <a:pos x="667" y="2446"/>
                    </a:cxn>
                    <a:cxn ang="0">
                      <a:pos x="842" y="2747"/>
                    </a:cxn>
                    <a:cxn ang="0">
                      <a:pos x="1035" y="3039"/>
                    </a:cxn>
                    <a:cxn ang="0">
                      <a:pos x="1249" y="3320"/>
                    </a:cxn>
                    <a:cxn ang="0">
                      <a:pos x="1480" y="3588"/>
                    </a:cxn>
                    <a:cxn ang="0">
                      <a:pos x="1727" y="3842"/>
                    </a:cxn>
                    <a:cxn ang="0">
                      <a:pos x="1991" y="4080"/>
                    </a:cxn>
                    <a:cxn ang="0">
                      <a:pos x="2268" y="4299"/>
                    </a:cxn>
                    <a:cxn ang="0">
                      <a:pos x="2557" y="4501"/>
                    </a:cxn>
                    <a:cxn ang="0">
                      <a:pos x="2856" y="4683"/>
                    </a:cxn>
                    <a:cxn ang="0">
                      <a:pos x="3164" y="4844"/>
                    </a:cxn>
                    <a:cxn ang="0">
                      <a:pos x="3478" y="4987"/>
                    </a:cxn>
                    <a:cxn ang="0">
                      <a:pos x="3796" y="5106"/>
                    </a:cxn>
                    <a:cxn ang="0">
                      <a:pos x="4117" y="5207"/>
                    </a:cxn>
                    <a:cxn ang="0">
                      <a:pos x="4438" y="5287"/>
                    </a:cxn>
                    <a:cxn ang="0">
                      <a:pos x="4759" y="5346"/>
                    </a:cxn>
                    <a:cxn ang="0">
                      <a:pos x="5075" y="5388"/>
                    </a:cxn>
                    <a:cxn ang="0">
                      <a:pos x="5389" y="5410"/>
                    </a:cxn>
                    <a:cxn ang="0">
                      <a:pos x="5696" y="5415"/>
                    </a:cxn>
                    <a:cxn ang="0">
                      <a:pos x="6005" y="5403"/>
                    </a:cxn>
                    <a:cxn ang="0">
                      <a:pos x="6320" y="5373"/>
                    </a:cxn>
                    <a:cxn ang="0">
                      <a:pos x="6638" y="5325"/>
                    </a:cxn>
                    <a:cxn ang="0">
                      <a:pos x="6960" y="5258"/>
                    </a:cxn>
                    <a:cxn ang="0">
                      <a:pos x="7281" y="5169"/>
                    </a:cxn>
                    <a:cxn ang="0">
                      <a:pos x="7601" y="5061"/>
                    </a:cxn>
                    <a:cxn ang="0">
                      <a:pos x="7918" y="4932"/>
                    </a:cxn>
                    <a:cxn ang="0">
                      <a:pos x="8230" y="4783"/>
                    </a:cxn>
                    <a:cxn ang="0">
                      <a:pos x="8534" y="4613"/>
                    </a:cxn>
                    <a:cxn ang="0">
                      <a:pos x="8829" y="4422"/>
                    </a:cxn>
                    <a:cxn ang="0">
                      <a:pos x="9114" y="4214"/>
                    </a:cxn>
                    <a:cxn ang="0">
                      <a:pos x="9386" y="3987"/>
                    </a:cxn>
                    <a:cxn ang="0">
                      <a:pos x="9644" y="3742"/>
                    </a:cxn>
                    <a:cxn ang="0">
                      <a:pos x="9884" y="3483"/>
                    </a:cxn>
                    <a:cxn ang="0">
                      <a:pos x="10108" y="3209"/>
                    </a:cxn>
                    <a:cxn ang="0">
                      <a:pos x="10314" y="2924"/>
                    </a:cxn>
                    <a:cxn ang="0">
                      <a:pos x="10500" y="2627"/>
                    </a:cxn>
                    <a:cxn ang="0">
                      <a:pos x="10665" y="2324"/>
                    </a:cxn>
                    <a:cxn ang="0">
                      <a:pos x="10812" y="2014"/>
                    </a:cxn>
                    <a:cxn ang="0">
                      <a:pos x="10937" y="1698"/>
                    </a:cxn>
                    <a:cxn ang="0">
                      <a:pos x="11040" y="1381"/>
                    </a:cxn>
                    <a:cxn ang="0">
                      <a:pos x="11125" y="1063"/>
                    </a:cxn>
                    <a:cxn ang="0">
                      <a:pos x="11190" y="747"/>
                    </a:cxn>
                    <a:cxn ang="0">
                      <a:pos x="11236" y="432"/>
                    </a:cxn>
                    <a:cxn ang="0">
                      <a:pos x="11263" y="122"/>
                    </a:cxn>
                  </a:cxnLst>
                  <a:rect l="0" t="0" r="r" b="b"/>
                  <a:pathLst>
                    <a:path w="11270" h="5415">
                      <a:moveTo>
                        <a:pt x="0" y="0"/>
                      </a:moveTo>
                      <a:lnTo>
                        <a:pt x="2" y="61"/>
                      </a:lnTo>
                      <a:lnTo>
                        <a:pt x="6" y="122"/>
                      </a:lnTo>
                      <a:lnTo>
                        <a:pt x="10" y="183"/>
                      </a:lnTo>
                      <a:lnTo>
                        <a:pt x="15" y="246"/>
                      </a:lnTo>
                      <a:lnTo>
                        <a:pt x="20" y="307"/>
                      </a:lnTo>
                      <a:lnTo>
                        <a:pt x="26" y="370"/>
                      </a:lnTo>
                      <a:lnTo>
                        <a:pt x="33" y="432"/>
                      </a:lnTo>
                      <a:lnTo>
                        <a:pt x="41" y="495"/>
                      </a:lnTo>
                      <a:lnTo>
                        <a:pt x="50" y="557"/>
                      </a:lnTo>
                      <a:lnTo>
                        <a:pt x="59" y="620"/>
                      </a:lnTo>
                      <a:lnTo>
                        <a:pt x="69" y="683"/>
                      </a:lnTo>
                      <a:lnTo>
                        <a:pt x="80" y="747"/>
                      </a:lnTo>
                      <a:lnTo>
                        <a:pt x="91" y="809"/>
                      </a:lnTo>
                      <a:lnTo>
                        <a:pt x="103" y="873"/>
                      </a:lnTo>
                      <a:lnTo>
                        <a:pt x="116" y="936"/>
                      </a:lnTo>
                      <a:lnTo>
                        <a:pt x="130" y="1000"/>
                      </a:lnTo>
                      <a:lnTo>
                        <a:pt x="144" y="1063"/>
                      </a:lnTo>
                      <a:lnTo>
                        <a:pt x="159" y="1127"/>
                      </a:lnTo>
                      <a:lnTo>
                        <a:pt x="176" y="1190"/>
                      </a:lnTo>
                      <a:lnTo>
                        <a:pt x="193" y="1254"/>
                      </a:lnTo>
                      <a:lnTo>
                        <a:pt x="210" y="1317"/>
                      </a:lnTo>
                      <a:lnTo>
                        <a:pt x="229" y="1381"/>
                      </a:lnTo>
                      <a:lnTo>
                        <a:pt x="248" y="1444"/>
                      </a:lnTo>
                      <a:lnTo>
                        <a:pt x="268" y="1508"/>
                      </a:lnTo>
                      <a:lnTo>
                        <a:pt x="289" y="1571"/>
                      </a:lnTo>
                      <a:lnTo>
                        <a:pt x="311" y="1635"/>
                      </a:lnTo>
                      <a:lnTo>
                        <a:pt x="334" y="1698"/>
                      </a:lnTo>
                      <a:lnTo>
                        <a:pt x="357" y="1762"/>
                      </a:lnTo>
                      <a:lnTo>
                        <a:pt x="381" y="1825"/>
                      </a:lnTo>
                      <a:lnTo>
                        <a:pt x="405" y="1888"/>
                      </a:lnTo>
                      <a:lnTo>
                        <a:pt x="431" y="1950"/>
                      </a:lnTo>
                      <a:lnTo>
                        <a:pt x="459" y="2014"/>
                      </a:lnTo>
                      <a:lnTo>
                        <a:pt x="486" y="2076"/>
                      </a:lnTo>
                      <a:lnTo>
                        <a:pt x="514" y="2138"/>
                      </a:lnTo>
                      <a:lnTo>
                        <a:pt x="543" y="2200"/>
                      </a:lnTo>
                      <a:lnTo>
                        <a:pt x="573" y="2261"/>
                      </a:lnTo>
                      <a:lnTo>
                        <a:pt x="604" y="2324"/>
                      </a:lnTo>
                      <a:lnTo>
                        <a:pt x="635" y="2385"/>
                      </a:lnTo>
                      <a:lnTo>
                        <a:pt x="667" y="2446"/>
                      </a:lnTo>
                      <a:lnTo>
                        <a:pt x="701" y="2507"/>
                      </a:lnTo>
                      <a:lnTo>
                        <a:pt x="735" y="2568"/>
                      </a:lnTo>
                      <a:lnTo>
                        <a:pt x="770" y="2627"/>
                      </a:lnTo>
                      <a:lnTo>
                        <a:pt x="805" y="2688"/>
                      </a:lnTo>
                      <a:lnTo>
                        <a:pt x="842" y="2747"/>
                      </a:lnTo>
                      <a:lnTo>
                        <a:pt x="879" y="2807"/>
                      </a:lnTo>
                      <a:lnTo>
                        <a:pt x="917" y="2865"/>
                      </a:lnTo>
                      <a:lnTo>
                        <a:pt x="956" y="2924"/>
                      </a:lnTo>
                      <a:lnTo>
                        <a:pt x="995" y="2981"/>
                      </a:lnTo>
                      <a:lnTo>
                        <a:pt x="1035" y="3039"/>
                      </a:lnTo>
                      <a:lnTo>
                        <a:pt x="1076" y="3096"/>
                      </a:lnTo>
                      <a:lnTo>
                        <a:pt x="1119" y="3153"/>
                      </a:lnTo>
                      <a:lnTo>
                        <a:pt x="1161" y="3209"/>
                      </a:lnTo>
                      <a:lnTo>
                        <a:pt x="1204" y="3265"/>
                      </a:lnTo>
                      <a:lnTo>
                        <a:pt x="1249" y="3320"/>
                      </a:lnTo>
                      <a:lnTo>
                        <a:pt x="1293" y="3375"/>
                      </a:lnTo>
                      <a:lnTo>
                        <a:pt x="1338" y="3428"/>
                      </a:lnTo>
                      <a:lnTo>
                        <a:pt x="1385" y="3483"/>
                      </a:lnTo>
                      <a:lnTo>
                        <a:pt x="1432" y="3535"/>
                      </a:lnTo>
                      <a:lnTo>
                        <a:pt x="1480" y="3588"/>
                      </a:lnTo>
                      <a:lnTo>
                        <a:pt x="1528" y="3640"/>
                      </a:lnTo>
                      <a:lnTo>
                        <a:pt x="1576" y="3692"/>
                      </a:lnTo>
                      <a:lnTo>
                        <a:pt x="1626" y="3742"/>
                      </a:lnTo>
                      <a:lnTo>
                        <a:pt x="1676" y="3792"/>
                      </a:lnTo>
                      <a:lnTo>
                        <a:pt x="1727" y="3842"/>
                      </a:lnTo>
                      <a:lnTo>
                        <a:pt x="1779" y="3891"/>
                      </a:lnTo>
                      <a:lnTo>
                        <a:pt x="1830" y="3938"/>
                      </a:lnTo>
                      <a:lnTo>
                        <a:pt x="1884" y="3987"/>
                      </a:lnTo>
                      <a:lnTo>
                        <a:pt x="1937" y="4033"/>
                      </a:lnTo>
                      <a:lnTo>
                        <a:pt x="1991" y="4080"/>
                      </a:lnTo>
                      <a:lnTo>
                        <a:pt x="2045" y="4125"/>
                      </a:lnTo>
                      <a:lnTo>
                        <a:pt x="2099" y="4169"/>
                      </a:lnTo>
                      <a:lnTo>
                        <a:pt x="2155" y="4214"/>
                      </a:lnTo>
                      <a:lnTo>
                        <a:pt x="2211" y="4257"/>
                      </a:lnTo>
                      <a:lnTo>
                        <a:pt x="2268" y="4299"/>
                      </a:lnTo>
                      <a:lnTo>
                        <a:pt x="2324" y="4342"/>
                      </a:lnTo>
                      <a:lnTo>
                        <a:pt x="2382" y="4382"/>
                      </a:lnTo>
                      <a:lnTo>
                        <a:pt x="2440" y="4422"/>
                      </a:lnTo>
                      <a:lnTo>
                        <a:pt x="2498" y="4462"/>
                      </a:lnTo>
                      <a:lnTo>
                        <a:pt x="2557" y="4501"/>
                      </a:lnTo>
                      <a:lnTo>
                        <a:pt x="2616" y="4539"/>
                      </a:lnTo>
                      <a:lnTo>
                        <a:pt x="2676" y="4576"/>
                      </a:lnTo>
                      <a:lnTo>
                        <a:pt x="2735" y="4613"/>
                      </a:lnTo>
                      <a:lnTo>
                        <a:pt x="2796" y="4648"/>
                      </a:lnTo>
                      <a:lnTo>
                        <a:pt x="2856" y="4683"/>
                      </a:lnTo>
                      <a:lnTo>
                        <a:pt x="2917" y="4717"/>
                      </a:lnTo>
                      <a:lnTo>
                        <a:pt x="2978" y="4751"/>
                      </a:lnTo>
                      <a:lnTo>
                        <a:pt x="3040" y="4783"/>
                      </a:lnTo>
                      <a:lnTo>
                        <a:pt x="3102" y="4814"/>
                      </a:lnTo>
                      <a:lnTo>
                        <a:pt x="3164" y="4844"/>
                      </a:lnTo>
                      <a:lnTo>
                        <a:pt x="3226" y="4875"/>
                      </a:lnTo>
                      <a:lnTo>
                        <a:pt x="3289" y="4904"/>
                      </a:lnTo>
                      <a:lnTo>
                        <a:pt x="3352" y="4932"/>
                      </a:lnTo>
                      <a:lnTo>
                        <a:pt x="3415" y="4959"/>
                      </a:lnTo>
                      <a:lnTo>
                        <a:pt x="3478" y="4987"/>
                      </a:lnTo>
                      <a:lnTo>
                        <a:pt x="3541" y="5012"/>
                      </a:lnTo>
                      <a:lnTo>
                        <a:pt x="3605" y="5037"/>
                      </a:lnTo>
                      <a:lnTo>
                        <a:pt x="3668" y="5061"/>
                      </a:lnTo>
                      <a:lnTo>
                        <a:pt x="3732" y="5084"/>
                      </a:lnTo>
                      <a:lnTo>
                        <a:pt x="3796" y="5106"/>
                      </a:lnTo>
                      <a:lnTo>
                        <a:pt x="3860" y="5129"/>
                      </a:lnTo>
                      <a:lnTo>
                        <a:pt x="3924" y="5150"/>
                      </a:lnTo>
                      <a:lnTo>
                        <a:pt x="3989" y="5169"/>
                      </a:lnTo>
                      <a:lnTo>
                        <a:pt x="4052" y="5188"/>
                      </a:lnTo>
                      <a:lnTo>
                        <a:pt x="4117" y="5207"/>
                      </a:lnTo>
                      <a:lnTo>
                        <a:pt x="4181" y="5224"/>
                      </a:lnTo>
                      <a:lnTo>
                        <a:pt x="4246" y="5241"/>
                      </a:lnTo>
                      <a:lnTo>
                        <a:pt x="4309" y="5258"/>
                      </a:lnTo>
                      <a:lnTo>
                        <a:pt x="4374" y="5273"/>
                      </a:lnTo>
                      <a:lnTo>
                        <a:pt x="4438" y="5287"/>
                      </a:lnTo>
                      <a:lnTo>
                        <a:pt x="4503" y="5300"/>
                      </a:lnTo>
                      <a:lnTo>
                        <a:pt x="4566" y="5313"/>
                      </a:lnTo>
                      <a:lnTo>
                        <a:pt x="4631" y="5325"/>
                      </a:lnTo>
                      <a:lnTo>
                        <a:pt x="4694" y="5336"/>
                      </a:lnTo>
                      <a:lnTo>
                        <a:pt x="4759" y="5346"/>
                      </a:lnTo>
                      <a:lnTo>
                        <a:pt x="4822" y="5356"/>
                      </a:lnTo>
                      <a:lnTo>
                        <a:pt x="4886" y="5365"/>
                      </a:lnTo>
                      <a:lnTo>
                        <a:pt x="4949" y="5373"/>
                      </a:lnTo>
                      <a:lnTo>
                        <a:pt x="5013" y="5381"/>
                      </a:lnTo>
                      <a:lnTo>
                        <a:pt x="5075" y="5388"/>
                      </a:lnTo>
                      <a:lnTo>
                        <a:pt x="5139" y="5393"/>
                      </a:lnTo>
                      <a:lnTo>
                        <a:pt x="5201" y="5399"/>
                      </a:lnTo>
                      <a:lnTo>
                        <a:pt x="5264" y="5403"/>
                      </a:lnTo>
                      <a:lnTo>
                        <a:pt x="5326" y="5407"/>
                      </a:lnTo>
                      <a:lnTo>
                        <a:pt x="5389" y="5410"/>
                      </a:lnTo>
                      <a:lnTo>
                        <a:pt x="5450" y="5412"/>
                      </a:lnTo>
                      <a:lnTo>
                        <a:pt x="5512" y="5414"/>
                      </a:lnTo>
                      <a:lnTo>
                        <a:pt x="5573" y="5415"/>
                      </a:lnTo>
                      <a:lnTo>
                        <a:pt x="5635" y="5415"/>
                      </a:lnTo>
                      <a:lnTo>
                        <a:pt x="5696" y="5415"/>
                      </a:lnTo>
                      <a:lnTo>
                        <a:pt x="5758" y="5414"/>
                      </a:lnTo>
                      <a:lnTo>
                        <a:pt x="5819" y="5412"/>
                      </a:lnTo>
                      <a:lnTo>
                        <a:pt x="5881" y="5410"/>
                      </a:lnTo>
                      <a:lnTo>
                        <a:pt x="5943" y="5407"/>
                      </a:lnTo>
                      <a:lnTo>
                        <a:pt x="6005" y="5403"/>
                      </a:lnTo>
                      <a:lnTo>
                        <a:pt x="6068" y="5399"/>
                      </a:lnTo>
                      <a:lnTo>
                        <a:pt x="6130" y="5393"/>
                      </a:lnTo>
                      <a:lnTo>
                        <a:pt x="6194" y="5388"/>
                      </a:lnTo>
                      <a:lnTo>
                        <a:pt x="6257" y="5381"/>
                      </a:lnTo>
                      <a:lnTo>
                        <a:pt x="6320" y="5373"/>
                      </a:lnTo>
                      <a:lnTo>
                        <a:pt x="6383" y="5365"/>
                      </a:lnTo>
                      <a:lnTo>
                        <a:pt x="6447" y="5356"/>
                      </a:lnTo>
                      <a:lnTo>
                        <a:pt x="6511" y="5346"/>
                      </a:lnTo>
                      <a:lnTo>
                        <a:pt x="6575" y="5336"/>
                      </a:lnTo>
                      <a:lnTo>
                        <a:pt x="6638" y="5325"/>
                      </a:lnTo>
                      <a:lnTo>
                        <a:pt x="6703" y="5313"/>
                      </a:lnTo>
                      <a:lnTo>
                        <a:pt x="6767" y="5300"/>
                      </a:lnTo>
                      <a:lnTo>
                        <a:pt x="6831" y="5287"/>
                      </a:lnTo>
                      <a:lnTo>
                        <a:pt x="6895" y="5273"/>
                      </a:lnTo>
                      <a:lnTo>
                        <a:pt x="6960" y="5258"/>
                      </a:lnTo>
                      <a:lnTo>
                        <a:pt x="7024" y="5241"/>
                      </a:lnTo>
                      <a:lnTo>
                        <a:pt x="7088" y="5224"/>
                      </a:lnTo>
                      <a:lnTo>
                        <a:pt x="7152" y="5207"/>
                      </a:lnTo>
                      <a:lnTo>
                        <a:pt x="7217" y="5188"/>
                      </a:lnTo>
                      <a:lnTo>
                        <a:pt x="7281" y="5169"/>
                      </a:lnTo>
                      <a:lnTo>
                        <a:pt x="7345" y="5150"/>
                      </a:lnTo>
                      <a:lnTo>
                        <a:pt x="7409" y="5129"/>
                      </a:lnTo>
                      <a:lnTo>
                        <a:pt x="7473" y="5106"/>
                      </a:lnTo>
                      <a:lnTo>
                        <a:pt x="7537" y="5084"/>
                      </a:lnTo>
                      <a:lnTo>
                        <a:pt x="7601" y="5061"/>
                      </a:lnTo>
                      <a:lnTo>
                        <a:pt x="7664" y="5037"/>
                      </a:lnTo>
                      <a:lnTo>
                        <a:pt x="7728" y="5012"/>
                      </a:lnTo>
                      <a:lnTo>
                        <a:pt x="7791" y="4987"/>
                      </a:lnTo>
                      <a:lnTo>
                        <a:pt x="7855" y="4959"/>
                      </a:lnTo>
                      <a:lnTo>
                        <a:pt x="7918" y="4932"/>
                      </a:lnTo>
                      <a:lnTo>
                        <a:pt x="7981" y="4904"/>
                      </a:lnTo>
                      <a:lnTo>
                        <a:pt x="8043" y="4875"/>
                      </a:lnTo>
                      <a:lnTo>
                        <a:pt x="8106" y="4844"/>
                      </a:lnTo>
                      <a:lnTo>
                        <a:pt x="8167" y="4814"/>
                      </a:lnTo>
                      <a:lnTo>
                        <a:pt x="8230" y="4783"/>
                      </a:lnTo>
                      <a:lnTo>
                        <a:pt x="8291" y="4751"/>
                      </a:lnTo>
                      <a:lnTo>
                        <a:pt x="8353" y="4717"/>
                      </a:lnTo>
                      <a:lnTo>
                        <a:pt x="8413" y="4683"/>
                      </a:lnTo>
                      <a:lnTo>
                        <a:pt x="8474" y="4648"/>
                      </a:lnTo>
                      <a:lnTo>
                        <a:pt x="8534" y="4613"/>
                      </a:lnTo>
                      <a:lnTo>
                        <a:pt x="8594" y="4576"/>
                      </a:lnTo>
                      <a:lnTo>
                        <a:pt x="8654" y="4539"/>
                      </a:lnTo>
                      <a:lnTo>
                        <a:pt x="8712" y="4501"/>
                      </a:lnTo>
                      <a:lnTo>
                        <a:pt x="8772" y="4462"/>
                      </a:lnTo>
                      <a:lnTo>
                        <a:pt x="8829" y="4422"/>
                      </a:lnTo>
                      <a:lnTo>
                        <a:pt x="8888" y="4382"/>
                      </a:lnTo>
                      <a:lnTo>
                        <a:pt x="8945" y="4342"/>
                      </a:lnTo>
                      <a:lnTo>
                        <a:pt x="9002" y="4299"/>
                      </a:lnTo>
                      <a:lnTo>
                        <a:pt x="9058" y="4257"/>
                      </a:lnTo>
                      <a:lnTo>
                        <a:pt x="9114" y="4214"/>
                      </a:lnTo>
                      <a:lnTo>
                        <a:pt x="9170" y="4169"/>
                      </a:lnTo>
                      <a:lnTo>
                        <a:pt x="9224" y="4125"/>
                      </a:lnTo>
                      <a:lnTo>
                        <a:pt x="9279" y="4080"/>
                      </a:lnTo>
                      <a:lnTo>
                        <a:pt x="9333" y="4033"/>
                      </a:lnTo>
                      <a:lnTo>
                        <a:pt x="9386" y="3987"/>
                      </a:lnTo>
                      <a:lnTo>
                        <a:pt x="9439" y="3938"/>
                      </a:lnTo>
                      <a:lnTo>
                        <a:pt x="9490" y="3891"/>
                      </a:lnTo>
                      <a:lnTo>
                        <a:pt x="9542" y="3842"/>
                      </a:lnTo>
                      <a:lnTo>
                        <a:pt x="9593" y="3792"/>
                      </a:lnTo>
                      <a:lnTo>
                        <a:pt x="9644" y="3742"/>
                      </a:lnTo>
                      <a:lnTo>
                        <a:pt x="9693" y="3692"/>
                      </a:lnTo>
                      <a:lnTo>
                        <a:pt x="9742" y="3640"/>
                      </a:lnTo>
                      <a:lnTo>
                        <a:pt x="9790" y="3588"/>
                      </a:lnTo>
                      <a:lnTo>
                        <a:pt x="9838" y="3535"/>
                      </a:lnTo>
                      <a:lnTo>
                        <a:pt x="9884" y="3483"/>
                      </a:lnTo>
                      <a:lnTo>
                        <a:pt x="9931" y="3428"/>
                      </a:lnTo>
                      <a:lnTo>
                        <a:pt x="9976" y="3375"/>
                      </a:lnTo>
                      <a:lnTo>
                        <a:pt x="10021" y="3320"/>
                      </a:lnTo>
                      <a:lnTo>
                        <a:pt x="10065" y="3265"/>
                      </a:lnTo>
                      <a:lnTo>
                        <a:pt x="10108" y="3209"/>
                      </a:lnTo>
                      <a:lnTo>
                        <a:pt x="10151" y="3153"/>
                      </a:lnTo>
                      <a:lnTo>
                        <a:pt x="10193" y="3096"/>
                      </a:lnTo>
                      <a:lnTo>
                        <a:pt x="10234" y="3039"/>
                      </a:lnTo>
                      <a:lnTo>
                        <a:pt x="10274" y="2981"/>
                      </a:lnTo>
                      <a:lnTo>
                        <a:pt x="10314" y="2924"/>
                      </a:lnTo>
                      <a:lnTo>
                        <a:pt x="10353" y="2865"/>
                      </a:lnTo>
                      <a:lnTo>
                        <a:pt x="10390" y="2807"/>
                      </a:lnTo>
                      <a:lnTo>
                        <a:pt x="10428" y="2747"/>
                      </a:lnTo>
                      <a:lnTo>
                        <a:pt x="10464" y="2688"/>
                      </a:lnTo>
                      <a:lnTo>
                        <a:pt x="10500" y="2627"/>
                      </a:lnTo>
                      <a:lnTo>
                        <a:pt x="10534" y="2568"/>
                      </a:lnTo>
                      <a:lnTo>
                        <a:pt x="10569" y="2507"/>
                      </a:lnTo>
                      <a:lnTo>
                        <a:pt x="10602" y="2446"/>
                      </a:lnTo>
                      <a:lnTo>
                        <a:pt x="10634" y="2385"/>
                      </a:lnTo>
                      <a:lnTo>
                        <a:pt x="10665" y="2324"/>
                      </a:lnTo>
                      <a:lnTo>
                        <a:pt x="10697" y="2261"/>
                      </a:lnTo>
                      <a:lnTo>
                        <a:pt x="10726" y="2200"/>
                      </a:lnTo>
                      <a:lnTo>
                        <a:pt x="10755" y="2138"/>
                      </a:lnTo>
                      <a:lnTo>
                        <a:pt x="10783" y="2076"/>
                      </a:lnTo>
                      <a:lnTo>
                        <a:pt x="10812" y="2014"/>
                      </a:lnTo>
                      <a:lnTo>
                        <a:pt x="10838" y="1950"/>
                      </a:lnTo>
                      <a:lnTo>
                        <a:pt x="10864" y="1888"/>
                      </a:lnTo>
                      <a:lnTo>
                        <a:pt x="10889" y="1825"/>
                      </a:lnTo>
                      <a:lnTo>
                        <a:pt x="10913" y="1762"/>
                      </a:lnTo>
                      <a:lnTo>
                        <a:pt x="10937" y="1698"/>
                      </a:lnTo>
                      <a:lnTo>
                        <a:pt x="10959" y="1635"/>
                      </a:lnTo>
                      <a:lnTo>
                        <a:pt x="10981" y="1571"/>
                      </a:lnTo>
                      <a:lnTo>
                        <a:pt x="11001" y="1508"/>
                      </a:lnTo>
                      <a:lnTo>
                        <a:pt x="11021" y="1444"/>
                      </a:lnTo>
                      <a:lnTo>
                        <a:pt x="11040" y="1381"/>
                      </a:lnTo>
                      <a:lnTo>
                        <a:pt x="11060" y="1317"/>
                      </a:lnTo>
                      <a:lnTo>
                        <a:pt x="11077" y="1254"/>
                      </a:lnTo>
                      <a:lnTo>
                        <a:pt x="11094" y="1190"/>
                      </a:lnTo>
                      <a:lnTo>
                        <a:pt x="11110" y="1127"/>
                      </a:lnTo>
                      <a:lnTo>
                        <a:pt x="11125" y="1063"/>
                      </a:lnTo>
                      <a:lnTo>
                        <a:pt x="11140" y="1000"/>
                      </a:lnTo>
                      <a:lnTo>
                        <a:pt x="11153" y="936"/>
                      </a:lnTo>
                      <a:lnTo>
                        <a:pt x="11166" y="873"/>
                      </a:lnTo>
                      <a:lnTo>
                        <a:pt x="11178" y="809"/>
                      </a:lnTo>
                      <a:lnTo>
                        <a:pt x="11190" y="747"/>
                      </a:lnTo>
                      <a:lnTo>
                        <a:pt x="11201" y="683"/>
                      </a:lnTo>
                      <a:lnTo>
                        <a:pt x="11211" y="620"/>
                      </a:lnTo>
                      <a:lnTo>
                        <a:pt x="11220" y="557"/>
                      </a:lnTo>
                      <a:lnTo>
                        <a:pt x="11228" y="495"/>
                      </a:lnTo>
                      <a:lnTo>
                        <a:pt x="11236" y="432"/>
                      </a:lnTo>
                      <a:lnTo>
                        <a:pt x="11243" y="370"/>
                      </a:lnTo>
                      <a:lnTo>
                        <a:pt x="11249" y="307"/>
                      </a:lnTo>
                      <a:lnTo>
                        <a:pt x="11255" y="246"/>
                      </a:lnTo>
                      <a:lnTo>
                        <a:pt x="11259" y="183"/>
                      </a:lnTo>
                      <a:lnTo>
                        <a:pt x="11263" y="122"/>
                      </a:lnTo>
                      <a:lnTo>
                        <a:pt x="11267" y="61"/>
                      </a:lnTo>
                      <a:lnTo>
                        <a:pt x="11270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76" name="Freeform 18"/>
                <p:cNvSpPr>
                  <a:spLocks/>
                </p:cNvSpPr>
                <p:nvPr/>
              </p:nvSpPr>
              <p:spPr bwMode="auto">
                <a:xfrm>
                  <a:off x="546" y="2385"/>
                  <a:ext cx="3290" cy="717"/>
                </a:xfrm>
                <a:custGeom>
                  <a:avLst/>
                  <a:gdLst/>
                  <a:ahLst/>
                  <a:cxnLst>
                    <a:cxn ang="0">
                      <a:pos x="116" y="122"/>
                    </a:cxn>
                    <a:cxn ang="0">
                      <a:pos x="314" y="322"/>
                    </a:cxn>
                    <a:cxn ang="0">
                      <a:pos x="480" y="478"/>
                    </a:cxn>
                    <a:cxn ang="0">
                      <a:pos x="649" y="631"/>
                    </a:cxn>
                    <a:cxn ang="0">
                      <a:pos x="823" y="780"/>
                    </a:cxn>
                    <a:cxn ang="0">
                      <a:pos x="1001" y="925"/>
                    </a:cxn>
                    <a:cxn ang="0">
                      <a:pos x="1184" y="1065"/>
                    </a:cxn>
                    <a:cxn ang="0">
                      <a:pos x="1370" y="1202"/>
                    </a:cxn>
                    <a:cxn ang="0">
                      <a:pos x="1561" y="1333"/>
                    </a:cxn>
                    <a:cxn ang="0">
                      <a:pos x="1755" y="1461"/>
                    </a:cxn>
                    <a:cxn ang="0">
                      <a:pos x="1954" y="1583"/>
                    </a:cxn>
                    <a:cxn ang="0">
                      <a:pos x="2154" y="1701"/>
                    </a:cxn>
                    <a:cxn ang="0">
                      <a:pos x="2360" y="1813"/>
                    </a:cxn>
                    <a:cxn ang="0">
                      <a:pos x="2568" y="1919"/>
                    </a:cxn>
                    <a:cxn ang="0">
                      <a:pos x="2778" y="2021"/>
                    </a:cxn>
                    <a:cxn ang="0">
                      <a:pos x="2992" y="2118"/>
                    </a:cxn>
                    <a:cxn ang="0">
                      <a:pos x="3208" y="2209"/>
                    </a:cxn>
                    <a:cxn ang="0">
                      <a:pos x="3425" y="2293"/>
                    </a:cxn>
                    <a:cxn ang="0">
                      <a:pos x="3645" y="2373"/>
                    </a:cxn>
                    <a:cxn ang="0">
                      <a:pos x="3867" y="2447"/>
                    </a:cxn>
                    <a:cxn ang="0">
                      <a:pos x="4090" y="2514"/>
                    </a:cxn>
                    <a:cxn ang="0">
                      <a:pos x="4315" y="2576"/>
                    </a:cxn>
                    <a:cxn ang="0">
                      <a:pos x="4541" y="2631"/>
                    </a:cxn>
                    <a:cxn ang="0">
                      <a:pos x="4767" y="2680"/>
                    </a:cxn>
                    <a:cxn ang="0">
                      <a:pos x="4994" y="2725"/>
                    </a:cxn>
                    <a:cxn ang="0">
                      <a:pos x="5221" y="2762"/>
                    </a:cxn>
                    <a:cxn ang="0">
                      <a:pos x="5449" y="2794"/>
                    </a:cxn>
                    <a:cxn ang="0">
                      <a:pos x="5677" y="2819"/>
                    </a:cxn>
                    <a:cxn ang="0">
                      <a:pos x="5903" y="2840"/>
                    </a:cxn>
                    <a:cxn ang="0">
                      <a:pos x="6130" y="2854"/>
                    </a:cxn>
                    <a:cxn ang="0">
                      <a:pos x="6356" y="2863"/>
                    </a:cxn>
                    <a:cxn ang="0">
                      <a:pos x="6581" y="2866"/>
                    </a:cxn>
                    <a:cxn ang="0">
                      <a:pos x="6805" y="2863"/>
                    </a:cxn>
                    <a:cxn ang="0">
                      <a:pos x="7031" y="2854"/>
                    </a:cxn>
                    <a:cxn ang="0">
                      <a:pos x="7258" y="2840"/>
                    </a:cxn>
                    <a:cxn ang="0">
                      <a:pos x="7486" y="2819"/>
                    </a:cxn>
                    <a:cxn ang="0">
                      <a:pos x="7712" y="2794"/>
                    </a:cxn>
                    <a:cxn ang="0">
                      <a:pos x="7940" y="2762"/>
                    </a:cxn>
                    <a:cxn ang="0">
                      <a:pos x="8168" y="2725"/>
                    </a:cxn>
                    <a:cxn ang="0">
                      <a:pos x="8395" y="2680"/>
                    </a:cxn>
                    <a:cxn ang="0">
                      <a:pos x="8621" y="2631"/>
                    </a:cxn>
                    <a:cxn ang="0">
                      <a:pos x="8847" y="2576"/>
                    </a:cxn>
                    <a:cxn ang="0">
                      <a:pos x="9071" y="2514"/>
                    </a:cxn>
                    <a:cxn ang="0">
                      <a:pos x="9295" y="2447"/>
                    </a:cxn>
                    <a:cxn ang="0">
                      <a:pos x="9516" y="2373"/>
                    </a:cxn>
                    <a:cxn ang="0">
                      <a:pos x="9736" y="2293"/>
                    </a:cxn>
                    <a:cxn ang="0">
                      <a:pos x="9954" y="2209"/>
                    </a:cxn>
                    <a:cxn ang="0">
                      <a:pos x="10170" y="2118"/>
                    </a:cxn>
                    <a:cxn ang="0">
                      <a:pos x="10383" y="2021"/>
                    </a:cxn>
                    <a:cxn ang="0">
                      <a:pos x="10594" y="1919"/>
                    </a:cxn>
                    <a:cxn ang="0">
                      <a:pos x="10802" y="1813"/>
                    </a:cxn>
                    <a:cxn ang="0">
                      <a:pos x="11007" y="1701"/>
                    </a:cxn>
                    <a:cxn ang="0">
                      <a:pos x="11208" y="1583"/>
                    </a:cxn>
                    <a:cxn ang="0">
                      <a:pos x="11406" y="1461"/>
                    </a:cxn>
                    <a:cxn ang="0">
                      <a:pos x="11600" y="1333"/>
                    </a:cxn>
                    <a:cxn ang="0">
                      <a:pos x="11791" y="1202"/>
                    </a:cxn>
                    <a:cxn ang="0">
                      <a:pos x="11978" y="1065"/>
                    </a:cxn>
                    <a:cxn ang="0">
                      <a:pos x="12161" y="925"/>
                    </a:cxn>
                    <a:cxn ang="0">
                      <a:pos x="12339" y="780"/>
                    </a:cxn>
                    <a:cxn ang="0">
                      <a:pos x="12512" y="631"/>
                    </a:cxn>
                    <a:cxn ang="0">
                      <a:pos x="12682" y="478"/>
                    </a:cxn>
                    <a:cxn ang="0">
                      <a:pos x="12847" y="322"/>
                    </a:cxn>
                    <a:cxn ang="0">
                      <a:pos x="13047" y="122"/>
                    </a:cxn>
                  </a:cxnLst>
                  <a:rect l="0" t="0" r="r" b="b"/>
                  <a:pathLst>
                    <a:path w="13162" h="2866">
                      <a:moveTo>
                        <a:pt x="0" y="0"/>
                      </a:moveTo>
                      <a:lnTo>
                        <a:pt x="38" y="41"/>
                      </a:lnTo>
                      <a:lnTo>
                        <a:pt x="76" y="81"/>
                      </a:lnTo>
                      <a:lnTo>
                        <a:pt x="116" y="122"/>
                      </a:lnTo>
                      <a:lnTo>
                        <a:pt x="155" y="162"/>
                      </a:lnTo>
                      <a:lnTo>
                        <a:pt x="234" y="243"/>
                      </a:lnTo>
                      <a:lnTo>
                        <a:pt x="274" y="282"/>
                      </a:lnTo>
                      <a:lnTo>
                        <a:pt x="314" y="322"/>
                      </a:lnTo>
                      <a:lnTo>
                        <a:pt x="356" y="361"/>
                      </a:lnTo>
                      <a:lnTo>
                        <a:pt x="397" y="401"/>
                      </a:lnTo>
                      <a:lnTo>
                        <a:pt x="438" y="439"/>
                      </a:lnTo>
                      <a:lnTo>
                        <a:pt x="480" y="478"/>
                      </a:lnTo>
                      <a:lnTo>
                        <a:pt x="521" y="517"/>
                      </a:lnTo>
                      <a:lnTo>
                        <a:pt x="563" y="555"/>
                      </a:lnTo>
                      <a:lnTo>
                        <a:pt x="607" y="593"/>
                      </a:lnTo>
                      <a:lnTo>
                        <a:pt x="649" y="631"/>
                      </a:lnTo>
                      <a:lnTo>
                        <a:pt x="692" y="668"/>
                      </a:lnTo>
                      <a:lnTo>
                        <a:pt x="736" y="705"/>
                      </a:lnTo>
                      <a:lnTo>
                        <a:pt x="779" y="742"/>
                      </a:lnTo>
                      <a:lnTo>
                        <a:pt x="823" y="780"/>
                      </a:lnTo>
                      <a:lnTo>
                        <a:pt x="867" y="816"/>
                      </a:lnTo>
                      <a:lnTo>
                        <a:pt x="911" y="852"/>
                      </a:lnTo>
                      <a:lnTo>
                        <a:pt x="956" y="888"/>
                      </a:lnTo>
                      <a:lnTo>
                        <a:pt x="1001" y="925"/>
                      </a:lnTo>
                      <a:lnTo>
                        <a:pt x="1046" y="960"/>
                      </a:lnTo>
                      <a:lnTo>
                        <a:pt x="1092" y="995"/>
                      </a:lnTo>
                      <a:lnTo>
                        <a:pt x="1138" y="1031"/>
                      </a:lnTo>
                      <a:lnTo>
                        <a:pt x="1184" y="1065"/>
                      </a:lnTo>
                      <a:lnTo>
                        <a:pt x="1230" y="1099"/>
                      </a:lnTo>
                      <a:lnTo>
                        <a:pt x="1277" y="1133"/>
                      </a:lnTo>
                      <a:lnTo>
                        <a:pt x="1323" y="1168"/>
                      </a:lnTo>
                      <a:lnTo>
                        <a:pt x="1370" y="1202"/>
                      </a:lnTo>
                      <a:lnTo>
                        <a:pt x="1418" y="1235"/>
                      </a:lnTo>
                      <a:lnTo>
                        <a:pt x="1465" y="1268"/>
                      </a:lnTo>
                      <a:lnTo>
                        <a:pt x="1513" y="1301"/>
                      </a:lnTo>
                      <a:lnTo>
                        <a:pt x="1561" y="1333"/>
                      </a:lnTo>
                      <a:lnTo>
                        <a:pt x="1609" y="1365"/>
                      </a:lnTo>
                      <a:lnTo>
                        <a:pt x="1658" y="1397"/>
                      </a:lnTo>
                      <a:lnTo>
                        <a:pt x="1706" y="1430"/>
                      </a:lnTo>
                      <a:lnTo>
                        <a:pt x="1755" y="1461"/>
                      </a:lnTo>
                      <a:lnTo>
                        <a:pt x="1805" y="1492"/>
                      </a:lnTo>
                      <a:lnTo>
                        <a:pt x="1854" y="1522"/>
                      </a:lnTo>
                      <a:lnTo>
                        <a:pt x="1904" y="1553"/>
                      </a:lnTo>
                      <a:lnTo>
                        <a:pt x="1954" y="1583"/>
                      </a:lnTo>
                      <a:lnTo>
                        <a:pt x="2003" y="1613"/>
                      </a:lnTo>
                      <a:lnTo>
                        <a:pt x="2054" y="1642"/>
                      </a:lnTo>
                      <a:lnTo>
                        <a:pt x="2104" y="1672"/>
                      </a:lnTo>
                      <a:lnTo>
                        <a:pt x="2154" y="1701"/>
                      </a:lnTo>
                      <a:lnTo>
                        <a:pt x="2206" y="1729"/>
                      </a:lnTo>
                      <a:lnTo>
                        <a:pt x="2257" y="1757"/>
                      </a:lnTo>
                      <a:lnTo>
                        <a:pt x="2309" y="1785"/>
                      </a:lnTo>
                      <a:lnTo>
                        <a:pt x="2360" y="1813"/>
                      </a:lnTo>
                      <a:lnTo>
                        <a:pt x="2411" y="1840"/>
                      </a:lnTo>
                      <a:lnTo>
                        <a:pt x="2463" y="1867"/>
                      </a:lnTo>
                      <a:lnTo>
                        <a:pt x="2515" y="1893"/>
                      </a:lnTo>
                      <a:lnTo>
                        <a:pt x="2568" y="1919"/>
                      </a:lnTo>
                      <a:lnTo>
                        <a:pt x="2620" y="1946"/>
                      </a:lnTo>
                      <a:lnTo>
                        <a:pt x="2672" y="1972"/>
                      </a:lnTo>
                      <a:lnTo>
                        <a:pt x="2725" y="1997"/>
                      </a:lnTo>
                      <a:lnTo>
                        <a:pt x="2778" y="2021"/>
                      </a:lnTo>
                      <a:lnTo>
                        <a:pt x="2832" y="2046"/>
                      </a:lnTo>
                      <a:lnTo>
                        <a:pt x="2884" y="2071"/>
                      </a:lnTo>
                      <a:lnTo>
                        <a:pt x="2938" y="2095"/>
                      </a:lnTo>
                      <a:lnTo>
                        <a:pt x="2992" y="2118"/>
                      </a:lnTo>
                      <a:lnTo>
                        <a:pt x="3045" y="2141"/>
                      </a:lnTo>
                      <a:lnTo>
                        <a:pt x="3099" y="2164"/>
                      </a:lnTo>
                      <a:lnTo>
                        <a:pt x="3153" y="2187"/>
                      </a:lnTo>
                      <a:lnTo>
                        <a:pt x="3208" y="2209"/>
                      </a:lnTo>
                      <a:lnTo>
                        <a:pt x="3262" y="2230"/>
                      </a:lnTo>
                      <a:lnTo>
                        <a:pt x="3316" y="2252"/>
                      </a:lnTo>
                      <a:lnTo>
                        <a:pt x="3371" y="2273"/>
                      </a:lnTo>
                      <a:lnTo>
                        <a:pt x="3425" y="2293"/>
                      </a:lnTo>
                      <a:lnTo>
                        <a:pt x="3480" y="2313"/>
                      </a:lnTo>
                      <a:lnTo>
                        <a:pt x="3535" y="2334"/>
                      </a:lnTo>
                      <a:lnTo>
                        <a:pt x="3591" y="2354"/>
                      </a:lnTo>
                      <a:lnTo>
                        <a:pt x="3645" y="2373"/>
                      </a:lnTo>
                      <a:lnTo>
                        <a:pt x="3700" y="2391"/>
                      </a:lnTo>
                      <a:lnTo>
                        <a:pt x="3756" y="2410"/>
                      </a:lnTo>
                      <a:lnTo>
                        <a:pt x="3811" y="2428"/>
                      </a:lnTo>
                      <a:lnTo>
                        <a:pt x="3867" y="2447"/>
                      </a:lnTo>
                      <a:lnTo>
                        <a:pt x="3923" y="2464"/>
                      </a:lnTo>
                      <a:lnTo>
                        <a:pt x="3979" y="2481"/>
                      </a:lnTo>
                      <a:lnTo>
                        <a:pt x="4034" y="2497"/>
                      </a:lnTo>
                      <a:lnTo>
                        <a:pt x="4090" y="2514"/>
                      </a:lnTo>
                      <a:lnTo>
                        <a:pt x="4146" y="2529"/>
                      </a:lnTo>
                      <a:lnTo>
                        <a:pt x="4202" y="2545"/>
                      </a:lnTo>
                      <a:lnTo>
                        <a:pt x="4259" y="2560"/>
                      </a:lnTo>
                      <a:lnTo>
                        <a:pt x="4315" y="2576"/>
                      </a:lnTo>
                      <a:lnTo>
                        <a:pt x="4372" y="2590"/>
                      </a:lnTo>
                      <a:lnTo>
                        <a:pt x="4428" y="2604"/>
                      </a:lnTo>
                      <a:lnTo>
                        <a:pt x="4484" y="2618"/>
                      </a:lnTo>
                      <a:lnTo>
                        <a:pt x="4541" y="2631"/>
                      </a:lnTo>
                      <a:lnTo>
                        <a:pt x="4597" y="2644"/>
                      </a:lnTo>
                      <a:lnTo>
                        <a:pt x="4654" y="2656"/>
                      </a:lnTo>
                      <a:lnTo>
                        <a:pt x="4710" y="2668"/>
                      </a:lnTo>
                      <a:lnTo>
                        <a:pt x="4767" y="2680"/>
                      </a:lnTo>
                      <a:lnTo>
                        <a:pt x="4824" y="2692"/>
                      </a:lnTo>
                      <a:lnTo>
                        <a:pt x="4881" y="2704"/>
                      </a:lnTo>
                      <a:lnTo>
                        <a:pt x="4937" y="2714"/>
                      </a:lnTo>
                      <a:lnTo>
                        <a:pt x="4994" y="2725"/>
                      </a:lnTo>
                      <a:lnTo>
                        <a:pt x="5051" y="2735"/>
                      </a:lnTo>
                      <a:lnTo>
                        <a:pt x="5107" y="2744"/>
                      </a:lnTo>
                      <a:lnTo>
                        <a:pt x="5165" y="2753"/>
                      </a:lnTo>
                      <a:lnTo>
                        <a:pt x="5221" y="2762"/>
                      </a:lnTo>
                      <a:lnTo>
                        <a:pt x="5279" y="2771"/>
                      </a:lnTo>
                      <a:lnTo>
                        <a:pt x="5335" y="2779"/>
                      </a:lnTo>
                      <a:lnTo>
                        <a:pt x="5392" y="2786"/>
                      </a:lnTo>
                      <a:lnTo>
                        <a:pt x="5449" y="2794"/>
                      </a:lnTo>
                      <a:lnTo>
                        <a:pt x="5505" y="2801"/>
                      </a:lnTo>
                      <a:lnTo>
                        <a:pt x="5563" y="2807"/>
                      </a:lnTo>
                      <a:lnTo>
                        <a:pt x="5619" y="2814"/>
                      </a:lnTo>
                      <a:lnTo>
                        <a:pt x="5677" y="2819"/>
                      </a:lnTo>
                      <a:lnTo>
                        <a:pt x="5733" y="2825"/>
                      </a:lnTo>
                      <a:lnTo>
                        <a:pt x="5790" y="2830"/>
                      </a:lnTo>
                      <a:lnTo>
                        <a:pt x="5847" y="2836"/>
                      </a:lnTo>
                      <a:lnTo>
                        <a:pt x="5903" y="2840"/>
                      </a:lnTo>
                      <a:lnTo>
                        <a:pt x="5960" y="2844"/>
                      </a:lnTo>
                      <a:lnTo>
                        <a:pt x="6017" y="2848"/>
                      </a:lnTo>
                      <a:lnTo>
                        <a:pt x="6074" y="2851"/>
                      </a:lnTo>
                      <a:lnTo>
                        <a:pt x="6130" y="2854"/>
                      </a:lnTo>
                      <a:lnTo>
                        <a:pt x="6187" y="2857"/>
                      </a:lnTo>
                      <a:lnTo>
                        <a:pt x="6243" y="2859"/>
                      </a:lnTo>
                      <a:lnTo>
                        <a:pt x="6299" y="2861"/>
                      </a:lnTo>
                      <a:lnTo>
                        <a:pt x="6356" y="2863"/>
                      </a:lnTo>
                      <a:lnTo>
                        <a:pt x="6412" y="2864"/>
                      </a:lnTo>
                      <a:lnTo>
                        <a:pt x="6469" y="2865"/>
                      </a:lnTo>
                      <a:lnTo>
                        <a:pt x="6524" y="2865"/>
                      </a:lnTo>
                      <a:lnTo>
                        <a:pt x="6581" y="2866"/>
                      </a:lnTo>
                      <a:lnTo>
                        <a:pt x="6637" y="2865"/>
                      </a:lnTo>
                      <a:lnTo>
                        <a:pt x="6694" y="2865"/>
                      </a:lnTo>
                      <a:lnTo>
                        <a:pt x="6749" y="2864"/>
                      </a:lnTo>
                      <a:lnTo>
                        <a:pt x="6805" y="2863"/>
                      </a:lnTo>
                      <a:lnTo>
                        <a:pt x="6862" y="2861"/>
                      </a:lnTo>
                      <a:lnTo>
                        <a:pt x="6918" y="2859"/>
                      </a:lnTo>
                      <a:lnTo>
                        <a:pt x="6975" y="2857"/>
                      </a:lnTo>
                      <a:lnTo>
                        <a:pt x="7031" y="2854"/>
                      </a:lnTo>
                      <a:lnTo>
                        <a:pt x="7088" y="2851"/>
                      </a:lnTo>
                      <a:lnTo>
                        <a:pt x="7145" y="2848"/>
                      </a:lnTo>
                      <a:lnTo>
                        <a:pt x="7201" y="2844"/>
                      </a:lnTo>
                      <a:lnTo>
                        <a:pt x="7258" y="2840"/>
                      </a:lnTo>
                      <a:lnTo>
                        <a:pt x="7314" y="2836"/>
                      </a:lnTo>
                      <a:lnTo>
                        <a:pt x="7372" y="2830"/>
                      </a:lnTo>
                      <a:lnTo>
                        <a:pt x="7428" y="2825"/>
                      </a:lnTo>
                      <a:lnTo>
                        <a:pt x="7486" y="2819"/>
                      </a:lnTo>
                      <a:lnTo>
                        <a:pt x="7542" y="2814"/>
                      </a:lnTo>
                      <a:lnTo>
                        <a:pt x="7598" y="2807"/>
                      </a:lnTo>
                      <a:lnTo>
                        <a:pt x="7656" y="2801"/>
                      </a:lnTo>
                      <a:lnTo>
                        <a:pt x="7712" y="2794"/>
                      </a:lnTo>
                      <a:lnTo>
                        <a:pt x="7770" y="2786"/>
                      </a:lnTo>
                      <a:lnTo>
                        <a:pt x="7826" y="2779"/>
                      </a:lnTo>
                      <a:lnTo>
                        <a:pt x="7884" y="2771"/>
                      </a:lnTo>
                      <a:lnTo>
                        <a:pt x="7940" y="2762"/>
                      </a:lnTo>
                      <a:lnTo>
                        <a:pt x="7997" y="2753"/>
                      </a:lnTo>
                      <a:lnTo>
                        <a:pt x="8054" y="2744"/>
                      </a:lnTo>
                      <a:lnTo>
                        <a:pt x="8110" y="2735"/>
                      </a:lnTo>
                      <a:lnTo>
                        <a:pt x="8168" y="2725"/>
                      </a:lnTo>
                      <a:lnTo>
                        <a:pt x="8224" y="2714"/>
                      </a:lnTo>
                      <a:lnTo>
                        <a:pt x="8281" y="2704"/>
                      </a:lnTo>
                      <a:lnTo>
                        <a:pt x="8338" y="2692"/>
                      </a:lnTo>
                      <a:lnTo>
                        <a:pt x="8395" y="2680"/>
                      </a:lnTo>
                      <a:lnTo>
                        <a:pt x="8451" y="2668"/>
                      </a:lnTo>
                      <a:lnTo>
                        <a:pt x="8508" y="2656"/>
                      </a:lnTo>
                      <a:lnTo>
                        <a:pt x="8565" y="2644"/>
                      </a:lnTo>
                      <a:lnTo>
                        <a:pt x="8621" y="2631"/>
                      </a:lnTo>
                      <a:lnTo>
                        <a:pt x="8678" y="2618"/>
                      </a:lnTo>
                      <a:lnTo>
                        <a:pt x="8734" y="2604"/>
                      </a:lnTo>
                      <a:lnTo>
                        <a:pt x="8791" y="2590"/>
                      </a:lnTo>
                      <a:lnTo>
                        <a:pt x="8847" y="2576"/>
                      </a:lnTo>
                      <a:lnTo>
                        <a:pt x="8903" y="2560"/>
                      </a:lnTo>
                      <a:lnTo>
                        <a:pt x="8959" y="2545"/>
                      </a:lnTo>
                      <a:lnTo>
                        <a:pt x="9015" y="2529"/>
                      </a:lnTo>
                      <a:lnTo>
                        <a:pt x="9071" y="2514"/>
                      </a:lnTo>
                      <a:lnTo>
                        <a:pt x="9127" y="2497"/>
                      </a:lnTo>
                      <a:lnTo>
                        <a:pt x="9183" y="2481"/>
                      </a:lnTo>
                      <a:lnTo>
                        <a:pt x="9239" y="2464"/>
                      </a:lnTo>
                      <a:lnTo>
                        <a:pt x="9295" y="2447"/>
                      </a:lnTo>
                      <a:lnTo>
                        <a:pt x="9350" y="2428"/>
                      </a:lnTo>
                      <a:lnTo>
                        <a:pt x="9405" y="2410"/>
                      </a:lnTo>
                      <a:lnTo>
                        <a:pt x="9461" y="2391"/>
                      </a:lnTo>
                      <a:lnTo>
                        <a:pt x="9516" y="2373"/>
                      </a:lnTo>
                      <a:lnTo>
                        <a:pt x="9572" y="2354"/>
                      </a:lnTo>
                      <a:lnTo>
                        <a:pt x="9626" y="2334"/>
                      </a:lnTo>
                      <a:lnTo>
                        <a:pt x="9682" y="2313"/>
                      </a:lnTo>
                      <a:lnTo>
                        <a:pt x="9736" y="2293"/>
                      </a:lnTo>
                      <a:lnTo>
                        <a:pt x="9790" y="2273"/>
                      </a:lnTo>
                      <a:lnTo>
                        <a:pt x="9846" y="2252"/>
                      </a:lnTo>
                      <a:lnTo>
                        <a:pt x="9900" y="2230"/>
                      </a:lnTo>
                      <a:lnTo>
                        <a:pt x="9954" y="2209"/>
                      </a:lnTo>
                      <a:lnTo>
                        <a:pt x="10008" y="2187"/>
                      </a:lnTo>
                      <a:lnTo>
                        <a:pt x="10063" y="2164"/>
                      </a:lnTo>
                      <a:lnTo>
                        <a:pt x="10116" y="2141"/>
                      </a:lnTo>
                      <a:lnTo>
                        <a:pt x="10170" y="2118"/>
                      </a:lnTo>
                      <a:lnTo>
                        <a:pt x="10224" y="2095"/>
                      </a:lnTo>
                      <a:lnTo>
                        <a:pt x="10277" y="2071"/>
                      </a:lnTo>
                      <a:lnTo>
                        <a:pt x="10331" y="2046"/>
                      </a:lnTo>
                      <a:lnTo>
                        <a:pt x="10383" y="2021"/>
                      </a:lnTo>
                      <a:lnTo>
                        <a:pt x="10436" y="1997"/>
                      </a:lnTo>
                      <a:lnTo>
                        <a:pt x="10489" y="1972"/>
                      </a:lnTo>
                      <a:lnTo>
                        <a:pt x="10541" y="1946"/>
                      </a:lnTo>
                      <a:lnTo>
                        <a:pt x="10594" y="1919"/>
                      </a:lnTo>
                      <a:lnTo>
                        <a:pt x="10646" y="1893"/>
                      </a:lnTo>
                      <a:lnTo>
                        <a:pt x="10698" y="1867"/>
                      </a:lnTo>
                      <a:lnTo>
                        <a:pt x="10750" y="1840"/>
                      </a:lnTo>
                      <a:lnTo>
                        <a:pt x="10802" y="1813"/>
                      </a:lnTo>
                      <a:lnTo>
                        <a:pt x="10854" y="1785"/>
                      </a:lnTo>
                      <a:lnTo>
                        <a:pt x="10905" y="1757"/>
                      </a:lnTo>
                      <a:lnTo>
                        <a:pt x="10955" y="1729"/>
                      </a:lnTo>
                      <a:lnTo>
                        <a:pt x="11007" y="1701"/>
                      </a:lnTo>
                      <a:lnTo>
                        <a:pt x="11057" y="1672"/>
                      </a:lnTo>
                      <a:lnTo>
                        <a:pt x="11108" y="1642"/>
                      </a:lnTo>
                      <a:lnTo>
                        <a:pt x="11158" y="1613"/>
                      </a:lnTo>
                      <a:lnTo>
                        <a:pt x="11208" y="1583"/>
                      </a:lnTo>
                      <a:lnTo>
                        <a:pt x="11258" y="1553"/>
                      </a:lnTo>
                      <a:lnTo>
                        <a:pt x="11307" y="1522"/>
                      </a:lnTo>
                      <a:lnTo>
                        <a:pt x="11356" y="1492"/>
                      </a:lnTo>
                      <a:lnTo>
                        <a:pt x="11406" y="1461"/>
                      </a:lnTo>
                      <a:lnTo>
                        <a:pt x="11455" y="1430"/>
                      </a:lnTo>
                      <a:lnTo>
                        <a:pt x="11504" y="1397"/>
                      </a:lnTo>
                      <a:lnTo>
                        <a:pt x="11552" y="1365"/>
                      </a:lnTo>
                      <a:lnTo>
                        <a:pt x="11600" y="1333"/>
                      </a:lnTo>
                      <a:lnTo>
                        <a:pt x="11649" y="1301"/>
                      </a:lnTo>
                      <a:lnTo>
                        <a:pt x="11696" y="1268"/>
                      </a:lnTo>
                      <a:lnTo>
                        <a:pt x="11743" y="1235"/>
                      </a:lnTo>
                      <a:lnTo>
                        <a:pt x="11791" y="1202"/>
                      </a:lnTo>
                      <a:lnTo>
                        <a:pt x="11838" y="1168"/>
                      </a:lnTo>
                      <a:lnTo>
                        <a:pt x="11885" y="1133"/>
                      </a:lnTo>
                      <a:lnTo>
                        <a:pt x="11932" y="1099"/>
                      </a:lnTo>
                      <a:lnTo>
                        <a:pt x="11978" y="1065"/>
                      </a:lnTo>
                      <a:lnTo>
                        <a:pt x="12024" y="1031"/>
                      </a:lnTo>
                      <a:lnTo>
                        <a:pt x="12070" y="995"/>
                      </a:lnTo>
                      <a:lnTo>
                        <a:pt x="12115" y="960"/>
                      </a:lnTo>
                      <a:lnTo>
                        <a:pt x="12161" y="925"/>
                      </a:lnTo>
                      <a:lnTo>
                        <a:pt x="12205" y="888"/>
                      </a:lnTo>
                      <a:lnTo>
                        <a:pt x="12250" y="852"/>
                      </a:lnTo>
                      <a:lnTo>
                        <a:pt x="12295" y="816"/>
                      </a:lnTo>
                      <a:lnTo>
                        <a:pt x="12339" y="780"/>
                      </a:lnTo>
                      <a:lnTo>
                        <a:pt x="12382" y="742"/>
                      </a:lnTo>
                      <a:lnTo>
                        <a:pt x="12426" y="705"/>
                      </a:lnTo>
                      <a:lnTo>
                        <a:pt x="12469" y="668"/>
                      </a:lnTo>
                      <a:lnTo>
                        <a:pt x="12512" y="631"/>
                      </a:lnTo>
                      <a:lnTo>
                        <a:pt x="12556" y="593"/>
                      </a:lnTo>
                      <a:lnTo>
                        <a:pt x="12598" y="555"/>
                      </a:lnTo>
                      <a:lnTo>
                        <a:pt x="12640" y="517"/>
                      </a:lnTo>
                      <a:lnTo>
                        <a:pt x="12682" y="478"/>
                      </a:lnTo>
                      <a:lnTo>
                        <a:pt x="12724" y="439"/>
                      </a:lnTo>
                      <a:lnTo>
                        <a:pt x="12765" y="401"/>
                      </a:lnTo>
                      <a:lnTo>
                        <a:pt x="12806" y="361"/>
                      </a:lnTo>
                      <a:lnTo>
                        <a:pt x="12847" y="322"/>
                      </a:lnTo>
                      <a:lnTo>
                        <a:pt x="12887" y="282"/>
                      </a:lnTo>
                      <a:lnTo>
                        <a:pt x="12928" y="243"/>
                      </a:lnTo>
                      <a:lnTo>
                        <a:pt x="13007" y="162"/>
                      </a:lnTo>
                      <a:lnTo>
                        <a:pt x="13047" y="122"/>
                      </a:lnTo>
                      <a:lnTo>
                        <a:pt x="13085" y="81"/>
                      </a:lnTo>
                      <a:lnTo>
                        <a:pt x="13124" y="41"/>
                      </a:lnTo>
                      <a:lnTo>
                        <a:pt x="13162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77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1910" y="519"/>
                  <a:ext cx="169" cy="6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78" name="Line 20"/>
                <p:cNvSpPr>
                  <a:spLocks noChangeShapeType="1"/>
                </p:cNvSpPr>
                <p:nvPr/>
              </p:nvSpPr>
              <p:spPr bwMode="auto">
                <a:xfrm>
                  <a:off x="2303" y="519"/>
                  <a:ext cx="169" cy="6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79" name="Freeform 21"/>
                <p:cNvSpPr>
                  <a:spLocks/>
                </p:cNvSpPr>
                <p:nvPr/>
              </p:nvSpPr>
              <p:spPr bwMode="auto">
                <a:xfrm>
                  <a:off x="2026" y="232"/>
                  <a:ext cx="330" cy="331"/>
                </a:xfrm>
                <a:custGeom>
                  <a:avLst/>
                  <a:gdLst/>
                  <a:ahLst/>
                  <a:cxnLst>
                    <a:cxn ang="0">
                      <a:pos x="601" y="2"/>
                    </a:cxn>
                    <a:cxn ang="0">
                      <a:pos x="526" y="14"/>
                    </a:cxn>
                    <a:cxn ang="0">
                      <a:pos x="448" y="35"/>
                    </a:cxn>
                    <a:cxn ang="0">
                      <a:pos x="372" y="67"/>
                    </a:cxn>
                    <a:cxn ang="0">
                      <a:pos x="299" y="108"/>
                    </a:cxn>
                    <a:cxn ang="0">
                      <a:pos x="231" y="158"/>
                    </a:cxn>
                    <a:cxn ang="0">
                      <a:pos x="170" y="219"/>
                    </a:cxn>
                    <a:cxn ang="0">
                      <a:pos x="117" y="285"/>
                    </a:cxn>
                    <a:cxn ang="0">
                      <a:pos x="73" y="357"/>
                    </a:cxn>
                    <a:cxn ang="0">
                      <a:pos x="40" y="433"/>
                    </a:cxn>
                    <a:cxn ang="0">
                      <a:pos x="18" y="510"/>
                    </a:cxn>
                    <a:cxn ang="0">
                      <a:pos x="4" y="587"/>
                    </a:cxn>
                    <a:cxn ang="0">
                      <a:pos x="0" y="661"/>
                    </a:cxn>
                    <a:cxn ang="0">
                      <a:pos x="4" y="736"/>
                    </a:cxn>
                    <a:cxn ang="0">
                      <a:pos x="18" y="812"/>
                    </a:cxn>
                    <a:cxn ang="0">
                      <a:pos x="40" y="889"/>
                    </a:cxn>
                    <a:cxn ang="0">
                      <a:pos x="73" y="965"/>
                    </a:cxn>
                    <a:cxn ang="0">
                      <a:pos x="117" y="1037"/>
                    </a:cxn>
                    <a:cxn ang="0">
                      <a:pos x="170" y="1104"/>
                    </a:cxn>
                    <a:cxn ang="0">
                      <a:pos x="231" y="1163"/>
                    </a:cxn>
                    <a:cxn ang="0">
                      <a:pos x="299" y="1215"/>
                    </a:cxn>
                    <a:cxn ang="0">
                      <a:pos x="372" y="1256"/>
                    </a:cxn>
                    <a:cxn ang="0">
                      <a:pos x="448" y="1287"/>
                    </a:cxn>
                    <a:cxn ang="0">
                      <a:pos x="526" y="1308"/>
                    </a:cxn>
                    <a:cxn ang="0">
                      <a:pos x="601" y="1319"/>
                    </a:cxn>
                    <a:cxn ang="0">
                      <a:pos x="676" y="1321"/>
                    </a:cxn>
                    <a:cxn ang="0">
                      <a:pos x="750" y="1316"/>
                    </a:cxn>
                    <a:cxn ang="0">
                      <a:pos x="827" y="1300"/>
                    </a:cxn>
                    <a:cxn ang="0">
                      <a:pos x="905" y="1276"/>
                    </a:cxn>
                    <a:cxn ang="0">
                      <a:pos x="979" y="1240"/>
                    </a:cxn>
                    <a:cxn ang="0">
                      <a:pos x="1051" y="1195"/>
                    </a:cxn>
                    <a:cxn ang="0">
                      <a:pos x="1116" y="1140"/>
                    </a:cxn>
                    <a:cxn ang="0">
                      <a:pos x="1174" y="1077"/>
                    </a:cxn>
                    <a:cxn ang="0">
                      <a:pos x="1223" y="1008"/>
                    </a:cxn>
                    <a:cxn ang="0">
                      <a:pos x="1262" y="934"/>
                    </a:cxn>
                    <a:cxn ang="0">
                      <a:pos x="1292" y="858"/>
                    </a:cxn>
                    <a:cxn ang="0">
                      <a:pos x="1311" y="781"/>
                    </a:cxn>
                    <a:cxn ang="0">
                      <a:pos x="1321" y="706"/>
                    </a:cxn>
                    <a:cxn ang="0">
                      <a:pos x="1321" y="631"/>
                    </a:cxn>
                    <a:cxn ang="0">
                      <a:pos x="1314" y="556"/>
                    </a:cxn>
                    <a:cxn ang="0">
                      <a:pos x="1297" y="479"/>
                    </a:cxn>
                    <a:cxn ang="0">
                      <a:pos x="1269" y="402"/>
                    </a:cxn>
                    <a:cxn ang="0">
                      <a:pos x="1232" y="328"/>
                    </a:cxn>
                    <a:cxn ang="0">
                      <a:pos x="1185" y="258"/>
                    </a:cxn>
                    <a:cxn ang="0">
                      <a:pos x="1128" y="194"/>
                    </a:cxn>
                    <a:cxn ang="0">
                      <a:pos x="1064" y="137"/>
                    </a:cxn>
                    <a:cxn ang="0">
                      <a:pos x="994" y="90"/>
                    </a:cxn>
                    <a:cxn ang="0">
                      <a:pos x="920" y="53"/>
                    </a:cxn>
                    <a:cxn ang="0">
                      <a:pos x="843" y="25"/>
                    </a:cxn>
                    <a:cxn ang="0">
                      <a:pos x="765" y="8"/>
                    </a:cxn>
                    <a:cxn ang="0">
                      <a:pos x="690" y="0"/>
                    </a:cxn>
                  </a:cxnLst>
                  <a:rect l="0" t="0" r="r" b="b"/>
                  <a:pathLst>
                    <a:path w="1322" h="1322">
                      <a:moveTo>
                        <a:pt x="661" y="0"/>
                      </a:moveTo>
                      <a:lnTo>
                        <a:pt x="647" y="0"/>
                      </a:lnTo>
                      <a:lnTo>
                        <a:pt x="631" y="0"/>
                      </a:lnTo>
                      <a:lnTo>
                        <a:pt x="616" y="1"/>
                      </a:lnTo>
                      <a:lnTo>
                        <a:pt x="601" y="2"/>
                      </a:lnTo>
                      <a:lnTo>
                        <a:pt x="586" y="4"/>
                      </a:lnTo>
                      <a:lnTo>
                        <a:pt x="571" y="6"/>
                      </a:lnTo>
                      <a:lnTo>
                        <a:pt x="556" y="8"/>
                      </a:lnTo>
                      <a:lnTo>
                        <a:pt x="541" y="11"/>
                      </a:lnTo>
                      <a:lnTo>
                        <a:pt x="526" y="14"/>
                      </a:lnTo>
                      <a:lnTo>
                        <a:pt x="509" y="17"/>
                      </a:lnTo>
                      <a:lnTo>
                        <a:pt x="494" y="21"/>
                      </a:lnTo>
                      <a:lnTo>
                        <a:pt x="479" y="25"/>
                      </a:lnTo>
                      <a:lnTo>
                        <a:pt x="463" y="30"/>
                      </a:lnTo>
                      <a:lnTo>
                        <a:pt x="448" y="35"/>
                      </a:lnTo>
                      <a:lnTo>
                        <a:pt x="433" y="40"/>
                      </a:lnTo>
                      <a:lnTo>
                        <a:pt x="418" y="47"/>
                      </a:lnTo>
                      <a:lnTo>
                        <a:pt x="403" y="53"/>
                      </a:lnTo>
                      <a:lnTo>
                        <a:pt x="388" y="60"/>
                      </a:lnTo>
                      <a:lnTo>
                        <a:pt x="372" y="67"/>
                      </a:lnTo>
                      <a:lnTo>
                        <a:pt x="357" y="74"/>
                      </a:lnTo>
                      <a:lnTo>
                        <a:pt x="342" y="82"/>
                      </a:lnTo>
                      <a:lnTo>
                        <a:pt x="328" y="90"/>
                      </a:lnTo>
                      <a:lnTo>
                        <a:pt x="313" y="99"/>
                      </a:lnTo>
                      <a:lnTo>
                        <a:pt x="299" y="108"/>
                      </a:lnTo>
                      <a:lnTo>
                        <a:pt x="285" y="117"/>
                      </a:lnTo>
                      <a:lnTo>
                        <a:pt x="271" y="127"/>
                      </a:lnTo>
                      <a:lnTo>
                        <a:pt x="258" y="137"/>
                      </a:lnTo>
                      <a:lnTo>
                        <a:pt x="244" y="147"/>
                      </a:lnTo>
                      <a:lnTo>
                        <a:pt x="231" y="158"/>
                      </a:lnTo>
                      <a:lnTo>
                        <a:pt x="218" y="170"/>
                      </a:lnTo>
                      <a:lnTo>
                        <a:pt x="205" y="182"/>
                      </a:lnTo>
                      <a:lnTo>
                        <a:pt x="193" y="194"/>
                      </a:lnTo>
                      <a:lnTo>
                        <a:pt x="181" y="206"/>
                      </a:lnTo>
                      <a:lnTo>
                        <a:pt x="170" y="219"/>
                      </a:lnTo>
                      <a:lnTo>
                        <a:pt x="159" y="231"/>
                      </a:lnTo>
                      <a:lnTo>
                        <a:pt x="148" y="244"/>
                      </a:lnTo>
                      <a:lnTo>
                        <a:pt x="137" y="258"/>
                      </a:lnTo>
                      <a:lnTo>
                        <a:pt x="127" y="271"/>
                      </a:lnTo>
                      <a:lnTo>
                        <a:pt x="117" y="285"/>
                      </a:lnTo>
                      <a:lnTo>
                        <a:pt x="107" y="299"/>
                      </a:lnTo>
                      <a:lnTo>
                        <a:pt x="98" y="314"/>
                      </a:lnTo>
                      <a:lnTo>
                        <a:pt x="90" y="328"/>
                      </a:lnTo>
                      <a:lnTo>
                        <a:pt x="81" y="343"/>
                      </a:lnTo>
                      <a:lnTo>
                        <a:pt x="73" y="357"/>
                      </a:lnTo>
                      <a:lnTo>
                        <a:pt x="66" y="372"/>
                      </a:lnTo>
                      <a:lnTo>
                        <a:pt x="59" y="387"/>
                      </a:lnTo>
                      <a:lnTo>
                        <a:pt x="52" y="402"/>
                      </a:lnTo>
                      <a:lnTo>
                        <a:pt x="46" y="417"/>
                      </a:lnTo>
                      <a:lnTo>
                        <a:pt x="40" y="433"/>
                      </a:lnTo>
                      <a:lnTo>
                        <a:pt x="35" y="449"/>
                      </a:lnTo>
                      <a:lnTo>
                        <a:pt x="30" y="464"/>
                      </a:lnTo>
                      <a:lnTo>
                        <a:pt x="26" y="479"/>
                      </a:lnTo>
                      <a:lnTo>
                        <a:pt x="21" y="495"/>
                      </a:lnTo>
                      <a:lnTo>
                        <a:pt x="18" y="510"/>
                      </a:lnTo>
                      <a:lnTo>
                        <a:pt x="14" y="525"/>
                      </a:lnTo>
                      <a:lnTo>
                        <a:pt x="11" y="540"/>
                      </a:lnTo>
                      <a:lnTo>
                        <a:pt x="9" y="556"/>
                      </a:lnTo>
                      <a:lnTo>
                        <a:pt x="6" y="572"/>
                      </a:lnTo>
                      <a:lnTo>
                        <a:pt x="4" y="587"/>
                      </a:lnTo>
                      <a:lnTo>
                        <a:pt x="3" y="602"/>
                      </a:lnTo>
                      <a:lnTo>
                        <a:pt x="2" y="617"/>
                      </a:lnTo>
                      <a:lnTo>
                        <a:pt x="1" y="631"/>
                      </a:lnTo>
                      <a:lnTo>
                        <a:pt x="0" y="646"/>
                      </a:lnTo>
                      <a:lnTo>
                        <a:pt x="0" y="661"/>
                      </a:lnTo>
                      <a:lnTo>
                        <a:pt x="0" y="675"/>
                      </a:lnTo>
                      <a:lnTo>
                        <a:pt x="1" y="690"/>
                      </a:lnTo>
                      <a:lnTo>
                        <a:pt x="2" y="706"/>
                      </a:lnTo>
                      <a:lnTo>
                        <a:pt x="3" y="721"/>
                      </a:lnTo>
                      <a:lnTo>
                        <a:pt x="4" y="736"/>
                      </a:lnTo>
                      <a:lnTo>
                        <a:pt x="6" y="751"/>
                      </a:lnTo>
                      <a:lnTo>
                        <a:pt x="9" y="766"/>
                      </a:lnTo>
                      <a:lnTo>
                        <a:pt x="11" y="781"/>
                      </a:lnTo>
                      <a:lnTo>
                        <a:pt x="14" y="796"/>
                      </a:lnTo>
                      <a:lnTo>
                        <a:pt x="18" y="812"/>
                      </a:lnTo>
                      <a:lnTo>
                        <a:pt x="21" y="828"/>
                      </a:lnTo>
                      <a:lnTo>
                        <a:pt x="26" y="843"/>
                      </a:lnTo>
                      <a:lnTo>
                        <a:pt x="30" y="858"/>
                      </a:lnTo>
                      <a:lnTo>
                        <a:pt x="35" y="874"/>
                      </a:lnTo>
                      <a:lnTo>
                        <a:pt x="40" y="889"/>
                      </a:lnTo>
                      <a:lnTo>
                        <a:pt x="46" y="904"/>
                      </a:lnTo>
                      <a:lnTo>
                        <a:pt x="52" y="919"/>
                      </a:lnTo>
                      <a:lnTo>
                        <a:pt x="59" y="934"/>
                      </a:lnTo>
                      <a:lnTo>
                        <a:pt x="66" y="949"/>
                      </a:lnTo>
                      <a:lnTo>
                        <a:pt x="73" y="965"/>
                      </a:lnTo>
                      <a:lnTo>
                        <a:pt x="81" y="980"/>
                      </a:lnTo>
                      <a:lnTo>
                        <a:pt x="90" y="994"/>
                      </a:lnTo>
                      <a:lnTo>
                        <a:pt x="98" y="1008"/>
                      </a:lnTo>
                      <a:lnTo>
                        <a:pt x="107" y="1023"/>
                      </a:lnTo>
                      <a:lnTo>
                        <a:pt x="117" y="1037"/>
                      </a:lnTo>
                      <a:lnTo>
                        <a:pt x="127" y="1050"/>
                      </a:lnTo>
                      <a:lnTo>
                        <a:pt x="137" y="1064"/>
                      </a:lnTo>
                      <a:lnTo>
                        <a:pt x="148" y="1077"/>
                      </a:lnTo>
                      <a:lnTo>
                        <a:pt x="159" y="1091"/>
                      </a:lnTo>
                      <a:lnTo>
                        <a:pt x="170" y="1104"/>
                      </a:lnTo>
                      <a:lnTo>
                        <a:pt x="181" y="1116"/>
                      </a:lnTo>
                      <a:lnTo>
                        <a:pt x="193" y="1128"/>
                      </a:lnTo>
                      <a:lnTo>
                        <a:pt x="205" y="1140"/>
                      </a:lnTo>
                      <a:lnTo>
                        <a:pt x="218" y="1152"/>
                      </a:lnTo>
                      <a:lnTo>
                        <a:pt x="231" y="1163"/>
                      </a:lnTo>
                      <a:lnTo>
                        <a:pt x="244" y="1174"/>
                      </a:lnTo>
                      <a:lnTo>
                        <a:pt x="258" y="1184"/>
                      </a:lnTo>
                      <a:lnTo>
                        <a:pt x="271" y="1195"/>
                      </a:lnTo>
                      <a:lnTo>
                        <a:pt x="285" y="1204"/>
                      </a:lnTo>
                      <a:lnTo>
                        <a:pt x="299" y="1215"/>
                      </a:lnTo>
                      <a:lnTo>
                        <a:pt x="313" y="1224"/>
                      </a:lnTo>
                      <a:lnTo>
                        <a:pt x="328" y="1232"/>
                      </a:lnTo>
                      <a:lnTo>
                        <a:pt x="342" y="1240"/>
                      </a:lnTo>
                      <a:lnTo>
                        <a:pt x="357" y="1248"/>
                      </a:lnTo>
                      <a:lnTo>
                        <a:pt x="372" y="1256"/>
                      </a:lnTo>
                      <a:lnTo>
                        <a:pt x="388" y="1263"/>
                      </a:lnTo>
                      <a:lnTo>
                        <a:pt x="403" y="1269"/>
                      </a:lnTo>
                      <a:lnTo>
                        <a:pt x="418" y="1276"/>
                      </a:lnTo>
                      <a:lnTo>
                        <a:pt x="433" y="1281"/>
                      </a:lnTo>
                      <a:lnTo>
                        <a:pt x="448" y="1287"/>
                      </a:lnTo>
                      <a:lnTo>
                        <a:pt x="463" y="1292"/>
                      </a:lnTo>
                      <a:lnTo>
                        <a:pt x="479" y="1296"/>
                      </a:lnTo>
                      <a:lnTo>
                        <a:pt x="494" y="1300"/>
                      </a:lnTo>
                      <a:lnTo>
                        <a:pt x="509" y="1304"/>
                      </a:lnTo>
                      <a:lnTo>
                        <a:pt x="526" y="1308"/>
                      </a:lnTo>
                      <a:lnTo>
                        <a:pt x="541" y="1311"/>
                      </a:lnTo>
                      <a:lnTo>
                        <a:pt x="556" y="1313"/>
                      </a:lnTo>
                      <a:lnTo>
                        <a:pt x="571" y="1316"/>
                      </a:lnTo>
                      <a:lnTo>
                        <a:pt x="586" y="1317"/>
                      </a:lnTo>
                      <a:lnTo>
                        <a:pt x="601" y="1319"/>
                      </a:lnTo>
                      <a:lnTo>
                        <a:pt x="616" y="1320"/>
                      </a:lnTo>
                      <a:lnTo>
                        <a:pt x="631" y="1321"/>
                      </a:lnTo>
                      <a:lnTo>
                        <a:pt x="647" y="1321"/>
                      </a:lnTo>
                      <a:lnTo>
                        <a:pt x="661" y="1322"/>
                      </a:lnTo>
                      <a:lnTo>
                        <a:pt x="676" y="1321"/>
                      </a:lnTo>
                      <a:lnTo>
                        <a:pt x="690" y="1321"/>
                      </a:lnTo>
                      <a:lnTo>
                        <a:pt x="705" y="1320"/>
                      </a:lnTo>
                      <a:lnTo>
                        <a:pt x="720" y="1319"/>
                      </a:lnTo>
                      <a:lnTo>
                        <a:pt x="735" y="1317"/>
                      </a:lnTo>
                      <a:lnTo>
                        <a:pt x="750" y="1316"/>
                      </a:lnTo>
                      <a:lnTo>
                        <a:pt x="765" y="1313"/>
                      </a:lnTo>
                      <a:lnTo>
                        <a:pt x="781" y="1311"/>
                      </a:lnTo>
                      <a:lnTo>
                        <a:pt x="797" y="1308"/>
                      </a:lnTo>
                      <a:lnTo>
                        <a:pt x="812" y="1304"/>
                      </a:lnTo>
                      <a:lnTo>
                        <a:pt x="827" y="1300"/>
                      </a:lnTo>
                      <a:lnTo>
                        <a:pt x="843" y="1296"/>
                      </a:lnTo>
                      <a:lnTo>
                        <a:pt x="858" y="1292"/>
                      </a:lnTo>
                      <a:lnTo>
                        <a:pt x="873" y="1287"/>
                      </a:lnTo>
                      <a:lnTo>
                        <a:pt x="888" y="1281"/>
                      </a:lnTo>
                      <a:lnTo>
                        <a:pt x="905" y="1276"/>
                      </a:lnTo>
                      <a:lnTo>
                        <a:pt x="920" y="1269"/>
                      </a:lnTo>
                      <a:lnTo>
                        <a:pt x="935" y="1263"/>
                      </a:lnTo>
                      <a:lnTo>
                        <a:pt x="950" y="1256"/>
                      </a:lnTo>
                      <a:lnTo>
                        <a:pt x="964" y="1248"/>
                      </a:lnTo>
                      <a:lnTo>
                        <a:pt x="979" y="1240"/>
                      </a:lnTo>
                      <a:lnTo>
                        <a:pt x="994" y="1232"/>
                      </a:lnTo>
                      <a:lnTo>
                        <a:pt x="1008" y="1224"/>
                      </a:lnTo>
                      <a:lnTo>
                        <a:pt x="1022" y="1215"/>
                      </a:lnTo>
                      <a:lnTo>
                        <a:pt x="1037" y="1204"/>
                      </a:lnTo>
                      <a:lnTo>
                        <a:pt x="1051" y="1195"/>
                      </a:lnTo>
                      <a:lnTo>
                        <a:pt x="1064" y="1184"/>
                      </a:lnTo>
                      <a:lnTo>
                        <a:pt x="1078" y="1174"/>
                      </a:lnTo>
                      <a:lnTo>
                        <a:pt x="1091" y="1163"/>
                      </a:lnTo>
                      <a:lnTo>
                        <a:pt x="1103" y="1152"/>
                      </a:lnTo>
                      <a:lnTo>
                        <a:pt x="1116" y="1140"/>
                      </a:lnTo>
                      <a:lnTo>
                        <a:pt x="1128" y="1128"/>
                      </a:lnTo>
                      <a:lnTo>
                        <a:pt x="1140" y="1116"/>
                      </a:lnTo>
                      <a:lnTo>
                        <a:pt x="1151" y="1104"/>
                      </a:lnTo>
                      <a:lnTo>
                        <a:pt x="1163" y="1091"/>
                      </a:lnTo>
                      <a:lnTo>
                        <a:pt x="1174" y="1077"/>
                      </a:lnTo>
                      <a:lnTo>
                        <a:pt x="1185" y="1064"/>
                      </a:lnTo>
                      <a:lnTo>
                        <a:pt x="1195" y="1050"/>
                      </a:lnTo>
                      <a:lnTo>
                        <a:pt x="1205" y="1037"/>
                      </a:lnTo>
                      <a:lnTo>
                        <a:pt x="1214" y="1023"/>
                      </a:lnTo>
                      <a:lnTo>
                        <a:pt x="1223" y="1008"/>
                      </a:lnTo>
                      <a:lnTo>
                        <a:pt x="1232" y="994"/>
                      </a:lnTo>
                      <a:lnTo>
                        <a:pt x="1240" y="980"/>
                      </a:lnTo>
                      <a:lnTo>
                        <a:pt x="1248" y="965"/>
                      </a:lnTo>
                      <a:lnTo>
                        <a:pt x="1255" y="949"/>
                      </a:lnTo>
                      <a:lnTo>
                        <a:pt x="1262" y="934"/>
                      </a:lnTo>
                      <a:lnTo>
                        <a:pt x="1269" y="919"/>
                      </a:lnTo>
                      <a:lnTo>
                        <a:pt x="1275" y="904"/>
                      </a:lnTo>
                      <a:lnTo>
                        <a:pt x="1281" y="889"/>
                      </a:lnTo>
                      <a:lnTo>
                        <a:pt x="1286" y="874"/>
                      </a:lnTo>
                      <a:lnTo>
                        <a:pt x="1292" y="858"/>
                      </a:lnTo>
                      <a:lnTo>
                        <a:pt x="1297" y="843"/>
                      </a:lnTo>
                      <a:lnTo>
                        <a:pt x="1301" y="828"/>
                      </a:lnTo>
                      <a:lnTo>
                        <a:pt x="1305" y="812"/>
                      </a:lnTo>
                      <a:lnTo>
                        <a:pt x="1308" y="796"/>
                      </a:lnTo>
                      <a:lnTo>
                        <a:pt x="1311" y="781"/>
                      </a:lnTo>
                      <a:lnTo>
                        <a:pt x="1314" y="766"/>
                      </a:lnTo>
                      <a:lnTo>
                        <a:pt x="1316" y="751"/>
                      </a:lnTo>
                      <a:lnTo>
                        <a:pt x="1318" y="736"/>
                      </a:lnTo>
                      <a:lnTo>
                        <a:pt x="1319" y="721"/>
                      </a:lnTo>
                      <a:lnTo>
                        <a:pt x="1321" y="706"/>
                      </a:lnTo>
                      <a:lnTo>
                        <a:pt x="1321" y="690"/>
                      </a:lnTo>
                      <a:lnTo>
                        <a:pt x="1322" y="675"/>
                      </a:lnTo>
                      <a:lnTo>
                        <a:pt x="1322" y="661"/>
                      </a:lnTo>
                      <a:lnTo>
                        <a:pt x="1322" y="646"/>
                      </a:lnTo>
                      <a:lnTo>
                        <a:pt x="1321" y="631"/>
                      </a:lnTo>
                      <a:lnTo>
                        <a:pt x="1321" y="617"/>
                      </a:lnTo>
                      <a:lnTo>
                        <a:pt x="1319" y="602"/>
                      </a:lnTo>
                      <a:lnTo>
                        <a:pt x="1318" y="587"/>
                      </a:lnTo>
                      <a:lnTo>
                        <a:pt x="1316" y="572"/>
                      </a:lnTo>
                      <a:lnTo>
                        <a:pt x="1314" y="556"/>
                      </a:lnTo>
                      <a:lnTo>
                        <a:pt x="1311" y="540"/>
                      </a:lnTo>
                      <a:lnTo>
                        <a:pt x="1308" y="525"/>
                      </a:lnTo>
                      <a:lnTo>
                        <a:pt x="1305" y="510"/>
                      </a:lnTo>
                      <a:lnTo>
                        <a:pt x="1301" y="495"/>
                      </a:lnTo>
                      <a:lnTo>
                        <a:pt x="1297" y="479"/>
                      </a:lnTo>
                      <a:lnTo>
                        <a:pt x="1292" y="464"/>
                      </a:lnTo>
                      <a:lnTo>
                        <a:pt x="1286" y="449"/>
                      </a:lnTo>
                      <a:lnTo>
                        <a:pt x="1281" y="433"/>
                      </a:lnTo>
                      <a:lnTo>
                        <a:pt x="1275" y="417"/>
                      </a:lnTo>
                      <a:lnTo>
                        <a:pt x="1269" y="402"/>
                      </a:lnTo>
                      <a:lnTo>
                        <a:pt x="1262" y="387"/>
                      </a:lnTo>
                      <a:lnTo>
                        <a:pt x="1255" y="372"/>
                      </a:lnTo>
                      <a:lnTo>
                        <a:pt x="1248" y="357"/>
                      </a:lnTo>
                      <a:lnTo>
                        <a:pt x="1240" y="343"/>
                      </a:lnTo>
                      <a:lnTo>
                        <a:pt x="1232" y="328"/>
                      </a:lnTo>
                      <a:lnTo>
                        <a:pt x="1223" y="314"/>
                      </a:lnTo>
                      <a:lnTo>
                        <a:pt x="1214" y="299"/>
                      </a:lnTo>
                      <a:lnTo>
                        <a:pt x="1205" y="285"/>
                      </a:lnTo>
                      <a:lnTo>
                        <a:pt x="1195" y="271"/>
                      </a:lnTo>
                      <a:lnTo>
                        <a:pt x="1185" y="258"/>
                      </a:lnTo>
                      <a:lnTo>
                        <a:pt x="1174" y="244"/>
                      </a:lnTo>
                      <a:lnTo>
                        <a:pt x="1163" y="231"/>
                      </a:lnTo>
                      <a:lnTo>
                        <a:pt x="1151" y="219"/>
                      </a:lnTo>
                      <a:lnTo>
                        <a:pt x="1140" y="206"/>
                      </a:lnTo>
                      <a:lnTo>
                        <a:pt x="1128" y="194"/>
                      </a:lnTo>
                      <a:lnTo>
                        <a:pt x="1116" y="182"/>
                      </a:lnTo>
                      <a:lnTo>
                        <a:pt x="1103" y="170"/>
                      </a:lnTo>
                      <a:lnTo>
                        <a:pt x="1091" y="158"/>
                      </a:lnTo>
                      <a:lnTo>
                        <a:pt x="1078" y="147"/>
                      </a:lnTo>
                      <a:lnTo>
                        <a:pt x="1064" y="137"/>
                      </a:lnTo>
                      <a:lnTo>
                        <a:pt x="1051" y="127"/>
                      </a:lnTo>
                      <a:lnTo>
                        <a:pt x="1037" y="117"/>
                      </a:lnTo>
                      <a:lnTo>
                        <a:pt x="1022" y="108"/>
                      </a:lnTo>
                      <a:lnTo>
                        <a:pt x="1008" y="99"/>
                      </a:lnTo>
                      <a:lnTo>
                        <a:pt x="994" y="90"/>
                      </a:lnTo>
                      <a:lnTo>
                        <a:pt x="979" y="82"/>
                      </a:lnTo>
                      <a:lnTo>
                        <a:pt x="964" y="74"/>
                      </a:lnTo>
                      <a:lnTo>
                        <a:pt x="950" y="67"/>
                      </a:lnTo>
                      <a:lnTo>
                        <a:pt x="935" y="60"/>
                      </a:lnTo>
                      <a:lnTo>
                        <a:pt x="920" y="53"/>
                      </a:lnTo>
                      <a:lnTo>
                        <a:pt x="905" y="47"/>
                      </a:lnTo>
                      <a:lnTo>
                        <a:pt x="888" y="40"/>
                      </a:lnTo>
                      <a:lnTo>
                        <a:pt x="873" y="35"/>
                      </a:lnTo>
                      <a:lnTo>
                        <a:pt x="858" y="30"/>
                      </a:lnTo>
                      <a:lnTo>
                        <a:pt x="843" y="25"/>
                      </a:lnTo>
                      <a:lnTo>
                        <a:pt x="827" y="21"/>
                      </a:lnTo>
                      <a:lnTo>
                        <a:pt x="812" y="17"/>
                      </a:lnTo>
                      <a:lnTo>
                        <a:pt x="797" y="14"/>
                      </a:lnTo>
                      <a:lnTo>
                        <a:pt x="781" y="11"/>
                      </a:lnTo>
                      <a:lnTo>
                        <a:pt x="765" y="8"/>
                      </a:lnTo>
                      <a:lnTo>
                        <a:pt x="750" y="6"/>
                      </a:lnTo>
                      <a:lnTo>
                        <a:pt x="735" y="4"/>
                      </a:lnTo>
                      <a:lnTo>
                        <a:pt x="720" y="2"/>
                      </a:lnTo>
                      <a:lnTo>
                        <a:pt x="705" y="1"/>
                      </a:lnTo>
                      <a:lnTo>
                        <a:pt x="690" y="0"/>
                      </a:lnTo>
                      <a:lnTo>
                        <a:pt x="676" y="0"/>
                      </a:lnTo>
                      <a:lnTo>
                        <a:pt x="661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80" name="Freeform 22"/>
                <p:cNvSpPr>
                  <a:spLocks/>
                </p:cNvSpPr>
                <p:nvPr/>
              </p:nvSpPr>
              <p:spPr bwMode="auto">
                <a:xfrm>
                  <a:off x="2067" y="273"/>
                  <a:ext cx="212" cy="248"/>
                </a:xfrm>
                <a:custGeom>
                  <a:avLst/>
                  <a:gdLst/>
                  <a:ahLst/>
                  <a:cxnLst>
                    <a:cxn ang="0">
                      <a:pos x="462" y="1"/>
                    </a:cxn>
                    <a:cxn ang="0">
                      <a:pos x="428" y="4"/>
                    </a:cxn>
                    <a:cxn ang="0">
                      <a:pos x="394" y="11"/>
                    </a:cxn>
                    <a:cxn ang="0">
                      <a:pos x="360" y="20"/>
                    </a:cxn>
                    <a:cxn ang="0">
                      <a:pos x="324" y="31"/>
                    </a:cxn>
                    <a:cxn ang="0">
                      <a:pos x="290" y="45"/>
                    </a:cxn>
                    <a:cxn ang="0">
                      <a:pos x="257" y="62"/>
                    </a:cxn>
                    <a:cxn ang="0">
                      <a:pos x="225" y="81"/>
                    </a:cxn>
                    <a:cxn ang="0">
                      <a:pos x="193" y="103"/>
                    </a:cxn>
                    <a:cxn ang="0">
                      <a:pos x="145" y="146"/>
                    </a:cxn>
                    <a:cxn ang="0">
                      <a:pos x="103" y="194"/>
                    </a:cxn>
                    <a:cxn ang="0">
                      <a:pos x="80" y="224"/>
                    </a:cxn>
                    <a:cxn ang="0">
                      <a:pos x="61" y="257"/>
                    </a:cxn>
                    <a:cxn ang="0">
                      <a:pos x="44" y="291"/>
                    </a:cxn>
                    <a:cxn ang="0">
                      <a:pos x="30" y="325"/>
                    </a:cxn>
                    <a:cxn ang="0">
                      <a:pos x="19" y="359"/>
                    </a:cxn>
                    <a:cxn ang="0">
                      <a:pos x="11" y="394"/>
                    </a:cxn>
                    <a:cxn ang="0">
                      <a:pos x="5" y="429"/>
                    </a:cxn>
                    <a:cxn ang="0">
                      <a:pos x="1" y="463"/>
                    </a:cxn>
                    <a:cxn ang="0">
                      <a:pos x="1" y="518"/>
                    </a:cxn>
                    <a:cxn ang="0">
                      <a:pos x="3" y="552"/>
                    </a:cxn>
                    <a:cxn ang="0">
                      <a:pos x="8" y="586"/>
                    </a:cxn>
                    <a:cxn ang="0">
                      <a:pos x="16" y="621"/>
                    </a:cxn>
                    <a:cxn ang="0">
                      <a:pos x="26" y="655"/>
                    </a:cxn>
                    <a:cxn ang="0">
                      <a:pos x="39" y="690"/>
                    </a:cxn>
                    <a:cxn ang="0">
                      <a:pos x="55" y="724"/>
                    </a:cxn>
                    <a:cxn ang="0">
                      <a:pos x="74" y="756"/>
                    </a:cxn>
                    <a:cxn ang="0">
                      <a:pos x="96" y="789"/>
                    </a:cxn>
                    <a:cxn ang="0">
                      <a:pos x="128" y="828"/>
                    </a:cxn>
                    <a:cxn ang="0">
                      <a:pos x="183" y="881"/>
                    </a:cxn>
                    <a:cxn ang="0">
                      <a:pos x="213" y="903"/>
                    </a:cxn>
                    <a:cxn ang="0">
                      <a:pos x="246" y="925"/>
                    </a:cxn>
                    <a:cxn ang="0">
                      <a:pos x="279" y="942"/>
                    </a:cxn>
                    <a:cxn ang="0">
                      <a:pos x="313" y="957"/>
                    </a:cxn>
                    <a:cxn ang="0">
                      <a:pos x="347" y="969"/>
                    </a:cxn>
                    <a:cxn ang="0">
                      <a:pos x="383" y="979"/>
                    </a:cxn>
                    <a:cxn ang="0">
                      <a:pos x="417" y="985"/>
                    </a:cxn>
                    <a:cxn ang="0">
                      <a:pos x="451" y="990"/>
                    </a:cxn>
                    <a:cxn ang="0">
                      <a:pos x="496" y="992"/>
                    </a:cxn>
                    <a:cxn ang="0">
                      <a:pos x="540" y="990"/>
                    </a:cxn>
                    <a:cxn ang="0">
                      <a:pos x="574" y="985"/>
                    </a:cxn>
                    <a:cxn ang="0">
                      <a:pos x="610" y="979"/>
                    </a:cxn>
                    <a:cxn ang="0">
                      <a:pos x="644" y="969"/>
                    </a:cxn>
                    <a:cxn ang="0">
                      <a:pos x="678" y="957"/>
                    </a:cxn>
                    <a:cxn ang="0">
                      <a:pos x="712" y="942"/>
                    </a:cxn>
                    <a:cxn ang="0">
                      <a:pos x="746" y="925"/>
                    </a:cxn>
                    <a:cxn ang="0">
                      <a:pos x="778" y="903"/>
                    </a:cxn>
                    <a:cxn ang="0">
                      <a:pos x="808" y="881"/>
                    </a:cxn>
                  </a:cxnLst>
                  <a:rect l="0" t="0" r="r" b="b"/>
                  <a:pathLst>
                    <a:path w="846" h="992">
                      <a:moveTo>
                        <a:pt x="496" y="0"/>
                      </a:moveTo>
                      <a:lnTo>
                        <a:pt x="473" y="0"/>
                      </a:lnTo>
                      <a:lnTo>
                        <a:pt x="462" y="1"/>
                      </a:lnTo>
                      <a:lnTo>
                        <a:pt x="451" y="2"/>
                      </a:lnTo>
                      <a:lnTo>
                        <a:pt x="440" y="3"/>
                      </a:lnTo>
                      <a:lnTo>
                        <a:pt x="428" y="4"/>
                      </a:lnTo>
                      <a:lnTo>
                        <a:pt x="417" y="6"/>
                      </a:lnTo>
                      <a:lnTo>
                        <a:pt x="406" y="9"/>
                      </a:lnTo>
                      <a:lnTo>
                        <a:pt x="394" y="11"/>
                      </a:lnTo>
                      <a:lnTo>
                        <a:pt x="383" y="14"/>
                      </a:lnTo>
                      <a:lnTo>
                        <a:pt x="371" y="17"/>
                      </a:lnTo>
                      <a:lnTo>
                        <a:pt x="360" y="20"/>
                      </a:lnTo>
                      <a:lnTo>
                        <a:pt x="347" y="23"/>
                      </a:lnTo>
                      <a:lnTo>
                        <a:pt x="336" y="27"/>
                      </a:lnTo>
                      <a:lnTo>
                        <a:pt x="324" y="31"/>
                      </a:lnTo>
                      <a:lnTo>
                        <a:pt x="313" y="35"/>
                      </a:lnTo>
                      <a:lnTo>
                        <a:pt x="302" y="40"/>
                      </a:lnTo>
                      <a:lnTo>
                        <a:pt x="290" y="45"/>
                      </a:lnTo>
                      <a:lnTo>
                        <a:pt x="279" y="50"/>
                      </a:lnTo>
                      <a:lnTo>
                        <a:pt x="268" y="56"/>
                      </a:lnTo>
                      <a:lnTo>
                        <a:pt x="257" y="62"/>
                      </a:lnTo>
                      <a:lnTo>
                        <a:pt x="246" y="68"/>
                      </a:lnTo>
                      <a:lnTo>
                        <a:pt x="236" y="74"/>
                      </a:lnTo>
                      <a:lnTo>
                        <a:pt x="225" y="81"/>
                      </a:lnTo>
                      <a:lnTo>
                        <a:pt x="213" y="88"/>
                      </a:lnTo>
                      <a:lnTo>
                        <a:pt x="203" y="95"/>
                      </a:lnTo>
                      <a:lnTo>
                        <a:pt x="193" y="103"/>
                      </a:lnTo>
                      <a:lnTo>
                        <a:pt x="183" y="111"/>
                      </a:lnTo>
                      <a:lnTo>
                        <a:pt x="164" y="127"/>
                      </a:lnTo>
                      <a:lnTo>
                        <a:pt x="145" y="146"/>
                      </a:lnTo>
                      <a:lnTo>
                        <a:pt x="128" y="164"/>
                      </a:lnTo>
                      <a:lnTo>
                        <a:pt x="111" y="184"/>
                      </a:lnTo>
                      <a:lnTo>
                        <a:pt x="103" y="194"/>
                      </a:lnTo>
                      <a:lnTo>
                        <a:pt x="96" y="204"/>
                      </a:lnTo>
                      <a:lnTo>
                        <a:pt x="87" y="214"/>
                      </a:lnTo>
                      <a:lnTo>
                        <a:pt x="80" y="224"/>
                      </a:lnTo>
                      <a:lnTo>
                        <a:pt x="74" y="235"/>
                      </a:lnTo>
                      <a:lnTo>
                        <a:pt x="67" y="246"/>
                      </a:lnTo>
                      <a:lnTo>
                        <a:pt x="61" y="257"/>
                      </a:lnTo>
                      <a:lnTo>
                        <a:pt x="55" y="269"/>
                      </a:lnTo>
                      <a:lnTo>
                        <a:pt x="50" y="280"/>
                      </a:lnTo>
                      <a:lnTo>
                        <a:pt x="44" y="291"/>
                      </a:lnTo>
                      <a:lnTo>
                        <a:pt x="39" y="302"/>
                      </a:lnTo>
                      <a:lnTo>
                        <a:pt x="35" y="314"/>
                      </a:lnTo>
                      <a:lnTo>
                        <a:pt x="30" y="325"/>
                      </a:lnTo>
                      <a:lnTo>
                        <a:pt x="26" y="336"/>
                      </a:lnTo>
                      <a:lnTo>
                        <a:pt x="23" y="348"/>
                      </a:lnTo>
                      <a:lnTo>
                        <a:pt x="19" y="359"/>
                      </a:lnTo>
                      <a:lnTo>
                        <a:pt x="16" y="371"/>
                      </a:lnTo>
                      <a:lnTo>
                        <a:pt x="13" y="382"/>
                      </a:lnTo>
                      <a:lnTo>
                        <a:pt x="11" y="394"/>
                      </a:lnTo>
                      <a:lnTo>
                        <a:pt x="8" y="406"/>
                      </a:lnTo>
                      <a:lnTo>
                        <a:pt x="6" y="418"/>
                      </a:lnTo>
                      <a:lnTo>
                        <a:pt x="5" y="429"/>
                      </a:lnTo>
                      <a:lnTo>
                        <a:pt x="3" y="440"/>
                      </a:lnTo>
                      <a:lnTo>
                        <a:pt x="2" y="451"/>
                      </a:lnTo>
                      <a:lnTo>
                        <a:pt x="1" y="463"/>
                      </a:lnTo>
                      <a:lnTo>
                        <a:pt x="1" y="474"/>
                      </a:lnTo>
                      <a:lnTo>
                        <a:pt x="0" y="496"/>
                      </a:lnTo>
                      <a:lnTo>
                        <a:pt x="1" y="518"/>
                      </a:lnTo>
                      <a:lnTo>
                        <a:pt x="1" y="530"/>
                      </a:lnTo>
                      <a:lnTo>
                        <a:pt x="2" y="541"/>
                      </a:lnTo>
                      <a:lnTo>
                        <a:pt x="3" y="552"/>
                      </a:lnTo>
                      <a:lnTo>
                        <a:pt x="5" y="563"/>
                      </a:lnTo>
                      <a:lnTo>
                        <a:pt x="6" y="575"/>
                      </a:lnTo>
                      <a:lnTo>
                        <a:pt x="8" y="586"/>
                      </a:lnTo>
                      <a:lnTo>
                        <a:pt x="11" y="598"/>
                      </a:lnTo>
                      <a:lnTo>
                        <a:pt x="13" y="609"/>
                      </a:lnTo>
                      <a:lnTo>
                        <a:pt x="16" y="621"/>
                      </a:lnTo>
                      <a:lnTo>
                        <a:pt x="19" y="632"/>
                      </a:lnTo>
                      <a:lnTo>
                        <a:pt x="23" y="644"/>
                      </a:lnTo>
                      <a:lnTo>
                        <a:pt x="26" y="655"/>
                      </a:lnTo>
                      <a:lnTo>
                        <a:pt x="30" y="667"/>
                      </a:lnTo>
                      <a:lnTo>
                        <a:pt x="35" y="679"/>
                      </a:lnTo>
                      <a:lnTo>
                        <a:pt x="39" y="690"/>
                      </a:lnTo>
                      <a:lnTo>
                        <a:pt x="44" y="701"/>
                      </a:lnTo>
                      <a:lnTo>
                        <a:pt x="50" y="713"/>
                      </a:lnTo>
                      <a:lnTo>
                        <a:pt x="55" y="724"/>
                      </a:lnTo>
                      <a:lnTo>
                        <a:pt x="61" y="735"/>
                      </a:lnTo>
                      <a:lnTo>
                        <a:pt x="67" y="745"/>
                      </a:lnTo>
                      <a:lnTo>
                        <a:pt x="74" y="756"/>
                      </a:lnTo>
                      <a:lnTo>
                        <a:pt x="80" y="767"/>
                      </a:lnTo>
                      <a:lnTo>
                        <a:pt x="87" y="777"/>
                      </a:lnTo>
                      <a:lnTo>
                        <a:pt x="96" y="789"/>
                      </a:lnTo>
                      <a:lnTo>
                        <a:pt x="103" y="799"/>
                      </a:lnTo>
                      <a:lnTo>
                        <a:pt x="111" y="809"/>
                      </a:lnTo>
                      <a:lnTo>
                        <a:pt x="128" y="828"/>
                      </a:lnTo>
                      <a:lnTo>
                        <a:pt x="145" y="847"/>
                      </a:lnTo>
                      <a:lnTo>
                        <a:pt x="164" y="864"/>
                      </a:lnTo>
                      <a:lnTo>
                        <a:pt x="183" y="881"/>
                      </a:lnTo>
                      <a:lnTo>
                        <a:pt x="193" y="888"/>
                      </a:lnTo>
                      <a:lnTo>
                        <a:pt x="203" y="896"/>
                      </a:lnTo>
                      <a:lnTo>
                        <a:pt x="213" y="903"/>
                      </a:lnTo>
                      <a:lnTo>
                        <a:pt x="225" y="910"/>
                      </a:lnTo>
                      <a:lnTo>
                        <a:pt x="236" y="918"/>
                      </a:lnTo>
                      <a:lnTo>
                        <a:pt x="246" y="925"/>
                      </a:lnTo>
                      <a:lnTo>
                        <a:pt x="257" y="931"/>
                      </a:lnTo>
                      <a:lnTo>
                        <a:pt x="268" y="937"/>
                      </a:lnTo>
                      <a:lnTo>
                        <a:pt x="279" y="942"/>
                      </a:lnTo>
                      <a:lnTo>
                        <a:pt x="290" y="947"/>
                      </a:lnTo>
                      <a:lnTo>
                        <a:pt x="302" y="952"/>
                      </a:lnTo>
                      <a:lnTo>
                        <a:pt x="313" y="957"/>
                      </a:lnTo>
                      <a:lnTo>
                        <a:pt x="324" y="961"/>
                      </a:lnTo>
                      <a:lnTo>
                        <a:pt x="336" y="965"/>
                      </a:lnTo>
                      <a:lnTo>
                        <a:pt x="347" y="969"/>
                      </a:lnTo>
                      <a:lnTo>
                        <a:pt x="360" y="973"/>
                      </a:lnTo>
                      <a:lnTo>
                        <a:pt x="371" y="976"/>
                      </a:lnTo>
                      <a:lnTo>
                        <a:pt x="383" y="979"/>
                      </a:lnTo>
                      <a:lnTo>
                        <a:pt x="394" y="981"/>
                      </a:lnTo>
                      <a:lnTo>
                        <a:pt x="406" y="983"/>
                      </a:lnTo>
                      <a:lnTo>
                        <a:pt x="417" y="985"/>
                      </a:lnTo>
                      <a:lnTo>
                        <a:pt x="428" y="987"/>
                      </a:lnTo>
                      <a:lnTo>
                        <a:pt x="440" y="988"/>
                      </a:lnTo>
                      <a:lnTo>
                        <a:pt x="451" y="990"/>
                      </a:lnTo>
                      <a:lnTo>
                        <a:pt x="462" y="991"/>
                      </a:lnTo>
                      <a:lnTo>
                        <a:pt x="473" y="991"/>
                      </a:lnTo>
                      <a:lnTo>
                        <a:pt x="496" y="992"/>
                      </a:lnTo>
                      <a:lnTo>
                        <a:pt x="518" y="991"/>
                      </a:lnTo>
                      <a:lnTo>
                        <a:pt x="529" y="991"/>
                      </a:lnTo>
                      <a:lnTo>
                        <a:pt x="540" y="990"/>
                      </a:lnTo>
                      <a:lnTo>
                        <a:pt x="552" y="988"/>
                      </a:lnTo>
                      <a:lnTo>
                        <a:pt x="563" y="987"/>
                      </a:lnTo>
                      <a:lnTo>
                        <a:pt x="574" y="985"/>
                      </a:lnTo>
                      <a:lnTo>
                        <a:pt x="586" y="983"/>
                      </a:lnTo>
                      <a:lnTo>
                        <a:pt x="597" y="981"/>
                      </a:lnTo>
                      <a:lnTo>
                        <a:pt x="610" y="979"/>
                      </a:lnTo>
                      <a:lnTo>
                        <a:pt x="621" y="976"/>
                      </a:lnTo>
                      <a:lnTo>
                        <a:pt x="632" y="973"/>
                      </a:lnTo>
                      <a:lnTo>
                        <a:pt x="644" y="969"/>
                      </a:lnTo>
                      <a:lnTo>
                        <a:pt x="655" y="965"/>
                      </a:lnTo>
                      <a:lnTo>
                        <a:pt x="667" y="961"/>
                      </a:lnTo>
                      <a:lnTo>
                        <a:pt x="678" y="957"/>
                      </a:lnTo>
                      <a:lnTo>
                        <a:pt x="690" y="952"/>
                      </a:lnTo>
                      <a:lnTo>
                        <a:pt x="701" y="947"/>
                      </a:lnTo>
                      <a:lnTo>
                        <a:pt x="712" y="942"/>
                      </a:lnTo>
                      <a:lnTo>
                        <a:pt x="723" y="937"/>
                      </a:lnTo>
                      <a:lnTo>
                        <a:pt x="734" y="931"/>
                      </a:lnTo>
                      <a:lnTo>
                        <a:pt x="746" y="925"/>
                      </a:lnTo>
                      <a:lnTo>
                        <a:pt x="757" y="918"/>
                      </a:lnTo>
                      <a:lnTo>
                        <a:pt x="767" y="910"/>
                      </a:lnTo>
                      <a:lnTo>
                        <a:pt x="778" y="903"/>
                      </a:lnTo>
                      <a:lnTo>
                        <a:pt x="788" y="896"/>
                      </a:lnTo>
                      <a:lnTo>
                        <a:pt x="798" y="888"/>
                      </a:lnTo>
                      <a:lnTo>
                        <a:pt x="808" y="881"/>
                      </a:lnTo>
                      <a:lnTo>
                        <a:pt x="827" y="864"/>
                      </a:lnTo>
                      <a:lnTo>
                        <a:pt x="846" y="847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81" name="Freeform 23"/>
                <p:cNvSpPr>
                  <a:spLocks/>
                </p:cNvSpPr>
                <p:nvPr/>
              </p:nvSpPr>
              <p:spPr bwMode="auto">
                <a:xfrm>
                  <a:off x="2191" y="273"/>
                  <a:ext cx="124" cy="212"/>
                </a:xfrm>
                <a:custGeom>
                  <a:avLst/>
                  <a:gdLst/>
                  <a:ahLst/>
                  <a:cxnLst>
                    <a:cxn ang="0">
                      <a:pos x="367" y="828"/>
                    </a:cxn>
                    <a:cxn ang="0">
                      <a:pos x="393" y="799"/>
                    </a:cxn>
                    <a:cxn ang="0">
                      <a:pos x="408" y="777"/>
                    </a:cxn>
                    <a:cxn ang="0">
                      <a:pos x="422" y="756"/>
                    </a:cxn>
                    <a:cxn ang="0">
                      <a:pos x="434" y="735"/>
                    </a:cxn>
                    <a:cxn ang="0">
                      <a:pos x="446" y="713"/>
                    </a:cxn>
                    <a:cxn ang="0">
                      <a:pos x="456" y="690"/>
                    </a:cxn>
                    <a:cxn ang="0">
                      <a:pos x="465" y="667"/>
                    </a:cxn>
                    <a:cxn ang="0">
                      <a:pos x="473" y="644"/>
                    </a:cxn>
                    <a:cxn ang="0">
                      <a:pos x="479" y="621"/>
                    </a:cxn>
                    <a:cxn ang="0">
                      <a:pos x="485" y="598"/>
                    </a:cxn>
                    <a:cxn ang="0">
                      <a:pos x="489" y="575"/>
                    </a:cxn>
                    <a:cxn ang="0">
                      <a:pos x="492" y="552"/>
                    </a:cxn>
                    <a:cxn ang="0">
                      <a:pos x="494" y="530"/>
                    </a:cxn>
                    <a:cxn ang="0">
                      <a:pos x="495" y="496"/>
                    </a:cxn>
                    <a:cxn ang="0">
                      <a:pos x="494" y="463"/>
                    </a:cxn>
                    <a:cxn ang="0">
                      <a:pos x="492" y="440"/>
                    </a:cxn>
                    <a:cxn ang="0">
                      <a:pos x="489" y="418"/>
                    </a:cxn>
                    <a:cxn ang="0">
                      <a:pos x="485" y="394"/>
                    </a:cxn>
                    <a:cxn ang="0">
                      <a:pos x="479" y="371"/>
                    </a:cxn>
                    <a:cxn ang="0">
                      <a:pos x="473" y="348"/>
                    </a:cxn>
                    <a:cxn ang="0">
                      <a:pos x="465" y="325"/>
                    </a:cxn>
                    <a:cxn ang="0">
                      <a:pos x="456" y="302"/>
                    </a:cxn>
                    <a:cxn ang="0">
                      <a:pos x="446" y="280"/>
                    </a:cxn>
                    <a:cxn ang="0">
                      <a:pos x="434" y="257"/>
                    </a:cxn>
                    <a:cxn ang="0">
                      <a:pos x="422" y="235"/>
                    </a:cxn>
                    <a:cxn ang="0">
                      <a:pos x="408" y="214"/>
                    </a:cxn>
                    <a:cxn ang="0">
                      <a:pos x="393" y="194"/>
                    </a:cxn>
                    <a:cxn ang="0">
                      <a:pos x="367" y="164"/>
                    </a:cxn>
                    <a:cxn ang="0">
                      <a:pos x="331" y="127"/>
                    </a:cxn>
                    <a:cxn ang="0">
                      <a:pos x="302" y="103"/>
                    </a:cxn>
                    <a:cxn ang="0">
                      <a:pos x="282" y="88"/>
                    </a:cxn>
                    <a:cxn ang="0">
                      <a:pos x="261" y="74"/>
                    </a:cxn>
                    <a:cxn ang="0">
                      <a:pos x="238" y="62"/>
                    </a:cxn>
                    <a:cxn ang="0">
                      <a:pos x="216" y="50"/>
                    </a:cxn>
                    <a:cxn ang="0">
                      <a:pos x="194" y="40"/>
                    </a:cxn>
                    <a:cxn ang="0">
                      <a:pos x="171" y="31"/>
                    </a:cxn>
                    <a:cxn ang="0">
                      <a:pos x="148" y="23"/>
                    </a:cxn>
                    <a:cxn ang="0">
                      <a:pos x="125" y="17"/>
                    </a:cxn>
                    <a:cxn ang="0">
                      <a:pos x="101" y="11"/>
                    </a:cxn>
                    <a:cxn ang="0">
                      <a:pos x="78" y="6"/>
                    </a:cxn>
                    <a:cxn ang="0">
                      <a:pos x="56" y="3"/>
                    </a:cxn>
                    <a:cxn ang="0">
                      <a:pos x="33" y="1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495" h="847">
                      <a:moveTo>
                        <a:pt x="350" y="847"/>
                      </a:moveTo>
                      <a:lnTo>
                        <a:pt x="367" y="828"/>
                      </a:lnTo>
                      <a:lnTo>
                        <a:pt x="385" y="809"/>
                      </a:lnTo>
                      <a:lnTo>
                        <a:pt x="393" y="799"/>
                      </a:lnTo>
                      <a:lnTo>
                        <a:pt x="400" y="789"/>
                      </a:lnTo>
                      <a:lnTo>
                        <a:pt x="408" y="777"/>
                      </a:lnTo>
                      <a:lnTo>
                        <a:pt x="415" y="767"/>
                      </a:lnTo>
                      <a:lnTo>
                        <a:pt x="422" y="756"/>
                      </a:lnTo>
                      <a:lnTo>
                        <a:pt x="428" y="745"/>
                      </a:lnTo>
                      <a:lnTo>
                        <a:pt x="434" y="735"/>
                      </a:lnTo>
                      <a:lnTo>
                        <a:pt x="440" y="724"/>
                      </a:lnTo>
                      <a:lnTo>
                        <a:pt x="446" y="713"/>
                      </a:lnTo>
                      <a:lnTo>
                        <a:pt x="451" y="701"/>
                      </a:lnTo>
                      <a:lnTo>
                        <a:pt x="456" y="690"/>
                      </a:lnTo>
                      <a:lnTo>
                        <a:pt x="460" y="679"/>
                      </a:lnTo>
                      <a:lnTo>
                        <a:pt x="465" y="667"/>
                      </a:lnTo>
                      <a:lnTo>
                        <a:pt x="469" y="655"/>
                      </a:lnTo>
                      <a:lnTo>
                        <a:pt x="473" y="644"/>
                      </a:lnTo>
                      <a:lnTo>
                        <a:pt x="476" y="632"/>
                      </a:lnTo>
                      <a:lnTo>
                        <a:pt x="479" y="621"/>
                      </a:lnTo>
                      <a:lnTo>
                        <a:pt x="482" y="609"/>
                      </a:lnTo>
                      <a:lnTo>
                        <a:pt x="485" y="598"/>
                      </a:lnTo>
                      <a:lnTo>
                        <a:pt x="487" y="586"/>
                      </a:lnTo>
                      <a:lnTo>
                        <a:pt x="489" y="575"/>
                      </a:lnTo>
                      <a:lnTo>
                        <a:pt x="490" y="563"/>
                      </a:lnTo>
                      <a:lnTo>
                        <a:pt x="492" y="552"/>
                      </a:lnTo>
                      <a:lnTo>
                        <a:pt x="493" y="541"/>
                      </a:lnTo>
                      <a:lnTo>
                        <a:pt x="494" y="530"/>
                      </a:lnTo>
                      <a:lnTo>
                        <a:pt x="495" y="518"/>
                      </a:lnTo>
                      <a:lnTo>
                        <a:pt x="495" y="496"/>
                      </a:lnTo>
                      <a:lnTo>
                        <a:pt x="495" y="474"/>
                      </a:lnTo>
                      <a:lnTo>
                        <a:pt x="494" y="463"/>
                      </a:lnTo>
                      <a:lnTo>
                        <a:pt x="493" y="451"/>
                      </a:lnTo>
                      <a:lnTo>
                        <a:pt x="492" y="440"/>
                      </a:lnTo>
                      <a:lnTo>
                        <a:pt x="490" y="429"/>
                      </a:lnTo>
                      <a:lnTo>
                        <a:pt x="489" y="418"/>
                      </a:lnTo>
                      <a:lnTo>
                        <a:pt x="487" y="406"/>
                      </a:lnTo>
                      <a:lnTo>
                        <a:pt x="485" y="394"/>
                      </a:lnTo>
                      <a:lnTo>
                        <a:pt x="482" y="382"/>
                      </a:lnTo>
                      <a:lnTo>
                        <a:pt x="479" y="371"/>
                      </a:lnTo>
                      <a:lnTo>
                        <a:pt x="476" y="359"/>
                      </a:lnTo>
                      <a:lnTo>
                        <a:pt x="473" y="348"/>
                      </a:lnTo>
                      <a:lnTo>
                        <a:pt x="469" y="336"/>
                      </a:lnTo>
                      <a:lnTo>
                        <a:pt x="465" y="325"/>
                      </a:lnTo>
                      <a:lnTo>
                        <a:pt x="460" y="314"/>
                      </a:lnTo>
                      <a:lnTo>
                        <a:pt x="456" y="302"/>
                      </a:lnTo>
                      <a:lnTo>
                        <a:pt x="451" y="291"/>
                      </a:lnTo>
                      <a:lnTo>
                        <a:pt x="446" y="280"/>
                      </a:lnTo>
                      <a:lnTo>
                        <a:pt x="440" y="269"/>
                      </a:lnTo>
                      <a:lnTo>
                        <a:pt x="434" y="257"/>
                      </a:lnTo>
                      <a:lnTo>
                        <a:pt x="428" y="246"/>
                      </a:lnTo>
                      <a:lnTo>
                        <a:pt x="422" y="235"/>
                      </a:lnTo>
                      <a:lnTo>
                        <a:pt x="415" y="224"/>
                      </a:lnTo>
                      <a:lnTo>
                        <a:pt x="408" y="214"/>
                      </a:lnTo>
                      <a:lnTo>
                        <a:pt x="400" y="204"/>
                      </a:lnTo>
                      <a:lnTo>
                        <a:pt x="393" y="194"/>
                      </a:lnTo>
                      <a:lnTo>
                        <a:pt x="385" y="184"/>
                      </a:lnTo>
                      <a:lnTo>
                        <a:pt x="367" y="164"/>
                      </a:lnTo>
                      <a:lnTo>
                        <a:pt x="350" y="146"/>
                      </a:lnTo>
                      <a:lnTo>
                        <a:pt x="331" y="127"/>
                      </a:lnTo>
                      <a:lnTo>
                        <a:pt x="312" y="111"/>
                      </a:lnTo>
                      <a:lnTo>
                        <a:pt x="302" y="103"/>
                      </a:lnTo>
                      <a:lnTo>
                        <a:pt x="292" y="95"/>
                      </a:lnTo>
                      <a:lnTo>
                        <a:pt x="282" y="88"/>
                      </a:lnTo>
                      <a:lnTo>
                        <a:pt x="271" y="81"/>
                      </a:lnTo>
                      <a:lnTo>
                        <a:pt x="261" y="74"/>
                      </a:lnTo>
                      <a:lnTo>
                        <a:pt x="250" y="68"/>
                      </a:lnTo>
                      <a:lnTo>
                        <a:pt x="238" y="62"/>
                      </a:lnTo>
                      <a:lnTo>
                        <a:pt x="227" y="56"/>
                      </a:lnTo>
                      <a:lnTo>
                        <a:pt x="216" y="50"/>
                      </a:lnTo>
                      <a:lnTo>
                        <a:pt x="205" y="45"/>
                      </a:lnTo>
                      <a:lnTo>
                        <a:pt x="194" y="40"/>
                      </a:lnTo>
                      <a:lnTo>
                        <a:pt x="182" y="35"/>
                      </a:lnTo>
                      <a:lnTo>
                        <a:pt x="171" y="31"/>
                      </a:lnTo>
                      <a:lnTo>
                        <a:pt x="159" y="27"/>
                      </a:lnTo>
                      <a:lnTo>
                        <a:pt x="148" y="23"/>
                      </a:lnTo>
                      <a:lnTo>
                        <a:pt x="136" y="20"/>
                      </a:lnTo>
                      <a:lnTo>
                        <a:pt x="125" y="17"/>
                      </a:lnTo>
                      <a:lnTo>
                        <a:pt x="114" y="14"/>
                      </a:lnTo>
                      <a:lnTo>
                        <a:pt x="101" y="11"/>
                      </a:lnTo>
                      <a:lnTo>
                        <a:pt x="90" y="9"/>
                      </a:lnTo>
                      <a:lnTo>
                        <a:pt x="78" y="6"/>
                      </a:lnTo>
                      <a:lnTo>
                        <a:pt x="67" y="4"/>
                      </a:lnTo>
                      <a:lnTo>
                        <a:pt x="56" y="3"/>
                      </a:lnTo>
                      <a:lnTo>
                        <a:pt x="44" y="2"/>
                      </a:lnTo>
                      <a:lnTo>
                        <a:pt x="33" y="1"/>
                      </a:lnTo>
                      <a:lnTo>
                        <a:pt x="2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82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957" y="833"/>
                  <a:ext cx="18" cy="3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83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2930" y="820"/>
                  <a:ext cx="19" cy="3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84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3009" y="862"/>
                  <a:ext cx="20" cy="3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85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2983" y="847"/>
                  <a:ext cx="19" cy="3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86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3034" y="841"/>
                  <a:ext cx="41" cy="7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87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2823" y="771"/>
                  <a:ext cx="15" cy="3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88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2795" y="760"/>
                  <a:ext cx="15" cy="3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89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2877" y="795"/>
                  <a:ext cx="17" cy="3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90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850" y="783"/>
                  <a:ext cx="16" cy="3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91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2904" y="770"/>
                  <a:ext cx="35" cy="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92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3206" y="993"/>
                  <a:ext cx="25" cy="3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93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3182" y="975"/>
                  <a:ext cx="25" cy="34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94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3252" y="1030"/>
                  <a:ext cx="26" cy="3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95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3229" y="1012"/>
                  <a:ext cx="26" cy="3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96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3275" y="1018"/>
                  <a:ext cx="53" cy="6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97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3085" y="908"/>
                  <a:ext cx="22" cy="3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98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3060" y="892"/>
                  <a:ext cx="21" cy="3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99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3134" y="941"/>
                  <a:ext cx="23" cy="34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00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3109" y="924"/>
                  <a:ext cx="23" cy="3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01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3158" y="924"/>
                  <a:ext cx="48" cy="6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02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2396" y="658"/>
                  <a:ext cx="6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03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367" y="655"/>
                  <a:ext cx="5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04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2455" y="666"/>
                  <a:ext cx="6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05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2426" y="662"/>
                  <a:ext cx="6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06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2484" y="631"/>
                  <a:ext cx="14" cy="8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07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2250" y="646"/>
                  <a:ext cx="1" cy="4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08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2220" y="645"/>
                  <a:ext cx="1" cy="4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09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2309" y="649"/>
                  <a:ext cx="3" cy="4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10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2279" y="647"/>
                  <a:ext cx="2" cy="4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11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2338" y="610"/>
                  <a:ext cx="7" cy="8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12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2684" y="721"/>
                  <a:ext cx="12" cy="3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13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2656" y="712"/>
                  <a:ext cx="11" cy="4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14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2740" y="739"/>
                  <a:ext cx="14" cy="3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15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2712" y="730"/>
                  <a:ext cx="13" cy="3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16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2768" y="710"/>
                  <a:ext cx="28" cy="7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17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2542" y="683"/>
                  <a:ext cx="8" cy="4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18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2513" y="677"/>
                  <a:ext cx="8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19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2599" y="696"/>
                  <a:ext cx="10" cy="4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20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2570" y="689"/>
                  <a:ext cx="10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21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2628" y="664"/>
                  <a:ext cx="21" cy="8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22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3744" y="1698"/>
                  <a:ext cx="38" cy="1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23" name="Line 65"/>
                <p:cNvSpPr>
                  <a:spLocks noChangeShapeType="1"/>
                </p:cNvSpPr>
                <p:nvPr/>
              </p:nvSpPr>
              <p:spPr bwMode="auto">
                <a:xfrm flipV="1">
                  <a:off x="3732" y="1670"/>
                  <a:ext cx="38" cy="1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24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3766" y="1754"/>
                  <a:ext cx="38" cy="1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25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3755" y="1726"/>
                  <a:ext cx="38" cy="1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26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3776" y="1768"/>
                  <a:ext cx="77" cy="2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27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3680" y="1562"/>
                  <a:ext cx="37" cy="1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28" name="Line 70"/>
                <p:cNvSpPr>
                  <a:spLocks noChangeShapeType="1"/>
                </p:cNvSpPr>
                <p:nvPr/>
              </p:nvSpPr>
              <p:spPr bwMode="auto">
                <a:xfrm flipV="1">
                  <a:off x="3666" y="1535"/>
                  <a:ext cx="36" cy="2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29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3707" y="1616"/>
                  <a:ext cx="37" cy="1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30" name="Line 72"/>
                <p:cNvSpPr>
                  <a:spLocks noChangeShapeType="1"/>
                </p:cNvSpPr>
                <p:nvPr/>
              </p:nvSpPr>
              <p:spPr bwMode="auto">
                <a:xfrm flipV="1">
                  <a:off x="3694" y="1589"/>
                  <a:ext cx="37" cy="1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31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3720" y="1625"/>
                  <a:ext cx="75" cy="3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32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3834" y="1984"/>
                  <a:ext cx="41" cy="1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33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3828" y="1955"/>
                  <a:ext cx="40" cy="1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34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3847" y="2044"/>
                  <a:ext cx="40" cy="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35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3841" y="2014"/>
                  <a:ext cx="40" cy="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36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3852" y="2066"/>
                  <a:ext cx="81" cy="1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37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3795" y="1839"/>
                  <a:ext cx="39" cy="1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38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3786" y="1810"/>
                  <a:ext cx="39" cy="14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39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3812" y="1897"/>
                  <a:ext cx="40" cy="1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40" name="Line 82"/>
                <p:cNvSpPr>
                  <a:spLocks noChangeShapeType="1"/>
                </p:cNvSpPr>
                <p:nvPr/>
              </p:nvSpPr>
              <p:spPr bwMode="auto">
                <a:xfrm flipV="1">
                  <a:off x="3804" y="1868"/>
                  <a:ext cx="39" cy="1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41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3820" y="1915"/>
                  <a:ext cx="80" cy="2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42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3424" y="1195"/>
                  <a:ext cx="31" cy="2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43" name="Line 85"/>
                <p:cNvSpPr>
                  <a:spLocks noChangeShapeType="1"/>
                </p:cNvSpPr>
                <p:nvPr/>
              </p:nvSpPr>
              <p:spPr bwMode="auto">
                <a:xfrm flipV="1">
                  <a:off x="3404" y="1173"/>
                  <a:ext cx="30" cy="2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44" name="Line 86"/>
                <p:cNvSpPr>
                  <a:spLocks noChangeShapeType="1"/>
                </p:cNvSpPr>
                <p:nvPr/>
              </p:nvSpPr>
              <p:spPr bwMode="auto">
                <a:xfrm flipV="1">
                  <a:off x="3464" y="1240"/>
                  <a:ext cx="31" cy="2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45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3444" y="1217"/>
                  <a:ext cx="31" cy="2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46" name="Line 88"/>
                <p:cNvSpPr>
                  <a:spLocks noChangeShapeType="1"/>
                </p:cNvSpPr>
                <p:nvPr/>
              </p:nvSpPr>
              <p:spPr bwMode="auto">
                <a:xfrm flipV="1">
                  <a:off x="3483" y="1236"/>
                  <a:ext cx="63" cy="5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47" name="Line 89"/>
                <p:cNvSpPr>
                  <a:spLocks noChangeShapeType="1"/>
                </p:cNvSpPr>
                <p:nvPr/>
              </p:nvSpPr>
              <p:spPr bwMode="auto">
                <a:xfrm flipV="1">
                  <a:off x="3320" y="1089"/>
                  <a:ext cx="27" cy="3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48" name="Line 90"/>
                <p:cNvSpPr>
                  <a:spLocks noChangeShapeType="1"/>
                </p:cNvSpPr>
                <p:nvPr/>
              </p:nvSpPr>
              <p:spPr bwMode="auto">
                <a:xfrm flipV="1">
                  <a:off x="3297" y="1069"/>
                  <a:ext cx="28" cy="3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49" name="Line 91"/>
                <p:cNvSpPr>
                  <a:spLocks noChangeShapeType="1"/>
                </p:cNvSpPr>
                <p:nvPr/>
              </p:nvSpPr>
              <p:spPr bwMode="auto">
                <a:xfrm flipV="1">
                  <a:off x="3363" y="1130"/>
                  <a:ext cx="28" cy="3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50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3341" y="1109"/>
                  <a:ext cx="29" cy="3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51" name="Line 93"/>
                <p:cNvSpPr>
                  <a:spLocks noChangeShapeType="1"/>
                </p:cNvSpPr>
                <p:nvPr/>
              </p:nvSpPr>
              <p:spPr bwMode="auto">
                <a:xfrm flipV="1">
                  <a:off x="3384" y="1122"/>
                  <a:ext cx="58" cy="5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52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3606" y="1432"/>
                  <a:ext cx="34" cy="2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53" name="Line 95"/>
                <p:cNvSpPr>
                  <a:spLocks noChangeShapeType="1"/>
                </p:cNvSpPr>
                <p:nvPr/>
              </p:nvSpPr>
              <p:spPr bwMode="auto">
                <a:xfrm flipV="1">
                  <a:off x="3589" y="1407"/>
                  <a:ext cx="34" cy="2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54" name="Line 96"/>
                <p:cNvSpPr>
                  <a:spLocks noChangeShapeType="1"/>
                </p:cNvSpPr>
                <p:nvPr/>
              </p:nvSpPr>
              <p:spPr bwMode="auto">
                <a:xfrm flipV="1">
                  <a:off x="3637" y="1483"/>
                  <a:ext cx="35" cy="2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55" name="Line 97"/>
                <p:cNvSpPr>
                  <a:spLocks noChangeShapeType="1"/>
                </p:cNvSpPr>
                <p:nvPr/>
              </p:nvSpPr>
              <p:spPr bwMode="auto">
                <a:xfrm flipV="1">
                  <a:off x="3621" y="1457"/>
                  <a:ext cx="35" cy="2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5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652" y="1488"/>
                  <a:ext cx="71" cy="4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57" name="Line 99"/>
                <p:cNvSpPr>
                  <a:spLocks noChangeShapeType="1"/>
                </p:cNvSpPr>
                <p:nvPr/>
              </p:nvSpPr>
              <p:spPr bwMode="auto">
                <a:xfrm flipV="1">
                  <a:off x="3520" y="1309"/>
                  <a:ext cx="33" cy="2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58" name="Line 100"/>
                <p:cNvSpPr>
                  <a:spLocks noChangeShapeType="1"/>
                </p:cNvSpPr>
                <p:nvPr/>
              </p:nvSpPr>
              <p:spPr bwMode="auto">
                <a:xfrm flipV="1">
                  <a:off x="3502" y="1286"/>
                  <a:ext cx="32" cy="2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59" name="Line 101"/>
                <p:cNvSpPr>
                  <a:spLocks noChangeShapeType="1"/>
                </p:cNvSpPr>
                <p:nvPr/>
              </p:nvSpPr>
              <p:spPr bwMode="auto">
                <a:xfrm flipV="1">
                  <a:off x="3555" y="1357"/>
                  <a:ext cx="34" cy="2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60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3538" y="1333"/>
                  <a:ext cx="33" cy="2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61" name="Line 103"/>
                <p:cNvSpPr>
                  <a:spLocks noChangeShapeType="1"/>
                </p:cNvSpPr>
                <p:nvPr/>
              </p:nvSpPr>
              <p:spPr bwMode="auto">
                <a:xfrm flipV="1">
                  <a:off x="3573" y="1358"/>
                  <a:ext cx="67" cy="4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62" name="Line 104"/>
                <p:cNvSpPr>
                  <a:spLocks noChangeShapeType="1"/>
                </p:cNvSpPr>
                <p:nvPr/>
              </p:nvSpPr>
              <p:spPr bwMode="auto">
                <a:xfrm>
                  <a:off x="3871" y="2520"/>
                  <a:ext cx="83" cy="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63" name="Line 105"/>
                <p:cNvSpPr>
                  <a:spLocks noChangeShapeType="1"/>
                </p:cNvSpPr>
                <p:nvPr/>
              </p:nvSpPr>
              <p:spPr bwMode="auto">
                <a:xfrm>
                  <a:off x="3875" y="2461"/>
                  <a:ext cx="41" cy="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64" name="Line 106"/>
                <p:cNvSpPr>
                  <a:spLocks noChangeShapeType="1"/>
                </p:cNvSpPr>
                <p:nvPr/>
              </p:nvSpPr>
              <p:spPr bwMode="auto">
                <a:xfrm>
                  <a:off x="3874" y="2491"/>
                  <a:ext cx="41" cy="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65" name="Line 107"/>
                <p:cNvSpPr>
                  <a:spLocks noChangeShapeType="1"/>
                </p:cNvSpPr>
                <p:nvPr/>
              </p:nvSpPr>
              <p:spPr bwMode="auto">
                <a:xfrm>
                  <a:off x="3877" y="2403"/>
                  <a:ext cx="42" cy="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66" name="Line 108"/>
                <p:cNvSpPr>
                  <a:spLocks noChangeShapeType="1"/>
                </p:cNvSpPr>
                <p:nvPr/>
              </p:nvSpPr>
              <p:spPr bwMode="auto">
                <a:xfrm>
                  <a:off x="3877" y="2432"/>
                  <a:ext cx="41" cy="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67" name="Line 109"/>
                <p:cNvSpPr>
                  <a:spLocks noChangeShapeType="1"/>
                </p:cNvSpPr>
                <p:nvPr/>
              </p:nvSpPr>
              <p:spPr bwMode="auto">
                <a:xfrm>
                  <a:off x="3852" y="2666"/>
                  <a:ext cx="81" cy="1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68" name="Line 110"/>
                <p:cNvSpPr>
                  <a:spLocks noChangeShapeType="1"/>
                </p:cNvSpPr>
                <p:nvPr/>
              </p:nvSpPr>
              <p:spPr bwMode="auto">
                <a:xfrm>
                  <a:off x="3861" y="2608"/>
                  <a:ext cx="41" cy="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69" name="Line 111"/>
                <p:cNvSpPr>
                  <a:spLocks noChangeShapeType="1"/>
                </p:cNvSpPr>
                <p:nvPr/>
              </p:nvSpPr>
              <p:spPr bwMode="auto">
                <a:xfrm>
                  <a:off x="3857" y="2637"/>
                  <a:ext cx="41" cy="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70" name="Line 112"/>
                <p:cNvSpPr>
                  <a:spLocks noChangeShapeType="1"/>
                </p:cNvSpPr>
                <p:nvPr/>
              </p:nvSpPr>
              <p:spPr bwMode="auto">
                <a:xfrm>
                  <a:off x="3868" y="2549"/>
                  <a:ext cx="41" cy="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71" name="Line 113"/>
                <p:cNvSpPr>
                  <a:spLocks noChangeShapeType="1"/>
                </p:cNvSpPr>
                <p:nvPr/>
              </p:nvSpPr>
              <p:spPr bwMode="auto">
                <a:xfrm>
                  <a:off x="3865" y="2579"/>
                  <a:ext cx="41" cy="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72" name="Line 114"/>
                <p:cNvSpPr>
                  <a:spLocks noChangeShapeType="1"/>
                </p:cNvSpPr>
                <p:nvPr/>
              </p:nvSpPr>
              <p:spPr bwMode="auto">
                <a:xfrm flipV="1">
                  <a:off x="3871" y="2219"/>
                  <a:ext cx="83" cy="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73" name="Line 115"/>
                <p:cNvSpPr>
                  <a:spLocks noChangeShapeType="1"/>
                </p:cNvSpPr>
                <p:nvPr/>
              </p:nvSpPr>
              <p:spPr bwMode="auto">
                <a:xfrm flipV="1">
                  <a:off x="3865" y="2162"/>
                  <a:ext cx="41" cy="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74" name="Line 116"/>
                <p:cNvSpPr>
                  <a:spLocks noChangeShapeType="1"/>
                </p:cNvSpPr>
                <p:nvPr/>
              </p:nvSpPr>
              <p:spPr bwMode="auto">
                <a:xfrm flipV="1">
                  <a:off x="3868" y="2192"/>
                  <a:ext cx="41" cy="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75" name="Line 117"/>
                <p:cNvSpPr>
                  <a:spLocks noChangeShapeType="1"/>
                </p:cNvSpPr>
                <p:nvPr/>
              </p:nvSpPr>
              <p:spPr bwMode="auto">
                <a:xfrm flipV="1">
                  <a:off x="3857" y="2103"/>
                  <a:ext cx="41" cy="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76" name="Line 118"/>
                <p:cNvSpPr>
                  <a:spLocks noChangeShapeType="1"/>
                </p:cNvSpPr>
                <p:nvPr/>
              </p:nvSpPr>
              <p:spPr bwMode="auto">
                <a:xfrm flipV="1">
                  <a:off x="3861" y="2133"/>
                  <a:ext cx="41" cy="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77" name="Line 119"/>
                <p:cNvSpPr>
                  <a:spLocks noChangeShapeType="1"/>
                </p:cNvSpPr>
                <p:nvPr/>
              </p:nvSpPr>
              <p:spPr bwMode="auto">
                <a:xfrm>
                  <a:off x="3878" y="2373"/>
                  <a:ext cx="82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78" name="Line 120"/>
                <p:cNvSpPr>
                  <a:spLocks noChangeShapeType="1"/>
                </p:cNvSpPr>
                <p:nvPr/>
              </p:nvSpPr>
              <p:spPr bwMode="auto">
                <a:xfrm flipV="1">
                  <a:off x="3877" y="2313"/>
                  <a:ext cx="41" cy="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79" name="Line 121"/>
                <p:cNvSpPr>
                  <a:spLocks noChangeShapeType="1"/>
                </p:cNvSpPr>
                <p:nvPr/>
              </p:nvSpPr>
              <p:spPr bwMode="auto">
                <a:xfrm flipV="1">
                  <a:off x="3877" y="2343"/>
                  <a:ext cx="42" cy="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80" name="Line 122"/>
                <p:cNvSpPr>
                  <a:spLocks noChangeShapeType="1"/>
                </p:cNvSpPr>
                <p:nvPr/>
              </p:nvSpPr>
              <p:spPr bwMode="auto">
                <a:xfrm flipV="1">
                  <a:off x="3874" y="2253"/>
                  <a:ext cx="41" cy="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81" name="Line 123"/>
                <p:cNvSpPr>
                  <a:spLocks noChangeShapeType="1"/>
                </p:cNvSpPr>
                <p:nvPr/>
              </p:nvSpPr>
              <p:spPr bwMode="auto">
                <a:xfrm flipV="1">
                  <a:off x="3875" y="2283"/>
                  <a:ext cx="41" cy="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82" name="Line 124"/>
                <p:cNvSpPr>
                  <a:spLocks noChangeShapeType="1"/>
                </p:cNvSpPr>
                <p:nvPr/>
              </p:nvSpPr>
              <p:spPr bwMode="auto">
                <a:xfrm>
                  <a:off x="3720" y="3086"/>
                  <a:ext cx="75" cy="3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83" name="Line 125"/>
                <p:cNvSpPr>
                  <a:spLocks noChangeShapeType="1"/>
                </p:cNvSpPr>
                <p:nvPr/>
              </p:nvSpPr>
              <p:spPr bwMode="auto">
                <a:xfrm>
                  <a:off x="3744" y="3032"/>
                  <a:ext cx="38" cy="1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84" name="Line 126"/>
                <p:cNvSpPr>
                  <a:spLocks noChangeShapeType="1"/>
                </p:cNvSpPr>
                <p:nvPr/>
              </p:nvSpPr>
              <p:spPr bwMode="auto">
                <a:xfrm>
                  <a:off x="3732" y="3059"/>
                  <a:ext cx="38" cy="1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85" name="Line 127"/>
                <p:cNvSpPr>
                  <a:spLocks noChangeShapeType="1"/>
                </p:cNvSpPr>
                <p:nvPr/>
              </p:nvSpPr>
              <p:spPr bwMode="auto">
                <a:xfrm>
                  <a:off x="3766" y="2977"/>
                  <a:ext cx="38" cy="1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86" name="Line 128"/>
                <p:cNvSpPr>
                  <a:spLocks noChangeShapeType="1"/>
                </p:cNvSpPr>
                <p:nvPr/>
              </p:nvSpPr>
              <p:spPr bwMode="auto">
                <a:xfrm>
                  <a:off x="3755" y="3005"/>
                  <a:ext cx="38" cy="1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87" name="Line 129"/>
                <p:cNvSpPr>
                  <a:spLocks noChangeShapeType="1"/>
                </p:cNvSpPr>
                <p:nvPr/>
              </p:nvSpPr>
              <p:spPr bwMode="auto">
                <a:xfrm>
                  <a:off x="3652" y="3217"/>
                  <a:ext cx="71" cy="4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88" name="Line 130"/>
                <p:cNvSpPr>
                  <a:spLocks noChangeShapeType="1"/>
                </p:cNvSpPr>
                <p:nvPr/>
              </p:nvSpPr>
              <p:spPr bwMode="auto">
                <a:xfrm>
                  <a:off x="3680" y="3165"/>
                  <a:ext cx="37" cy="1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89" name="Line 131"/>
                <p:cNvSpPr>
                  <a:spLocks noChangeShapeType="1"/>
                </p:cNvSpPr>
                <p:nvPr/>
              </p:nvSpPr>
              <p:spPr bwMode="auto">
                <a:xfrm>
                  <a:off x="3666" y="3191"/>
                  <a:ext cx="36" cy="2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90" name="Line 132"/>
                <p:cNvSpPr>
                  <a:spLocks noChangeShapeType="1"/>
                </p:cNvSpPr>
                <p:nvPr/>
              </p:nvSpPr>
              <p:spPr bwMode="auto">
                <a:xfrm>
                  <a:off x="3707" y="3113"/>
                  <a:ext cx="37" cy="1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91" name="Line 133"/>
                <p:cNvSpPr>
                  <a:spLocks noChangeShapeType="1"/>
                </p:cNvSpPr>
                <p:nvPr/>
              </p:nvSpPr>
              <p:spPr bwMode="auto">
                <a:xfrm>
                  <a:off x="3694" y="3139"/>
                  <a:ext cx="37" cy="1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92" name="Line 134"/>
                <p:cNvSpPr>
                  <a:spLocks noChangeShapeType="1"/>
                </p:cNvSpPr>
                <p:nvPr/>
              </p:nvSpPr>
              <p:spPr bwMode="auto">
                <a:xfrm>
                  <a:off x="3820" y="2810"/>
                  <a:ext cx="80" cy="2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93" name="Line 135"/>
                <p:cNvSpPr>
                  <a:spLocks noChangeShapeType="1"/>
                </p:cNvSpPr>
                <p:nvPr/>
              </p:nvSpPr>
              <p:spPr bwMode="auto">
                <a:xfrm>
                  <a:off x="3834" y="2752"/>
                  <a:ext cx="41" cy="1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94" name="Line 136"/>
                <p:cNvSpPr>
                  <a:spLocks noChangeShapeType="1"/>
                </p:cNvSpPr>
                <p:nvPr/>
              </p:nvSpPr>
              <p:spPr bwMode="auto">
                <a:xfrm>
                  <a:off x="3828" y="2781"/>
                  <a:ext cx="40" cy="1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95" name="Line 137"/>
                <p:cNvSpPr>
                  <a:spLocks noChangeShapeType="1"/>
                </p:cNvSpPr>
                <p:nvPr/>
              </p:nvSpPr>
              <p:spPr bwMode="auto">
                <a:xfrm>
                  <a:off x="3847" y="2695"/>
                  <a:ext cx="40" cy="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96" name="Line 138"/>
                <p:cNvSpPr>
                  <a:spLocks noChangeShapeType="1"/>
                </p:cNvSpPr>
                <p:nvPr/>
              </p:nvSpPr>
              <p:spPr bwMode="auto">
                <a:xfrm>
                  <a:off x="3841" y="2724"/>
                  <a:ext cx="40" cy="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97" name="Line 139"/>
                <p:cNvSpPr>
                  <a:spLocks noChangeShapeType="1"/>
                </p:cNvSpPr>
                <p:nvPr/>
              </p:nvSpPr>
              <p:spPr bwMode="auto">
                <a:xfrm>
                  <a:off x="3776" y="2950"/>
                  <a:ext cx="77" cy="2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98" name="Line 140"/>
                <p:cNvSpPr>
                  <a:spLocks noChangeShapeType="1"/>
                </p:cNvSpPr>
                <p:nvPr/>
              </p:nvSpPr>
              <p:spPr bwMode="auto">
                <a:xfrm>
                  <a:off x="3795" y="2894"/>
                  <a:ext cx="39" cy="1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499" name="Line 141"/>
                <p:cNvSpPr>
                  <a:spLocks noChangeShapeType="1"/>
                </p:cNvSpPr>
                <p:nvPr/>
              </p:nvSpPr>
              <p:spPr bwMode="auto">
                <a:xfrm>
                  <a:off x="3786" y="2922"/>
                  <a:ext cx="39" cy="14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00" name="Line 142"/>
                <p:cNvSpPr>
                  <a:spLocks noChangeShapeType="1"/>
                </p:cNvSpPr>
                <p:nvPr/>
              </p:nvSpPr>
              <p:spPr bwMode="auto">
                <a:xfrm>
                  <a:off x="3812" y="2838"/>
                  <a:ext cx="40" cy="1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01" name="Line 143"/>
                <p:cNvSpPr>
                  <a:spLocks noChangeShapeType="1"/>
                </p:cNvSpPr>
                <p:nvPr/>
              </p:nvSpPr>
              <p:spPr bwMode="auto">
                <a:xfrm>
                  <a:off x="3804" y="2866"/>
                  <a:ext cx="39" cy="1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02" name="Line 144"/>
                <p:cNvSpPr>
                  <a:spLocks noChangeShapeType="1"/>
                </p:cNvSpPr>
                <p:nvPr/>
              </p:nvSpPr>
              <p:spPr bwMode="auto">
                <a:xfrm>
                  <a:off x="2338" y="4054"/>
                  <a:ext cx="7" cy="8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03" name="Line 145"/>
                <p:cNvSpPr>
                  <a:spLocks noChangeShapeType="1"/>
                </p:cNvSpPr>
                <p:nvPr/>
              </p:nvSpPr>
              <p:spPr bwMode="auto">
                <a:xfrm>
                  <a:off x="2396" y="4047"/>
                  <a:ext cx="6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04" name="Line 146"/>
                <p:cNvSpPr>
                  <a:spLocks noChangeShapeType="1"/>
                </p:cNvSpPr>
                <p:nvPr/>
              </p:nvSpPr>
              <p:spPr bwMode="auto">
                <a:xfrm>
                  <a:off x="2367" y="4051"/>
                  <a:ext cx="5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05" name="Line 147"/>
                <p:cNvSpPr>
                  <a:spLocks noChangeShapeType="1"/>
                </p:cNvSpPr>
                <p:nvPr/>
              </p:nvSpPr>
              <p:spPr bwMode="auto">
                <a:xfrm>
                  <a:off x="2455" y="4039"/>
                  <a:ext cx="6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06" name="Line 148"/>
                <p:cNvSpPr>
                  <a:spLocks noChangeShapeType="1"/>
                </p:cNvSpPr>
                <p:nvPr/>
              </p:nvSpPr>
              <p:spPr bwMode="auto">
                <a:xfrm>
                  <a:off x="2426" y="4043"/>
                  <a:ext cx="6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07" name="Line 149"/>
                <p:cNvSpPr>
                  <a:spLocks noChangeShapeType="1"/>
                </p:cNvSpPr>
                <p:nvPr/>
              </p:nvSpPr>
              <p:spPr bwMode="auto">
                <a:xfrm>
                  <a:off x="2191" y="4060"/>
                  <a:ext cx="1" cy="8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08" name="Line 150"/>
                <p:cNvSpPr>
                  <a:spLocks noChangeShapeType="1"/>
                </p:cNvSpPr>
                <p:nvPr/>
              </p:nvSpPr>
              <p:spPr bwMode="auto">
                <a:xfrm>
                  <a:off x="2250" y="4059"/>
                  <a:ext cx="1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09" name="Line 151"/>
                <p:cNvSpPr>
                  <a:spLocks noChangeShapeType="1"/>
                </p:cNvSpPr>
                <p:nvPr/>
              </p:nvSpPr>
              <p:spPr bwMode="auto">
                <a:xfrm>
                  <a:off x="2220" y="4060"/>
                  <a:ext cx="1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10" name="Line 152"/>
                <p:cNvSpPr>
                  <a:spLocks noChangeShapeType="1"/>
                </p:cNvSpPr>
                <p:nvPr/>
              </p:nvSpPr>
              <p:spPr bwMode="auto">
                <a:xfrm>
                  <a:off x="2309" y="4056"/>
                  <a:ext cx="3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11" name="Line 153"/>
                <p:cNvSpPr>
                  <a:spLocks noChangeShapeType="1"/>
                </p:cNvSpPr>
                <p:nvPr/>
              </p:nvSpPr>
              <p:spPr bwMode="auto">
                <a:xfrm>
                  <a:off x="2279" y="4058"/>
                  <a:ext cx="2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12" name="Line 154"/>
                <p:cNvSpPr>
                  <a:spLocks noChangeShapeType="1"/>
                </p:cNvSpPr>
                <p:nvPr/>
              </p:nvSpPr>
              <p:spPr bwMode="auto">
                <a:xfrm>
                  <a:off x="2628" y="4002"/>
                  <a:ext cx="21" cy="8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13" name="Line 155"/>
                <p:cNvSpPr>
                  <a:spLocks noChangeShapeType="1"/>
                </p:cNvSpPr>
                <p:nvPr/>
              </p:nvSpPr>
              <p:spPr bwMode="auto">
                <a:xfrm>
                  <a:off x="2684" y="3986"/>
                  <a:ext cx="12" cy="4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14" name="Line 156"/>
                <p:cNvSpPr>
                  <a:spLocks noChangeShapeType="1"/>
                </p:cNvSpPr>
                <p:nvPr/>
              </p:nvSpPr>
              <p:spPr bwMode="auto">
                <a:xfrm>
                  <a:off x="2656" y="3995"/>
                  <a:ext cx="11" cy="3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15" name="Line 157"/>
                <p:cNvSpPr>
                  <a:spLocks noChangeShapeType="1"/>
                </p:cNvSpPr>
                <p:nvPr/>
              </p:nvSpPr>
              <p:spPr bwMode="auto">
                <a:xfrm>
                  <a:off x="2740" y="3968"/>
                  <a:ext cx="14" cy="3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16" name="Line 158"/>
                <p:cNvSpPr>
                  <a:spLocks noChangeShapeType="1"/>
                </p:cNvSpPr>
                <p:nvPr/>
              </p:nvSpPr>
              <p:spPr bwMode="auto">
                <a:xfrm>
                  <a:off x="2712" y="3977"/>
                  <a:ext cx="13" cy="3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17" name="Line 159"/>
                <p:cNvSpPr>
                  <a:spLocks noChangeShapeType="1"/>
                </p:cNvSpPr>
                <p:nvPr/>
              </p:nvSpPr>
              <p:spPr bwMode="auto">
                <a:xfrm>
                  <a:off x="2484" y="4034"/>
                  <a:ext cx="14" cy="8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18" name="Line 160"/>
                <p:cNvSpPr>
                  <a:spLocks noChangeShapeType="1"/>
                </p:cNvSpPr>
                <p:nvPr/>
              </p:nvSpPr>
              <p:spPr bwMode="auto">
                <a:xfrm>
                  <a:off x="2542" y="4023"/>
                  <a:ext cx="8" cy="4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19" name="Line 161"/>
                <p:cNvSpPr>
                  <a:spLocks noChangeShapeType="1"/>
                </p:cNvSpPr>
                <p:nvPr/>
              </p:nvSpPr>
              <p:spPr bwMode="auto">
                <a:xfrm>
                  <a:off x="2513" y="4029"/>
                  <a:ext cx="8" cy="4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20" name="Line 162"/>
                <p:cNvSpPr>
                  <a:spLocks noChangeShapeType="1"/>
                </p:cNvSpPr>
                <p:nvPr/>
              </p:nvSpPr>
              <p:spPr bwMode="auto">
                <a:xfrm>
                  <a:off x="2599" y="4010"/>
                  <a:ext cx="10" cy="4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21" name="Line 163"/>
                <p:cNvSpPr>
                  <a:spLocks noChangeShapeType="1"/>
                </p:cNvSpPr>
                <p:nvPr/>
              </p:nvSpPr>
              <p:spPr bwMode="auto">
                <a:xfrm>
                  <a:off x="2570" y="4016"/>
                  <a:ext cx="10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22" name="Line 164"/>
                <p:cNvSpPr>
                  <a:spLocks noChangeShapeType="1"/>
                </p:cNvSpPr>
                <p:nvPr/>
              </p:nvSpPr>
              <p:spPr bwMode="auto">
                <a:xfrm flipH="1">
                  <a:off x="1733" y="4002"/>
                  <a:ext cx="21" cy="8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23" name="Line 165"/>
                <p:cNvSpPr>
                  <a:spLocks noChangeShapeType="1"/>
                </p:cNvSpPr>
                <p:nvPr/>
              </p:nvSpPr>
              <p:spPr bwMode="auto">
                <a:xfrm flipH="1">
                  <a:off x="1802" y="4016"/>
                  <a:ext cx="9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24" name="Line 166"/>
                <p:cNvSpPr>
                  <a:spLocks noChangeShapeType="1"/>
                </p:cNvSpPr>
                <p:nvPr/>
              </p:nvSpPr>
              <p:spPr bwMode="auto">
                <a:xfrm flipH="1">
                  <a:off x="1773" y="4010"/>
                  <a:ext cx="10" cy="4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25" name="Line 167"/>
                <p:cNvSpPr>
                  <a:spLocks noChangeShapeType="1"/>
                </p:cNvSpPr>
                <p:nvPr/>
              </p:nvSpPr>
              <p:spPr bwMode="auto">
                <a:xfrm flipH="1">
                  <a:off x="1861" y="4029"/>
                  <a:ext cx="8" cy="4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26" name="Line 168"/>
                <p:cNvSpPr>
                  <a:spLocks noChangeShapeType="1"/>
                </p:cNvSpPr>
                <p:nvPr/>
              </p:nvSpPr>
              <p:spPr bwMode="auto">
                <a:xfrm flipH="1">
                  <a:off x="1832" y="4023"/>
                  <a:ext cx="8" cy="4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27" name="Line 169"/>
                <p:cNvSpPr>
                  <a:spLocks noChangeShapeType="1"/>
                </p:cNvSpPr>
                <p:nvPr/>
              </p:nvSpPr>
              <p:spPr bwMode="auto">
                <a:xfrm flipH="1">
                  <a:off x="1586" y="3958"/>
                  <a:ext cx="28" cy="7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28" name="Line 170"/>
                <p:cNvSpPr>
                  <a:spLocks noChangeShapeType="1"/>
                </p:cNvSpPr>
                <p:nvPr/>
              </p:nvSpPr>
              <p:spPr bwMode="auto">
                <a:xfrm flipH="1">
                  <a:off x="1657" y="3977"/>
                  <a:ext cx="13" cy="3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29" name="Line 171"/>
                <p:cNvSpPr>
                  <a:spLocks noChangeShapeType="1"/>
                </p:cNvSpPr>
                <p:nvPr/>
              </p:nvSpPr>
              <p:spPr bwMode="auto">
                <a:xfrm flipH="1">
                  <a:off x="1628" y="3968"/>
                  <a:ext cx="14" cy="3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30" name="Line 172"/>
                <p:cNvSpPr>
                  <a:spLocks noChangeShapeType="1"/>
                </p:cNvSpPr>
                <p:nvPr/>
              </p:nvSpPr>
              <p:spPr bwMode="auto">
                <a:xfrm flipH="1">
                  <a:off x="1715" y="3995"/>
                  <a:ext cx="11" cy="3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31" name="Line 173"/>
                <p:cNvSpPr>
                  <a:spLocks noChangeShapeType="1"/>
                </p:cNvSpPr>
                <p:nvPr/>
              </p:nvSpPr>
              <p:spPr bwMode="auto">
                <a:xfrm flipH="1">
                  <a:off x="1686" y="3986"/>
                  <a:ext cx="12" cy="4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32" name="Line 174"/>
                <p:cNvSpPr>
                  <a:spLocks noChangeShapeType="1"/>
                </p:cNvSpPr>
                <p:nvPr/>
              </p:nvSpPr>
              <p:spPr bwMode="auto">
                <a:xfrm flipH="1">
                  <a:off x="2037" y="4054"/>
                  <a:ext cx="7" cy="8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33" name="Line 175"/>
                <p:cNvSpPr>
                  <a:spLocks noChangeShapeType="1"/>
                </p:cNvSpPr>
                <p:nvPr/>
              </p:nvSpPr>
              <p:spPr bwMode="auto">
                <a:xfrm flipH="1">
                  <a:off x="2100" y="4058"/>
                  <a:ext cx="3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34" name="Line 176"/>
                <p:cNvSpPr>
                  <a:spLocks noChangeShapeType="1"/>
                </p:cNvSpPr>
                <p:nvPr/>
              </p:nvSpPr>
              <p:spPr bwMode="auto">
                <a:xfrm flipH="1">
                  <a:off x="2070" y="4056"/>
                  <a:ext cx="3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35" name="Line 177"/>
                <p:cNvSpPr>
                  <a:spLocks noChangeShapeType="1"/>
                </p:cNvSpPr>
                <p:nvPr/>
              </p:nvSpPr>
              <p:spPr bwMode="auto">
                <a:xfrm flipH="1">
                  <a:off x="2161" y="4060"/>
                  <a:ext cx="1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36" name="Line 178"/>
                <p:cNvSpPr>
                  <a:spLocks noChangeShapeType="1"/>
                </p:cNvSpPr>
                <p:nvPr/>
              </p:nvSpPr>
              <p:spPr bwMode="auto">
                <a:xfrm flipH="1">
                  <a:off x="2131" y="4059"/>
                  <a:ext cx="1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37" name="Line 179"/>
                <p:cNvSpPr>
                  <a:spLocks noChangeShapeType="1"/>
                </p:cNvSpPr>
                <p:nvPr/>
              </p:nvSpPr>
              <p:spPr bwMode="auto">
                <a:xfrm flipH="1">
                  <a:off x="1884" y="4034"/>
                  <a:ext cx="14" cy="8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38" name="Line 180"/>
                <p:cNvSpPr>
                  <a:spLocks noChangeShapeType="1"/>
                </p:cNvSpPr>
                <p:nvPr/>
              </p:nvSpPr>
              <p:spPr bwMode="auto">
                <a:xfrm flipH="1">
                  <a:off x="1951" y="4043"/>
                  <a:ext cx="5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39" name="Line 181"/>
                <p:cNvSpPr>
                  <a:spLocks noChangeShapeType="1"/>
                </p:cNvSpPr>
                <p:nvPr/>
              </p:nvSpPr>
              <p:spPr bwMode="auto">
                <a:xfrm flipH="1">
                  <a:off x="1921" y="4039"/>
                  <a:ext cx="6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40" name="Line 182"/>
                <p:cNvSpPr>
                  <a:spLocks noChangeShapeType="1"/>
                </p:cNvSpPr>
                <p:nvPr/>
              </p:nvSpPr>
              <p:spPr bwMode="auto">
                <a:xfrm flipH="1">
                  <a:off x="2010" y="4051"/>
                  <a:ext cx="5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41" name="Line 183"/>
                <p:cNvSpPr>
                  <a:spLocks noChangeShapeType="1"/>
                </p:cNvSpPr>
                <p:nvPr/>
              </p:nvSpPr>
              <p:spPr bwMode="auto">
                <a:xfrm flipH="1">
                  <a:off x="1980" y="4047"/>
                  <a:ext cx="5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42" name="Line 184"/>
                <p:cNvSpPr>
                  <a:spLocks noChangeShapeType="1"/>
                </p:cNvSpPr>
                <p:nvPr/>
              </p:nvSpPr>
              <p:spPr bwMode="auto">
                <a:xfrm>
                  <a:off x="3384" y="3566"/>
                  <a:ext cx="58" cy="5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43" name="Line 185"/>
                <p:cNvSpPr>
                  <a:spLocks noChangeShapeType="1"/>
                </p:cNvSpPr>
                <p:nvPr/>
              </p:nvSpPr>
              <p:spPr bwMode="auto">
                <a:xfrm>
                  <a:off x="3424" y="3523"/>
                  <a:ext cx="31" cy="2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44" name="Line 186"/>
                <p:cNvSpPr>
                  <a:spLocks noChangeShapeType="1"/>
                </p:cNvSpPr>
                <p:nvPr/>
              </p:nvSpPr>
              <p:spPr bwMode="auto">
                <a:xfrm>
                  <a:off x="3404" y="3545"/>
                  <a:ext cx="30" cy="2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45" name="Line 187"/>
                <p:cNvSpPr>
                  <a:spLocks noChangeShapeType="1"/>
                </p:cNvSpPr>
                <p:nvPr/>
              </p:nvSpPr>
              <p:spPr bwMode="auto">
                <a:xfrm>
                  <a:off x="3464" y="3480"/>
                  <a:ext cx="31" cy="2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46" name="Line 188"/>
                <p:cNvSpPr>
                  <a:spLocks noChangeShapeType="1"/>
                </p:cNvSpPr>
                <p:nvPr/>
              </p:nvSpPr>
              <p:spPr bwMode="auto">
                <a:xfrm>
                  <a:off x="3444" y="3502"/>
                  <a:ext cx="31" cy="2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47" name="Line 189"/>
                <p:cNvSpPr>
                  <a:spLocks noChangeShapeType="1"/>
                </p:cNvSpPr>
                <p:nvPr/>
              </p:nvSpPr>
              <p:spPr bwMode="auto">
                <a:xfrm>
                  <a:off x="3275" y="3665"/>
                  <a:ext cx="53" cy="6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48" name="Line 190"/>
                <p:cNvSpPr>
                  <a:spLocks noChangeShapeType="1"/>
                </p:cNvSpPr>
                <p:nvPr/>
              </p:nvSpPr>
              <p:spPr bwMode="auto">
                <a:xfrm>
                  <a:off x="3320" y="3626"/>
                  <a:ext cx="27" cy="3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49" name="Line 191"/>
                <p:cNvSpPr>
                  <a:spLocks noChangeShapeType="1"/>
                </p:cNvSpPr>
                <p:nvPr/>
              </p:nvSpPr>
              <p:spPr bwMode="auto">
                <a:xfrm>
                  <a:off x="3297" y="3646"/>
                  <a:ext cx="28" cy="3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50" name="Line 192"/>
                <p:cNvSpPr>
                  <a:spLocks noChangeShapeType="1"/>
                </p:cNvSpPr>
                <p:nvPr/>
              </p:nvSpPr>
              <p:spPr bwMode="auto">
                <a:xfrm>
                  <a:off x="3363" y="3586"/>
                  <a:ext cx="28" cy="3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51" name="Line 193"/>
                <p:cNvSpPr>
                  <a:spLocks noChangeShapeType="1"/>
                </p:cNvSpPr>
                <p:nvPr/>
              </p:nvSpPr>
              <p:spPr bwMode="auto">
                <a:xfrm>
                  <a:off x="3341" y="3607"/>
                  <a:ext cx="29" cy="3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52" name="Line 194"/>
                <p:cNvSpPr>
                  <a:spLocks noChangeShapeType="1"/>
                </p:cNvSpPr>
                <p:nvPr/>
              </p:nvSpPr>
              <p:spPr bwMode="auto">
                <a:xfrm>
                  <a:off x="3573" y="3341"/>
                  <a:ext cx="67" cy="4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53" name="Line 195"/>
                <p:cNvSpPr>
                  <a:spLocks noChangeShapeType="1"/>
                </p:cNvSpPr>
                <p:nvPr/>
              </p:nvSpPr>
              <p:spPr bwMode="auto">
                <a:xfrm>
                  <a:off x="3606" y="3292"/>
                  <a:ext cx="34" cy="2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54" name="Line 196"/>
                <p:cNvSpPr>
                  <a:spLocks noChangeShapeType="1"/>
                </p:cNvSpPr>
                <p:nvPr/>
              </p:nvSpPr>
              <p:spPr bwMode="auto">
                <a:xfrm>
                  <a:off x="3589" y="3316"/>
                  <a:ext cx="34" cy="24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55" name="Line 197"/>
                <p:cNvSpPr>
                  <a:spLocks noChangeShapeType="1"/>
                </p:cNvSpPr>
                <p:nvPr/>
              </p:nvSpPr>
              <p:spPr bwMode="auto">
                <a:xfrm>
                  <a:off x="3637" y="3242"/>
                  <a:ext cx="35" cy="2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56" name="Line 198"/>
                <p:cNvSpPr>
                  <a:spLocks noChangeShapeType="1"/>
                </p:cNvSpPr>
                <p:nvPr/>
              </p:nvSpPr>
              <p:spPr bwMode="auto">
                <a:xfrm>
                  <a:off x="3621" y="3267"/>
                  <a:ext cx="35" cy="2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57" name="Line 199"/>
                <p:cNvSpPr>
                  <a:spLocks noChangeShapeType="1"/>
                </p:cNvSpPr>
                <p:nvPr/>
              </p:nvSpPr>
              <p:spPr bwMode="auto">
                <a:xfrm>
                  <a:off x="3483" y="3457"/>
                  <a:ext cx="63" cy="5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58" name="Line 200"/>
                <p:cNvSpPr>
                  <a:spLocks noChangeShapeType="1"/>
                </p:cNvSpPr>
                <p:nvPr/>
              </p:nvSpPr>
              <p:spPr bwMode="auto">
                <a:xfrm>
                  <a:off x="3520" y="3412"/>
                  <a:ext cx="33" cy="2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59" name="Line 201"/>
                <p:cNvSpPr>
                  <a:spLocks noChangeShapeType="1"/>
                </p:cNvSpPr>
                <p:nvPr/>
              </p:nvSpPr>
              <p:spPr bwMode="auto">
                <a:xfrm>
                  <a:off x="3502" y="3435"/>
                  <a:ext cx="32" cy="2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60" name="Line 202"/>
                <p:cNvSpPr>
                  <a:spLocks noChangeShapeType="1"/>
                </p:cNvSpPr>
                <p:nvPr/>
              </p:nvSpPr>
              <p:spPr bwMode="auto">
                <a:xfrm>
                  <a:off x="3555" y="3364"/>
                  <a:ext cx="34" cy="2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61" name="Line 203"/>
                <p:cNvSpPr>
                  <a:spLocks noChangeShapeType="1"/>
                </p:cNvSpPr>
                <p:nvPr/>
              </p:nvSpPr>
              <p:spPr bwMode="auto">
                <a:xfrm>
                  <a:off x="3538" y="3388"/>
                  <a:ext cx="33" cy="2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62" name="Line 204"/>
                <p:cNvSpPr>
                  <a:spLocks noChangeShapeType="1"/>
                </p:cNvSpPr>
                <p:nvPr/>
              </p:nvSpPr>
              <p:spPr bwMode="auto">
                <a:xfrm>
                  <a:off x="2904" y="3902"/>
                  <a:ext cx="35" cy="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563" name="Line 205"/>
                <p:cNvSpPr>
                  <a:spLocks noChangeShapeType="1"/>
                </p:cNvSpPr>
                <p:nvPr/>
              </p:nvSpPr>
              <p:spPr bwMode="auto">
                <a:xfrm>
                  <a:off x="2957" y="3876"/>
                  <a:ext cx="18" cy="3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</p:grpSp>
          <p:grpSp>
            <p:nvGrpSpPr>
              <p:cNvPr id="73" name="Group 407"/>
              <p:cNvGrpSpPr>
                <a:grpSpLocks/>
              </p:cNvGrpSpPr>
              <p:nvPr/>
            </p:nvGrpSpPr>
            <p:grpSpPr bwMode="auto">
              <a:xfrm>
                <a:off x="603260" y="893764"/>
                <a:ext cx="5750018" cy="5748371"/>
                <a:chOff x="380" y="563"/>
                <a:chExt cx="3622" cy="3621"/>
              </a:xfrm>
            </p:grpSpPr>
            <p:sp>
              <p:nvSpPr>
                <p:cNvPr id="164" name="Line 207"/>
                <p:cNvSpPr>
                  <a:spLocks noChangeShapeType="1"/>
                </p:cNvSpPr>
                <p:nvPr/>
              </p:nvSpPr>
              <p:spPr bwMode="auto">
                <a:xfrm>
                  <a:off x="2930" y="3889"/>
                  <a:ext cx="19" cy="3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65" name="Line 208"/>
                <p:cNvSpPr>
                  <a:spLocks noChangeShapeType="1"/>
                </p:cNvSpPr>
                <p:nvPr/>
              </p:nvSpPr>
              <p:spPr bwMode="auto">
                <a:xfrm>
                  <a:off x="3009" y="3848"/>
                  <a:ext cx="20" cy="3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66" name="Line 209"/>
                <p:cNvSpPr>
                  <a:spLocks noChangeShapeType="1"/>
                </p:cNvSpPr>
                <p:nvPr/>
              </p:nvSpPr>
              <p:spPr bwMode="auto">
                <a:xfrm>
                  <a:off x="2983" y="3862"/>
                  <a:ext cx="19" cy="3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67" name="Line 210"/>
                <p:cNvSpPr>
                  <a:spLocks noChangeShapeType="1"/>
                </p:cNvSpPr>
                <p:nvPr/>
              </p:nvSpPr>
              <p:spPr bwMode="auto">
                <a:xfrm>
                  <a:off x="2768" y="3958"/>
                  <a:ext cx="28" cy="7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68" name="Line 211"/>
                <p:cNvSpPr>
                  <a:spLocks noChangeShapeType="1"/>
                </p:cNvSpPr>
                <p:nvPr/>
              </p:nvSpPr>
              <p:spPr bwMode="auto">
                <a:xfrm>
                  <a:off x="2823" y="3937"/>
                  <a:ext cx="15" cy="3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69" name="Line 212"/>
                <p:cNvSpPr>
                  <a:spLocks noChangeShapeType="1"/>
                </p:cNvSpPr>
                <p:nvPr/>
              </p:nvSpPr>
              <p:spPr bwMode="auto">
                <a:xfrm>
                  <a:off x="2795" y="3948"/>
                  <a:ext cx="15" cy="3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70" name="Line 213"/>
                <p:cNvSpPr>
                  <a:spLocks noChangeShapeType="1"/>
                </p:cNvSpPr>
                <p:nvPr/>
              </p:nvSpPr>
              <p:spPr bwMode="auto">
                <a:xfrm>
                  <a:off x="2877" y="3914"/>
                  <a:ext cx="17" cy="3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71" name="Line 214"/>
                <p:cNvSpPr>
                  <a:spLocks noChangeShapeType="1"/>
                </p:cNvSpPr>
                <p:nvPr/>
              </p:nvSpPr>
              <p:spPr bwMode="auto">
                <a:xfrm>
                  <a:off x="2850" y="3926"/>
                  <a:ext cx="16" cy="3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72" name="Line 215"/>
                <p:cNvSpPr>
                  <a:spLocks noChangeShapeType="1"/>
                </p:cNvSpPr>
                <p:nvPr/>
              </p:nvSpPr>
              <p:spPr bwMode="auto">
                <a:xfrm>
                  <a:off x="3158" y="3755"/>
                  <a:ext cx="48" cy="6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73" name="Line 216"/>
                <p:cNvSpPr>
                  <a:spLocks noChangeShapeType="1"/>
                </p:cNvSpPr>
                <p:nvPr/>
              </p:nvSpPr>
              <p:spPr bwMode="auto">
                <a:xfrm>
                  <a:off x="3206" y="3720"/>
                  <a:ext cx="25" cy="3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74" name="Line 217"/>
                <p:cNvSpPr>
                  <a:spLocks noChangeShapeType="1"/>
                </p:cNvSpPr>
                <p:nvPr/>
              </p:nvSpPr>
              <p:spPr bwMode="auto">
                <a:xfrm>
                  <a:off x="3182" y="3738"/>
                  <a:ext cx="25" cy="3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75" name="Line 218"/>
                <p:cNvSpPr>
                  <a:spLocks noChangeShapeType="1"/>
                </p:cNvSpPr>
                <p:nvPr/>
              </p:nvSpPr>
              <p:spPr bwMode="auto">
                <a:xfrm>
                  <a:off x="3252" y="3684"/>
                  <a:ext cx="26" cy="3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76" name="Line 219"/>
                <p:cNvSpPr>
                  <a:spLocks noChangeShapeType="1"/>
                </p:cNvSpPr>
                <p:nvPr/>
              </p:nvSpPr>
              <p:spPr bwMode="auto">
                <a:xfrm>
                  <a:off x="3229" y="3702"/>
                  <a:ext cx="26" cy="3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77" name="Line 220"/>
                <p:cNvSpPr>
                  <a:spLocks noChangeShapeType="1"/>
                </p:cNvSpPr>
                <p:nvPr/>
              </p:nvSpPr>
              <p:spPr bwMode="auto">
                <a:xfrm>
                  <a:off x="3034" y="3834"/>
                  <a:ext cx="41" cy="7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78" name="Line 221"/>
                <p:cNvSpPr>
                  <a:spLocks noChangeShapeType="1"/>
                </p:cNvSpPr>
                <p:nvPr/>
              </p:nvSpPr>
              <p:spPr bwMode="auto">
                <a:xfrm>
                  <a:off x="3085" y="3804"/>
                  <a:ext cx="22" cy="3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79" name="Line 222"/>
                <p:cNvSpPr>
                  <a:spLocks noChangeShapeType="1"/>
                </p:cNvSpPr>
                <p:nvPr/>
              </p:nvSpPr>
              <p:spPr bwMode="auto">
                <a:xfrm>
                  <a:off x="3060" y="3819"/>
                  <a:ext cx="21" cy="3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80" name="Line 223"/>
                <p:cNvSpPr>
                  <a:spLocks noChangeShapeType="1"/>
                </p:cNvSpPr>
                <p:nvPr/>
              </p:nvSpPr>
              <p:spPr bwMode="auto">
                <a:xfrm>
                  <a:off x="3134" y="3771"/>
                  <a:ext cx="23" cy="3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81" name="Line 224"/>
                <p:cNvSpPr>
                  <a:spLocks noChangeShapeType="1"/>
                </p:cNvSpPr>
                <p:nvPr/>
              </p:nvSpPr>
              <p:spPr bwMode="auto">
                <a:xfrm>
                  <a:off x="3109" y="3788"/>
                  <a:ext cx="23" cy="34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82" name="Line 225"/>
                <p:cNvSpPr>
                  <a:spLocks noChangeShapeType="1"/>
                </p:cNvSpPr>
                <p:nvPr/>
              </p:nvSpPr>
              <p:spPr bwMode="auto">
                <a:xfrm flipH="1">
                  <a:off x="927" y="3523"/>
                  <a:ext cx="30" cy="2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83" name="Line 226"/>
                <p:cNvSpPr>
                  <a:spLocks noChangeShapeType="1"/>
                </p:cNvSpPr>
                <p:nvPr/>
              </p:nvSpPr>
              <p:spPr bwMode="auto">
                <a:xfrm flipH="1">
                  <a:off x="948" y="3545"/>
                  <a:ext cx="30" cy="2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84" name="Line 227"/>
                <p:cNvSpPr>
                  <a:spLocks noChangeShapeType="1"/>
                </p:cNvSpPr>
                <p:nvPr/>
              </p:nvSpPr>
              <p:spPr bwMode="auto">
                <a:xfrm flipH="1">
                  <a:off x="887" y="3480"/>
                  <a:ext cx="31" cy="2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85" name="Line 228"/>
                <p:cNvSpPr>
                  <a:spLocks noChangeShapeType="1"/>
                </p:cNvSpPr>
                <p:nvPr/>
              </p:nvSpPr>
              <p:spPr bwMode="auto">
                <a:xfrm flipH="1">
                  <a:off x="907" y="3502"/>
                  <a:ext cx="30" cy="2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86" name="Line 229"/>
                <p:cNvSpPr>
                  <a:spLocks noChangeShapeType="1"/>
                </p:cNvSpPr>
                <p:nvPr/>
              </p:nvSpPr>
              <p:spPr bwMode="auto">
                <a:xfrm flipH="1">
                  <a:off x="835" y="3457"/>
                  <a:ext cx="64" cy="5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87" name="Line 230"/>
                <p:cNvSpPr>
                  <a:spLocks noChangeShapeType="1"/>
                </p:cNvSpPr>
                <p:nvPr/>
              </p:nvSpPr>
              <p:spPr bwMode="auto">
                <a:xfrm flipH="1">
                  <a:off x="1035" y="3626"/>
                  <a:ext cx="27" cy="3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88" name="Line 231"/>
                <p:cNvSpPr>
                  <a:spLocks noChangeShapeType="1"/>
                </p:cNvSpPr>
                <p:nvPr/>
              </p:nvSpPr>
              <p:spPr bwMode="auto">
                <a:xfrm flipH="1">
                  <a:off x="1057" y="3646"/>
                  <a:ext cx="27" cy="3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89" name="Line 232"/>
                <p:cNvSpPr>
                  <a:spLocks noChangeShapeType="1"/>
                </p:cNvSpPr>
                <p:nvPr/>
              </p:nvSpPr>
              <p:spPr bwMode="auto">
                <a:xfrm flipH="1">
                  <a:off x="991" y="3586"/>
                  <a:ext cx="28" cy="3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90" name="Line 233"/>
                <p:cNvSpPr>
                  <a:spLocks noChangeShapeType="1"/>
                </p:cNvSpPr>
                <p:nvPr/>
              </p:nvSpPr>
              <p:spPr bwMode="auto">
                <a:xfrm flipH="1">
                  <a:off x="1012" y="3607"/>
                  <a:ext cx="29" cy="3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91" name="Line 234"/>
                <p:cNvSpPr>
                  <a:spLocks noChangeShapeType="1"/>
                </p:cNvSpPr>
                <p:nvPr/>
              </p:nvSpPr>
              <p:spPr bwMode="auto">
                <a:xfrm flipH="1">
                  <a:off x="940" y="3566"/>
                  <a:ext cx="58" cy="5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92" name="Line 235"/>
                <p:cNvSpPr>
                  <a:spLocks noChangeShapeType="1"/>
                </p:cNvSpPr>
                <p:nvPr/>
              </p:nvSpPr>
              <p:spPr bwMode="auto">
                <a:xfrm flipH="1">
                  <a:off x="742" y="3292"/>
                  <a:ext cx="34" cy="2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93" name="Line 236"/>
                <p:cNvSpPr>
                  <a:spLocks noChangeShapeType="1"/>
                </p:cNvSpPr>
                <p:nvPr/>
              </p:nvSpPr>
              <p:spPr bwMode="auto">
                <a:xfrm flipH="1">
                  <a:off x="758" y="3316"/>
                  <a:ext cx="35" cy="24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94" name="Line 237"/>
                <p:cNvSpPr>
                  <a:spLocks noChangeShapeType="1"/>
                </p:cNvSpPr>
                <p:nvPr/>
              </p:nvSpPr>
              <p:spPr bwMode="auto">
                <a:xfrm flipH="1">
                  <a:off x="710" y="3242"/>
                  <a:ext cx="35" cy="2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95" name="Line 238"/>
                <p:cNvSpPr>
                  <a:spLocks noChangeShapeType="1"/>
                </p:cNvSpPr>
                <p:nvPr/>
              </p:nvSpPr>
              <p:spPr bwMode="auto">
                <a:xfrm flipH="1">
                  <a:off x="726" y="3267"/>
                  <a:ext cx="35" cy="2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96" name="Line 239"/>
                <p:cNvSpPr>
                  <a:spLocks noChangeShapeType="1"/>
                </p:cNvSpPr>
                <p:nvPr/>
              </p:nvSpPr>
              <p:spPr bwMode="auto">
                <a:xfrm flipH="1">
                  <a:off x="659" y="3217"/>
                  <a:ext cx="71" cy="4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97" name="Line 240"/>
                <p:cNvSpPr>
                  <a:spLocks noChangeShapeType="1"/>
                </p:cNvSpPr>
                <p:nvPr/>
              </p:nvSpPr>
              <p:spPr bwMode="auto">
                <a:xfrm flipH="1">
                  <a:off x="829" y="3412"/>
                  <a:ext cx="33" cy="2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98" name="Line 241"/>
                <p:cNvSpPr>
                  <a:spLocks noChangeShapeType="1"/>
                </p:cNvSpPr>
                <p:nvPr/>
              </p:nvSpPr>
              <p:spPr bwMode="auto">
                <a:xfrm flipH="1">
                  <a:off x="848" y="3435"/>
                  <a:ext cx="32" cy="2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199" name="Line 242"/>
                <p:cNvSpPr>
                  <a:spLocks noChangeShapeType="1"/>
                </p:cNvSpPr>
                <p:nvPr/>
              </p:nvSpPr>
              <p:spPr bwMode="auto">
                <a:xfrm flipH="1">
                  <a:off x="793" y="3364"/>
                  <a:ext cx="33" cy="2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00" name="Line 243"/>
                <p:cNvSpPr>
                  <a:spLocks noChangeShapeType="1"/>
                </p:cNvSpPr>
                <p:nvPr/>
              </p:nvSpPr>
              <p:spPr bwMode="auto">
                <a:xfrm flipH="1">
                  <a:off x="811" y="3388"/>
                  <a:ext cx="33" cy="2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01" name="Line 244"/>
                <p:cNvSpPr>
                  <a:spLocks noChangeShapeType="1"/>
                </p:cNvSpPr>
                <p:nvPr/>
              </p:nvSpPr>
              <p:spPr bwMode="auto">
                <a:xfrm flipH="1">
                  <a:off x="741" y="3341"/>
                  <a:ext cx="68" cy="4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02" name="Line 245"/>
                <p:cNvSpPr>
                  <a:spLocks noChangeShapeType="1"/>
                </p:cNvSpPr>
                <p:nvPr/>
              </p:nvSpPr>
              <p:spPr bwMode="auto">
                <a:xfrm flipH="1">
                  <a:off x="1406" y="3876"/>
                  <a:ext cx="19" cy="3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03" name="Line 246"/>
                <p:cNvSpPr>
                  <a:spLocks noChangeShapeType="1"/>
                </p:cNvSpPr>
                <p:nvPr/>
              </p:nvSpPr>
              <p:spPr bwMode="auto">
                <a:xfrm flipH="1">
                  <a:off x="1433" y="3889"/>
                  <a:ext cx="18" cy="3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04" name="Line 247"/>
                <p:cNvSpPr>
                  <a:spLocks noChangeShapeType="1"/>
                </p:cNvSpPr>
                <p:nvPr/>
              </p:nvSpPr>
              <p:spPr bwMode="auto">
                <a:xfrm flipH="1">
                  <a:off x="1353" y="3848"/>
                  <a:ext cx="20" cy="3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05" name="Line 248"/>
                <p:cNvSpPr>
                  <a:spLocks noChangeShapeType="1"/>
                </p:cNvSpPr>
                <p:nvPr/>
              </p:nvSpPr>
              <p:spPr bwMode="auto">
                <a:xfrm flipH="1">
                  <a:off x="1380" y="3862"/>
                  <a:ext cx="19" cy="3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06" name="Line 249"/>
                <p:cNvSpPr>
                  <a:spLocks noChangeShapeType="1"/>
                </p:cNvSpPr>
                <p:nvPr/>
              </p:nvSpPr>
              <p:spPr bwMode="auto">
                <a:xfrm flipH="1">
                  <a:off x="1306" y="3834"/>
                  <a:ext cx="42" cy="7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07" name="Line 250"/>
                <p:cNvSpPr>
                  <a:spLocks noChangeShapeType="1"/>
                </p:cNvSpPr>
                <p:nvPr/>
              </p:nvSpPr>
              <p:spPr bwMode="auto">
                <a:xfrm flipH="1">
                  <a:off x="1544" y="3937"/>
                  <a:ext cx="15" cy="3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08" name="Line 251"/>
                <p:cNvSpPr>
                  <a:spLocks noChangeShapeType="1"/>
                </p:cNvSpPr>
                <p:nvPr/>
              </p:nvSpPr>
              <p:spPr bwMode="auto">
                <a:xfrm flipH="1">
                  <a:off x="1572" y="3948"/>
                  <a:ext cx="14" cy="3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09" name="Line 252"/>
                <p:cNvSpPr>
                  <a:spLocks noChangeShapeType="1"/>
                </p:cNvSpPr>
                <p:nvPr/>
              </p:nvSpPr>
              <p:spPr bwMode="auto">
                <a:xfrm flipH="1">
                  <a:off x="1488" y="3914"/>
                  <a:ext cx="17" cy="3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10" name="Line 253"/>
                <p:cNvSpPr>
                  <a:spLocks noChangeShapeType="1"/>
                </p:cNvSpPr>
                <p:nvPr/>
              </p:nvSpPr>
              <p:spPr bwMode="auto">
                <a:xfrm flipH="1">
                  <a:off x="1516" y="3926"/>
                  <a:ext cx="16" cy="3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11" name="Line 254"/>
                <p:cNvSpPr>
                  <a:spLocks noChangeShapeType="1"/>
                </p:cNvSpPr>
                <p:nvPr/>
              </p:nvSpPr>
              <p:spPr bwMode="auto">
                <a:xfrm flipH="1">
                  <a:off x="1443" y="3902"/>
                  <a:ext cx="35" cy="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12" name="Line 255"/>
                <p:cNvSpPr>
                  <a:spLocks noChangeShapeType="1"/>
                </p:cNvSpPr>
                <p:nvPr/>
              </p:nvSpPr>
              <p:spPr bwMode="auto">
                <a:xfrm flipH="1">
                  <a:off x="1151" y="3720"/>
                  <a:ext cx="25" cy="3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13" name="Line 256"/>
                <p:cNvSpPr>
                  <a:spLocks noChangeShapeType="1"/>
                </p:cNvSpPr>
                <p:nvPr/>
              </p:nvSpPr>
              <p:spPr bwMode="auto">
                <a:xfrm flipH="1">
                  <a:off x="1175" y="3738"/>
                  <a:ext cx="25" cy="3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14" name="Line 257"/>
                <p:cNvSpPr>
                  <a:spLocks noChangeShapeType="1"/>
                </p:cNvSpPr>
                <p:nvPr/>
              </p:nvSpPr>
              <p:spPr bwMode="auto">
                <a:xfrm flipH="1">
                  <a:off x="1104" y="3684"/>
                  <a:ext cx="25" cy="3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15" name="Line 258"/>
                <p:cNvSpPr>
                  <a:spLocks noChangeShapeType="1"/>
                </p:cNvSpPr>
                <p:nvPr/>
              </p:nvSpPr>
              <p:spPr bwMode="auto">
                <a:xfrm flipH="1">
                  <a:off x="1127" y="3702"/>
                  <a:ext cx="25" cy="3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16" name="Line 259"/>
                <p:cNvSpPr>
                  <a:spLocks noChangeShapeType="1"/>
                </p:cNvSpPr>
                <p:nvPr/>
              </p:nvSpPr>
              <p:spPr bwMode="auto">
                <a:xfrm flipH="1">
                  <a:off x="1054" y="3665"/>
                  <a:ext cx="53" cy="6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17" name="Line 260"/>
                <p:cNvSpPr>
                  <a:spLocks noChangeShapeType="1"/>
                </p:cNvSpPr>
                <p:nvPr/>
              </p:nvSpPr>
              <p:spPr bwMode="auto">
                <a:xfrm flipH="1">
                  <a:off x="1275" y="3804"/>
                  <a:ext cx="22" cy="3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18" name="Line 261"/>
                <p:cNvSpPr>
                  <a:spLocks noChangeShapeType="1"/>
                </p:cNvSpPr>
                <p:nvPr/>
              </p:nvSpPr>
              <p:spPr bwMode="auto">
                <a:xfrm flipH="1">
                  <a:off x="1301" y="3819"/>
                  <a:ext cx="21" cy="3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19" name="Line 262"/>
                <p:cNvSpPr>
                  <a:spLocks noChangeShapeType="1"/>
                </p:cNvSpPr>
                <p:nvPr/>
              </p:nvSpPr>
              <p:spPr bwMode="auto">
                <a:xfrm flipH="1">
                  <a:off x="1225" y="3771"/>
                  <a:ext cx="23" cy="3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20" name="Line 263"/>
                <p:cNvSpPr>
                  <a:spLocks noChangeShapeType="1"/>
                </p:cNvSpPr>
                <p:nvPr/>
              </p:nvSpPr>
              <p:spPr bwMode="auto">
                <a:xfrm flipH="1">
                  <a:off x="1250" y="3788"/>
                  <a:ext cx="22" cy="34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21" name="Line 264"/>
                <p:cNvSpPr>
                  <a:spLocks noChangeShapeType="1"/>
                </p:cNvSpPr>
                <p:nvPr/>
              </p:nvSpPr>
              <p:spPr bwMode="auto">
                <a:xfrm flipH="1">
                  <a:off x="1176" y="3755"/>
                  <a:ext cx="47" cy="6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22" name="Line 265"/>
                <p:cNvSpPr>
                  <a:spLocks noChangeShapeType="1"/>
                </p:cNvSpPr>
                <p:nvPr/>
              </p:nvSpPr>
              <p:spPr bwMode="auto">
                <a:xfrm flipH="1">
                  <a:off x="465" y="2461"/>
                  <a:ext cx="42" cy="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23" name="Line 266"/>
                <p:cNvSpPr>
                  <a:spLocks noChangeShapeType="1"/>
                </p:cNvSpPr>
                <p:nvPr/>
              </p:nvSpPr>
              <p:spPr bwMode="auto">
                <a:xfrm flipH="1">
                  <a:off x="467" y="2491"/>
                  <a:ext cx="41" cy="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24" name="Line 267"/>
                <p:cNvSpPr>
                  <a:spLocks noChangeShapeType="1"/>
                </p:cNvSpPr>
                <p:nvPr/>
              </p:nvSpPr>
              <p:spPr bwMode="auto">
                <a:xfrm flipH="1">
                  <a:off x="463" y="2403"/>
                  <a:ext cx="41" cy="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25" name="Line 268"/>
                <p:cNvSpPr>
                  <a:spLocks noChangeShapeType="1"/>
                </p:cNvSpPr>
                <p:nvPr/>
              </p:nvSpPr>
              <p:spPr bwMode="auto">
                <a:xfrm flipH="1">
                  <a:off x="464" y="2432"/>
                  <a:ext cx="41" cy="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26" name="Line 269"/>
                <p:cNvSpPr>
                  <a:spLocks noChangeShapeType="1"/>
                </p:cNvSpPr>
                <p:nvPr/>
              </p:nvSpPr>
              <p:spPr bwMode="auto">
                <a:xfrm flipH="1">
                  <a:off x="422" y="2373"/>
                  <a:ext cx="82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27" name="Line 270"/>
                <p:cNvSpPr>
                  <a:spLocks noChangeShapeType="1"/>
                </p:cNvSpPr>
                <p:nvPr/>
              </p:nvSpPr>
              <p:spPr bwMode="auto">
                <a:xfrm flipH="1">
                  <a:off x="480" y="2608"/>
                  <a:ext cx="41" cy="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28" name="Line 271"/>
                <p:cNvSpPr>
                  <a:spLocks noChangeShapeType="1"/>
                </p:cNvSpPr>
                <p:nvPr/>
              </p:nvSpPr>
              <p:spPr bwMode="auto">
                <a:xfrm flipH="1">
                  <a:off x="484" y="2637"/>
                  <a:ext cx="41" cy="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29" name="Line 272"/>
                <p:cNvSpPr>
                  <a:spLocks noChangeShapeType="1"/>
                </p:cNvSpPr>
                <p:nvPr/>
              </p:nvSpPr>
              <p:spPr bwMode="auto">
                <a:xfrm flipH="1">
                  <a:off x="472" y="2549"/>
                  <a:ext cx="41" cy="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30" name="Line 273"/>
                <p:cNvSpPr>
                  <a:spLocks noChangeShapeType="1"/>
                </p:cNvSpPr>
                <p:nvPr/>
              </p:nvSpPr>
              <p:spPr bwMode="auto">
                <a:xfrm flipH="1">
                  <a:off x="476" y="2579"/>
                  <a:ext cx="41" cy="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31" name="Line 274"/>
                <p:cNvSpPr>
                  <a:spLocks noChangeShapeType="1"/>
                </p:cNvSpPr>
                <p:nvPr/>
              </p:nvSpPr>
              <p:spPr bwMode="auto">
                <a:xfrm flipH="1">
                  <a:off x="428" y="2520"/>
                  <a:ext cx="83" cy="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32" name="Line 275"/>
                <p:cNvSpPr>
                  <a:spLocks noChangeShapeType="1"/>
                </p:cNvSpPr>
                <p:nvPr/>
              </p:nvSpPr>
              <p:spPr bwMode="auto">
                <a:xfrm flipH="1" flipV="1">
                  <a:off x="476" y="2162"/>
                  <a:ext cx="41" cy="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33" name="Line 276"/>
                <p:cNvSpPr>
                  <a:spLocks noChangeShapeType="1"/>
                </p:cNvSpPr>
                <p:nvPr/>
              </p:nvSpPr>
              <p:spPr bwMode="auto">
                <a:xfrm flipH="1" flipV="1">
                  <a:off x="472" y="2192"/>
                  <a:ext cx="41" cy="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34" name="Line 277"/>
                <p:cNvSpPr>
                  <a:spLocks noChangeShapeType="1"/>
                </p:cNvSpPr>
                <p:nvPr/>
              </p:nvSpPr>
              <p:spPr bwMode="auto">
                <a:xfrm flipH="1" flipV="1">
                  <a:off x="484" y="2103"/>
                  <a:ext cx="41" cy="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35" name="Line 278"/>
                <p:cNvSpPr>
                  <a:spLocks noChangeShapeType="1"/>
                </p:cNvSpPr>
                <p:nvPr/>
              </p:nvSpPr>
              <p:spPr bwMode="auto">
                <a:xfrm flipH="1" flipV="1">
                  <a:off x="480" y="2133"/>
                  <a:ext cx="41" cy="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36" name="Line 279"/>
                <p:cNvSpPr>
                  <a:spLocks noChangeShapeType="1"/>
                </p:cNvSpPr>
                <p:nvPr/>
              </p:nvSpPr>
              <p:spPr bwMode="auto">
                <a:xfrm flipH="1" flipV="1">
                  <a:off x="448" y="2066"/>
                  <a:ext cx="82" cy="1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37" name="Line 280"/>
                <p:cNvSpPr>
                  <a:spLocks noChangeShapeType="1"/>
                </p:cNvSpPr>
                <p:nvPr/>
              </p:nvSpPr>
              <p:spPr bwMode="auto">
                <a:xfrm flipH="1" flipV="1">
                  <a:off x="464" y="2313"/>
                  <a:ext cx="41" cy="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38" name="Line 281"/>
                <p:cNvSpPr>
                  <a:spLocks noChangeShapeType="1"/>
                </p:cNvSpPr>
                <p:nvPr/>
              </p:nvSpPr>
              <p:spPr bwMode="auto">
                <a:xfrm flipH="1" flipV="1">
                  <a:off x="463" y="2343"/>
                  <a:ext cx="41" cy="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39" name="Line 282"/>
                <p:cNvSpPr>
                  <a:spLocks noChangeShapeType="1"/>
                </p:cNvSpPr>
                <p:nvPr/>
              </p:nvSpPr>
              <p:spPr bwMode="auto">
                <a:xfrm flipH="1" flipV="1">
                  <a:off x="467" y="2253"/>
                  <a:ext cx="41" cy="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40" name="Line 283"/>
                <p:cNvSpPr>
                  <a:spLocks noChangeShapeType="1"/>
                </p:cNvSpPr>
                <p:nvPr/>
              </p:nvSpPr>
              <p:spPr bwMode="auto">
                <a:xfrm flipH="1" flipV="1">
                  <a:off x="465" y="2283"/>
                  <a:ext cx="42" cy="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41" name="Line 284"/>
                <p:cNvSpPr>
                  <a:spLocks noChangeShapeType="1"/>
                </p:cNvSpPr>
                <p:nvPr/>
              </p:nvSpPr>
              <p:spPr bwMode="auto">
                <a:xfrm flipH="1" flipV="1">
                  <a:off x="428" y="2219"/>
                  <a:ext cx="83" cy="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42" name="Line 285"/>
                <p:cNvSpPr>
                  <a:spLocks noChangeShapeType="1"/>
                </p:cNvSpPr>
                <p:nvPr/>
              </p:nvSpPr>
              <p:spPr bwMode="auto">
                <a:xfrm flipH="1">
                  <a:off x="600" y="3032"/>
                  <a:ext cx="38" cy="1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43" name="Line 286"/>
                <p:cNvSpPr>
                  <a:spLocks noChangeShapeType="1"/>
                </p:cNvSpPr>
                <p:nvPr/>
              </p:nvSpPr>
              <p:spPr bwMode="auto">
                <a:xfrm flipH="1">
                  <a:off x="612" y="3059"/>
                  <a:ext cx="38" cy="1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44" name="Line 287"/>
                <p:cNvSpPr>
                  <a:spLocks noChangeShapeType="1"/>
                </p:cNvSpPr>
                <p:nvPr/>
              </p:nvSpPr>
              <p:spPr bwMode="auto">
                <a:xfrm flipH="1">
                  <a:off x="578" y="2977"/>
                  <a:ext cx="38" cy="1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45" name="Line 288"/>
                <p:cNvSpPr>
                  <a:spLocks noChangeShapeType="1"/>
                </p:cNvSpPr>
                <p:nvPr/>
              </p:nvSpPr>
              <p:spPr bwMode="auto">
                <a:xfrm flipH="1">
                  <a:off x="589" y="3005"/>
                  <a:ext cx="38" cy="1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46" name="Line 289"/>
                <p:cNvSpPr>
                  <a:spLocks noChangeShapeType="1"/>
                </p:cNvSpPr>
                <p:nvPr/>
              </p:nvSpPr>
              <p:spPr bwMode="auto">
                <a:xfrm flipH="1">
                  <a:off x="528" y="2950"/>
                  <a:ext cx="78" cy="2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47" name="Line 290"/>
                <p:cNvSpPr>
                  <a:spLocks noChangeShapeType="1"/>
                </p:cNvSpPr>
                <p:nvPr/>
              </p:nvSpPr>
              <p:spPr bwMode="auto">
                <a:xfrm flipH="1">
                  <a:off x="665" y="3165"/>
                  <a:ext cx="37" cy="1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48" name="Line 291"/>
                <p:cNvSpPr>
                  <a:spLocks noChangeShapeType="1"/>
                </p:cNvSpPr>
                <p:nvPr/>
              </p:nvSpPr>
              <p:spPr bwMode="auto">
                <a:xfrm flipH="1">
                  <a:off x="679" y="3191"/>
                  <a:ext cx="37" cy="2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49" name="Line 292"/>
                <p:cNvSpPr>
                  <a:spLocks noChangeShapeType="1"/>
                </p:cNvSpPr>
                <p:nvPr/>
              </p:nvSpPr>
              <p:spPr bwMode="auto">
                <a:xfrm flipH="1">
                  <a:off x="638" y="3113"/>
                  <a:ext cx="37" cy="1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50" name="Line 293"/>
                <p:cNvSpPr>
                  <a:spLocks noChangeShapeType="1"/>
                </p:cNvSpPr>
                <p:nvPr/>
              </p:nvSpPr>
              <p:spPr bwMode="auto">
                <a:xfrm flipH="1">
                  <a:off x="651" y="3139"/>
                  <a:ext cx="37" cy="1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51" name="Line 294"/>
                <p:cNvSpPr>
                  <a:spLocks noChangeShapeType="1"/>
                </p:cNvSpPr>
                <p:nvPr/>
              </p:nvSpPr>
              <p:spPr bwMode="auto">
                <a:xfrm flipH="1">
                  <a:off x="587" y="3086"/>
                  <a:ext cx="75" cy="3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52" name="Line 295"/>
                <p:cNvSpPr>
                  <a:spLocks noChangeShapeType="1"/>
                </p:cNvSpPr>
                <p:nvPr/>
              </p:nvSpPr>
              <p:spPr bwMode="auto">
                <a:xfrm flipH="1">
                  <a:off x="507" y="2752"/>
                  <a:ext cx="40" cy="1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53" name="Line 296"/>
                <p:cNvSpPr>
                  <a:spLocks noChangeShapeType="1"/>
                </p:cNvSpPr>
                <p:nvPr/>
              </p:nvSpPr>
              <p:spPr bwMode="auto">
                <a:xfrm flipH="1">
                  <a:off x="514" y="2781"/>
                  <a:ext cx="40" cy="1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54" name="Line 297"/>
                <p:cNvSpPr>
                  <a:spLocks noChangeShapeType="1"/>
                </p:cNvSpPr>
                <p:nvPr/>
              </p:nvSpPr>
              <p:spPr bwMode="auto">
                <a:xfrm flipH="1">
                  <a:off x="495" y="2695"/>
                  <a:ext cx="40" cy="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55" name="Line 298"/>
                <p:cNvSpPr>
                  <a:spLocks noChangeShapeType="1"/>
                </p:cNvSpPr>
                <p:nvPr/>
              </p:nvSpPr>
              <p:spPr bwMode="auto">
                <a:xfrm flipH="1">
                  <a:off x="501" y="2724"/>
                  <a:ext cx="40" cy="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56" name="Line 299"/>
                <p:cNvSpPr>
                  <a:spLocks noChangeShapeType="1"/>
                </p:cNvSpPr>
                <p:nvPr/>
              </p:nvSpPr>
              <p:spPr bwMode="auto">
                <a:xfrm flipH="1">
                  <a:off x="448" y="2666"/>
                  <a:ext cx="82" cy="1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57" name="Line 300"/>
                <p:cNvSpPr>
                  <a:spLocks noChangeShapeType="1"/>
                </p:cNvSpPr>
                <p:nvPr/>
              </p:nvSpPr>
              <p:spPr bwMode="auto">
                <a:xfrm flipH="1">
                  <a:off x="547" y="2894"/>
                  <a:ext cx="40" cy="1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58" name="Line 301"/>
                <p:cNvSpPr>
                  <a:spLocks noChangeShapeType="1"/>
                </p:cNvSpPr>
                <p:nvPr/>
              </p:nvSpPr>
              <p:spPr bwMode="auto">
                <a:xfrm flipH="1">
                  <a:off x="557" y="2922"/>
                  <a:ext cx="39" cy="14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59" name="Line 302"/>
                <p:cNvSpPr>
                  <a:spLocks noChangeShapeType="1"/>
                </p:cNvSpPr>
                <p:nvPr/>
              </p:nvSpPr>
              <p:spPr bwMode="auto">
                <a:xfrm flipH="1">
                  <a:off x="530" y="2838"/>
                  <a:ext cx="40" cy="1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60" name="Line 303"/>
                <p:cNvSpPr>
                  <a:spLocks noChangeShapeType="1"/>
                </p:cNvSpPr>
                <p:nvPr/>
              </p:nvSpPr>
              <p:spPr bwMode="auto">
                <a:xfrm flipH="1">
                  <a:off x="538" y="2866"/>
                  <a:ext cx="40" cy="1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61" name="Line 304"/>
                <p:cNvSpPr>
                  <a:spLocks noChangeShapeType="1"/>
                </p:cNvSpPr>
                <p:nvPr/>
              </p:nvSpPr>
              <p:spPr bwMode="auto">
                <a:xfrm flipH="1">
                  <a:off x="482" y="2810"/>
                  <a:ext cx="80" cy="2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62" name="Line 305"/>
                <p:cNvSpPr>
                  <a:spLocks noChangeShapeType="1"/>
                </p:cNvSpPr>
                <p:nvPr/>
              </p:nvSpPr>
              <p:spPr bwMode="auto">
                <a:xfrm flipH="1" flipV="1">
                  <a:off x="1443" y="770"/>
                  <a:ext cx="35" cy="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63" name="Line 306"/>
                <p:cNvSpPr>
                  <a:spLocks noChangeShapeType="1"/>
                </p:cNvSpPr>
                <p:nvPr/>
              </p:nvSpPr>
              <p:spPr bwMode="auto">
                <a:xfrm flipH="1" flipV="1">
                  <a:off x="1406" y="833"/>
                  <a:ext cx="19" cy="3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64" name="Line 307"/>
                <p:cNvSpPr>
                  <a:spLocks noChangeShapeType="1"/>
                </p:cNvSpPr>
                <p:nvPr/>
              </p:nvSpPr>
              <p:spPr bwMode="auto">
                <a:xfrm flipH="1" flipV="1">
                  <a:off x="1433" y="820"/>
                  <a:ext cx="18" cy="3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65" name="Line 308"/>
                <p:cNvSpPr>
                  <a:spLocks noChangeShapeType="1"/>
                </p:cNvSpPr>
                <p:nvPr/>
              </p:nvSpPr>
              <p:spPr bwMode="auto">
                <a:xfrm flipH="1" flipV="1">
                  <a:off x="1353" y="862"/>
                  <a:ext cx="20" cy="3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66" name="Line 309"/>
                <p:cNvSpPr>
                  <a:spLocks noChangeShapeType="1"/>
                </p:cNvSpPr>
                <p:nvPr/>
              </p:nvSpPr>
              <p:spPr bwMode="auto">
                <a:xfrm flipH="1" flipV="1">
                  <a:off x="1380" y="847"/>
                  <a:ext cx="19" cy="3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67" name="Line 310"/>
                <p:cNvSpPr>
                  <a:spLocks noChangeShapeType="1"/>
                </p:cNvSpPr>
                <p:nvPr/>
              </p:nvSpPr>
              <p:spPr bwMode="auto">
                <a:xfrm flipH="1" flipV="1">
                  <a:off x="1586" y="710"/>
                  <a:ext cx="28" cy="7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68" name="Line 311"/>
                <p:cNvSpPr>
                  <a:spLocks noChangeShapeType="1"/>
                </p:cNvSpPr>
                <p:nvPr/>
              </p:nvSpPr>
              <p:spPr bwMode="auto">
                <a:xfrm flipH="1" flipV="1">
                  <a:off x="1544" y="771"/>
                  <a:ext cx="15" cy="3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69" name="Line 312"/>
                <p:cNvSpPr>
                  <a:spLocks noChangeShapeType="1"/>
                </p:cNvSpPr>
                <p:nvPr/>
              </p:nvSpPr>
              <p:spPr bwMode="auto">
                <a:xfrm flipH="1" flipV="1">
                  <a:off x="1572" y="760"/>
                  <a:ext cx="14" cy="3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70" name="Line 313"/>
                <p:cNvSpPr>
                  <a:spLocks noChangeShapeType="1"/>
                </p:cNvSpPr>
                <p:nvPr/>
              </p:nvSpPr>
              <p:spPr bwMode="auto">
                <a:xfrm flipH="1" flipV="1">
                  <a:off x="1488" y="795"/>
                  <a:ext cx="17" cy="3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71" name="Line 314"/>
                <p:cNvSpPr>
                  <a:spLocks noChangeShapeType="1"/>
                </p:cNvSpPr>
                <p:nvPr/>
              </p:nvSpPr>
              <p:spPr bwMode="auto">
                <a:xfrm flipH="1" flipV="1">
                  <a:off x="1516" y="783"/>
                  <a:ext cx="16" cy="3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72" name="Line 315"/>
                <p:cNvSpPr>
                  <a:spLocks noChangeShapeType="1"/>
                </p:cNvSpPr>
                <p:nvPr/>
              </p:nvSpPr>
              <p:spPr bwMode="auto">
                <a:xfrm flipH="1" flipV="1">
                  <a:off x="1176" y="924"/>
                  <a:ext cx="47" cy="6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73" name="Line 316"/>
                <p:cNvSpPr>
                  <a:spLocks noChangeShapeType="1"/>
                </p:cNvSpPr>
                <p:nvPr/>
              </p:nvSpPr>
              <p:spPr bwMode="auto">
                <a:xfrm flipH="1" flipV="1">
                  <a:off x="1151" y="993"/>
                  <a:ext cx="25" cy="3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74" name="Line 317"/>
                <p:cNvSpPr>
                  <a:spLocks noChangeShapeType="1"/>
                </p:cNvSpPr>
                <p:nvPr/>
              </p:nvSpPr>
              <p:spPr bwMode="auto">
                <a:xfrm flipH="1" flipV="1">
                  <a:off x="1175" y="975"/>
                  <a:ext cx="25" cy="34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75" name="Line 318"/>
                <p:cNvSpPr>
                  <a:spLocks noChangeShapeType="1"/>
                </p:cNvSpPr>
                <p:nvPr/>
              </p:nvSpPr>
              <p:spPr bwMode="auto">
                <a:xfrm flipH="1" flipV="1">
                  <a:off x="1104" y="1030"/>
                  <a:ext cx="25" cy="3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76" name="Line 319"/>
                <p:cNvSpPr>
                  <a:spLocks noChangeShapeType="1"/>
                </p:cNvSpPr>
                <p:nvPr/>
              </p:nvSpPr>
              <p:spPr bwMode="auto">
                <a:xfrm flipH="1" flipV="1">
                  <a:off x="1127" y="1012"/>
                  <a:ext cx="25" cy="3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77" name="Line 320"/>
                <p:cNvSpPr>
                  <a:spLocks noChangeShapeType="1"/>
                </p:cNvSpPr>
                <p:nvPr/>
              </p:nvSpPr>
              <p:spPr bwMode="auto">
                <a:xfrm flipH="1" flipV="1">
                  <a:off x="1306" y="841"/>
                  <a:ext cx="42" cy="7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78" name="Line 321"/>
                <p:cNvSpPr>
                  <a:spLocks noChangeShapeType="1"/>
                </p:cNvSpPr>
                <p:nvPr/>
              </p:nvSpPr>
              <p:spPr bwMode="auto">
                <a:xfrm flipH="1" flipV="1">
                  <a:off x="1275" y="908"/>
                  <a:ext cx="22" cy="3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79" name="Line 322"/>
                <p:cNvSpPr>
                  <a:spLocks noChangeShapeType="1"/>
                </p:cNvSpPr>
                <p:nvPr/>
              </p:nvSpPr>
              <p:spPr bwMode="auto">
                <a:xfrm flipH="1" flipV="1">
                  <a:off x="1301" y="892"/>
                  <a:ext cx="21" cy="3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80" name="Line 323"/>
                <p:cNvSpPr>
                  <a:spLocks noChangeShapeType="1"/>
                </p:cNvSpPr>
                <p:nvPr/>
              </p:nvSpPr>
              <p:spPr bwMode="auto">
                <a:xfrm flipH="1" flipV="1">
                  <a:off x="1225" y="941"/>
                  <a:ext cx="23" cy="34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81" name="Line 324"/>
                <p:cNvSpPr>
                  <a:spLocks noChangeShapeType="1"/>
                </p:cNvSpPr>
                <p:nvPr/>
              </p:nvSpPr>
              <p:spPr bwMode="auto">
                <a:xfrm flipH="1" flipV="1">
                  <a:off x="1250" y="924"/>
                  <a:ext cx="22" cy="3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82" name="Line 325"/>
                <p:cNvSpPr>
                  <a:spLocks noChangeShapeType="1"/>
                </p:cNvSpPr>
                <p:nvPr/>
              </p:nvSpPr>
              <p:spPr bwMode="auto">
                <a:xfrm flipH="1" flipV="1">
                  <a:off x="2037" y="610"/>
                  <a:ext cx="7" cy="8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83" name="Line 326"/>
                <p:cNvSpPr>
                  <a:spLocks noChangeShapeType="1"/>
                </p:cNvSpPr>
                <p:nvPr/>
              </p:nvSpPr>
              <p:spPr bwMode="auto">
                <a:xfrm flipH="1" flipV="1">
                  <a:off x="1980" y="658"/>
                  <a:ext cx="5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84" name="Line 327"/>
                <p:cNvSpPr>
                  <a:spLocks noChangeShapeType="1"/>
                </p:cNvSpPr>
                <p:nvPr/>
              </p:nvSpPr>
              <p:spPr bwMode="auto">
                <a:xfrm flipH="1" flipV="1">
                  <a:off x="2010" y="655"/>
                  <a:ext cx="5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85" name="Line 328"/>
                <p:cNvSpPr>
                  <a:spLocks noChangeShapeType="1"/>
                </p:cNvSpPr>
                <p:nvPr/>
              </p:nvSpPr>
              <p:spPr bwMode="auto">
                <a:xfrm flipH="1" flipV="1">
                  <a:off x="1921" y="666"/>
                  <a:ext cx="6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86" name="Line 329"/>
                <p:cNvSpPr>
                  <a:spLocks noChangeShapeType="1"/>
                </p:cNvSpPr>
                <p:nvPr/>
              </p:nvSpPr>
              <p:spPr bwMode="auto">
                <a:xfrm flipH="1" flipV="1">
                  <a:off x="1951" y="662"/>
                  <a:ext cx="5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87" name="Line 330"/>
                <p:cNvSpPr>
                  <a:spLocks noChangeShapeType="1"/>
                </p:cNvSpPr>
                <p:nvPr/>
              </p:nvSpPr>
              <p:spPr bwMode="auto">
                <a:xfrm flipV="1">
                  <a:off x="2191" y="604"/>
                  <a:ext cx="1" cy="8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88" name="Line 331"/>
                <p:cNvSpPr>
                  <a:spLocks noChangeShapeType="1"/>
                </p:cNvSpPr>
                <p:nvPr/>
              </p:nvSpPr>
              <p:spPr bwMode="auto">
                <a:xfrm flipH="1" flipV="1">
                  <a:off x="2131" y="646"/>
                  <a:ext cx="1" cy="4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89" name="Line 332"/>
                <p:cNvSpPr>
                  <a:spLocks noChangeShapeType="1"/>
                </p:cNvSpPr>
                <p:nvPr/>
              </p:nvSpPr>
              <p:spPr bwMode="auto">
                <a:xfrm flipH="1" flipV="1">
                  <a:off x="2161" y="645"/>
                  <a:ext cx="1" cy="4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90" name="Line 333"/>
                <p:cNvSpPr>
                  <a:spLocks noChangeShapeType="1"/>
                </p:cNvSpPr>
                <p:nvPr/>
              </p:nvSpPr>
              <p:spPr bwMode="auto">
                <a:xfrm flipH="1" flipV="1">
                  <a:off x="2070" y="649"/>
                  <a:ext cx="3" cy="4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91" name="Line 334"/>
                <p:cNvSpPr>
                  <a:spLocks noChangeShapeType="1"/>
                </p:cNvSpPr>
                <p:nvPr/>
              </p:nvSpPr>
              <p:spPr bwMode="auto">
                <a:xfrm flipH="1" flipV="1">
                  <a:off x="2100" y="647"/>
                  <a:ext cx="3" cy="4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92" name="Line 335"/>
                <p:cNvSpPr>
                  <a:spLocks noChangeShapeType="1"/>
                </p:cNvSpPr>
                <p:nvPr/>
              </p:nvSpPr>
              <p:spPr bwMode="auto">
                <a:xfrm flipH="1" flipV="1">
                  <a:off x="1733" y="664"/>
                  <a:ext cx="21" cy="8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93" name="Line 336"/>
                <p:cNvSpPr>
                  <a:spLocks noChangeShapeType="1"/>
                </p:cNvSpPr>
                <p:nvPr/>
              </p:nvSpPr>
              <p:spPr bwMode="auto">
                <a:xfrm flipH="1" flipV="1">
                  <a:off x="1686" y="721"/>
                  <a:ext cx="12" cy="3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94" name="Line 337"/>
                <p:cNvSpPr>
                  <a:spLocks noChangeShapeType="1"/>
                </p:cNvSpPr>
                <p:nvPr/>
              </p:nvSpPr>
              <p:spPr bwMode="auto">
                <a:xfrm flipH="1" flipV="1">
                  <a:off x="1715" y="712"/>
                  <a:ext cx="11" cy="4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95" name="Line 338"/>
                <p:cNvSpPr>
                  <a:spLocks noChangeShapeType="1"/>
                </p:cNvSpPr>
                <p:nvPr/>
              </p:nvSpPr>
              <p:spPr bwMode="auto">
                <a:xfrm flipH="1" flipV="1">
                  <a:off x="1628" y="739"/>
                  <a:ext cx="14" cy="3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96" name="Line 339"/>
                <p:cNvSpPr>
                  <a:spLocks noChangeShapeType="1"/>
                </p:cNvSpPr>
                <p:nvPr/>
              </p:nvSpPr>
              <p:spPr bwMode="auto">
                <a:xfrm flipH="1" flipV="1">
                  <a:off x="1657" y="730"/>
                  <a:ext cx="13" cy="3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97" name="Line 340"/>
                <p:cNvSpPr>
                  <a:spLocks noChangeShapeType="1"/>
                </p:cNvSpPr>
                <p:nvPr/>
              </p:nvSpPr>
              <p:spPr bwMode="auto">
                <a:xfrm flipH="1" flipV="1">
                  <a:off x="1884" y="631"/>
                  <a:ext cx="14" cy="8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98" name="Line 341"/>
                <p:cNvSpPr>
                  <a:spLocks noChangeShapeType="1"/>
                </p:cNvSpPr>
                <p:nvPr/>
              </p:nvSpPr>
              <p:spPr bwMode="auto">
                <a:xfrm flipH="1" flipV="1">
                  <a:off x="1832" y="683"/>
                  <a:ext cx="8" cy="4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299" name="Line 342"/>
                <p:cNvSpPr>
                  <a:spLocks noChangeShapeType="1"/>
                </p:cNvSpPr>
                <p:nvPr/>
              </p:nvSpPr>
              <p:spPr bwMode="auto">
                <a:xfrm flipH="1" flipV="1">
                  <a:off x="1861" y="677"/>
                  <a:ext cx="8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00" name="Line 343"/>
                <p:cNvSpPr>
                  <a:spLocks noChangeShapeType="1"/>
                </p:cNvSpPr>
                <p:nvPr/>
              </p:nvSpPr>
              <p:spPr bwMode="auto">
                <a:xfrm flipH="1" flipV="1">
                  <a:off x="1773" y="696"/>
                  <a:ext cx="10" cy="4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01" name="Line 344"/>
                <p:cNvSpPr>
                  <a:spLocks noChangeShapeType="1"/>
                </p:cNvSpPr>
                <p:nvPr/>
              </p:nvSpPr>
              <p:spPr bwMode="auto">
                <a:xfrm flipH="1" flipV="1">
                  <a:off x="1802" y="689"/>
                  <a:ext cx="9" cy="4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02" name="Line 345"/>
                <p:cNvSpPr>
                  <a:spLocks noChangeShapeType="1"/>
                </p:cNvSpPr>
                <p:nvPr/>
              </p:nvSpPr>
              <p:spPr bwMode="auto">
                <a:xfrm flipH="1" flipV="1">
                  <a:off x="587" y="1625"/>
                  <a:ext cx="75" cy="3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03" name="Line 346"/>
                <p:cNvSpPr>
                  <a:spLocks noChangeShapeType="1"/>
                </p:cNvSpPr>
                <p:nvPr/>
              </p:nvSpPr>
              <p:spPr bwMode="auto">
                <a:xfrm flipH="1" flipV="1">
                  <a:off x="600" y="1698"/>
                  <a:ext cx="38" cy="1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04" name="Line 347"/>
                <p:cNvSpPr>
                  <a:spLocks noChangeShapeType="1"/>
                </p:cNvSpPr>
                <p:nvPr/>
              </p:nvSpPr>
              <p:spPr bwMode="auto">
                <a:xfrm flipH="1" flipV="1">
                  <a:off x="612" y="1670"/>
                  <a:ext cx="38" cy="1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05" name="Line 348"/>
                <p:cNvSpPr>
                  <a:spLocks noChangeShapeType="1"/>
                </p:cNvSpPr>
                <p:nvPr/>
              </p:nvSpPr>
              <p:spPr bwMode="auto">
                <a:xfrm flipH="1" flipV="1">
                  <a:off x="578" y="1754"/>
                  <a:ext cx="38" cy="1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06" name="Line 349"/>
                <p:cNvSpPr>
                  <a:spLocks noChangeShapeType="1"/>
                </p:cNvSpPr>
                <p:nvPr/>
              </p:nvSpPr>
              <p:spPr bwMode="auto">
                <a:xfrm flipH="1" flipV="1">
                  <a:off x="589" y="1726"/>
                  <a:ext cx="38" cy="1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07" name="Line 350"/>
                <p:cNvSpPr>
                  <a:spLocks noChangeShapeType="1"/>
                </p:cNvSpPr>
                <p:nvPr/>
              </p:nvSpPr>
              <p:spPr bwMode="auto">
                <a:xfrm flipH="1" flipV="1">
                  <a:off x="659" y="1488"/>
                  <a:ext cx="71" cy="4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08" name="Line 351"/>
                <p:cNvSpPr>
                  <a:spLocks noChangeShapeType="1"/>
                </p:cNvSpPr>
                <p:nvPr/>
              </p:nvSpPr>
              <p:spPr bwMode="auto">
                <a:xfrm flipH="1" flipV="1">
                  <a:off x="665" y="1562"/>
                  <a:ext cx="37" cy="1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09" name="Line 352"/>
                <p:cNvSpPr>
                  <a:spLocks noChangeShapeType="1"/>
                </p:cNvSpPr>
                <p:nvPr/>
              </p:nvSpPr>
              <p:spPr bwMode="auto">
                <a:xfrm flipH="1" flipV="1">
                  <a:off x="679" y="1535"/>
                  <a:ext cx="37" cy="2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10" name="Line 353"/>
                <p:cNvSpPr>
                  <a:spLocks noChangeShapeType="1"/>
                </p:cNvSpPr>
                <p:nvPr/>
              </p:nvSpPr>
              <p:spPr bwMode="auto">
                <a:xfrm flipH="1" flipV="1">
                  <a:off x="638" y="1616"/>
                  <a:ext cx="37" cy="1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11" name="Line 354"/>
                <p:cNvSpPr>
                  <a:spLocks noChangeShapeType="1"/>
                </p:cNvSpPr>
                <p:nvPr/>
              </p:nvSpPr>
              <p:spPr bwMode="auto">
                <a:xfrm flipH="1" flipV="1">
                  <a:off x="651" y="1589"/>
                  <a:ext cx="37" cy="1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12" name="Line 355"/>
                <p:cNvSpPr>
                  <a:spLocks noChangeShapeType="1"/>
                </p:cNvSpPr>
                <p:nvPr/>
              </p:nvSpPr>
              <p:spPr bwMode="auto">
                <a:xfrm flipH="1" flipV="1">
                  <a:off x="482" y="1915"/>
                  <a:ext cx="80" cy="2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13" name="Line 356"/>
                <p:cNvSpPr>
                  <a:spLocks noChangeShapeType="1"/>
                </p:cNvSpPr>
                <p:nvPr/>
              </p:nvSpPr>
              <p:spPr bwMode="auto">
                <a:xfrm flipH="1" flipV="1">
                  <a:off x="507" y="1984"/>
                  <a:ext cx="40" cy="1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14" name="Line 357"/>
                <p:cNvSpPr>
                  <a:spLocks noChangeShapeType="1"/>
                </p:cNvSpPr>
                <p:nvPr/>
              </p:nvSpPr>
              <p:spPr bwMode="auto">
                <a:xfrm flipH="1" flipV="1">
                  <a:off x="514" y="1955"/>
                  <a:ext cx="40" cy="1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15" name="Line 358"/>
                <p:cNvSpPr>
                  <a:spLocks noChangeShapeType="1"/>
                </p:cNvSpPr>
                <p:nvPr/>
              </p:nvSpPr>
              <p:spPr bwMode="auto">
                <a:xfrm flipH="1" flipV="1">
                  <a:off x="495" y="2044"/>
                  <a:ext cx="40" cy="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16" name="Line 359"/>
                <p:cNvSpPr>
                  <a:spLocks noChangeShapeType="1"/>
                </p:cNvSpPr>
                <p:nvPr/>
              </p:nvSpPr>
              <p:spPr bwMode="auto">
                <a:xfrm flipH="1" flipV="1">
                  <a:off x="501" y="2014"/>
                  <a:ext cx="40" cy="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17" name="Line 360"/>
                <p:cNvSpPr>
                  <a:spLocks noChangeShapeType="1"/>
                </p:cNvSpPr>
                <p:nvPr/>
              </p:nvSpPr>
              <p:spPr bwMode="auto">
                <a:xfrm flipH="1" flipV="1">
                  <a:off x="528" y="1768"/>
                  <a:ext cx="78" cy="2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18" name="Line 361"/>
                <p:cNvSpPr>
                  <a:spLocks noChangeShapeType="1"/>
                </p:cNvSpPr>
                <p:nvPr/>
              </p:nvSpPr>
              <p:spPr bwMode="auto">
                <a:xfrm flipH="1" flipV="1">
                  <a:off x="547" y="1839"/>
                  <a:ext cx="40" cy="1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19" name="Line 362"/>
                <p:cNvSpPr>
                  <a:spLocks noChangeShapeType="1"/>
                </p:cNvSpPr>
                <p:nvPr/>
              </p:nvSpPr>
              <p:spPr bwMode="auto">
                <a:xfrm flipH="1" flipV="1">
                  <a:off x="557" y="1810"/>
                  <a:ext cx="39" cy="14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20" name="Line 363"/>
                <p:cNvSpPr>
                  <a:spLocks noChangeShapeType="1"/>
                </p:cNvSpPr>
                <p:nvPr/>
              </p:nvSpPr>
              <p:spPr bwMode="auto">
                <a:xfrm flipH="1" flipV="1">
                  <a:off x="530" y="1897"/>
                  <a:ext cx="40" cy="1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21" name="Line 364"/>
                <p:cNvSpPr>
                  <a:spLocks noChangeShapeType="1"/>
                </p:cNvSpPr>
                <p:nvPr/>
              </p:nvSpPr>
              <p:spPr bwMode="auto">
                <a:xfrm flipH="1" flipV="1">
                  <a:off x="538" y="1868"/>
                  <a:ext cx="40" cy="1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22" name="Line 365"/>
                <p:cNvSpPr>
                  <a:spLocks noChangeShapeType="1"/>
                </p:cNvSpPr>
                <p:nvPr/>
              </p:nvSpPr>
              <p:spPr bwMode="auto">
                <a:xfrm flipH="1" flipV="1">
                  <a:off x="940" y="1122"/>
                  <a:ext cx="58" cy="5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23" name="Line 366"/>
                <p:cNvSpPr>
                  <a:spLocks noChangeShapeType="1"/>
                </p:cNvSpPr>
                <p:nvPr/>
              </p:nvSpPr>
              <p:spPr bwMode="auto">
                <a:xfrm flipH="1" flipV="1">
                  <a:off x="927" y="1195"/>
                  <a:ext cx="30" cy="2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24" name="Line 367"/>
                <p:cNvSpPr>
                  <a:spLocks noChangeShapeType="1"/>
                </p:cNvSpPr>
                <p:nvPr/>
              </p:nvSpPr>
              <p:spPr bwMode="auto">
                <a:xfrm flipH="1" flipV="1">
                  <a:off x="948" y="1173"/>
                  <a:ext cx="30" cy="2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25" name="Line 368"/>
                <p:cNvSpPr>
                  <a:spLocks noChangeShapeType="1"/>
                </p:cNvSpPr>
                <p:nvPr/>
              </p:nvSpPr>
              <p:spPr bwMode="auto">
                <a:xfrm flipH="1" flipV="1">
                  <a:off x="887" y="1240"/>
                  <a:ext cx="31" cy="2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26" name="Line 369"/>
                <p:cNvSpPr>
                  <a:spLocks noChangeShapeType="1"/>
                </p:cNvSpPr>
                <p:nvPr/>
              </p:nvSpPr>
              <p:spPr bwMode="auto">
                <a:xfrm flipH="1" flipV="1">
                  <a:off x="907" y="1217"/>
                  <a:ext cx="30" cy="2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27" name="Line 370"/>
                <p:cNvSpPr>
                  <a:spLocks noChangeShapeType="1"/>
                </p:cNvSpPr>
                <p:nvPr/>
              </p:nvSpPr>
              <p:spPr bwMode="auto">
                <a:xfrm flipH="1" flipV="1">
                  <a:off x="1054" y="1018"/>
                  <a:ext cx="53" cy="6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28" name="Line 371"/>
                <p:cNvSpPr>
                  <a:spLocks noChangeShapeType="1"/>
                </p:cNvSpPr>
                <p:nvPr/>
              </p:nvSpPr>
              <p:spPr bwMode="auto">
                <a:xfrm flipH="1" flipV="1">
                  <a:off x="1035" y="1089"/>
                  <a:ext cx="27" cy="3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29" name="Line 372"/>
                <p:cNvSpPr>
                  <a:spLocks noChangeShapeType="1"/>
                </p:cNvSpPr>
                <p:nvPr/>
              </p:nvSpPr>
              <p:spPr bwMode="auto">
                <a:xfrm flipH="1" flipV="1">
                  <a:off x="1057" y="1069"/>
                  <a:ext cx="27" cy="3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30" name="Line 373"/>
                <p:cNvSpPr>
                  <a:spLocks noChangeShapeType="1"/>
                </p:cNvSpPr>
                <p:nvPr/>
              </p:nvSpPr>
              <p:spPr bwMode="auto">
                <a:xfrm flipH="1" flipV="1">
                  <a:off x="991" y="1130"/>
                  <a:ext cx="28" cy="3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31" name="Line 374"/>
                <p:cNvSpPr>
                  <a:spLocks noChangeShapeType="1"/>
                </p:cNvSpPr>
                <p:nvPr/>
              </p:nvSpPr>
              <p:spPr bwMode="auto">
                <a:xfrm flipH="1" flipV="1">
                  <a:off x="1012" y="1109"/>
                  <a:ext cx="29" cy="3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32" name="Line 375"/>
                <p:cNvSpPr>
                  <a:spLocks noChangeShapeType="1"/>
                </p:cNvSpPr>
                <p:nvPr/>
              </p:nvSpPr>
              <p:spPr bwMode="auto">
                <a:xfrm flipH="1" flipV="1">
                  <a:off x="741" y="1358"/>
                  <a:ext cx="68" cy="4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33" name="Line 376"/>
                <p:cNvSpPr>
                  <a:spLocks noChangeShapeType="1"/>
                </p:cNvSpPr>
                <p:nvPr/>
              </p:nvSpPr>
              <p:spPr bwMode="auto">
                <a:xfrm flipH="1" flipV="1">
                  <a:off x="742" y="1432"/>
                  <a:ext cx="34" cy="2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34" name="Line 377"/>
                <p:cNvSpPr>
                  <a:spLocks noChangeShapeType="1"/>
                </p:cNvSpPr>
                <p:nvPr/>
              </p:nvSpPr>
              <p:spPr bwMode="auto">
                <a:xfrm flipH="1" flipV="1">
                  <a:off x="758" y="1407"/>
                  <a:ext cx="35" cy="23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35" name="Line 378"/>
                <p:cNvSpPr>
                  <a:spLocks noChangeShapeType="1"/>
                </p:cNvSpPr>
                <p:nvPr/>
              </p:nvSpPr>
              <p:spPr bwMode="auto">
                <a:xfrm flipH="1" flipV="1">
                  <a:off x="710" y="1483"/>
                  <a:ext cx="35" cy="2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36" name="Line 379"/>
                <p:cNvSpPr>
                  <a:spLocks noChangeShapeType="1"/>
                </p:cNvSpPr>
                <p:nvPr/>
              </p:nvSpPr>
              <p:spPr bwMode="auto">
                <a:xfrm flipH="1" flipV="1">
                  <a:off x="726" y="1457"/>
                  <a:ext cx="35" cy="2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37" name="Line 380"/>
                <p:cNvSpPr>
                  <a:spLocks noChangeShapeType="1"/>
                </p:cNvSpPr>
                <p:nvPr/>
              </p:nvSpPr>
              <p:spPr bwMode="auto">
                <a:xfrm flipH="1" flipV="1">
                  <a:off x="835" y="1236"/>
                  <a:ext cx="64" cy="5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38" name="Line 381"/>
                <p:cNvSpPr>
                  <a:spLocks noChangeShapeType="1"/>
                </p:cNvSpPr>
                <p:nvPr/>
              </p:nvSpPr>
              <p:spPr bwMode="auto">
                <a:xfrm flipH="1" flipV="1">
                  <a:off x="829" y="1309"/>
                  <a:ext cx="33" cy="2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39" name="Line 382"/>
                <p:cNvSpPr>
                  <a:spLocks noChangeShapeType="1"/>
                </p:cNvSpPr>
                <p:nvPr/>
              </p:nvSpPr>
              <p:spPr bwMode="auto">
                <a:xfrm flipH="1" flipV="1">
                  <a:off x="848" y="1286"/>
                  <a:ext cx="32" cy="2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40" name="Line 383"/>
                <p:cNvSpPr>
                  <a:spLocks noChangeShapeType="1"/>
                </p:cNvSpPr>
                <p:nvPr/>
              </p:nvSpPr>
              <p:spPr bwMode="auto">
                <a:xfrm flipH="1" flipV="1">
                  <a:off x="793" y="1357"/>
                  <a:ext cx="33" cy="2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41" name="Line 384"/>
                <p:cNvSpPr>
                  <a:spLocks noChangeShapeType="1"/>
                </p:cNvSpPr>
                <p:nvPr/>
              </p:nvSpPr>
              <p:spPr bwMode="auto">
                <a:xfrm flipH="1" flipV="1">
                  <a:off x="811" y="1333"/>
                  <a:ext cx="33" cy="2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42" name="Freeform 385"/>
                <p:cNvSpPr>
                  <a:spLocks/>
                </p:cNvSpPr>
                <p:nvPr/>
              </p:nvSpPr>
              <p:spPr bwMode="auto">
                <a:xfrm>
                  <a:off x="2191" y="2190"/>
                  <a:ext cx="1811" cy="1994"/>
                </a:xfrm>
                <a:custGeom>
                  <a:avLst/>
                  <a:gdLst/>
                  <a:ahLst/>
                  <a:cxnLst>
                    <a:cxn ang="0">
                      <a:pos x="242" y="7972"/>
                    </a:cxn>
                    <a:cxn ang="0">
                      <a:pos x="568" y="7954"/>
                    </a:cxn>
                    <a:cxn ang="0">
                      <a:pos x="900" y="7920"/>
                    </a:cxn>
                    <a:cxn ang="0">
                      <a:pos x="1233" y="7870"/>
                    </a:cxn>
                    <a:cxn ang="0">
                      <a:pos x="1571" y="7804"/>
                    </a:cxn>
                    <a:cxn ang="0">
                      <a:pos x="1739" y="7765"/>
                    </a:cxn>
                    <a:cxn ang="0">
                      <a:pos x="1908" y="7720"/>
                    </a:cxn>
                    <a:cxn ang="0">
                      <a:pos x="2077" y="7672"/>
                    </a:cxn>
                    <a:cxn ang="0">
                      <a:pos x="2246" y="7619"/>
                    </a:cxn>
                    <a:cxn ang="0">
                      <a:pos x="2414" y="7562"/>
                    </a:cxn>
                    <a:cxn ang="0">
                      <a:pos x="2582" y="7500"/>
                    </a:cxn>
                    <a:cxn ang="0">
                      <a:pos x="2749" y="7434"/>
                    </a:cxn>
                    <a:cxn ang="0">
                      <a:pos x="2915" y="7363"/>
                    </a:cxn>
                    <a:cxn ang="0">
                      <a:pos x="3080" y="7288"/>
                    </a:cxn>
                    <a:cxn ang="0">
                      <a:pos x="3245" y="7208"/>
                    </a:cxn>
                    <a:cxn ang="0">
                      <a:pos x="3407" y="7125"/>
                    </a:cxn>
                    <a:cxn ang="0">
                      <a:pos x="3568" y="7036"/>
                    </a:cxn>
                    <a:cxn ang="0">
                      <a:pos x="3727" y="6943"/>
                    </a:cxn>
                    <a:cxn ang="0">
                      <a:pos x="3963" y="6795"/>
                    </a:cxn>
                    <a:cxn ang="0">
                      <a:pos x="4269" y="6584"/>
                    </a:cxn>
                    <a:cxn ang="0">
                      <a:pos x="4565" y="6357"/>
                    </a:cxn>
                    <a:cxn ang="0">
                      <a:pos x="4849" y="6113"/>
                    </a:cxn>
                    <a:cxn ang="0">
                      <a:pos x="5121" y="5855"/>
                    </a:cxn>
                    <a:cxn ang="0">
                      <a:pos x="5379" y="5583"/>
                    </a:cxn>
                    <a:cxn ang="0">
                      <a:pos x="5622" y="5298"/>
                    </a:cxn>
                    <a:cxn ang="0">
                      <a:pos x="5851" y="5002"/>
                    </a:cxn>
                    <a:cxn ang="0">
                      <a:pos x="6061" y="4697"/>
                    </a:cxn>
                    <a:cxn ang="0">
                      <a:pos x="6210" y="4461"/>
                    </a:cxn>
                    <a:cxn ang="0">
                      <a:pos x="6302" y="4302"/>
                    </a:cxn>
                    <a:cxn ang="0">
                      <a:pos x="6391" y="4142"/>
                    </a:cxn>
                    <a:cxn ang="0">
                      <a:pos x="6475" y="3978"/>
                    </a:cxn>
                    <a:cxn ang="0">
                      <a:pos x="6554" y="3814"/>
                    </a:cxn>
                    <a:cxn ang="0">
                      <a:pos x="6630" y="3649"/>
                    </a:cxn>
                    <a:cxn ang="0">
                      <a:pos x="6700" y="3482"/>
                    </a:cxn>
                    <a:cxn ang="0">
                      <a:pos x="6766" y="3316"/>
                    </a:cxn>
                    <a:cxn ang="0">
                      <a:pos x="6828" y="3148"/>
                    </a:cxn>
                    <a:cxn ang="0">
                      <a:pos x="6885" y="2980"/>
                    </a:cxn>
                    <a:cxn ang="0">
                      <a:pos x="6938" y="2811"/>
                    </a:cxn>
                    <a:cxn ang="0">
                      <a:pos x="6987" y="2642"/>
                    </a:cxn>
                    <a:cxn ang="0">
                      <a:pos x="7030" y="2473"/>
                    </a:cxn>
                    <a:cxn ang="0">
                      <a:pos x="7070" y="2304"/>
                    </a:cxn>
                    <a:cxn ang="0">
                      <a:pos x="7137" y="1968"/>
                    </a:cxn>
                    <a:cxn ang="0">
                      <a:pos x="7186" y="1633"/>
                    </a:cxn>
                    <a:cxn ang="0">
                      <a:pos x="7220" y="1302"/>
                    </a:cxn>
                    <a:cxn ang="0">
                      <a:pos x="7239" y="975"/>
                    </a:cxn>
                    <a:cxn ang="0">
                      <a:pos x="7242" y="654"/>
                    </a:cxn>
                    <a:cxn ang="0">
                      <a:pos x="7231" y="329"/>
                    </a:cxn>
                    <a:cxn ang="0">
                      <a:pos x="7205" y="0"/>
                    </a:cxn>
                  </a:cxnLst>
                  <a:rect l="0" t="0" r="r" b="b"/>
                  <a:pathLst>
                    <a:path w="7243" h="7976">
                      <a:moveTo>
                        <a:pt x="0" y="7976"/>
                      </a:moveTo>
                      <a:lnTo>
                        <a:pt x="80" y="7975"/>
                      </a:lnTo>
                      <a:lnTo>
                        <a:pt x="161" y="7974"/>
                      </a:lnTo>
                      <a:lnTo>
                        <a:pt x="242" y="7972"/>
                      </a:lnTo>
                      <a:lnTo>
                        <a:pt x="322" y="7969"/>
                      </a:lnTo>
                      <a:lnTo>
                        <a:pt x="404" y="7965"/>
                      </a:lnTo>
                      <a:lnTo>
                        <a:pt x="486" y="7960"/>
                      </a:lnTo>
                      <a:lnTo>
                        <a:pt x="568" y="7954"/>
                      </a:lnTo>
                      <a:lnTo>
                        <a:pt x="651" y="7947"/>
                      </a:lnTo>
                      <a:lnTo>
                        <a:pt x="733" y="7939"/>
                      </a:lnTo>
                      <a:lnTo>
                        <a:pt x="816" y="7930"/>
                      </a:lnTo>
                      <a:lnTo>
                        <a:pt x="900" y="7920"/>
                      </a:lnTo>
                      <a:lnTo>
                        <a:pt x="982" y="7909"/>
                      </a:lnTo>
                      <a:lnTo>
                        <a:pt x="1066" y="7898"/>
                      </a:lnTo>
                      <a:lnTo>
                        <a:pt x="1150" y="7884"/>
                      </a:lnTo>
                      <a:lnTo>
                        <a:pt x="1233" y="7870"/>
                      </a:lnTo>
                      <a:lnTo>
                        <a:pt x="1318" y="7855"/>
                      </a:lnTo>
                      <a:lnTo>
                        <a:pt x="1401" y="7839"/>
                      </a:lnTo>
                      <a:lnTo>
                        <a:pt x="1486" y="7822"/>
                      </a:lnTo>
                      <a:lnTo>
                        <a:pt x="1571" y="7804"/>
                      </a:lnTo>
                      <a:lnTo>
                        <a:pt x="1612" y="7794"/>
                      </a:lnTo>
                      <a:lnTo>
                        <a:pt x="1654" y="7785"/>
                      </a:lnTo>
                      <a:lnTo>
                        <a:pt x="1697" y="7775"/>
                      </a:lnTo>
                      <a:lnTo>
                        <a:pt x="1739" y="7765"/>
                      </a:lnTo>
                      <a:lnTo>
                        <a:pt x="1781" y="7753"/>
                      </a:lnTo>
                      <a:lnTo>
                        <a:pt x="1824" y="7742"/>
                      </a:lnTo>
                      <a:lnTo>
                        <a:pt x="1866" y="7731"/>
                      </a:lnTo>
                      <a:lnTo>
                        <a:pt x="1908" y="7720"/>
                      </a:lnTo>
                      <a:lnTo>
                        <a:pt x="1951" y="7708"/>
                      </a:lnTo>
                      <a:lnTo>
                        <a:pt x="1993" y="7696"/>
                      </a:lnTo>
                      <a:lnTo>
                        <a:pt x="2034" y="7684"/>
                      </a:lnTo>
                      <a:lnTo>
                        <a:pt x="2077" y="7672"/>
                      </a:lnTo>
                      <a:lnTo>
                        <a:pt x="2119" y="7659"/>
                      </a:lnTo>
                      <a:lnTo>
                        <a:pt x="2161" y="7646"/>
                      </a:lnTo>
                      <a:lnTo>
                        <a:pt x="2204" y="7633"/>
                      </a:lnTo>
                      <a:lnTo>
                        <a:pt x="2246" y="7619"/>
                      </a:lnTo>
                      <a:lnTo>
                        <a:pt x="2288" y="7605"/>
                      </a:lnTo>
                      <a:lnTo>
                        <a:pt x="2330" y="7591"/>
                      </a:lnTo>
                      <a:lnTo>
                        <a:pt x="2372" y="7576"/>
                      </a:lnTo>
                      <a:lnTo>
                        <a:pt x="2414" y="7562"/>
                      </a:lnTo>
                      <a:lnTo>
                        <a:pt x="2457" y="7547"/>
                      </a:lnTo>
                      <a:lnTo>
                        <a:pt x="2498" y="7532"/>
                      </a:lnTo>
                      <a:lnTo>
                        <a:pt x="2540" y="7516"/>
                      </a:lnTo>
                      <a:lnTo>
                        <a:pt x="2582" y="7500"/>
                      </a:lnTo>
                      <a:lnTo>
                        <a:pt x="2624" y="7484"/>
                      </a:lnTo>
                      <a:lnTo>
                        <a:pt x="2665" y="7467"/>
                      </a:lnTo>
                      <a:lnTo>
                        <a:pt x="2708" y="7451"/>
                      </a:lnTo>
                      <a:lnTo>
                        <a:pt x="2749" y="7434"/>
                      </a:lnTo>
                      <a:lnTo>
                        <a:pt x="2791" y="7417"/>
                      </a:lnTo>
                      <a:lnTo>
                        <a:pt x="2832" y="7399"/>
                      </a:lnTo>
                      <a:lnTo>
                        <a:pt x="2874" y="7382"/>
                      </a:lnTo>
                      <a:lnTo>
                        <a:pt x="2915" y="7363"/>
                      </a:lnTo>
                      <a:lnTo>
                        <a:pt x="2956" y="7345"/>
                      </a:lnTo>
                      <a:lnTo>
                        <a:pt x="2998" y="7326"/>
                      </a:lnTo>
                      <a:lnTo>
                        <a:pt x="3039" y="7307"/>
                      </a:lnTo>
                      <a:lnTo>
                        <a:pt x="3080" y="7288"/>
                      </a:lnTo>
                      <a:lnTo>
                        <a:pt x="3122" y="7269"/>
                      </a:lnTo>
                      <a:lnTo>
                        <a:pt x="3163" y="7249"/>
                      </a:lnTo>
                      <a:lnTo>
                        <a:pt x="3203" y="7228"/>
                      </a:lnTo>
                      <a:lnTo>
                        <a:pt x="3245" y="7208"/>
                      </a:lnTo>
                      <a:lnTo>
                        <a:pt x="3286" y="7188"/>
                      </a:lnTo>
                      <a:lnTo>
                        <a:pt x="3326" y="7167"/>
                      </a:lnTo>
                      <a:lnTo>
                        <a:pt x="3367" y="7146"/>
                      </a:lnTo>
                      <a:lnTo>
                        <a:pt x="3407" y="7125"/>
                      </a:lnTo>
                      <a:lnTo>
                        <a:pt x="3448" y="7102"/>
                      </a:lnTo>
                      <a:lnTo>
                        <a:pt x="3489" y="7080"/>
                      </a:lnTo>
                      <a:lnTo>
                        <a:pt x="3528" y="7058"/>
                      </a:lnTo>
                      <a:lnTo>
                        <a:pt x="3568" y="7036"/>
                      </a:lnTo>
                      <a:lnTo>
                        <a:pt x="3608" y="7013"/>
                      </a:lnTo>
                      <a:lnTo>
                        <a:pt x="3648" y="6990"/>
                      </a:lnTo>
                      <a:lnTo>
                        <a:pt x="3688" y="6966"/>
                      </a:lnTo>
                      <a:lnTo>
                        <a:pt x="3727" y="6943"/>
                      </a:lnTo>
                      <a:lnTo>
                        <a:pt x="3767" y="6919"/>
                      </a:lnTo>
                      <a:lnTo>
                        <a:pt x="3807" y="6895"/>
                      </a:lnTo>
                      <a:lnTo>
                        <a:pt x="3885" y="6845"/>
                      </a:lnTo>
                      <a:lnTo>
                        <a:pt x="3963" y="6795"/>
                      </a:lnTo>
                      <a:lnTo>
                        <a:pt x="4040" y="6745"/>
                      </a:lnTo>
                      <a:lnTo>
                        <a:pt x="4117" y="6692"/>
                      </a:lnTo>
                      <a:lnTo>
                        <a:pt x="4193" y="6639"/>
                      </a:lnTo>
                      <a:lnTo>
                        <a:pt x="4269" y="6584"/>
                      </a:lnTo>
                      <a:lnTo>
                        <a:pt x="4344" y="6529"/>
                      </a:lnTo>
                      <a:lnTo>
                        <a:pt x="4418" y="6473"/>
                      </a:lnTo>
                      <a:lnTo>
                        <a:pt x="4491" y="6415"/>
                      </a:lnTo>
                      <a:lnTo>
                        <a:pt x="4565" y="6357"/>
                      </a:lnTo>
                      <a:lnTo>
                        <a:pt x="4637" y="6297"/>
                      </a:lnTo>
                      <a:lnTo>
                        <a:pt x="4708" y="6237"/>
                      </a:lnTo>
                      <a:lnTo>
                        <a:pt x="4780" y="6175"/>
                      </a:lnTo>
                      <a:lnTo>
                        <a:pt x="4849" y="6113"/>
                      </a:lnTo>
                      <a:lnTo>
                        <a:pt x="4919" y="6049"/>
                      </a:lnTo>
                      <a:lnTo>
                        <a:pt x="4987" y="5986"/>
                      </a:lnTo>
                      <a:lnTo>
                        <a:pt x="5055" y="5920"/>
                      </a:lnTo>
                      <a:lnTo>
                        <a:pt x="5121" y="5855"/>
                      </a:lnTo>
                      <a:lnTo>
                        <a:pt x="5187" y="5788"/>
                      </a:lnTo>
                      <a:lnTo>
                        <a:pt x="5252" y="5721"/>
                      </a:lnTo>
                      <a:lnTo>
                        <a:pt x="5316" y="5652"/>
                      </a:lnTo>
                      <a:lnTo>
                        <a:pt x="5379" y="5583"/>
                      </a:lnTo>
                      <a:lnTo>
                        <a:pt x="5442" y="5513"/>
                      </a:lnTo>
                      <a:lnTo>
                        <a:pt x="5503" y="5443"/>
                      </a:lnTo>
                      <a:lnTo>
                        <a:pt x="5564" y="5371"/>
                      </a:lnTo>
                      <a:lnTo>
                        <a:pt x="5622" y="5298"/>
                      </a:lnTo>
                      <a:lnTo>
                        <a:pt x="5680" y="5226"/>
                      </a:lnTo>
                      <a:lnTo>
                        <a:pt x="5738" y="5152"/>
                      </a:lnTo>
                      <a:lnTo>
                        <a:pt x="5795" y="5078"/>
                      </a:lnTo>
                      <a:lnTo>
                        <a:pt x="5851" y="5002"/>
                      </a:lnTo>
                      <a:lnTo>
                        <a:pt x="5905" y="4927"/>
                      </a:lnTo>
                      <a:lnTo>
                        <a:pt x="5958" y="4851"/>
                      </a:lnTo>
                      <a:lnTo>
                        <a:pt x="6010" y="4774"/>
                      </a:lnTo>
                      <a:lnTo>
                        <a:pt x="6061" y="4697"/>
                      </a:lnTo>
                      <a:lnTo>
                        <a:pt x="6112" y="4619"/>
                      </a:lnTo>
                      <a:lnTo>
                        <a:pt x="6161" y="4541"/>
                      </a:lnTo>
                      <a:lnTo>
                        <a:pt x="6185" y="4501"/>
                      </a:lnTo>
                      <a:lnTo>
                        <a:pt x="6210" y="4461"/>
                      </a:lnTo>
                      <a:lnTo>
                        <a:pt x="6233" y="4422"/>
                      </a:lnTo>
                      <a:lnTo>
                        <a:pt x="6256" y="4382"/>
                      </a:lnTo>
                      <a:lnTo>
                        <a:pt x="6279" y="4342"/>
                      </a:lnTo>
                      <a:lnTo>
                        <a:pt x="6302" y="4302"/>
                      </a:lnTo>
                      <a:lnTo>
                        <a:pt x="6324" y="4262"/>
                      </a:lnTo>
                      <a:lnTo>
                        <a:pt x="6347" y="4222"/>
                      </a:lnTo>
                      <a:lnTo>
                        <a:pt x="6369" y="4182"/>
                      </a:lnTo>
                      <a:lnTo>
                        <a:pt x="6391" y="4142"/>
                      </a:lnTo>
                      <a:lnTo>
                        <a:pt x="6412" y="4100"/>
                      </a:lnTo>
                      <a:lnTo>
                        <a:pt x="6433" y="4060"/>
                      </a:lnTo>
                      <a:lnTo>
                        <a:pt x="6454" y="4020"/>
                      </a:lnTo>
                      <a:lnTo>
                        <a:pt x="6475" y="3978"/>
                      </a:lnTo>
                      <a:lnTo>
                        <a:pt x="6495" y="3938"/>
                      </a:lnTo>
                      <a:lnTo>
                        <a:pt x="6515" y="3897"/>
                      </a:lnTo>
                      <a:lnTo>
                        <a:pt x="6535" y="3855"/>
                      </a:lnTo>
                      <a:lnTo>
                        <a:pt x="6554" y="3814"/>
                      </a:lnTo>
                      <a:lnTo>
                        <a:pt x="6573" y="3774"/>
                      </a:lnTo>
                      <a:lnTo>
                        <a:pt x="6593" y="3732"/>
                      </a:lnTo>
                      <a:lnTo>
                        <a:pt x="6611" y="3691"/>
                      </a:lnTo>
                      <a:lnTo>
                        <a:pt x="6630" y="3649"/>
                      </a:lnTo>
                      <a:lnTo>
                        <a:pt x="6648" y="3607"/>
                      </a:lnTo>
                      <a:lnTo>
                        <a:pt x="6665" y="3566"/>
                      </a:lnTo>
                      <a:lnTo>
                        <a:pt x="6683" y="3525"/>
                      </a:lnTo>
                      <a:lnTo>
                        <a:pt x="6700" y="3482"/>
                      </a:lnTo>
                      <a:lnTo>
                        <a:pt x="6717" y="3441"/>
                      </a:lnTo>
                      <a:lnTo>
                        <a:pt x="6734" y="3400"/>
                      </a:lnTo>
                      <a:lnTo>
                        <a:pt x="6750" y="3358"/>
                      </a:lnTo>
                      <a:lnTo>
                        <a:pt x="6766" y="3316"/>
                      </a:lnTo>
                      <a:lnTo>
                        <a:pt x="6782" y="3274"/>
                      </a:lnTo>
                      <a:lnTo>
                        <a:pt x="6798" y="3232"/>
                      </a:lnTo>
                      <a:lnTo>
                        <a:pt x="6813" y="3190"/>
                      </a:lnTo>
                      <a:lnTo>
                        <a:pt x="6828" y="3148"/>
                      </a:lnTo>
                      <a:lnTo>
                        <a:pt x="6842" y="3106"/>
                      </a:lnTo>
                      <a:lnTo>
                        <a:pt x="6858" y="3064"/>
                      </a:lnTo>
                      <a:lnTo>
                        <a:pt x="6872" y="3022"/>
                      </a:lnTo>
                      <a:lnTo>
                        <a:pt x="6885" y="2980"/>
                      </a:lnTo>
                      <a:lnTo>
                        <a:pt x="6899" y="2937"/>
                      </a:lnTo>
                      <a:lnTo>
                        <a:pt x="6912" y="2895"/>
                      </a:lnTo>
                      <a:lnTo>
                        <a:pt x="6925" y="2853"/>
                      </a:lnTo>
                      <a:lnTo>
                        <a:pt x="6938" y="2811"/>
                      </a:lnTo>
                      <a:lnTo>
                        <a:pt x="6950" y="2769"/>
                      </a:lnTo>
                      <a:lnTo>
                        <a:pt x="6962" y="2727"/>
                      </a:lnTo>
                      <a:lnTo>
                        <a:pt x="6974" y="2684"/>
                      </a:lnTo>
                      <a:lnTo>
                        <a:pt x="6987" y="2642"/>
                      </a:lnTo>
                      <a:lnTo>
                        <a:pt x="6998" y="2600"/>
                      </a:lnTo>
                      <a:lnTo>
                        <a:pt x="7009" y="2557"/>
                      </a:lnTo>
                      <a:lnTo>
                        <a:pt x="7020" y="2515"/>
                      </a:lnTo>
                      <a:lnTo>
                        <a:pt x="7030" y="2473"/>
                      </a:lnTo>
                      <a:lnTo>
                        <a:pt x="7041" y="2430"/>
                      </a:lnTo>
                      <a:lnTo>
                        <a:pt x="7051" y="2388"/>
                      </a:lnTo>
                      <a:lnTo>
                        <a:pt x="7060" y="2347"/>
                      </a:lnTo>
                      <a:lnTo>
                        <a:pt x="7070" y="2304"/>
                      </a:lnTo>
                      <a:lnTo>
                        <a:pt x="7088" y="2220"/>
                      </a:lnTo>
                      <a:lnTo>
                        <a:pt x="7105" y="2135"/>
                      </a:lnTo>
                      <a:lnTo>
                        <a:pt x="7122" y="2051"/>
                      </a:lnTo>
                      <a:lnTo>
                        <a:pt x="7137" y="1968"/>
                      </a:lnTo>
                      <a:lnTo>
                        <a:pt x="7151" y="1883"/>
                      </a:lnTo>
                      <a:lnTo>
                        <a:pt x="7163" y="1799"/>
                      </a:lnTo>
                      <a:lnTo>
                        <a:pt x="7175" y="1716"/>
                      </a:lnTo>
                      <a:lnTo>
                        <a:pt x="7186" y="1633"/>
                      </a:lnTo>
                      <a:lnTo>
                        <a:pt x="7196" y="1550"/>
                      </a:lnTo>
                      <a:lnTo>
                        <a:pt x="7205" y="1467"/>
                      </a:lnTo>
                      <a:lnTo>
                        <a:pt x="7213" y="1384"/>
                      </a:lnTo>
                      <a:lnTo>
                        <a:pt x="7220" y="1302"/>
                      </a:lnTo>
                      <a:lnTo>
                        <a:pt x="7226" y="1220"/>
                      </a:lnTo>
                      <a:lnTo>
                        <a:pt x="7231" y="1138"/>
                      </a:lnTo>
                      <a:lnTo>
                        <a:pt x="7235" y="1057"/>
                      </a:lnTo>
                      <a:lnTo>
                        <a:pt x="7239" y="975"/>
                      </a:lnTo>
                      <a:lnTo>
                        <a:pt x="7241" y="895"/>
                      </a:lnTo>
                      <a:lnTo>
                        <a:pt x="7242" y="814"/>
                      </a:lnTo>
                      <a:lnTo>
                        <a:pt x="7243" y="733"/>
                      </a:lnTo>
                      <a:lnTo>
                        <a:pt x="7242" y="654"/>
                      </a:lnTo>
                      <a:lnTo>
                        <a:pt x="7241" y="573"/>
                      </a:lnTo>
                      <a:lnTo>
                        <a:pt x="7239" y="491"/>
                      </a:lnTo>
                      <a:lnTo>
                        <a:pt x="7235" y="411"/>
                      </a:lnTo>
                      <a:lnTo>
                        <a:pt x="7231" y="329"/>
                      </a:lnTo>
                      <a:lnTo>
                        <a:pt x="7226" y="248"/>
                      </a:lnTo>
                      <a:lnTo>
                        <a:pt x="7220" y="165"/>
                      </a:lnTo>
                      <a:lnTo>
                        <a:pt x="7213" y="82"/>
                      </a:lnTo>
                      <a:lnTo>
                        <a:pt x="7205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43" name="Freeform 386"/>
                <p:cNvSpPr>
                  <a:spLocks/>
                </p:cNvSpPr>
                <p:nvPr/>
              </p:nvSpPr>
              <p:spPr bwMode="auto">
                <a:xfrm>
                  <a:off x="380" y="563"/>
                  <a:ext cx="3612" cy="3621"/>
                </a:xfrm>
                <a:custGeom>
                  <a:avLst/>
                  <a:gdLst/>
                  <a:ahLst/>
                  <a:cxnLst>
                    <a:cxn ang="0">
                      <a:pos x="14348" y="5840"/>
                    </a:cxn>
                    <a:cxn ang="0">
                      <a:pos x="14241" y="5377"/>
                    </a:cxn>
                    <a:cxn ang="0">
                      <a:pos x="14128" y="4997"/>
                    </a:cxn>
                    <a:cxn ang="0">
                      <a:pos x="13993" y="4618"/>
                    </a:cxn>
                    <a:cxn ang="0">
                      <a:pos x="13836" y="4244"/>
                    </a:cxn>
                    <a:cxn ang="0">
                      <a:pos x="13655" y="3875"/>
                    </a:cxn>
                    <a:cxn ang="0">
                      <a:pos x="13453" y="3514"/>
                    </a:cxn>
                    <a:cxn ang="0">
                      <a:pos x="13038" y="2899"/>
                    </a:cxn>
                    <a:cxn ang="0">
                      <a:pos x="12495" y="2256"/>
                    </a:cxn>
                    <a:cxn ang="0">
                      <a:pos x="11880" y="1679"/>
                    </a:cxn>
                    <a:cxn ang="0">
                      <a:pos x="11206" y="1180"/>
                    </a:cxn>
                    <a:cxn ang="0">
                      <a:pos x="10732" y="895"/>
                    </a:cxn>
                    <a:cxn ang="0">
                      <a:pos x="10365" y="708"/>
                    </a:cxn>
                    <a:cxn ang="0">
                      <a:pos x="9992" y="543"/>
                    </a:cxn>
                    <a:cxn ang="0">
                      <a:pos x="9615" y="399"/>
                    </a:cxn>
                    <a:cxn ang="0">
                      <a:pos x="9236" y="280"/>
                    </a:cxn>
                    <a:cxn ang="0">
                      <a:pos x="8855" y="182"/>
                    </a:cxn>
                    <a:cxn ang="0">
                      <a:pos x="8143" y="56"/>
                    </a:cxn>
                    <a:cxn ang="0">
                      <a:pos x="7404" y="1"/>
                    </a:cxn>
                    <a:cxn ang="0">
                      <a:pos x="6674" y="23"/>
                    </a:cxn>
                    <a:cxn ang="0">
                      <a:pos x="5924" y="121"/>
                    </a:cxn>
                    <a:cxn ang="0">
                      <a:pos x="5419" y="233"/>
                    </a:cxn>
                    <a:cxn ang="0">
                      <a:pos x="5039" y="343"/>
                    </a:cxn>
                    <a:cxn ang="0">
                      <a:pos x="4661" y="476"/>
                    </a:cxn>
                    <a:cxn ang="0">
                      <a:pos x="4286" y="631"/>
                    </a:cxn>
                    <a:cxn ang="0">
                      <a:pos x="3916" y="809"/>
                    </a:cxn>
                    <a:cxn ang="0">
                      <a:pos x="3554" y="1009"/>
                    </a:cxn>
                    <a:cxn ang="0">
                      <a:pos x="2899" y="1448"/>
                    </a:cxn>
                    <a:cxn ang="0">
                      <a:pos x="2256" y="1991"/>
                    </a:cxn>
                    <a:cxn ang="0">
                      <a:pos x="1680" y="2605"/>
                    </a:cxn>
                    <a:cxn ang="0">
                      <a:pos x="1181" y="3280"/>
                    </a:cxn>
                    <a:cxn ang="0">
                      <a:pos x="896" y="3754"/>
                    </a:cxn>
                    <a:cxn ang="0">
                      <a:pos x="707" y="4120"/>
                    </a:cxn>
                    <a:cxn ang="0">
                      <a:pos x="542" y="4493"/>
                    </a:cxn>
                    <a:cxn ang="0">
                      <a:pos x="400" y="4870"/>
                    </a:cxn>
                    <a:cxn ang="0">
                      <a:pos x="280" y="5250"/>
                    </a:cxn>
                    <a:cxn ang="0">
                      <a:pos x="182" y="5630"/>
                    </a:cxn>
                    <a:cxn ang="0">
                      <a:pos x="56" y="6343"/>
                    </a:cxn>
                    <a:cxn ang="0">
                      <a:pos x="2" y="7082"/>
                    </a:cxn>
                    <a:cxn ang="0">
                      <a:pos x="23" y="7811"/>
                    </a:cxn>
                    <a:cxn ang="0">
                      <a:pos x="121" y="8560"/>
                    </a:cxn>
                    <a:cxn ang="0">
                      <a:pos x="234" y="9066"/>
                    </a:cxn>
                    <a:cxn ang="0">
                      <a:pos x="343" y="9446"/>
                    </a:cxn>
                    <a:cxn ang="0">
                      <a:pos x="476" y="9825"/>
                    </a:cxn>
                    <a:cxn ang="0">
                      <a:pos x="632" y="10200"/>
                    </a:cxn>
                    <a:cxn ang="0">
                      <a:pos x="809" y="10569"/>
                    </a:cxn>
                    <a:cxn ang="0">
                      <a:pos x="1010" y="10931"/>
                    </a:cxn>
                    <a:cxn ang="0">
                      <a:pos x="1448" y="11587"/>
                    </a:cxn>
                    <a:cxn ang="0">
                      <a:pos x="1991" y="12230"/>
                    </a:cxn>
                    <a:cxn ang="0">
                      <a:pos x="2606" y="12806"/>
                    </a:cxn>
                    <a:cxn ang="0">
                      <a:pos x="3279" y="13304"/>
                    </a:cxn>
                    <a:cxn ang="0">
                      <a:pos x="3714" y="13567"/>
                    </a:cxn>
                    <a:cxn ang="0">
                      <a:pos x="4079" y="13758"/>
                    </a:cxn>
                    <a:cxn ang="0">
                      <a:pos x="4452" y="13926"/>
                    </a:cxn>
                    <a:cxn ang="0">
                      <a:pos x="4828" y="14071"/>
                    </a:cxn>
                    <a:cxn ang="0">
                      <a:pos x="5208" y="14193"/>
                    </a:cxn>
                    <a:cxn ang="0">
                      <a:pos x="5588" y="14294"/>
                    </a:cxn>
                    <a:cxn ang="0">
                      <a:pos x="6260" y="14418"/>
                    </a:cxn>
                    <a:cxn ang="0">
                      <a:pos x="7001" y="14481"/>
                    </a:cxn>
                  </a:cxnLst>
                  <a:rect l="0" t="0" r="r" b="b"/>
                  <a:pathLst>
                    <a:path w="14448" h="14485">
                      <a:moveTo>
                        <a:pt x="14448" y="6509"/>
                      </a:moveTo>
                      <a:lnTo>
                        <a:pt x="14439" y="6426"/>
                      </a:lnTo>
                      <a:lnTo>
                        <a:pt x="14429" y="6343"/>
                      </a:lnTo>
                      <a:lnTo>
                        <a:pt x="14418" y="6260"/>
                      </a:lnTo>
                      <a:lnTo>
                        <a:pt x="14406" y="6176"/>
                      </a:lnTo>
                      <a:lnTo>
                        <a:pt x="14394" y="6092"/>
                      </a:lnTo>
                      <a:lnTo>
                        <a:pt x="14380" y="6009"/>
                      </a:lnTo>
                      <a:lnTo>
                        <a:pt x="14365" y="5925"/>
                      </a:lnTo>
                      <a:lnTo>
                        <a:pt x="14348" y="5840"/>
                      </a:lnTo>
                      <a:lnTo>
                        <a:pt x="14331" y="5756"/>
                      </a:lnTo>
                      <a:lnTo>
                        <a:pt x="14313" y="5672"/>
                      </a:lnTo>
                      <a:lnTo>
                        <a:pt x="14303" y="5630"/>
                      </a:lnTo>
                      <a:lnTo>
                        <a:pt x="14294" y="5587"/>
                      </a:lnTo>
                      <a:lnTo>
                        <a:pt x="14284" y="5545"/>
                      </a:lnTo>
                      <a:lnTo>
                        <a:pt x="14273" y="5503"/>
                      </a:lnTo>
                      <a:lnTo>
                        <a:pt x="14263" y="5461"/>
                      </a:lnTo>
                      <a:lnTo>
                        <a:pt x="14252" y="5418"/>
                      </a:lnTo>
                      <a:lnTo>
                        <a:pt x="14241" y="5377"/>
                      </a:lnTo>
                      <a:lnTo>
                        <a:pt x="14230" y="5335"/>
                      </a:lnTo>
                      <a:lnTo>
                        <a:pt x="14217" y="5292"/>
                      </a:lnTo>
                      <a:lnTo>
                        <a:pt x="14205" y="5250"/>
                      </a:lnTo>
                      <a:lnTo>
                        <a:pt x="14193" y="5208"/>
                      </a:lnTo>
                      <a:lnTo>
                        <a:pt x="14181" y="5165"/>
                      </a:lnTo>
                      <a:lnTo>
                        <a:pt x="14168" y="5123"/>
                      </a:lnTo>
                      <a:lnTo>
                        <a:pt x="14155" y="5081"/>
                      </a:lnTo>
                      <a:lnTo>
                        <a:pt x="14142" y="5038"/>
                      </a:lnTo>
                      <a:lnTo>
                        <a:pt x="14128" y="4997"/>
                      </a:lnTo>
                      <a:lnTo>
                        <a:pt x="14115" y="4955"/>
                      </a:lnTo>
                      <a:lnTo>
                        <a:pt x="14101" y="4912"/>
                      </a:lnTo>
                      <a:lnTo>
                        <a:pt x="14085" y="4870"/>
                      </a:lnTo>
                      <a:lnTo>
                        <a:pt x="14071" y="4828"/>
                      </a:lnTo>
                      <a:lnTo>
                        <a:pt x="14056" y="4786"/>
                      </a:lnTo>
                      <a:lnTo>
                        <a:pt x="14041" y="4744"/>
                      </a:lnTo>
                      <a:lnTo>
                        <a:pt x="14025" y="4702"/>
                      </a:lnTo>
                      <a:lnTo>
                        <a:pt x="14009" y="4660"/>
                      </a:lnTo>
                      <a:lnTo>
                        <a:pt x="13993" y="4618"/>
                      </a:lnTo>
                      <a:lnTo>
                        <a:pt x="13977" y="4577"/>
                      </a:lnTo>
                      <a:lnTo>
                        <a:pt x="13960" y="4534"/>
                      </a:lnTo>
                      <a:lnTo>
                        <a:pt x="13943" y="4493"/>
                      </a:lnTo>
                      <a:lnTo>
                        <a:pt x="13926" y="4452"/>
                      </a:lnTo>
                      <a:lnTo>
                        <a:pt x="13908" y="4409"/>
                      </a:lnTo>
                      <a:lnTo>
                        <a:pt x="13891" y="4368"/>
                      </a:lnTo>
                      <a:lnTo>
                        <a:pt x="13873" y="4327"/>
                      </a:lnTo>
                      <a:lnTo>
                        <a:pt x="13854" y="4285"/>
                      </a:lnTo>
                      <a:lnTo>
                        <a:pt x="13836" y="4244"/>
                      </a:lnTo>
                      <a:lnTo>
                        <a:pt x="13816" y="4203"/>
                      </a:lnTo>
                      <a:lnTo>
                        <a:pt x="13797" y="4161"/>
                      </a:lnTo>
                      <a:lnTo>
                        <a:pt x="13778" y="4120"/>
                      </a:lnTo>
                      <a:lnTo>
                        <a:pt x="13758" y="4080"/>
                      </a:lnTo>
                      <a:lnTo>
                        <a:pt x="13738" y="4039"/>
                      </a:lnTo>
                      <a:lnTo>
                        <a:pt x="13718" y="3997"/>
                      </a:lnTo>
                      <a:lnTo>
                        <a:pt x="13697" y="3957"/>
                      </a:lnTo>
                      <a:lnTo>
                        <a:pt x="13676" y="3916"/>
                      </a:lnTo>
                      <a:lnTo>
                        <a:pt x="13655" y="3875"/>
                      </a:lnTo>
                      <a:lnTo>
                        <a:pt x="13634" y="3835"/>
                      </a:lnTo>
                      <a:lnTo>
                        <a:pt x="13612" y="3795"/>
                      </a:lnTo>
                      <a:lnTo>
                        <a:pt x="13590" y="3754"/>
                      </a:lnTo>
                      <a:lnTo>
                        <a:pt x="13567" y="3714"/>
                      </a:lnTo>
                      <a:lnTo>
                        <a:pt x="13545" y="3674"/>
                      </a:lnTo>
                      <a:lnTo>
                        <a:pt x="13522" y="3633"/>
                      </a:lnTo>
                      <a:lnTo>
                        <a:pt x="13499" y="3594"/>
                      </a:lnTo>
                      <a:lnTo>
                        <a:pt x="13476" y="3554"/>
                      </a:lnTo>
                      <a:lnTo>
                        <a:pt x="13453" y="3514"/>
                      </a:lnTo>
                      <a:lnTo>
                        <a:pt x="13428" y="3475"/>
                      </a:lnTo>
                      <a:lnTo>
                        <a:pt x="13404" y="3436"/>
                      </a:lnTo>
                      <a:lnTo>
                        <a:pt x="13355" y="3357"/>
                      </a:lnTo>
                      <a:lnTo>
                        <a:pt x="13304" y="3280"/>
                      </a:lnTo>
                      <a:lnTo>
                        <a:pt x="13253" y="3202"/>
                      </a:lnTo>
                      <a:lnTo>
                        <a:pt x="13201" y="3125"/>
                      </a:lnTo>
                      <a:lnTo>
                        <a:pt x="13148" y="3049"/>
                      </a:lnTo>
                      <a:lnTo>
                        <a:pt x="13094" y="2973"/>
                      </a:lnTo>
                      <a:lnTo>
                        <a:pt x="13038" y="2899"/>
                      </a:lnTo>
                      <a:lnTo>
                        <a:pt x="12981" y="2824"/>
                      </a:lnTo>
                      <a:lnTo>
                        <a:pt x="12923" y="2751"/>
                      </a:lnTo>
                      <a:lnTo>
                        <a:pt x="12865" y="2678"/>
                      </a:lnTo>
                      <a:lnTo>
                        <a:pt x="12807" y="2605"/>
                      </a:lnTo>
                      <a:lnTo>
                        <a:pt x="12746" y="2534"/>
                      </a:lnTo>
                      <a:lnTo>
                        <a:pt x="12685" y="2463"/>
                      </a:lnTo>
                      <a:lnTo>
                        <a:pt x="12622" y="2393"/>
                      </a:lnTo>
                      <a:lnTo>
                        <a:pt x="12559" y="2324"/>
                      </a:lnTo>
                      <a:lnTo>
                        <a:pt x="12495" y="2256"/>
                      </a:lnTo>
                      <a:lnTo>
                        <a:pt x="12430" y="2188"/>
                      </a:lnTo>
                      <a:lnTo>
                        <a:pt x="12364" y="2122"/>
                      </a:lnTo>
                      <a:lnTo>
                        <a:pt x="12298" y="2055"/>
                      </a:lnTo>
                      <a:lnTo>
                        <a:pt x="12230" y="1991"/>
                      </a:lnTo>
                      <a:lnTo>
                        <a:pt x="12162" y="1926"/>
                      </a:lnTo>
                      <a:lnTo>
                        <a:pt x="12092" y="1863"/>
                      </a:lnTo>
                      <a:lnTo>
                        <a:pt x="12023" y="1801"/>
                      </a:lnTo>
                      <a:lnTo>
                        <a:pt x="11951" y="1740"/>
                      </a:lnTo>
                      <a:lnTo>
                        <a:pt x="11880" y="1679"/>
                      </a:lnTo>
                      <a:lnTo>
                        <a:pt x="11808" y="1620"/>
                      </a:lnTo>
                      <a:lnTo>
                        <a:pt x="11734" y="1561"/>
                      </a:lnTo>
                      <a:lnTo>
                        <a:pt x="11661" y="1504"/>
                      </a:lnTo>
                      <a:lnTo>
                        <a:pt x="11587" y="1448"/>
                      </a:lnTo>
                      <a:lnTo>
                        <a:pt x="11512" y="1392"/>
                      </a:lnTo>
                      <a:lnTo>
                        <a:pt x="11436" y="1338"/>
                      </a:lnTo>
                      <a:lnTo>
                        <a:pt x="11360" y="1284"/>
                      </a:lnTo>
                      <a:lnTo>
                        <a:pt x="11283" y="1232"/>
                      </a:lnTo>
                      <a:lnTo>
                        <a:pt x="11206" y="1180"/>
                      </a:lnTo>
                      <a:lnTo>
                        <a:pt x="11128" y="1130"/>
                      </a:lnTo>
                      <a:lnTo>
                        <a:pt x="11050" y="1081"/>
                      </a:lnTo>
                      <a:lnTo>
                        <a:pt x="10970" y="1033"/>
                      </a:lnTo>
                      <a:lnTo>
                        <a:pt x="10931" y="1009"/>
                      </a:lnTo>
                      <a:lnTo>
                        <a:pt x="10891" y="986"/>
                      </a:lnTo>
                      <a:lnTo>
                        <a:pt x="10851" y="963"/>
                      </a:lnTo>
                      <a:lnTo>
                        <a:pt x="10811" y="941"/>
                      </a:lnTo>
                      <a:lnTo>
                        <a:pt x="10771" y="917"/>
                      </a:lnTo>
                      <a:lnTo>
                        <a:pt x="10732" y="895"/>
                      </a:lnTo>
                      <a:lnTo>
                        <a:pt x="10691" y="873"/>
                      </a:lnTo>
                      <a:lnTo>
                        <a:pt x="10650" y="852"/>
                      </a:lnTo>
                      <a:lnTo>
                        <a:pt x="10610" y="830"/>
                      </a:lnTo>
                      <a:lnTo>
                        <a:pt x="10569" y="809"/>
                      </a:lnTo>
                      <a:lnTo>
                        <a:pt x="10529" y="788"/>
                      </a:lnTo>
                      <a:lnTo>
                        <a:pt x="10488" y="767"/>
                      </a:lnTo>
                      <a:lnTo>
                        <a:pt x="10446" y="747"/>
                      </a:lnTo>
                      <a:lnTo>
                        <a:pt x="10406" y="727"/>
                      </a:lnTo>
                      <a:lnTo>
                        <a:pt x="10365" y="708"/>
                      </a:lnTo>
                      <a:lnTo>
                        <a:pt x="10323" y="688"/>
                      </a:lnTo>
                      <a:lnTo>
                        <a:pt x="10282" y="669"/>
                      </a:lnTo>
                      <a:lnTo>
                        <a:pt x="10241" y="649"/>
                      </a:lnTo>
                      <a:lnTo>
                        <a:pt x="10199" y="631"/>
                      </a:lnTo>
                      <a:lnTo>
                        <a:pt x="10158" y="613"/>
                      </a:lnTo>
                      <a:lnTo>
                        <a:pt x="10117" y="595"/>
                      </a:lnTo>
                      <a:lnTo>
                        <a:pt x="10075" y="577"/>
                      </a:lnTo>
                      <a:lnTo>
                        <a:pt x="10034" y="560"/>
                      </a:lnTo>
                      <a:lnTo>
                        <a:pt x="9992" y="543"/>
                      </a:lnTo>
                      <a:lnTo>
                        <a:pt x="9951" y="525"/>
                      </a:lnTo>
                      <a:lnTo>
                        <a:pt x="9908" y="508"/>
                      </a:lnTo>
                      <a:lnTo>
                        <a:pt x="9867" y="492"/>
                      </a:lnTo>
                      <a:lnTo>
                        <a:pt x="9825" y="476"/>
                      </a:lnTo>
                      <a:lnTo>
                        <a:pt x="9783" y="460"/>
                      </a:lnTo>
                      <a:lnTo>
                        <a:pt x="9741" y="445"/>
                      </a:lnTo>
                      <a:lnTo>
                        <a:pt x="9700" y="430"/>
                      </a:lnTo>
                      <a:lnTo>
                        <a:pt x="9657" y="415"/>
                      </a:lnTo>
                      <a:lnTo>
                        <a:pt x="9615" y="399"/>
                      </a:lnTo>
                      <a:lnTo>
                        <a:pt x="9573" y="385"/>
                      </a:lnTo>
                      <a:lnTo>
                        <a:pt x="9531" y="371"/>
                      </a:lnTo>
                      <a:lnTo>
                        <a:pt x="9489" y="357"/>
                      </a:lnTo>
                      <a:lnTo>
                        <a:pt x="9447" y="343"/>
                      </a:lnTo>
                      <a:lnTo>
                        <a:pt x="9404" y="330"/>
                      </a:lnTo>
                      <a:lnTo>
                        <a:pt x="9362" y="317"/>
                      </a:lnTo>
                      <a:lnTo>
                        <a:pt x="9320" y="305"/>
                      </a:lnTo>
                      <a:lnTo>
                        <a:pt x="9277" y="292"/>
                      </a:lnTo>
                      <a:lnTo>
                        <a:pt x="9236" y="280"/>
                      </a:lnTo>
                      <a:lnTo>
                        <a:pt x="9194" y="267"/>
                      </a:lnTo>
                      <a:lnTo>
                        <a:pt x="9151" y="256"/>
                      </a:lnTo>
                      <a:lnTo>
                        <a:pt x="9109" y="244"/>
                      </a:lnTo>
                      <a:lnTo>
                        <a:pt x="9067" y="233"/>
                      </a:lnTo>
                      <a:lnTo>
                        <a:pt x="9024" y="222"/>
                      </a:lnTo>
                      <a:lnTo>
                        <a:pt x="8982" y="212"/>
                      </a:lnTo>
                      <a:lnTo>
                        <a:pt x="8940" y="202"/>
                      </a:lnTo>
                      <a:lnTo>
                        <a:pt x="8897" y="192"/>
                      </a:lnTo>
                      <a:lnTo>
                        <a:pt x="8855" y="182"/>
                      </a:lnTo>
                      <a:lnTo>
                        <a:pt x="8814" y="173"/>
                      </a:lnTo>
                      <a:lnTo>
                        <a:pt x="8729" y="155"/>
                      </a:lnTo>
                      <a:lnTo>
                        <a:pt x="8644" y="137"/>
                      </a:lnTo>
                      <a:lnTo>
                        <a:pt x="8561" y="121"/>
                      </a:lnTo>
                      <a:lnTo>
                        <a:pt x="8476" y="106"/>
                      </a:lnTo>
                      <a:lnTo>
                        <a:pt x="8393" y="92"/>
                      </a:lnTo>
                      <a:lnTo>
                        <a:pt x="8309" y="79"/>
                      </a:lnTo>
                      <a:lnTo>
                        <a:pt x="8225" y="67"/>
                      </a:lnTo>
                      <a:lnTo>
                        <a:pt x="8143" y="56"/>
                      </a:lnTo>
                      <a:lnTo>
                        <a:pt x="8059" y="46"/>
                      </a:lnTo>
                      <a:lnTo>
                        <a:pt x="7976" y="38"/>
                      </a:lnTo>
                      <a:lnTo>
                        <a:pt x="7894" y="30"/>
                      </a:lnTo>
                      <a:lnTo>
                        <a:pt x="7811" y="23"/>
                      </a:lnTo>
                      <a:lnTo>
                        <a:pt x="7729" y="16"/>
                      </a:lnTo>
                      <a:lnTo>
                        <a:pt x="7647" y="11"/>
                      </a:lnTo>
                      <a:lnTo>
                        <a:pt x="7565" y="7"/>
                      </a:lnTo>
                      <a:lnTo>
                        <a:pt x="7485" y="4"/>
                      </a:lnTo>
                      <a:lnTo>
                        <a:pt x="7404" y="1"/>
                      </a:lnTo>
                      <a:lnTo>
                        <a:pt x="7323" y="0"/>
                      </a:lnTo>
                      <a:lnTo>
                        <a:pt x="7243" y="0"/>
                      </a:lnTo>
                      <a:lnTo>
                        <a:pt x="7163" y="0"/>
                      </a:lnTo>
                      <a:lnTo>
                        <a:pt x="7082" y="1"/>
                      </a:lnTo>
                      <a:lnTo>
                        <a:pt x="7001" y="4"/>
                      </a:lnTo>
                      <a:lnTo>
                        <a:pt x="6920" y="7"/>
                      </a:lnTo>
                      <a:lnTo>
                        <a:pt x="6839" y="11"/>
                      </a:lnTo>
                      <a:lnTo>
                        <a:pt x="6757" y="16"/>
                      </a:lnTo>
                      <a:lnTo>
                        <a:pt x="6674" y="23"/>
                      </a:lnTo>
                      <a:lnTo>
                        <a:pt x="6592" y="30"/>
                      </a:lnTo>
                      <a:lnTo>
                        <a:pt x="6509" y="38"/>
                      </a:lnTo>
                      <a:lnTo>
                        <a:pt x="6426" y="46"/>
                      </a:lnTo>
                      <a:lnTo>
                        <a:pt x="6344" y="56"/>
                      </a:lnTo>
                      <a:lnTo>
                        <a:pt x="6260" y="67"/>
                      </a:lnTo>
                      <a:lnTo>
                        <a:pt x="6176" y="79"/>
                      </a:lnTo>
                      <a:lnTo>
                        <a:pt x="6093" y="92"/>
                      </a:lnTo>
                      <a:lnTo>
                        <a:pt x="6009" y="106"/>
                      </a:lnTo>
                      <a:lnTo>
                        <a:pt x="5924" y="121"/>
                      </a:lnTo>
                      <a:lnTo>
                        <a:pt x="5841" y="137"/>
                      </a:lnTo>
                      <a:lnTo>
                        <a:pt x="5756" y="155"/>
                      </a:lnTo>
                      <a:lnTo>
                        <a:pt x="5673" y="173"/>
                      </a:lnTo>
                      <a:lnTo>
                        <a:pt x="5630" y="182"/>
                      </a:lnTo>
                      <a:lnTo>
                        <a:pt x="5588" y="192"/>
                      </a:lnTo>
                      <a:lnTo>
                        <a:pt x="5546" y="202"/>
                      </a:lnTo>
                      <a:lnTo>
                        <a:pt x="5503" y="212"/>
                      </a:lnTo>
                      <a:lnTo>
                        <a:pt x="5461" y="222"/>
                      </a:lnTo>
                      <a:lnTo>
                        <a:pt x="5419" y="233"/>
                      </a:lnTo>
                      <a:lnTo>
                        <a:pt x="5376" y="244"/>
                      </a:lnTo>
                      <a:lnTo>
                        <a:pt x="5334" y="256"/>
                      </a:lnTo>
                      <a:lnTo>
                        <a:pt x="5293" y="267"/>
                      </a:lnTo>
                      <a:lnTo>
                        <a:pt x="5250" y="280"/>
                      </a:lnTo>
                      <a:lnTo>
                        <a:pt x="5208" y="292"/>
                      </a:lnTo>
                      <a:lnTo>
                        <a:pt x="5166" y="305"/>
                      </a:lnTo>
                      <a:lnTo>
                        <a:pt x="5123" y="317"/>
                      </a:lnTo>
                      <a:lnTo>
                        <a:pt x="5081" y="330"/>
                      </a:lnTo>
                      <a:lnTo>
                        <a:pt x="5039" y="343"/>
                      </a:lnTo>
                      <a:lnTo>
                        <a:pt x="4996" y="357"/>
                      </a:lnTo>
                      <a:lnTo>
                        <a:pt x="4955" y="371"/>
                      </a:lnTo>
                      <a:lnTo>
                        <a:pt x="4913" y="385"/>
                      </a:lnTo>
                      <a:lnTo>
                        <a:pt x="4870" y="399"/>
                      </a:lnTo>
                      <a:lnTo>
                        <a:pt x="4828" y="415"/>
                      </a:lnTo>
                      <a:lnTo>
                        <a:pt x="4787" y="430"/>
                      </a:lnTo>
                      <a:lnTo>
                        <a:pt x="4744" y="445"/>
                      </a:lnTo>
                      <a:lnTo>
                        <a:pt x="4702" y="460"/>
                      </a:lnTo>
                      <a:lnTo>
                        <a:pt x="4661" y="476"/>
                      </a:lnTo>
                      <a:lnTo>
                        <a:pt x="4618" y="492"/>
                      </a:lnTo>
                      <a:lnTo>
                        <a:pt x="4577" y="508"/>
                      </a:lnTo>
                      <a:lnTo>
                        <a:pt x="4535" y="525"/>
                      </a:lnTo>
                      <a:lnTo>
                        <a:pt x="4493" y="543"/>
                      </a:lnTo>
                      <a:lnTo>
                        <a:pt x="4452" y="560"/>
                      </a:lnTo>
                      <a:lnTo>
                        <a:pt x="4410" y="577"/>
                      </a:lnTo>
                      <a:lnTo>
                        <a:pt x="4368" y="595"/>
                      </a:lnTo>
                      <a:lnTo>
                        <a:pt x="4327" y="613"/>
                      </a:lnTo>
                      <a:lnTo>
                        <a:pt x="4286" y="631"/>
                      </a:lnTo>
                      <a:lnTo>
                        <a:pt x="4244" y="649"/>
                      </a:lnTo>
                      <a:lnTo>
                        <a:pt x="4203" y="669"/>
                      </a:lnTo>
                      <a:lnTo>
                        <a:pt x="4162" y="688"/>
                      </a:lnTo>
                      <a:lnTo>
                        <a:pt x="4121" y="708"/>
                      </a:lnTo>
                      <a:lnTo>
                        <a:pt x="4079" y="727"/>
                      </a:lnTo>
                      <a:lnTo>
                        <a:pt x="4039" y="747"/>
                      </a:lnTo>
                      <a:lnTo>
                        <a:pt x="3998" y="767"/>
                      </a:lnTo>
                      <a:lnTo>
                        <a:pt x="3957" y="788"/>
                      </a:lnTo>
                      <a:lnTo>
                        <a:pt x="3916" y="809"/>
                      </a:lnTo>
                      <a:lnTo>
                        <a:pt x="3876" y="830"/>
                      </a:lnTo>
                      <a:lnTo>
                        <a:pt x="3835" y="852"/>
                      </a:lnTo>
                      <a:lnTo>
                        <a:pt x="3795" y="873"/>
                      </a:lnTo>
                      <a:lnTo>
                        <a:pt x="3755" y="895"/>
                      </a:lnTo>
                      <a:lnTo>
                        <a:pt x="3714" y="917"/>
                      </a:lnTo>
                      <a:lnTo>
                        <a:pt x="3674" y="941"/>
                      </a:lnTo>
                      <a:lnTo>
                        <a:pt x="3634" y="963"/>
                      </a:lnTo>
                      <a:lnTo>
                        <a:pt x="3594" y="986"/>
                      </a:lnTo>
                      <a:lnTo>
                        <a:pt x="3554" y="1009"/>
                      </a:lnTo>
                      <a:lnTo>
                        <a:pt x="3515" y="1033"/>
                      </a:lnTo>
                      <a:lnTo>
                        <a:pt x="3436" y="1081"/>
                      </a:lnTo>
                      <a:lnTo>
                        <a:pt x="3358" y="1130"/>
                      </a:lnTo>
                      <a:lnTo>
                        <a:pt x="3279" y="1180"/>
                      </a:lnTo>
                      <a:lnTo>
                        <a:pt x="3202" y="1232"/>
                      </a:lnTo>
                      <a:lnTo>
                        <a:pt x="3126" y="1284"/>
                      </a:lnTo>
                      <a:lnTo>
                        <a:pt x="3049" y="1338"/>
                      </a:lnTo>
                      <a:lnTo>
                        <a:pt x="2974" y="1392"/>
                      </a:lnTo>
                      <a:lnTo>
                        <a:pt x="2899" y="1448"/>
                      </a:lnTo>
                      <a:lnTo>
                        <a:pt x="2825" y="1504"/>
                      </a:lnTo>
                      <a:lnTo>
                        <a:pt x="2751" y="1561"/>
                      </a:lnTo>
                      <a:lnTo>
                        <a:pt x="2677" y="1620"/>
                      </a:lnTo>
                      <a:lnTo>
                        <a:pt x="2606" y="1679"/>
                      </a:lnTo>
                      <a:lnTo>
                        <a:pt x="2534" y="1740"/>
                      </a:lnTo>
                      <a:lnTo>
                        <a:pt x="2464" y="1801"/>
                      </a:lnTo>
                      <a:lnTo>
                        <a:pt x="2393" y="1863"/>
                      </a:lnTo>
                      <a:lnTo>
                        <a:pt x="2324" y="1926"/>
                      </a:lnTo>
                      <a:lnTo>
                        <a:pt x="2256" y="1991"/>
                      </a:lnTo>
                      <a:lnTo>
                        <a:pt x="2189" y="2055"/>
                      </a:lnTo>
                      <a:lnTo>
                        <a:pt x="2121" y="2122"/>
                      </a:lnTo>
                      <a:lnTo>
                        <a:pt x="2056" y="2188"/>
                      </a:lnTo>
                      <a:lnTo>
                        <a:pt x="1991" y="2256"/>
                      </a:lnTo>
                      <a:lnTo>
                        <a:pt x="1927" y="2324"/>
                      </a:lnTo>
                      <a:lnTo>
                        <a:pt x="1863" y="2393"/>
                      </a:lnTo>
                      <a:lnTo>
                        <a:pt x="1801" y="2463"/>
                      </a:lnTo>
                      <a:lnTo>
                        <a:pt x="1740" y="2534"/>
                      </a:lnTo>
                      <a:lnTo>
                        <a:pt x="1680" y="2605"/>
                      </a:lnTo>
                      <a:lnTo>
                        <a:pt x="1620" y="2678"/>
                      </a:lnTo>
                      <a:lnTo>
                        <a:pt x="1562" y="2751"/>
                      </a:lnTo>
                      <a:lnTo>
                        <a:pt x="1504" y="2824"/>
                      </a:lnTo>
                      <a:lnTo>
                        <a:pt x="1448" y="2899"/>
                      </a:lnTo>
                      <a:lnTo>
                        <a:pt x="1392" y="2973"/>
                      </a:lnTo>
                      <a:lnTo>
                        <a:pt x="1338" y="3049"/>
                      </a:lnTo>
                      <a:lnTo>
                        <a:pt x="1285" y="3125"/>
                      </a:lnTo>
                      <a:lnTo>
                        <a:pt x="1232" y="3202"/>
                      </a:lnTo>
                      <a:lnTo>
                        <a:pt x="1181" y="3280"/>
                      </a:lnTo>
                      <a:lnTo>
                        <a:pt x="1130" y="3357"/>
                      </a:lnTo>
                      <a:lnTo>
                        <a:pt x="1081" y="3436"/>
                      </a:lnTo>
                      <a:lnTo>
                        <a:pt x="1034" y="3514"/>
                      </a:lnTo>
                      <a:lnTo>
                        <a:pt x="1010" y="3554"/>
                      </a:lnTo>
                      <a:lnTo>
                        <a:pt x="986" y="3594"/>
                      </a:lnTo>
                      <a:lnTo>
                        <a:pt x="963" y="3633"/>
                      </a:lnTo>
                      <a:lnTo>
                        <a:pt x="940" y="3674"/>
                      </a:lnTo>
                      <a:lnTo>
                        <a:pt x="918" y="3714"/>
                      </a:lnTo>
                      <a:lnTo>
                        <a:pt x="896" y="3754"/>
                      </a:lnTo>
                      <a:lnTo>
                        <a:pt x="873" y="3795"/>
                      </a:lnTo>
                      <a:lnTo>
                        <a:pt x="852" y="3835"/>
                      </a:lnTo>
                      <a:lnTo>
                        <a:pt x="830" y="3875"/>
                      </a:lnTo>
                      <a:lnTo>
                        <a:pt x="809" y="3916"/>
                      </a:lnTo>
                      <a:lnTo>
                        <a:pt x="789" y="3957"/>
                      </a:lnTo>
                      <a:lnTo>
                        <a:pt x="768" y="3997"/>
                      </a:lnTo>
                      <a:lnTo>
                        <a:pt x="748" y="4039"/>
                      </a:lnTo>
                      <a:lnTo>
                        <a:pt x="727" y="4080"/>
                      </a:lnTo>
                      <a:lnTo>
                        <a:pt x="707" y="4120"/>
                      </a:lnTo>
                      <a:lnTo>
                        <a:pt x="688" y="4161"/>
                      </a:lnTo>
                      <a:lnTo>
                        <a:pt x="669" y="4203"/>
                      </a:lnTo>
                      <a:lnTo>
                        <a:pt x="650" y="4244"/>
                      </a:lnTo>
                      <a:lnTo>
                        <a:pt x="632" y="4285"/>
                      </a:lnTo>
                      <a:lnTo>
                        <a:pt x="613" y="4327"/>
                      </a:lnTo>
                      <a:lnTo>
                        <a:pt x="595" y="4368"/>
                      </a:lnTo>
                      <a:lnTo>
                        <a:pt x="577" y="4409"/>
                      </a:lnTo>
                      <a:lnTo>
                        <a:pt x="560" y="4452"/>
                      </a:lnTo>
                      <a:lnTo>
                        <a:pt x="542" y="4493"/>
                      </a:lnTo>
                      <a:lnTo>
                        <a:pt x="526" y="4534"/>
                      </a:lnTo>
                      <a:lnTo>
                        <a:pt x="509" y="4577"/>
                      </a:lnTo>
                      <a:lnTo>
                        <a:pt x="493" y="4618"/>
                      </a:lnTo>
                      <a:lnTo>
                        <a:pt x="476" y="4660"/>
                      </a:lnTo>
                      <a:lnTo>
                        <a:pt x="460" y="4702"/>
                      </a:lnTo>
                      <a:lnTo>
                        <a:pt x="445" y="4744"/>
                      </a:lnTo>
                      <a:lnTo>
                        <a:pt x="429" y="4786"/>
                      </a:lnTo>
                      <a:lnTo>
                        <a:pt x="415" y="4828"/>
                      </a:lnTo>
                      <a:lnTo>
                        <a:pt x="400" y="4870"/>
                      </a:lnTo>
                      <a:lnTo>
                        <a:pt x="386" y="4912"/>
                      </a:lnTo>
                      <a:lnTo>
                        <a:pt x="372" y="4955"/>
                      </a:lnTo>
                      <a:lnTo>
                        <a:pt x="357" y="4997"/>
                      </a:lnTo>
                      <a:lnTo>
                        <a:pt x="343" y="5038"/>
                      </a:lnTo>
                      <a:lnTo>
                        <a:pt x="330" y="5081"/>
                      </a:lnTo>
                      <a:lnTo>
                        <a:pt x="317" y="5123"/>
                      </a:lnTo>
                      <a:lnTo>
                        <a:pt x="304" y="5165"/>
                      </a:lnTo>
                      <a:lnTo>
                        <a:pt x="292" y="5208"/>
                      </a:lnTo>
                      <a:lnTo>
                        <a:pt x="280" y="5250"/>
                      </a:lnTo>
                      <a:lnTo>
                        <a:pt x="268" y="5292"/>
                      </a:lnTo>
                      <a:lnTo>
                        <a:pt x="256" y="5335"/>
                      </a:lnTo>
                      <a:lnTo>
                        <a:pt x="245" y="5377"/>
                      </a:lnTo>
                      <a:lnTo>
                        <a:pt x="234" y="5418"/>
                      </a:lnTo>
                      <a:lnTo>
                        <a:pt x="222" y="5461"/>
                      </a:lnTo>
                      <a:lnTo>
                        <a:pt x="212" y="5503"/>
                      </a:lnTo>
                      <a:lnTo>
                        <a:pt x="202" y="5545"/>
                      </a:lnTo>
                      <a:lnTo>
                        <a:pt x="192" y="5587"/>
                      </a:lnTo>
                      <a:lnTo>
                        <a:pt x="182" y="5630"/>
                      </a:lnTo>
                      <a:lnTo>
                        <a:pt x="172" y="5672"/>
                      </a:lnTo>
                      <a:lnTo>
                        <a:pt x="154" y="5756"/>
                      </a:lnTo>
                      <a:lnTo>
                        <a:pt x="137" y="5840"/>
                      </a:lnTo>
                      <a:lnTo>
                        <a:pt x="121" y="5925"/>
                      </a:lnTo>
                      <a:lnTo>
                        <a:pt x="107" y="6009"/>
                      </a:lnTo>
                      <a:lnTo>
                        <a:pt x="92" y="6092"/>
                      </a:lnTo>
                      <a:lnTo>
                        <a:pt x="79" y="6176"/>
                      </a:lnTo>
                      <a:lnTo>
                        <a:pt x="67" y="6260"/>
                      </a:lnTo>
                      <a:lnTo>
                        <a:pt x="56" y="6343"/>
                      </a:lnTo>
                      <a:lnTo>
                        <a:pt x="46" y="6426"/>
                      </a:lnTo>
                      <a:lnTo>
                        <a:pt x="37" y="6509"/>
                      </a:lnTo>
                      <a:lnTo>
                        <a:pt x="30" y="6591"/>
                      </a:lnTo>
                      <a:lnTo>
                        <a:pt x="23" y="6674"/>
                      </a:lnTo>
                      <a:lnTo>
                        <a:pt x="17" y="6757"/>
                      </a:lnTo>
                      <a:lnTo>
                        <a:pt x="12" y="6838"/>
                      </a:lnTo>
                      <a:lnTo>
                        <a:pt x="8" y="6920"/>
                      </a:lnTo>
                      <a:lnTo>
                        <a:pt x="4" y="7000"/>
                      </a:lnTo>
                      <a:lnTo>
                        <a:pt x="2" y="7082"/>
                      </a:lnTo>
                      <a:lnTo>
                        <a:pt x="1" y="7163"/>
                      </a:lnTo>
                      <a:lnTo>
                        <a:pt x="0" y="7242"/>
                      </a:lnTo>
                      <a:lnTo>
                        <a:pt x="1" y="7323"/>
                      </a:lnTo>
                      <a:lnTo>
                        <a:pt x="2" y="7404"/>
                      </a:lnTo>
                      <a:lnTo>
                        <a:pt x="4" y="7484"/>
                      </a:lnTo>
                      <a:lnTo>
                        <a:pt x="8" y="7566"/>
                      </a:lnTo>
                      <a:lnTo>
                        <a:pt x="12" y="7647"/>
                      </a:lnTo>
                      <a:lnTo>
                        <a:pt x="17" y="7729"/>
                      </a:lnTo>
                      <a:lnTo>
                        <a:pt x="23" y="7811"/>
                      </a:lnTo>
                      <a:lnTo>
                        <a:pt x="30" y="7893"/>
                      </a:lnTo>
                      <a:lnTo>
                        <a:pt x="37" y="7976"/>
                      </a:lnTo>
                      <a:lnTo>
                        <a:pt x="46" y="8059"/>
                      </a:lnTo>
                      <a:lnTo>
                        <a:pt x="56" y="8142"/>
                      </a:lnTo>
                      <a:lnTo>
                        <a:pt x="67" y="8225"/>
                      </a:lnTo>
                      <a:lnTo>
                        <a:pt x="79" y="8308"/>
                      </a:lnTo>
                      <a:lnTo>
                        <a:pt x="92" y="8392"/>
                      </a:lnTo>
                      <a:lnTo>
                        <a:pt x="107" y="8477"/>
                      </a:lnTo>
                      <a:lnTo>
                        <a:pt x="121" y="8560"/>
                      </a:lnTo>
                      <a:lnTo>
                        <a:pt x="137" y="8644"/>
                      </a:lnTo>
                      <a:lnTo>
                        <a:pt x="154" y="8729"/>
                      </a:lnTo>
                      <a:lnTo>
                        <a:pt x="172" y="8813"/>
                      </a:lnTo>
                      <a:lnTo>
                        <a:pt x="182" y="8856"/>
                      </a:lnTo>
                      <a:lnTo>
                        <a:pt x="192" y="8897"/>
                      </a:lnTo>
                      <a:lnTo>
                        <a:pt x="202" y="8939"/>
                      </a:lnTo>
                      <a:lnTo>
                        <a:pt x="212" y="8982"/>
                      </a:lnTo>
                      <a:lnTo>
                        <a:pt x="222" y="9024"/>
                      </a:lnTo>
                      <a:lnTo>
                        <a:pt x="234" y="9066"/>
                      </a:lnTo>
                      <a:lnTo>
                        <a:pt x="245" y="9109"/>
                      </a:lnTo>
                      <a:lnTo>
                        <a:pt x="256" y="9151"/>
                      </a:lnTo>
                      <a:lnTo>
                        <a:pt x="268" y="9193"/>
                      </a:lnTo>
                      <a:lnTo>
                        <a:pt x="280" y="9236"/>
                      </a:lnTo>
                      <a:lnTo>
                        <a:pt x="292" y="9278"/>
                      </a:lnTo>
                      <a:lnTo>
                        <a:pt x="304" y="9320"/>
                      </a:lnTo>
                      <a:lnTo>
                        <a:pt x="317" y="9362"/>
                      </a:lnTo>
                      <a:lnTo>
                        <a:pt x="330" y="9404"/>
                      </a:lnTo>
                      <a:lnTo>
                        <a:pt x="343" y="9446"/>
                      </a:lnTo>
                      <a:lnTo>
                        <a:pt x="357" y="9489"/>
                      </a:lnTo>
                      <a:lnTo>
                        <a:pt x="372" y="9531"/>
                      </a:lnTo>
                      <a:lnTo>
                        <a:pt x="386" y="9573"/>
                      </a:lnTo>
                      <a:lnTo>
                        <a:pt x="400" y="9615"/>
                      </a:lnTo>
                      <a:lnTo>
                        <a:pt x="415" y="9657"/>
                      </a:lnTo>
                      <a:lnTo>
                        <a:pt x="429" y="9699"/>
                      </a:lnTo>
                      <a:lnTo>
                        <a:pt x="445" y="9741"/>
                      </a:lnTo>
                      <a:lnTo>
                        <a:pt x="460" y="9783"/>
                      </a:lnTo>
                      <a:lnTo>
                        <a:pt x="476" y="9825"/>
                      </a:lnTo>
                      <a:lnTo>
                        <a:pt x="493" y="9867"/>
                      </a:lnTo>
                      <a:lnTo>
                        <a:pt x="509" y="9909"/>
                      </a:lnTo>
                      <a:lnTo>
                        <a:pt x="526" y="9950"/>
                      </a:lnTo>
                      <a:lnTo>
                        <a:pt x="542" y="9991"/>
                      </a:lnTo>
                      <a:lnTo>
                        <a:pt x="560" y="10034"/>
                      </a:lnTo>
                      <a:lnTo>
                        <a:pt x="577" y="10075"/>
                      </a:lnTo>
                      <a:lnTo>
                        <a:pt x="595" y="10116"/>
                      </a:lnTo>
                      <a:lnTo>
                        <a:pt x="613" y="10158"/>
                      </a:lnTo>
                      <a:lnTo>
                        <a:pt x="632" y="10200"/>
                      </a:lnTo>
                      <a:lnTo>
                        <a:pt x="650" y="10241"/>
                      </a:lnTo>
                      <a:lnTo>
                        <a:pt x="669" y="10283"/>
                      </a:lnTo>
                      <a:lnTo>
                        <a:pt x="688" y="10323"/>
                      </a:lnTo>
                      <a:lnTo>
                        <a:pt x="707" y="10364"/>
                      </a:lnTo>
                      <a:lnTo>
                        <a:pt x="727" y="10406"/>
                      </a:lnTo>
                      <a:lnTo>
                        <a:pt x="748" y="10447"/>
                      </a:lnTo>
                      <a:lnTo>
                        <a:pt x="768" y="10487"/>
                      </a:lnTo>
                      <a:lnTo>
                        <a:pt x="789" y="10529"/>
                      </a:lnTo>
                      <a:lnTo>
                        <a:pt x="809" y="10569"/>
                      </a:lnTo>
                      <a:lnTo>
                        <a:pt x="830" y="10609"/>
                      </a:lnTo>
                      <a:lnTo>
                        <a:pt x="852" y="10651"/>
                      </a:lnTo>
                      <a:lnTo>
                        <a:pt x="873" y="10691"/>
                      </a:lnTo>
                      <a:lnTo>
                        <a:pt x="896" y="10731"/>
                      </a:lnTo>
                      <a:lnTo>
                        <a:pt x="918" y="10771"/>
                      </a:lnTo>
                      <a:lnTo>
                        <a:pt x="940" y="10811"/>
                      </a:lnTo>
                      <a:lnTo>
                        <a:pt x="963" y="10851"/>
                      </a:lnTo>
                      <a:lnTo>
                        <a:pt x="986" y="10891"/>
                      </a:lnTo>
                      <a:lnTo>
                        <a:pt x="1010" y="10931"/>
                      </a:lnTo>
                      <a:lnTo>
                        <a:pt x="1034" y="10970"/>
                      </a:lnTo>
                      <a:lnTo>
                        <a:pt x="1081" y="11050"/>
                      </a:lnTo>
                      <a:lnTo>
                        <a:pt x="1130" y="11128"/>
                      </a:lnTo>
                      <a:lnTo>
                        <a:pt x="1181" y="11206"/>
                      </a:lnTo>
                      <a:lnTo>
                        <a:pt x="1232" y="11283"/>
                      </a:lnTo>
                      <a:lnTo>
                        <a:pt x="1285" y="11360"/>
                      </a:lnTo>
                      <a:lnTo>
                        <a:pt x="1338" y="11436"/>
                      </a:lnTo>
                      <a:lnTo>
                        <a:pt x="1392" y="11511"/>
                      </a:lnTo>
                      <a:lnTo>
                        <a:pt x="1448" y="11587"/>
                      </a:lnTo>
                      <a:lnTo>
                        <a:pt x="1504" y="11661"/>
                      </a:lnTo>
                      <a:lnTo>
                        <a:pt x="1562" y="11735"/>
                      </a:lnTo>
                      <a:lnTo>
                        <a:pt x="1620" y="11807"/>
                      </a:lnTo>
                      <a:lnTo>
                        <a:pt x="1680" y="11880"/>
                      </a:lnTo>
                      <a:lnTo>
                        <a:pt x="1740" y="11952"/>
                      </a:lnTo>
                      <a:lnTo>
                        <a:pt x="1801" y="12022"/>
                      </a:lnTo>
                      <a:lnTo>
                        <a:pt x="1863" y="12092"/>
                      </a:lnTo>
                      <a:lnTo>
                        <a:pt x="1927" y="12161"/>
                      </a:lnTo>
                      <a:lnTo>
                        <a:pt x="1991" y="12230"/>
                      </a:lnTo>
                      <a:lnTo>
                        <a:pt x="2056" y="12297"/>
                      </a:lnTo>
                      <a:lnTo>
                        <a:pt x="2121" y="12364"/>
                      </a:lnTo>
                      <a:lnTo>
                        <a:pt x="2189" y="12429"/>
                      </a:lnTo>
                      <a:lnTo>
                        <a:pt x="2256" y="12495"/>
                      </a:lnTo>
                      <a:lnTo>
                        <a:pt x="2324" y="12558"/>
                      </a:lnTo>
                      <a:lnTo>
                        <a:pt x="2393" y="12622"/>
                      </a:lnTo>
                      <a:lnTo>
                        <a:pt x="2464" y="12684"/>
                      </a:lnTo>
                      <a:lnTo>
                        <a:pt x="2534" y="12746"/>
                      </a:lnTo>
                      <a:lnTo>
                        <a:pt x="2606" y="12806"/>
                      </a:lnTo>
                      <a:lnTo>
                        <a:pt x="2677" y="12866"/>
                      </a:lnTo>
                      <a:lnTo>
                        <a:pt x="2751" y="12924"/>
                      </a:lnTo>
                      <a:lnTo>
                        <a:pt x="2825" y="12982"/>
                      </a:lnTo>
                      <a:lnTo>
                        <a:pt x="2899" y="13038"/>
                      </a:lnTo>
                      <a:lnTo>
                        <a:pt x="2974" y="13093"/>
                      </a:lnTo>
                      <a:lnTo>
                        <a:pt x="3049" y="13148"/>
                      </a:lnTo>
                      <a:lnTo>
                        <a:pt x="3126" y="13201"/>
                      </a:lnTo>
                      <a:lnTo>
                        <a:pt x="3202" y="13254"/>
                      </a:lnTo>
                      <a:lnTo>
                        <a:pt x="3279" y="13304"/>
                      </a:lnTo>
                      <a:lnTo>
                        <a:pt x="3358" y="13354"/>
                      </a:lnTo>
                      <a:lnTo>
                        <a:pt x="3436" y="13404"/>
                      </a:lnTo>
                      <a:lnTo>
                        <a:pt x="3476" y="13428"/>
                      </a:lnTo>
                      <a:lnTo>
                        <a:pt x="3515" y="13452"/>
                      </a:lnTo>
                      <a:lnTo>
                        <a:pt x="3554" y="13475"/>
                      </a:lnTo>
                      <a:lnTo>
                        <a:pt x="3594" y="13499"/>
                      </a:lnTo>
                      <a:lnTo>
                        <a:pt x="3634" y="13522"/>
                      </a:lnTo>
                      <a:lnTo>
                        <a:pt x="3674" y="13545"/>
                      </a:lnTo>
                      <a:lnTo>
                        <a:pt x="3714" y="13567"/>
                      </a:lnTo>
                      <a:lnTo>
                        <a:pt x="3755" y="13589"/>
                      </a:lnTo>
                      <a:lnTo>
                        <a:pt x="3795" y="13611"/>
                      </a:lnTo>
                      <a:lnTo>
                        <a:pt x="3835" y="13634"/>
                      </a:lnTo>
                      <a:lnTo>
                        <a:pt x="3876" y="13655"/>
                      </a:lnTo>
                      <a:lnTo>
                        <a:pt x="3916" y="13676"/>
                      </a:lnTo>
                      <a:lnTo>
                        <a:pt x="3957" y="13697"/>
                      </a:lnTo>
                      <a:lnTo>
                        <a:pt x="3998" y="13717"/>
                      </a:lnTo>
                      <a:lnTo>
                        <a:pt x="4039" y="13737"/>
                      </a:lnTo>
                      <a:lnTo>
                        <a:pt x="4079" y="13758"/>
                      </a:lnTo>
                      <a:lnTo>
                        <a:pt x="4121" y="13778"/>
                      </a:lnTo>
                      <a:lnTo>
                        <a:pt x="4162" y="13797"/>
                      </a:lnTo>
                      <a:lnTo>
                        <a:pt x="4203" y="13816"/>
                      </a:lnTo>
                      <a:lnTo>
                        <a:pt x="4244" y="13835"/>
                      </a:lnTo>
                      <a:lnTo>
                        <a:pt x="4286" y="13854"/>
                      </a:lnTo>
                      <a:lnTo>
                        <a:pt x="4327" y="13872"/>
                      </a:lnTo>
                      <a:lnTo>
                        <a:pt x="4368" y="13891"/>
                      </a:lnTo>
                      <a:lnTo>
                        <a:pt x="4410" y="13908"/>
                      </a:lnTo>
                      <a:lnTo>
                        <a:pt x="4452" y="13926"/>
                      </a:lnTo>
                      <a:lnTo>
                        <a:pt x="4493" y="13943"/>
                      </a:lnTo>
                      <a:lnTo>
                        <a:pt x="4535" y="13960"/>
                      </a:lnTo>
                      <a:lnTo>
                        <a:pt x="4577" y="13976"/>
                      </a:lnTo>
                      <a:lnTo>
                        <a:pt x="4618" y="13993"/>
                      </a:lnTo>
                      <a:lnTo>
                        <a:pt x="4661" y="14009"/>
                      </a:lnTo>
                      <a:lnTo>
                        <a:pt x="4702" y="14025"/>
                      </a:lnTo>
                      <a:lnTo>
                        <a:pt x="4744" y="14041"/>
                      </a:lnTo>
                      <a:lnTo>
                        <a:pt x="4787" y="14056"/>
                      </a:lnTo>
                      <a:lnTo>
                        <a:pt x="4828" y="14071"/>
                      </a:lnTo>
                      <a:lnTo>
                        <a:pt x="4870" y="14085"/>
                      </a:lnTo>
                      <a:lnTo>
                        <a:pt x="4913" y="14100"/>
                      </a:lnTo>
                      <a:lnTo>
                        <a:pt x="4955" y="14114"/>
                      </a:lnTo>
                      <a:lnTo>
                        <a:pt x="4996" y="14128"/>
                      </a:lnTo>
                      <a:lnTo>
                        <a:pt x="5039" y="14142"/>
                      </a:lnTo>
                      <a:lnTo>
                        <a:pt x="5081" y="14155"/>
                      </a:lnTo>
                      <a:lnTo>
                        <a:pt x="5123" y="14168"/>
                      </a:lnTo>
                      <a:lnTo>
                        <a:pt x="5166" y="14181"/>
                      </a:lnTo>
                      <a:lnTo>
                        <a:pt x="5208" y="14193"/>
                      </a:lnTo>
                      <a:lnTo>
                        <a:pt x="5250" y="14205"/>
                      </a:lnTo>
                      <a:lnTo>
                        <a:pt x="5293" y="14217"/>
                      </a:lnTo>
                      <a:lnTo>
                        <a:pt x="5334" y="14229"/>
                      </a:lnTo>
                      <a:lnTo>
                        <a:pt x="5376" y="14240"/>
                      </a:lnTo>
                      <a:lnTo>
                        <a:pt x="5419" y="14251"/>
                      </a:lnTo>
                      <a:lnTo>
                        <a:pt x="5461" y="14262"/>
                      </a:lnTo>
                      <a:lnTo>
                        <a:pt x="5503" y="14274"/>
                      </a:lnTo>
                      <a:lnTo>
                        <a:pt x="5546" y="14284"/>
                      </a:lnTo>
                      <a:lnTo>
                        <a:pt x="5588" y="14294"/>
                      </a:lnTo>
                      <a:lnTo>
                        <a:pt x="5630" y="14303"/>
                      </a:lnTo>
                      <a:lnTo>
                        <a:pt x="5673" y="14313"/>
                      </a:lnTo>
                      <a:lnTo>
                        <a:pt x="5756" y="14331"/>
                      </a:lnTo>
                      <a:lnTo>
                        <a:pt x="5841" y="14348"/>
                      </a:lnTo>
                      <a:lnTo>
                        <a:pt x="5924" y="14364"/>
                      </a:lnTo>
                      <a:lnTo>
                        <a:pt x="6009" y="14379"/>
                      </a:lnTo>
                      <a:lnTo>
                        <a:pt x="6093" y="14393"/>
                      </a:lnTo>
                      <a:lnTo>
                        <a:pt x="6176" y="14407"/>
                      </a:lnTo>
                      <a:lnTo>
                        <a:pt x="6260" y="14418"/>
                      </a:lnTo>
                      <a:lnTo>
                        <a:pt x="6344" y="14429"/>
                      </a:lnTo>
                      <a:lnTo>
                        <a:pt x="6426" y="14439"/>
                      </a:lnTo>
                      <a:lnTo>
                        <a:pt x="6509" y="14448"/>
                      </a:lnTo>
                      <a:lnTo>
                        <a:pt x="6592" y="14456"/>
                      </a:lnTo>
                      <a:lnTo>
                        <a:pt x="6674" y="14463"/>
                      </a:lnTo>
                      <a:lnTo>
                        <a:pt x="6757" y="14469"/>
                      </a:lnTo>
                      <a:lnTo>
                        <a:pt x="6839" y="14474"/>
                      </a:lnTo>
                      <a:lnTo>
                        <a:pt x="6920" y="14478"/>
                      </a:lnTo>
                      <a:lnTo>
                        <a:pt x="7001" y="14481"/>
                      </a:lnTo>
                      <a:lnTo>
                        <a:pt x="7082" y="14483"/>
                      </a:lnTo>
                      <a:lnTo>
                        <a:pt x="7163" y="14484"/>
                      </a:lnTo>
                      <a:lnTo>
                        <a:pt x="7243" y="14485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44" name="Freeform 387"/>
                <p:cNvSpPr>
                  <a:spLocks/>
                </p:cNvSpPr>
                <p:nvPr/>
              </p:nvSpPr>
              <p:spPr bwMode="auto">
                <a:xfrm>
                  <a:off x="504" y="687"/>
                  <a:ext cx="3374" cy="3373"/>
                </a:xfrm>
                <a:custGeom>
                  <a:avLst/>
                  <a:gdLst/>
                  <a:ahLst/>
                  <a:cxnLst>
                    <a:cxn ang="0">
                      <a:pos x="7276" y="13472"/>
                    </a:cxn>
                    <a:cxn ang="0">
                      <a:pos x="7897" y="13395"/>
                    </a:cxn>
                    <a:cxn ang="0">
                      <a:pos x="8524" y="13254"/>
                    </a:cxn>
                    <a:cxn ang="0">
                      <a:pos x="9152" y="13050"/>
                    </a:cxn>
                    <a:cxn ang="0">
                      <a:pos x="9770" y="12778"/>
                    </a:cxn>
                    <a:cxn ang="0">
                      <a:pos x="10367" y="12440"/>
                    </a:cxn>
                    <a:cxn ang="0">
                      <a:pos x="10931" y="12039"/>
                    </a:cxn>
                    <a:cxn ang="0">
                      <a:pos x="11455" y="11579"/>
                    </a:cxn>
                    <a:cxn ang="0">
                      <a:pos x="11930" y="11067"/>
                    </a:cxn>
                    <a:cxn ang="0">
                      <a:pos x="12346" y="10510"/>
                    </a:cxn>
                    <a:cxn ang="0">
                      <a:pos x="12701" y="9921"/>
                    </a:cxn>
                    <a:cxn ang="0">
                      <a:pos x="12989" y="9308"/>
                    </a:cxn>
                    <a:cxn ang="0">
                      <a:pos x="13211" y="8681"/>
                    </a:cxn>
                    <a:cxn ang="0">
                      <a:pos x="13366" y="8052"/>
                    </a:cxn>
                    <a:cxn ang="0">
                      <a:pos x="13458" y="7430"/>
                    </a:cxn>
                    <a:cxn ang="0">
                      <a:pos x="13493" y="6821"/>
                    </a:cxn>
                    <a:cxn ang="0">
                      <a:pos x="13473" y="6217"/>
                    </a:cxn>
                    <a:cxn ang="0">
                      <a:pos x="13395" y="5597"/>
                    </a:cxn>
                    <a:cxn ang="0">
                      <a:pos x="13255" y="4969"/>
                    </a:cxn>
                    <a:cxn ang="0">
                      <a:pos x="13050" y="4341"/>
                    </a:cxn>
                    <a:cxn ang="0">
                      <a:pos x="12778" y="3724"/>
                    </a:cxn>
                    <a:cxn ang="0">
                      <a:pos x="12441" y="3127"/>
                    </a:cxn>
                    <a:cxn ang="0">
                      <a:pos x="12039" y="2562"/>
                    </a:cxn>
                    <a:cxn ang="0">
                      <a:pos x="11579" y="2038"/>
                    </a:cxn>
                    <a:cxn ang="0">
                      <a:pos x="11067" y="1564"/>
                    </a:cxn>
                    <a:cxn ang="0">
                      <a:pos x="10511" y="1147"/>
                    </a:cxn>
                    <a:cxn ang="0">
                      <a:pos x="9921" y="793"/>
                    </a:cxn>
                    <a:cxn ang="0">
                      <a:pos x="9308" y="505"/>
                    </a:cxn>
                    <a:cxn ang="0">
                      <a:pos x="8682" y="283"/>
                    </a:cxn>
                    <a:cxn ang="0">
                      <a:pos x="8053" y="127"/>
                    </a:cxn>
                    <a:cxn ang="0">
                      <a:pos x="7430" y="34"/>
                    </a:cxn>
                    <a:cxn ang="0">
                      <a:pos x="6821" y="0"/>
                    </a:cxn>
                    <a:cxn ang="0">
                      <a:pos x="6218" y="20"/>
                    </a:cxn>
                    <a:cxn ang="0">
                      <a:pos x="5598" y="98"/>
                    </a:cxn>
                    <a:cxn ang="0">
                      <a:pos x="4969" y="238"/>
                    </a:cxn>
                    <a:cxn ang="0">
                      <a:pos x="4341" y="443"/>
                    </a:cxn>
                    <a:cxn ang="0">
                      <a:pos x="3724" y="715"/>
                    </a:cxn>
                    <a:cxn ang="0">
                      <a:pos x="3128" y="1052"/>
                    </a:cxn>
                    <a:cxn ang="0">
                      <a:pos x="2562" y="1454"/>
                    </a:cxn>
                    <a:cxn ang="0">
                      <a:pos x="2038" y="1914"/>
                    </a:cxn>
                    <a:cxn ang="0">
                      <a:pos x="1565" y="2427"/>
                    </a:cxn>
                    <a:cxn ang="0">
                      <a:pos x="1147" y="2982"/>
                    </a:cxn>
                    <a:cxn ang="0">
                      <a:pos x="794" y="3572"/>
                    </a:cxn>
                    <a:cxn ang="0">
                      <a:pos x="505" y="4185"/>
                    </a:cxn>
                    <a:cxn ang="0">
                      <a:pos x="284" y="4811"/>
                    </a:cxn>
                    <a:cxn ang="0">
                      <a:pos x="128" y="5440"/>
                    </a:cxn>
                    <a:cxn ang="0">
                      <a:pos x="35" y="6063"/>
                    </a:cxn>
                    <a:cxn ang="0">
                      <a:pos x="1" y="6672"/>
                    </a:cxn>
                    <a:cxn ang="0">
                      <a:pos x="21" y="7276"/>
                    </a:cxn>
                    <a:cxn ang="0">
                      <a:pos x="98" y="7896"/>
                    </a:cxn>
                    <a:cxn ang="0">
                      <a:pos x="238" y="8524"/>
                    </a:cxn>
                    <a:cxn ang="0">
                      <a:pos x="443" y="9152"/>
                    </a:cxn>
                    <a:cxn ang="0">
                      <a:pos x="715" y="9770"/>
                    </a:cxn>
                    <a:cxn ang="0">
                      <a:pos x="1053" y="10366"/>
                    </a:cxn>
                    <a:cxn ang="0">
                      <a:pos x="1455" y="10932"/>
                    </a:cxn>
                    <a:cxn ang="0">
                      <a:pos x="1914" y="11455"/>
                    </a:cxn>
                    <a:cxn ang="0">
                      <a:pos x="2427" y="11929"/>
                    </a:cxn>
                    <a:cxn ang="0">
                      <a:pos x="2983" y="12345"/>
                    </a:cxn>
                  </a:cxnLst>
                  <a:rect l="0" t="0" r="r" b="b"/>
                  <a:pathLst>
                    <a:path w="13494" h="13493">
                      <a:moveTo>
                        <a:pt x="6747" y="13493"/>
                      </a:moveTo>
                      <a:lnTo>
                        <a:pt x="6821" y="13493"/>
                      </a:lnTo>
                      <a:lnTo>
                        <a:pt x="6897" y="13491"/>
                      </a:lnTo>
                      <a:lnTo>
                        <a:pt x="6971" y="13489"/>
                      </a:lnTo>
                      <a:lnTo>
                        <a:pt x="7048" y="13486"/>
                      </a:lnTo>
                      <a:lnTo>
                        <a:pt x="7124" y="13483"/>
                      </a:lnTo>
                      <a:lnTo>
                        <a:pt x="7200" y="13478"/>
                      </a:lnTo>
                      <a:lnTo>
                        <a:pt x="7276" y="13472"/>
                      </a:lnTo>
                      <a:lnTo>
                        <a:pt x="7353" y="13466"/>
                      </a:lnTo>
                      <a:lnTo>
                        <a:pt x="7430" y="13459"/>
                      </a:lnTo>
                      <a:lnTo>
                        <a:pt x="7508" y="13450"/>
                      </a:lnTo>
                      <a:lnTo>
                        <a:pt x="7585" y="13441"/>
                      </a:lnTo>
                      <a:lnTo>
                        <a:pt x="7663" y="13431"/>
                      </a:lnTo>
                      <a:lnTo>
                        <a:pt x="7740" y="13420"/>
                      </a:lnTo>
                      <a:lnTo>
                        <a:pt x="7818" y="13408"/>
                      </a:lnTo>
                      <a:lnTo>
                        <a:pt x="7897" y="13395"/>
                      </a:lnTo>
                      <a:lnTo>
                        <a:pt x="7974" y="13380"/>
                      </a:lnTo>
                      <a:lnTo>
                        <a:pt x="8053" y="13365"/>
                      </a:lnTo>
                      <a:lnTo>
                        <a:pt x="8131" y="13350"/>
                      </a:lnTo>
                      <a:lnTo>
                        <a:pt x="8210" y="13333"/>
                      </a:lnTo>
                      <a:lnTo>
                        <a:pt x="8289" y="13315"/>
                      </a:lnTo>
                      <a:lnTo>
                        <a:pt x="8367" y="13296"/>
                      </a:lnTo>
                      <a:lnTo>
                        <a:pt x="8446" y="13276"/>
                      </a:lnTo>
                      <a:lnTo>
                        <a:pt x="8524" y="13254"/>
                      </a:lnTo>
                      <a:lnTo>
                        <a:pt x="8603" y="13233"/>
                      </a:lnTo>
                      <a:lnTo>
                        <a:pt x="8682" y="13210"/>
                      </a:lnTo>
                      <a:lnTo>
                        <a:pt x="8760" y="13186"/>
                      </a:lnTo>
                      <a:lnTo>
                        <a:pt x="8839" y="13161"/>
                      </a:lnTo>
                      <a:lnTo>
                        <a:pt x="8917" y="13135"/>
                      </a:lnTo>
                      <a:lnTo>
                        <a:pt x="8996" y="13107"/>
                      </a:lnTo>
                      <a:lnTo>
                        <a:pt x="9075" y="13079"/>
                      </a:lnTo>
                      <a:lnTo>
                        <a:pt x="9152" y="13050"/>
                      </a:lnTo>
                      <a:lnTo>
                        <a:pt x="9230" y="13020"/>
                      </a:lnTo>
                      <a:lnTo>
                        <a:pt x="9308" y="12988"/>
                      </a:lnTo>
                      <a:lnTo>
                        <a:pt x="9386" y="12956"/>
                      </a:lnTo>
                      <a:lnTo>
                        <a:pt x="9463" y="12923"/>
                      </a:lnTo>
                      <a:lnTo>
                        <a:pt x="9540" y="12888"/>
                      </a:lnTo>
                      <a:lnTo>
                        <a:pt x="9617" y="12852"/>
                      </a:lnTo>
                      <a:lnTo>
                        <a:pt x="9693" y="12816"/>
                      </a:lnTo>
                      <a:lnTo>
                        <a:pt x="9770" y="12778"/>
                      </a:lnTo>
                      <a:lnTo>
                        <a:pt x="9846" y="12740"/>
                      </a:lnTo>
                      <a:lnTo>
                        <a:pt x="9921" y="12700"/>
                      </a:lnTo>
                      <a:lnTo>
                        <a:pt x="9997" y="12659"/>
                      </a:lnTo>
                      <a:lnTo>
                        <a:pt x="10071" y="12618"/>
                      </a:lnTo>
                      <a:lnTo>
                        <a:pt x="10146" y="12574"/>
                      </a:lnTo>
                      <a:lnTo>
                        <a:pt x="10219" y="12531"/>
                      </a:lnTo>
                      <a:lnTo>
                        <a:pt x="10293" y="12487"/>
                      </a:lnTo>
                      <a:lnTo>
                        <a:pt x="10367" y="12440"/>
                      </a:lnTo>
                      <a:lnTo>
                        <a:pt x="10439" y="12394"/>
                      </a:lnTo>
                      <a:lnTo>
                        <a:pt x="10511" y="12345"/>
                      </a:lnTo>
                      <a:lnTo>
                        <a:pt x="10582" y="12297"/>
                      </a:lnTo>
                      <a:lnTo>
                        <a:pt x="10653" y="12248"/>
                      </a:lnTo>
                      <a:lnTo>
                        <a:pt x="10723" y="12196"/>
                      </a:lnTo>
                      <a:lnTo>
                        <a:pt x="10794" y="12145"/>
                      </a:lnTo>
                      <a:lnTo>
                        <a:pt x="10862" y="12093"/>
                      </a:lnTo>
                      <a:lnTo>
                        <a:pt x="10931" y="12039"/>
                      </a:lnTo>
                      <a:lnTo>
                        <a:pt x="10999" y="11985"/>
                      </a:lnTo>
                      <a:lnTo>
                        <a:pt x="11067" y="11929"/>
                      </a:lnTo>
                      <a:lnTo>
                        <a:pt x="11133" y="11873"/>
                      </a:lnTo>
                      <a:lnTo>
                        <a:pt x="11199" y="11815"/>
                      </a:lnTo>
                      <a:lnTo>
                        <a:pt x="11265" y="11758"/>
                      </a:lnTo>
                      <a:lnTo>
                        <a:pt x="11329" y="11698"/>
                      </a:lnTo>
                      <a:lnTo>
                        <a:pt x="11392" y="11639"/>
                      </a:lnTo>
                      <a:lnTo>
                        <a:pt x="11455" y="11579"/>
                      </a:lnTo>
                      <a:lnTo>
                        <a:pt x="11517" y="11517"/>
                      </a:lnTo>
                      <a:lnTo>
                        <a:pt x="11579" y="11455"/>
                      </a:lnTo>
                      <a:lnTo>
                        <a:pt x="11639" y="11392"/>
                      </a:lnTo>
                      <a:lnTo>
                        <a:pt x="11699" y="11329"/>
                      </a:lnTo>
                      <a:lnTo>
                        <a:pt x="11758" y="11264"/>
                      </a:lnTo>
                      <a:lnTo>
                        <a:pt x="11816" y="11199"/>
                      </a:lnTo>
                      <a:lnTo>
                        <a:pt x="11873" y="11133"/>
                      </a:lnTo>
                      <a:lnTo>
                        <a:pt x="11930" y="11067"/>
                      </a:lnTo>
                      <a:lnTo>
                        <a:pt x="11985" y="10999"/>
                      </a:lnTo>
                      <a:lnTo>
                        <a:pt x="12039" y="10932"/>
                      </a:lnTo>
                      <a:lnTo>
                        <a:pt x="12093" y="10862"/>
                      </a:lnTo>
                      <a:lnTo>
                        <a:pt x="12145" y="10793"/>
                      </a:lnTo>
                      <a:lnTo>
                        <a:pt x="12197" y="10723"/>
                      </a:lnTo>
                      <a:lnTo>
                        <a:pt x="12247" y="10653"/>
                      </a:lnTo>
                      <a:lnTo>
                        <a:pt x="12297" y="10582"/>
                      </a:lnTo>
                      <a:lnTo>
                        <a:pt x="12346" y="10510"/>
                      </a:lnTo>
                      <a:lnTo>
                        <a:pt x="12394" y="10439"/>
                      </a:lnTo>
                      <a:lnTo>
                        <a:pt x="12441" y="10366"/>
                      </a:lnTo>
                      <a:lnTo>
                        <a:pt x="12486" y="10293"/>
                      </a:lnTo>
                      <a:lnTo>
                        <a:pt x="12531" y="10219"/>
                      </a:lnTo>
                      <a:lnTo>
                        <a:pt x="12575" y="10145"/>
                      </a:lnTo>
                      <a:lnTo>
                        <a:pt x="12618" y="10071"/>
                      </a:lnTo>
                      <a:lnTo>
                        <a:pt x="12659" y="9996"/>
                      </a:lnTo>
                      <a:lnTo>
                        <a:pt x="12701" y="9921"/>
                      </a:lnTo>
                      <a:lnTo>
                        <a:pt x="12740" y="9845"/>
                      </a:lnTo>
                      <a:lnTo>
                        <a:pt x="12778" y="9770"/>
                      </a:lnTo>
                      <a:lnTo>
                        <a:pt x="12816" y="9693"/>
                      </a:lnTo>
                      <a:lnTo>
                        <a:pt x="12853" y="9616"/>
                      </a:lnTo>
                      <a:lnTo>
                        <a:pt x="12888" y="9540"/>
                      </a:lnTo>
                      <a:lnTo>
                        <a:pt x="12922" y="9462"/>
                      </a:lnTo>
                      <a:lnTo>
                        <a:pt x="12957" y="9386"/>
                      </a:lnTo>
                      <a:lnTo>
                        <a:pt x="12989" y="9308"/>
                      </a:lnTo>
                      <a:lnTo>
                        <a:pt x="13020" y="9230"/>
                      </a:lnTo>
                      <a:lnTo>
                        <a:pt x="13050" y="9152"/>
                      </a:lnTo>
                      <a:lnTo>
                        <a:pt x="13080" y="9074"/>
                      </a:lnTo>
                      <a:lnTo>
                        <a:pt x="13108" y="8996"/>
                      </a:lnTo>
                      <a:lnTo>
                        <a:pt x="13135" y="8917"/>
                      </a:lnTo>
                      <a:lnTo>
                        <a:pt x="13161" y="8838"/>
                      </a:lnTo>
                      <a:lnTo>
                        <a:pt x="13186" y="8760"/>
                      </a:lnTo>
                      <a:lnTo>
                        <a:pt x="13211" y="8681"/>
                      </a:lnTo>
                      <a:lnTo>
                        <a:pt x="13233" y="8603"/>
                      </a:lnTo>
                      <a:lnTo>
                        <a:pt x="13255" y="8524"/>
                      </a:lnTo>
                      <a:lnTo>
                        <a:pt x="13276" y="8445"/>
                      </a:lnTo>
                      <a:lnTo>
                        <a:pt x="13296" y="8367"/>
                      </a:lnTo>
                      <a:lnTo>
                        <a:pt x="13315" y="8288"/>
                      </a:lnTo>
                      <a:lnTo>
                        <a:pt x="13333" y="8210"/>
                      </a:lnTo>
                      <a:lnTo>
                        <a:pt x="13350" y="8131"/>
                      </a:lnTo>
                      <a:lnTo>
                        <a:pt x="13366" y="8052"/>
                      </a:lnTo>
                      <a:lnTo>
                        <a:pt x="13381" y="7974"/>
                      </a:lnTo>
                      <a:lnTo>
                        <a:pt x="13395" y="7896"/>
                      </a:lnTo>
                      <a:lnTo>
                        <a:pt x="13408" y="7818"/>
                      </a:lnTo>
                      <a:lnTo>
                        <a:pt x="13420" y="7740"/>
                      </a:lnTo>
                      <a:lnTo>
                        <a:pt x="13431" y="7662"/>
                      </a:lnTo>
                      <a:lnTo>
                        <a:pt x="13441" y="7585"/>
                      </a:lnTo>
                      <a:lnTo>
                        <a:pt x="13450" y="7507"/>
                      </a:lnTo>
                      <a:lnTo>
                        <a:pt x="13458" y="7430"/>
                      </a:lnTo>
                      <a:lnTo>
                        <a:pt x="13466" y="7353"/>
                      </a:lnTo>
                      <a:lnTo>
                        <a:pt x="13473" y="7276"/>
                      </a:lnTo>
                      <a:lnTo>
                        <a:pt x="13479" y="7200"/>
                      </a:lnTo>
                      <a:lnTo>
                        <a:pt x="13483" y="7123"/>
                      </a:lnTo>
                      <a:lnTo>
                        <a:pt x="13487" y="7048"/>
                      </a:lnTo>
                      <a:lnTo>
                        <a:pt x="13490" y="6972"/>
                      </a:lnTo>
                      <a:lnTo>
                        <a:pt x="13492" y="6896"/>
                      </a:lnTo>
                      <a:lnTo>
                        <a:pt x="13493" y="6821"/>
                      </a:lnTo>
                      <a:lnTo>
                        <a:pt x="13494" y="6746"/>
                      </a:lnTo>
                      <a:lnTo>
                        <a:pt x="13493" y="6672"/>
                      </a:lnTo>
                      <a:lnTo>
                        <a:pt x="13492" y="6597"/>
                      </a:lnTo>
                      <a:lnTo>
                        <a:pt x="13490" y="6522"/>
                      </a:lnTo>
                      <a:lnTo>
                        <a:pt x="13487" y="6446"/>
                      </a:lnTo>
                      <a:lnTo>
                        <a:pt x="13483" y="6369"/>
                      </a:lnTo>
                      <a:lnTo>
                        <a:pt x="13479" y="6294"/>
                      </a:lnTo>
                      <a:lnTo>
                        <a:pt x="13473" y="6217"/>
                      </a:lnTo>
                      <a:lnTo>
                        <a:pt x="13466" y="6141"/>
                      </a:lnTo>
                      <a:lnTo>
                        <a:pt x="13458" y="6063"/>
                      </a:lnTo>
                      <a:lnTo>
                        <a:pt x="13450" y="5986"/>
                      </a:lnTo>
                      <a:lnTo>
                        <a:pt x="13441" y="5909"/>
                      </a:lnTo>
                      <a:lnTo>
                        <a:pt x="13431" y="5831"/>
                      </a:lnTo>
                      <a:lnTo>
                        <a:pt x="13420" y="5754"/>
                      </a:lnTo>
                      <a:lnTo>
                        <a:pt x="13408" y="5675"/>
                      </a:lnTo>
                      <a:lnTo>
                        <a:pt x="13395" y="5597"/>
                      </a:lnTo>
                      <a:lnTo>
                        <a:pt x="13381" y="5519"/>
                      </a:lnTo>
                      <a:lnTo>
                        <a:pt x="13366" y="5440"/>
                      </a:lnTo>
                      <a:lnTo>
                        <a:pt x="13350" y="5362"/>
                      </a:lnTo>
                      <a:lnTo>
                        <a:pt x="13333" y="5283"/>
                      </a:lnTo>
                      <a:lnTo>
                        <a:pt x="13315" y="5204"/>
                      </a:lnTo>
                      <a:lnTo>
                        <a:pt x="13296" y="5126"/>
                      </a:lnTo>
                      <a:lnTo>
                        <a:pt x="13276" y="5047"/>
                      </a:lnTo>
                      <a:lnTo>
                        <a:pt x="13255" y="4969"/>
                      </a:lnTo>
                      <a:lnTo>
                        <a:pt x="13233" y="4890"/>
                      </a:lnTo>
                      <a:lnTo>
                        <a:pt x="13211" y="4811"/>
                      </a:lnTo>
                      <a:lnTo>
                        <a:pt x="13186" y="4733"/>
                      </a:lnTo>
                      <a:lnTo>
                        <a:pt x="13161" y="4654"/>
                      </a:lnTo>
                      <a:lnTo>
                        <a:pt x="13135" y="4576"/>
                      </a:lnTo>
                      <a:lnTo>
                        <a:pt x="13108" y="4497"/>
                      </a:lnTo>
                      <a:lnTo>
                        <a:pt x="13080" y="4419"/>
                      </a:lnTo>
                      <a:lnTo>
                        <a:pt x="13050" y="4341"/>
                      </a:lnTo>
                      <a:lnTo>
                        <a:pt x="13020" y="4263"/>
                      </a:lnTo>
                      <a:lnTo>
                        <a:pt x="12989" y="4185"/>
                      </a:lnTo>
                      <a:lnTo>
                        <a:pt x="12957" y="4108"/>
                      </a:lnTo>
                      <a:lnTo>
                        <a:pt x="12922" y="4030"/>
                      </a:lnTo>
                      <a:lnTo>
                        <a:pt x="12888" y="3954"/>
                      </a:lnTo>
                      <a:lnTo>
                        <a:pt x="12853" y="3876"/>
                      </a:lnTo>
                      <a:lnTo>
                        <a:pt x="12816" y="3800"/>
                      </a:lnTo>
                      <a:lnTo>
                        <a:pt x="12778" y="3724"/>
                      </a:lnTo>
                      <a:lnTo>
                        <a:pt x="12740" y="3647"/>
                      </a:lnTo>
                      <a:lnTo>
                        <a:pt x="12701" y="3572"/>
                      </a:lnTo>
                      <a:lnTo>
                        <a:pt x="12659" y="3497"/>
                      </a:lnTo>
                      <a:lnTo>
                        <a:pt x="12618" y="3423"/>
                      </a:lnTo>
                      <a:lnTo>
                        <a:pt x="12575" y="3348"/>
                      </a:lnTo>
                      <a:lnTo>
                        <a:pt x="12531" y="3273"/>
                      </a:lnTo>
                      <a:lnTo>
                        <a:pt x="12486" y="3200"/>
                      </a:lnTo>
                      <a:lnTo>
                        <a:pt x="12441" y="3127"/>
                      </a:lnTo>
                      <a:lnTo>
                        <a:pt x="12394" y="3055"/>
                      </a:lnTo>
                      <a:lnTo>
                        <a:pt x="12346" y="2982"/>
                      </a:lnTo>
                      <a:lnTo>
                        <a:pt x="12297" y="2911"/>
                      </a:lnTo>
                      <a:lnTo>
                        <a:pt x="12247" y="2840"/>
                      </a:lnTo>
                      <a:lnTo>
                        <a:pt x="12197" y="2770"/>
                      </a:lnTo>
                      <a:lnTo>
                        <a:pt x="12145" y="2700"/>
                      </a:lnTo>
                      <a:lnTo>
                        <a:pt x="12093" y="2630"/>
                      </a:lnTo>
                      <a:lnTo>
                        <a:pt x="12039" y="2562"/>
                      </a:lnTo>
                      <a:lnTo>
                        <a:pt x="11985" y="2494"/>
                      </a:lnTo>
                      <a:lnTo>
                        <a:pt x="11930" y="2427"/>
                      </a:lnTo>
                      <a:lnTo>
                        <a:pt x="11873" y="2360"/>
                      </a:lnTo>
                      <a:lnTo>
                        <a:pt x="11816" y="2294"/>
                      </a:lnTo>
                      <a:lnTo>
                        <a:pt x="11758" y="2229"/>
                      </a:lnTo>
                      <a:lnTo>
                        <a:pt x="11699" y="2165"/>
                      </a:lnTo>
                      <a:lnTo>
                        <a:pt x="11639" y="2100"/>
                      </a:lnTo>
                      <a:lnTo>
                        <a:pt x="11579" y="2038"/>
                      </a:lnTo>
                      <a:lnTo>
                        <a:pt x="11517" y="1975"/>
                      </a:lnTo>
                      <a:lnTo>
                        <a:pt x="11455" y="1914"/>
                      </a:lnTo>
                      <a:lnTo>
                        <a:pt x="11392" y="1853"/>
                      </a:lnTo>
                      <a:lnTo>
                        <a:pt x="11329" y="1794"/>
                      </a:lnTo>
                      <a:lnTo>
                        <a:pt x="11265" y="1736"/>
                      </a:lnTo>
                      <a:lnTo>
                        <a:pt x="11199" y="1677"/>
                      </a:lnTo>
                      <a:lnTo>
                        <a:pt x="11133" y="1621"/>
                      </a:lnTo>
                      <a:lnTo>
                        <a:pt x="11067" y="1564"/>
                      </a:lnTo>
                      <a:lnTo>
                        <a:pt x="10999" y="1509"/>
                      </a:lnTo>
                      <a:lnTo>
                        <a:pt x="10931" y="1454"/>
                      </a:lnTo>
                      <a:lnTo>
                        <a:pt x="10862" y="1401"/>
                      </a:lnTo>
                      <a:lnTo>
                        <a:pt x="10794" y="1348"/>
                      </a:lnTo>
                      <a:lnTo>
                        <a:pt x="10723" y="1296"/>
                      </a:lnTo>
                      <a:lnTo>
                        <a:pt x="10653" y="1246"/>
                      </a:lnTo>
                      <a:lnTo>
                        <a:pt x="10582" y="1196"/>
                      </a:lnTo>
                      <a:lnTo>
                        <a:pt x="10511" y="1147"/>
                      </a:lnTo>
                      <a:lnTo>
                        <a:pt x="10439" y="1100"/>
                      </a:lnTo>
                      <a:lnTo>
                        <a:pt x="10367" y="1052"/>
                      </a:lnTo>
                      <a:lnTo>
                        <a:pt x="10293" y="1007"/>
                      </a:lnTo>
                      <a:lnTo>
                        <a:pt x="10219" y="962"/>
                      </a:lnTo>
                      <a:lnTo>
                        <a:pt x="10146" y="918"/>
                      </a:lnTo>
                      <a:lnTo>
                        <a:pt x="10071" y="876"/>
                      </a:lnTo>
                      <a:lnTo>
                        <a:pt x="9997" y="834"/>
                      </a:lnTo>
                      <a:lnTo>
                        <a:pt x="9921" y="793"/>
                      </a:lnTo>
                      <a:lnTo>
                        <a:pt x="9846" y="753"/>
                      </a:lnTo>
                      <a:lnTo>
                        <a:pt x="9770" y="715"/>
                      </a:lnTo>
                      <a:lnTo>
                        <a:pt x="9693" y="677"/>
                      </a:lnTo>
                      <a:lnTo>
                        <a:pt x="9617" y="640"/>
                      </a:lnTo>
                      <a:lnTo>
                        <a:pt x="9540" y="605"/>
                      </a:lnTo>
                      <a:lnTo>
                        <a:pt x="9463" y="571"/>
                      </a:lnTo>
                      <a:lnTo>
                        <a:pt x="9386" y="537"/>
                      </a:lnTo>
                      <a:lnTo>
                        <a:pt x="9308" y="505"/>
                      </a:lnTo>
                      <a:lnTo>
                        <a:pt x="9230" y="474"/>
                      </a:lnTo>
                      <a:lnTo>
                        <a:pt x="9152" y="443"/>
                      </a:lnTo>
                      <a:lnTo>
                        <a:pt x="9075" y="413"/>
                      </a:lnTo>
                      <a:lnTo>
                        <a:pt x="8996" y="385"/>
                      </a:lnTo>
                      <a:lnTo>
                        <a:pt x="8917" y="359"/>
                      </a:lnTo>
                      <a:lnTo>
                        <a:pt x="8839" y="333"/>
                      </a:lnTo>
                      <a:lnTo>
                        <a:pt x="8760" y="308"/>
                      </a:lnTo>
                      <a:lnTo>
                        <a:pt x="8682" y="283"/>
                      </a:lnTo>
                      <a:lnTo>
                        <a:pt x="8603" y="260"/>
                      </a:lnTo>
                      <a:lnTo>
                        <a:pt x="8524" y="238"/>
                      </a:lnTo>
                      <a:lnTo>
                        <a:pt x="8446" y="217"/>
                      </a:lnTo>
                      <a:lnTo>
                        <a:pt x="8367" y="197"/>
                      </a:lnTo>
                      <a:lnTo>
                        <a:pt x="8289" y="179"/>
                      </a:lnTo>
                      <a:lnTo>
                        <a:pt x="8210" y="160"/>
                      </a:lnTo>
                      <a:lnTo>
                        <a:pt x="8131" y="143"/>
                      </a:lnTo>
                      <a:lnTo>
                        <a:pt x="8053" y="127"/>
                      </a:lnTo>
                      <a:lnTo>
                        <a:pt x="7974" y="112"/>
                      </a:lnTo>
                      <a:lnTo>
                        <a:pt x="7897" y="98"/>
                      </a:lnTo>
                      <a:lnTo>
                        <a:pt x="7818" y="85"/>
                      </a:lnTo>
                      <a:lnTo>
                        <a:pt x="7740" y="73"/>
                      </a:lnTo>
                      <a:lnTo>
                        <a:pt x="7663" y="62"/>
                      </a:lnTo>
                      <a:lnTo>
                        <a:pt x="7585" y="52"/>
                      </a:lnTo>
                      <a:lnTo>
                        <a:pt x="7508" y="43"/>
                      </a:lnTo>
                      <a:lnTo>
                        <a:pt x="7430" y="34"/>
                      </a:lnTo>
                      <a:lnTo>
                        <a:pt x="7353" y="27"/>
                      </a:lnTo>
                      <a:lnTo>
                        <a:pt x="7276" y="20"/>
                      </a:lnTo>
                      <a:lnTo>
                        <a:pt x="7200" y="15"/>
                      </a:lnTo>
                      <a:lnTo>
                        <a:pt x="7124" y="10"/>
                      </a:lnTo>
                      <a:lnTo>
                        <a:pt x="7048" y="6"/>
                      </a:lnTo>
                      <a:lnTo>
                        <a:pt x="6971" y="3"/>
                      </a:lnTo>
                      <a:lnTo>
                        <a:pt x="6897" y="1"/>
                      </a:lnTo>
                      <a:lnTo>
                        <a:pt x="6821" y="0"/>
                      </a:lnTo>
                      <a:lnTo>
                        <a:pt x="6747" y="0"/>
                      </a:lnTo>
                      <a:lnTo>
                        <a:pt x="6672" y="0"/>
                      </a:lnTo>
                      <a:lnTo>
                        <a:pt x="6597" y="1"/>
                      </a:lnTo>
                      <a:lnTo>
                        <a:pt x="6522" y="3"/>
                      </a:lnTo>
                      <a:lnTo>
                        <a:pt x="6446" y="6"/>
                      </a:lnTo>
                      <a:lnTo>
                        <a:pt x="6370" y="10"/>
                      </a:lnTo>
                      <a:lnTo>
                        <a:pt x="6294" y="15"/>
                      </a:lnTo>
                      <a:lnTo>
                        <a:pt x="6218" y="20"/>
                      </a:lnTo>
                      <a:lnTo>
                        <a:pt x="6141" y="27"/>
                      </a:lnTo>
                      <a:lnTo>
                        <a:pt x="6063" y="34"/>
                      </a:lnTo>
                      <a:lnTo>
                        <a:pt x="5987" y="43"/>
                      </a:lnTo>
                      <a:lnTo>
                        <a:pt x="5909" y="52"/>
                      </a:lnTo>
                      <a:lnTo>
                        <a:pt x="5832" y="62"/>
                      </a:lnTo>
                      <a:lnTo>
                        <a:pt x="5753" y="73"/>
                      </a:lnTo>
                      <a:lnTo>
                        <a:pt x="5675" y="85"/>
                      </a:lnTo>
                      <a:lnTo>
                        <a:pt x="5598" y="98"/>
                      </a:lnTo>
                      <a:lnTo>
                        <a:pt x="5519" y="112"/>
                      </a:lnTo>
                      <a:lnTo>
                        <a:pt x="5441" y="127"/>
                      </a:lnTo>
                      <a:lnTo>
                        <a:pt x="5362" y="143"/>
                      </a:lnTo>
                      <a:lnTo>
                        <a:pt x="5283" y="160"/>
                      </a:lnTo>
                      <a:lnTo>
                        <a:pt x="5205" y="179"/>
                      </a:lnTo>
                      <a:lnTo>
                        <a:pt x="5126" y="197"/>
                      </a:lnTo>
                      <a:lnTo>
                        <a:pt x="5048" y="217"/>
                      </a:lnTo>
                      <a:lnTo>
                        <a:pt x="4969" y="238"/>
                      </a:lnTo>
                      <a:lnTo>
                        <a:pt x="4890" y="260"/>
                      </a:lnTo>
                      <a:lnTo>
                        <a:pt x="4812" y="283"/>
                      </a:lnTo>
                      <a:lnTo>
                        <a:pt x="4733" y="308"/>
                      </a:lnTo>
                      <a:lnTo>
                        <a:pt x="4654" y="333"/>
                      </a:lnTo>
                      <a:lnTo>
                        <a:pt x="4576" y="359"/>
                      </a:lnTo>
                      <a:lnTo>
                        <a:pt x="4497" y="385"/>
                      </a:lnTo>
                      <a:lnTo>
                        <a:pt x="4420" y="413"/>
                      </a:lnTo>
                      <a:lnTo>
                        <a:pt x="4341" y="443"/>
                      </a:lnTo>
                      <a:lnTo>
                        <a:pt x="4263" y="474"/>
                      </a:lnTo>
                      <a:lnTo>
                        <a:pt x="4186" y="505"/>
                      </a:lnTo>
                      <a:lnTo>
                        <a:pt x="4108" y="537"/>
                      </a:lnTo>
                      <a:lnTo>
                        <a:pt x="4031" y="571"/>
                      </a:lnTo>
                      <a:lnTo>
                        <a:pt x="3953" y="605"/>
                      </a:lnTo>
                      <a:lnTo>
                        <a:pt x="3876" y="640"/>
                      </a:lnTo>
                      <a:lnTo>
                        <a:pt x="3800" y="677"/>
                      </a:lnTo>
                      <a:lnTo>
                        <a:pt x="3724" y="715"/>
                      </a:lnTo>
                      <a:lnTo>
                        <a:pt x="3648" y="753"/>
                      </a:lnTo>
                      <a:lnTo>
                        <a:pt x="3572" y="793"/>
                      </a:lnTo>
                      <a:lnTo>
                        <a:pt x="3498" y="834"/>
                      </a:lnTo>
                      <a:lnTo>
                        <a:pt x="3422" y="876"/>
                      </a:lnTo>
                      <a:lnTo>
                        <a:pt x="3348" y="918"/>
                      </a:lnTo>
                      <a:lnTo>
                        <a:pt x="3274" y="962"/>
                      </a:lnTo>
                      <a:lnTo>
                        <a:pt x="3200" y="1007"/>
                      </a:lnTo>
                      <a:lnTo>
                        <a:pt x="3128" y="1052"/>
                      </a:lnTo>
                      <a:lnTo>
                        <a:pt x="3055" y="1100"/>
                      </a:lnTo>
                      <a:lnTo>
                        <a:pt x="2983" y="1147"/>
                      </a:lnTo>
                      <a:lnTo>
                        <a:pt x="2911" y="1196"/>
                      </a:lnTo>
                      <a:lnTo>
                        <a:pt x="2840" y="1246"/>
                      </a:lnTo>
                      <a:lnTo>
                        <a:pt x="2770" y="1296"/>
                      </a:lnTo>
                      <a:lnTo>
                        <a:pt x="2700" y="1348"/>
                      </a:lnTo>
                      <a:lnTo>
                        <a:pt x="2631" y="1401"/>
                      </a:lnTo>
                      <a:lnTo>
                        <a:pt x="2562" y="1454"/>
                      </a:lnTo>
                      <a:lnTo>
                        <a:pt x="2494" y="1509"/>
                      </a:lnTo>
                      <a:lnTo>
                        <a:pt x="2427" y="1564"/>
                      </a:lnTo>
                      <a:lnTo>
                        <a:pt x="2361" y="1621"/>
                      </a:lnTo>
                      <a:lnTo>
                        <a:pt x="2294" y="1677"/>
                      </a:lnTo>
                      <a:lnTo>
                        <a:pt x="2229" y="1736"/>
                      </a:lnTo>
                      <a:lnTo>
                        <a:pt x="2165" y="1794"/>
                      </a:lnTo>
                      <a:lnTo>
                        <a:pt x="2101" y="1853"/>
                      </a:lnTo>
                      <a:lnTo>
                        <a:pt x="2038" y="1914"/>
                      </a:lnTo>
                      <a:lnTo>
                        <a:pt x="1976" y="1975"/>
                      </a:lnTo>
                      <a:lnTo>
                        <a:pt x="1914" y="2038"/>
                      </a:lnTo>
                      <a:lnTo>
                        <a:pt x="1854" y="2100"/>
                      </a:lnTo>
                      <a:lnTo>
                        <a:pt x="1794" y="2165"/>
                      </a:lnTo>
                      <a:lnTo>
                        <a:pt x="1736" y="2229"/>
                      </a:lnTo>
                      <a:lnTo>
                        <a:pt x="1678" y="2294"/>
                      </a:lnTo>
                      <a:lnTo>
                        <a:pt x="1620" y="2360"/>
                      </a:lnTo>
                      <a:lnTo>
                        <a:pt x="1565" y="2427"/>
                      </a:lnTo>
                      <a:lnTo>
                        <a:pt x="1509" y="2494"/>
                      </a:lnTo>
                      <a:lnTo>
                        <a:pt x="1455" y="2562"/>
                      </a:lnTo>
                      <a:lnTo>
                        <a:pt x="1400" y="2630"/>
                      </a:lnTo>
                      <a:lnTo>
                        <a:pt x="1348" y="2700"/>
                      </a:lnTo>
                      <a:lnTo>
                        <a:pt x="1297" y="2770"/>
                      </a:lnTo>
                      <a:lnTo>
                        <a:pt x="1246" y="2840"/>
                      </a:lnTo>
                      <a:lnTo>
                        <a:pt x="1196" y="2911"/>
                      </a:lnTo>
                      <a:lnTo>
                        <a:pt x="1147" y="2982"/>
                      </a:lnTo>
                      <a:lnTo>
                        <a:pt x="1100" y="3055"/>
                      </a:lnTo>
                      <a:lnTo>
                        <a:pt x="1053" y="3127"/>
                      </a:lnTo>
                      <a:lnTo>
                        <a:pt x="1007" y="3200"/>
                      </a:lnTo>
                      <a:lnTo>
                        <a:pt x="962" y="3273"/>
                      </a:lnTo>
                      <a:lnTo>
                        <a:pt x="919" y="3348"/>
                      </a:lnTo>
                      <a:lnTo>
                        <a:pt x="875" y="3423"/>
                      </a:lnTo>
                      <a:lnTo>
                        <a:pt x="834" y="3497"/>
                      </a:lnTo>
                      <a:lnTo>
                        <a:pt x="794" y="3572"/>
                      </a:lnTo>
                      <a:lnTo>
                        <a:pt x="753" y="3647"/>
                      </a:lnTo>
                      <a:lnTo>
                        <a:pt x="715" y="3724"/>
                      </a:lnTo>
                      <a:lnTo>
                        <a:pt x="678" y="3800"/>
                      </a:lnTo>
                      <a:lnTo>
                        <a:pt x="641" y="3876"/>
                      </a:lnTo>
                      <a:lnTo>
                        <a:pt x="605" y="3954"/>
                      </a:lnTo>
                      <a:lnTo>
                        <a:pt x="571" y="4030"/>
                      </a:lnTo>
                      <a:lnTo>
                        <a:pt x="538" y="4108"/>
                      </a:lnTo>
                      <a:lnTo>
                        <a:pt x="505" y="4185"/>
                      </a:lnTo>
                      <a:lnTo>
                        <a:pt x="473" y="4263"/>
                      </a:lnTo>
                      <a:lnTo>
                        <a:pt x="443" y="4341"/>
                      </a:lnTo>
                      <a:lnTo>
                        <a:pt x="414" y="4419"/>
                      </a:lnTo>
                      <a:lnTo>
                        <a:pt x="386" y="4497"/>
                      </a:lnTo>
                      <a:lnTo>
                        <a:pt x="358" y="4576"/>
                      </a:lnTo>
                      <a:lnTo>
                        <a:pt x="332" y="4654"/>
                      </a:lnTo>
                      <a:lnTo>
                        <a:pt x="308" y="4733"/>
                      </a:lnTo>
                      <a:lnTo>
                        <a:pt x="284" y="4811"/>
                      </a:lnTo>
                      <a:lnTo>
                        <a:pt x="261" y="4890"/>
                      </a:lnTo>
                      <a:lnTo>
                        <a:pt x="238" y="4969"/>
                      </a:lnTo>
                      <a:lnTo>
                        <a:pt x="217" y="5047"/>
                      </a:lnTo>
                      <a:lnTo>
                        <a:pt x="197" y="5126"/>
                      </a:lnTo>
                      <a:lnTo>
                        <a:pt x="178" y="5204"/>
                      </a:lnTo>
                      <a:lnTo>
                        <a:pt x="161" y="5283"/>
                      </a:lnTo>
                      <a:lnTo>
                        <a:pt x="144" y="5362"/>
                      </a:lnTo>
                      <a:lnTo>
                        <a:pt x="128" y="5440"/>
                      </a:lnTo>
                      <a:lnTo>
                        <a:pt x="112" y="5519"/>
                      </a:lnTo>
                      <a:lnTo>
                        <a:pt x="98" y="5597"/>
                      </a:lnTo>
                      <a:lnTo>
                        <a:pt x="85" y="5675"/>
                      </a:lnTo>
                      <a:lnTo>
                        <a:pt x="73" y="5754"/>
                      </a:lnTo>
                      <a:lnTo>
                        <a:pt x="62" y="5831"/>
                      </a:lnTo>
                      <a:lnTo>
                        <a:pt x="52" y="5909"/>
                      </a:lnTo>
                      <a:lnTo>
                        <a:pt x="43" y="5986"/>
                      </a:lnTo>
                      <a:lnTo>
                        <a:pt x="35" y="6063"/>
                      </a:lnTo>
                      <a:lnTo>
                        <a:pt x="27" y="6141"/>
                      </a:lnTo>
                      <a:lnTo>
                        <a:pt x="21" y="6217"/>
                      </a:lnTo>
                      <a:lnTo>
                        <a:pt x="15" y="6294"/>
                      </a:lnTo>
                      <a:lnTo>
                        <a:pt x="11" y="6369"/>
                      </a:lnTo>
                      <a:lnTo>
                        <a:pt x="7" y="6446"/>
                      </a:lnTo>
                      <a:lnTo>
                        <a:pt x="4" y="6522"/>
                      </a:lnTo>
                      <a:lnTo>
                        <a:pt x="2" y="6597"/>
                      </a:lnTo>
                      <a:lnTo>
                        <a:pt x="1" y="6672"/>
                      </a:lnTo>
                      <a:lnTo>
                        <a:pt x="0" y="6746"/>
                      </a:lnTo>
                      <a:lnTo>
                        <a:pt x="1" y="6821"/>
                      </a:lnTo>
                      <a:lnTo>
                        <a:pt x="2" y="6896"/>
                      </a:lnTo>
                      <a:lnTo>
                        <a:pt x="4" y="6972"/>
                      </a:lnTo>
                      <a:lnTo>
                        <a:pt x="7" y="7048"/>
                      </a:lnTo>
                      <a:lnTo>
                        <a:pt x="11" y="7123"/>
                      </a:lnTo>
                      <a:lnTo>
                        <a:pt x="15" y="7200"/>
                      </a:lnTo>
                      <a:lnTo>
                        <a:pt x="21" y="7276"/>
                      </a:lnTo>
                      <a:lnTo>
                        <a:pt x="27" y="7353"/>
                      </a:lnTo>
                      <a:lnTo>
                        <a:pt x="35" y="7430"/>
                      </a:lnTo>
                      <a:lnTo>
                        <a:pt x="43" y="7507"/>
                      </a:lnTo>
                      <a:lnTo>
                        <a:pt x="52" y="7585"/>
                      </a:lnTo>
                      <a:lnTo>
                        <a:pt x="62" y="7662"/>
                      </a:lnTo>
                      <a:lnTo>
                        <a:pt x="73" y="7740"/>
                      </a:lnTo>
                      <a:lnTo>
                        <a:pt x="85" y="7818"/>
                      </a:lnTo>
                      <a:lnTo>
                        <a:pt x="98" y="7896"/>
                      </a:lnTo>
                      <a:lnTo>
                        <a:pt x="112" y="7974"/>
                      </a:lnTo>
                      <a:lnTo>
                        <a:pt x="128" y="8052"/>
                      </a:lnTo>
                      <a:lnTo>
                        <a:pt x="144" y="8131"/>
                      </a:lnTo>
                      <a:lnTo>
                        <a:pt x="161" y="8210"/>
                      </a:lnTo>
                      <a:lnTo>
                        <a:pt x="178" y="8288"/>
                      </a:lnTo>
                      <a:lnTo>
                        <a:pt x="197" y="8367"/>
                      </a:lnTo>
                      <a:lnTo>
                        <a:pt x="217" y="8445"/>
                      </a:lnTo>
                      <a:lnTo>
                        <a:pt x="238" y="8524"/>
                      </a:lnTo>
                      <a:lnTo>
                        <a:pt x="261" y="8603"/>
                      </a:lnTo>
                      <a:lnTo>
                        <a:pt x="284" y="8681"/>
                      </a:lnTo>
                      <a:lnTo>
                        <a:pt x="308" y="8760"/>
                      </a:lnTo>
                      <a:lnTo>
                        <a:pt x="332" y="8838"/>
                      </a:lnTo>
                      <a:lnTo>
                        <a:pt x="358" y="8917"/>
                      </a:lnTo>
                      <a:lnTo>
                        <a:pt x="386" y="8996"/>
                      </a:lnTo>
                      <a:lnTo>
                        <a:pt x="414" y="9074"/>
                      </a:lnTo>
                      <a:lnTo>
                        <a:pt x="443" y="9152"/>
                      </a:lnTo>
                      <a:lnTo>
                        <a:pt x="473" y="9230"/>
                      </a:lnTo>
                      <a:lnTo>
                        <a:pt x="505" y="9308"/>
                      </a:lnTo>
                      <a:lnTo>
                        <a:pt x="538" y="9386"/>
                      </a:lnTo>
                      <a:lnTo>
                        <a:pt x="571" y="9462"/>
                      </a:lnTo>
                      <a:lnTo>
                        <a:pt x="605" y="9540"/>
                      </a:lnTo>
                      <a:lnTo>
                        <a:pt x="641" y="9616"/>
                      </a:lnTo>
                      <a:lnTo>
                        <a:pt x="678" y="9693"/>
                      </a:lnTo>
                      <a:lnTo>
                        <a:pt x="715" y="9770"/>
                      </a:lnTo>
                      <a:lnTo>
                        <a:pt x="753" y="9845"/>
                      </a:lnTo>
                      <a:lnTo>
                        <a:pt x="794" y="9921"/>
                      </a:lnTo>
                      <a:lnTo>
                        <a:pt x="834" y="9996"/>
                      </a:lnTo>
                      <a:lnTo>
                        <a:pt x="875" y="10071"/>
                      </a:lnTo>
                      <a:lnTo>
                        <a:pt x="919" y="10145"/>
                      </a:lnTo>
                      <a:lnTo>
                        <a:pt x="962" y="10219"/>
                      </a:lnTo>
                      <a:lnTo>
                        <a:pt x="1007" y="10293"/>
                      </a:lnTo>
                      <a:lnTo>
                        <a:pt x="1053" y="10366"/>
                      </a:lnTo>
                      <a:lnTo>
                        <a:pt x="1100" y="10439"/>
                      </a:lnTo>
                      <a:lnTo>
                        <a:pt x="1147" y="10510"/>
                      </a:lnTo>
                      <a:lnTo>
                        <a:pt x="1196" y="10582"/>
                      </a:lnTo>
                      <a:lnTo>
                        <a:pt x="1246" y="10653"/>
                      </a:lnTo>
                      <a:lnTo>
                        <a:pt x="1297" y="10723"/>
                      </a:lnTo>
                      <a:lnTo>
                        <a:pt x="1348" y="10793"/>
                      </a:lnTo>
                      <a:lnTo>
                        <a:pt x="1400" y="10862"/>
                      </a:lnTo>
                      <a:lnTo>
                        <a:pt x="1455" y="10932"/>
                      </a:lnTo>
                      <a:lnTo>
                        <a:pt x="1509" y="10999"/>
                      </a:lnTo>
                      <a:lnTo>
                        <a:pt x="1565" y="11067"/>
                      </a:lnTo>
                      <a:lnTo>
                        <a:pt x="1620" y="11133"/>
                      </a:lnTo>
                      <a:lnTo>
                        <a:pt x="1678" y="11199"/>
                      </a:lnTo>
                      <a:lnTo>
                        <a:pt x="1736" y="11264"/>
                      </a:lnTo>
                      <a:lnTo>
                        <a:pt x="1794" y="11329"/>
                      </a:lnTo>
                      <a:lnTo>
                        <a:pt x="1854" y="11392"/>
                      </a:lnTo>
                      <a:lnTo>
                        <a:pt x="1914" y="11455"/>
                      </a:lnTo>
                      <a:lnTo>
                        <a:pt x="1976" y="11517"/>
                      </a:lnTo>
                      <a:lnTo>
                        <a:pt x="2038" y="11579"/>
                      </a:lnTo>
                      <a:lnTo>
                        <a:pt x="2101" y="11639"/>
                      </a:lnTo>
                      <a:lnTo>
                        <a:pt x="2165" y="11698"/>
                      </a:lnTo>
                      <a:lnTo>
                        <a:pt x="2229" y="11758"/>
                      </a:lnTo>
                      <a:lnTo>
                        <a:pt x="2294" y="11815"/>
                      </a:lnTo>
                      <a:lnTo>
                        <a:pt x="2361" y="11873"/>
                      </a:lnTo>
                      <a:lnTo>
                        <a:pt x="2427" y="11929"/>
                      </a:lnTo>
                      <a:lnTo>
                        <a:pt x="2494" y="11985"/>
                      </a:lnTo>
                      <a:lnTo>
                        <a:pt x="2562" y="12039"/>
                      </a:lnTo>
                      <a:lnTo>
                        <a:pt x="2631" y="12093"/>
                      </a:lnTo>
                      <a:lnTo>
                        <a:pt x="2700" y="12145"/>
                      </a:lnTo>
                      <a:lnTo>
                        <a:pt x="2770" y="12196"/>
                      </a:lnTo>
                      <a:lnTo>
                        <a:pt x="2840" y="12248"/>
                      </a:lnTo>
                      <a:lnTo>
                        <a:pt x="2911" y="12297"/>
                      </a:lnTo>
                      <a:lnTo>
                        <a:pt x="2983" y="12345"/>
                      </a:lnTo>
                      <a:lnTo>
                        <a:pt x="3055" y="12394"/>
                      </a:lnTo>
                      <a:lnTo>
                        <a:pt x="3128" y="1244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45" name="Freeform 388"/>
                <p:cNvSpPr>
                  <a:spLocks/>
                </p:cNvSpPr>
                <p:nvPr/>
              </p:nvSpPr>
              <p:spPr bwMode="auto">
                <a:xfrm>
                  <a:off x="1286" y="3797"/>
                  <a:ext cx="905" cy="26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2" y="47"/>
                    </a:cxn>
                    <a:cxn ang="0">
                      <a:pos x="146" y="91"/>
                    </a:cxn>
                    <a:cxn ang="0">
                      <a:pos x="220" y="134"/>
                    </a:cxn>
                    <a:cxn ang="0">
                      <a:pos x="294" y="178"/>
                    </a:cxn>
                    <a:cxn ang="0">
                      <a:pos x="370" y="219"/>
                    </a:cxn>
                    <a:cxn ang="0">
                      <a:pos x="444" y="260"/>
                    </a:cxn>
                    <a:cxn ang="0">
                      <a:pos x="520" y="300"/>
                    </a:cxn>
                    <a:cxn ang="0">
                      <a:pos x="596" y="338"/>
                    </a:cxn>
                    <a:cxn ang="0">
                      <a:pos x="672" y="376"/>
                    </a:cxn>
                    <a:cxn ang="0">
                      <a:pos x="748" y="412"/>
                    </a:cxn>
                    <a:cxn ang="0">
                      <a:pos x="825" y="448"/>
                    </a:cxn>
                    <a:cxn ang="0">
                      <a:pos x="903" y="483"/>
                    </a:cxn>
                    <a:cxn ang="0">
                      <a:pos x="980" y="516"/>
                    </a:cxn>
                    <a:cxn ang="0">
                      <a:pos x="1058" y="548"/>
                    </a:cxn>
                    <a:cxn ang="0">
                      <a:pos x="1135" y="580"/>
                    </a:cxn>
                    <a:cxn ang="0">
                      <a:pos x="1213" y="610"/>
                    </a:cxn>
                    <a:cxn ang="0">
                      <a:pos x="1292" y="639"/>
                    </a:cxn>
                    <a:cxn ang="0">
                      <a:pos x="1369" y="667"/>
                    </a:cxn>
                    <a:cxn ang="0">
                      <a:pos x="1448" y="695"/>
                    </a:cxn>
                    <a:cxn ang="0">
                      <a:pos x="1526" y="721"/>
                    </a:cxn>
                    <a:cxn ang="0">
                      <a:pos x="1605" y="746"/>
                    </a:cxn>
                    <a:cxn ang="0">
                      <a:pos x="1684" y="770"/>
                    </a:cxn>
                    <a:cxn ang="0">
                      <a:pos x="1762" y="793"/>
                    </a:cxn>
                    <a:cxn ang="0">
                      <a:pos x="1841" y="814"/>
                    </a:cxn>
                    <a:cxn ang="0">
                      <a:pos x="1920" y="836"/>
                    </a:cxn>
                    <a:cxn ang="0">
                      <a:pos x="1998" y="856"/>
                    </a:cxn>
                    <a:cxn ang="0">
                      <a:pos x="2077" y="875"/>
                    </a:cxn>
                    <a:cxn ang="0">
                      <a:pos x="2155" y="893"/>
                    </a:cxn>
                    <a:cxn ang="0">
                      <a:pos x="2234" y="910"/>
                    </a:cxn>
                    <a:cxn ang="0">
                      <a:pos x="2313" y="925"/>
                    </a:cxn>
                    <a:cxn ang="0">
                      <a:pos x="2391" y="940"/>
                    </a:cxn>
                    <a:cxn ang="0">
                      <a:pos x="2470" y="955"/>
                    </a:cxn>
                    <a:cxn ang="0">
                      <a:pos x="2547" y="968"/>
                    </a:cxn>
                    <a:cxn ang="0">
                      <a:pos x="2625" y="980"/>
                    </a:cxn>
                    <a:cxn ang="0">
                      <a:pos x="2704" y="991"/>
                    </a:cxn>
                    <a:cxn ang="0">
                      <a:pos x="2781" y="1001"/>
                    </a:cxn>
                    <a:cxn ang="0">
                      <a:pos x="2859" y="1010"/>
                    </a:cxn>
                    <a:cxn ang="0">
                      <a:pos x="2935" y="1019"/>
                    </a:cxn>
                    <a:cxn ang="0">
                      <a:pos x="3013" y="1026"/>
                    </a:cxn>
                    <a:cxn ang="0">
                      <a:pos x="3090" y="1032"/>
                    </a:cxn>
                    <a:cxn ang="0">
                      <a:pos x="3166" y="1038"/>
                    </a:cxn>
                    <a:cxn ang="0">
                      <a:pos x="3242" y="1043"/>
                    </a:cxn>
                    <a:cxn ang="0">
                      <a:pos x="3318" y="1046"/>
                    </a:cxn>
                    <a:cxn ang="0">
                      <a:pos x="3394" y="1049"/>
                    </a:cxn>
                    <a:cxn ang="0">
                      <a:pos x="3469" y="1051"/>
                    </a:cxn>
                    <a:cxn ang="0">
                      <a:pos x="3544" y="1053"/>
                    </a:cxn>
                    <a:cxn ang="0">
                      <a:pos x="3619" y="1053"/>
                    </a:cxn>
                  </a:cxnLst>
                  <a:rect l="0" t="0" r="r" b="b"/>
                  <a:pathLst>
                    <a:path w="3619" h="1053">
                      <a:moveTo>
                        <a:pt x="0" y="0"/>
                      </a:moveTo>
                      <a:lnTo>
                        <a:pt x="72" y="47"/>
                      </a:lnTo>
                      <a:lnTo>
                        <a:pt x="146" y="91"/>
                      </a:lnTo>
                      <a:lnTo>
                        <a:pt x="220" y="134"/>
                      </a:lnTo>
                      <a:lnTo>
                        <a:pt x="294" y="178"/>
                      </a:lnTo>
                      <a:lnTo>
                        <a:pt x="370" y="219"/>
                      </a:lnTo>
                      <a:lnTo>
                        <a:pt x="444" y="260"/>
                      </a:lnTo>
                      <a:lnTo>
                        <a:pt x="520" y="300"/>
                      </a:lnTo>
                      <a:lnTo>
                        <a:pt x="596" y="338"/>
                      </a:lnTo>
                      <a:lnTo>
                        <a:pt x="672" y="376"/>
                      </a:lnTo>
                      <a:lnTo>
                        <a:pt x="748" y="412"/>
                      </a:lnTo>
                      <a:lnTo>
                        <a:pt x="825" y="448"/>
                      </a:lnTo>
                      <a:lnTo>
                        <a:pt x="903" y="483"/>
                      </a:lnTo>
                      <a:lnTo>
                        <a:pt x="980" y="516"/>
                      </a:lnTo>
                      <a:lnTo>
                        <a:pt x="1058" y="548"/>
                      </a:lnTo>
                      <a:lnTo>
                        <a:pt x="1135" y="580"/>
                      </a:lnTo>
                      <a:lnTo>
                        <a:pt x="1213" y="610"/>
                      </a:lnTo>
                      <a:lnTo>
                        <a:pt x="1292" y="639"/>
                      </a:lnTo>
                      <a:lnTo>
                        <a:pt x="1369" y="667"/>
                      </a:lnTo>
                      <a:lnTo>
                        <a:pt x="1448" y="695"/>
                      </a:lnTo>
                      <a:lnTo>
                        <a:pt x="1526" y="721"/>
                      </a:lnTo>
                      <a:lnTo>
                        <a:pt x="1605" y="746"/>
                      </a:lnTo>
                      <a:lnTo>
                        <a:pt x="1684" y="770"/>
                      </a:lnTo>
                      <a:lnTo>
                        <a:pt x="1762" y="793"/>
                      </a:lnTo>
                      <a:lnTo>
                        <a:pt x="1841" y="814"/>
                      </a:lnTo>
                      <a:lnTo>
                        <a:pt x="1920" y="836"/>
                      </a:lnTo>
                      <a:lnTo>
                        <a:pt x="1998" y="856"/>
                      </a:lnTo>
                      <a:lnTo>
                        <a:pt x="2077" y="875"/>
                      </a:lnTo>
                      <a:lnTo>
                        <a:pt x="2155" y="893"/>
                      </a:lnTo>
                      <a:lnTo>
                        <a:pt x="2234" y="910"/>
                      </a:lnTo>
                      <a:lnTo>
                        <a:pt x="2313" y="925"/>
                      </a:lnTo>
                      <a:lnTo>
                        <a:pt x="2391" y="940"/>
                      </a:lnTo>
                      <a:lnTo>
                        <a:pt x="2470" y="955"/>
                      </a:lnTo>
                      <a:lnTo>
                        <a:pt x="2547" y="968"/>
                      </a:lnTo>
                      <a:lnTo>
                        <a:pt x="2625" y="980"/>
                      </a:lnTo>
                      <a:lnTo>
                        <a:pt x="2704" y="991"/>
                      </a:lnTo>
                      <a:lnTo>
                        <a:pt x="2781" y="1001"/>
                      </a:lnTo>
                      <a:lnTo>
                        <a:pt x="2859" y="1010"/>
                      </a:lnTo>
                      <a:lnTo>
                        <a:pt x="2935" y="1019"/>
                      </a:lnTo>
                      <a:lnTo>
                        <a:pt x="3013" y="1026"/>
                      </a:lnTo>
                      <a:lnTo>
                        <a:pt x="3090" y="1032"/>
                      </a:lnTo>
                      <a:lnTo>
                        <a:pt x="3166" y="1038"/>
                      </a:lnTo>
                      <a:lnTo>
                        <a:pt x="3242" y="1043"/>
                      </a:lnTo>
                      <a:lnTo>
                        <a:pt x="3318" y="1046"/>
                      </a:lnTo>
                      <a:lnTo>
                        <a:pt x="3394" y="1049"/>
                      </a:lnTo>
                      <a:lnTo>
                        <a:pt x="3469" y="1051"/>
                      </a:lnTo>
                      <a:lnTo>
                        <a:pt x="3544" y="1053"/>
                      </a:lnTo>
                      <a:lnTo>
                        <a:pt x="3619" y="1053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46" name="Line 389"/>
                <p:cNvSpPr>
                  <a:spLocks noChangeShapeType="1"/>
                </p:cNvSpPr>
                <p:nvPr/>
              </p:nvSpPr>
              <p:spPr bwMode="auto">
                <a:xfrm>
                  <a:off x="2191" y="728"/>
                  <a:ext cx="1" cy="329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47" name="Freeform 390"/>
                <p:cNvSpPr>
                  <a:spLocks/>
                </p:cNvSpPr>
                <p:nvPr/>
              </p:nvSpPr>
              <p:spPr bwMode="auto">
                <a:xfrm>
                  <a:off x="817" y="1467"/>
                  <a:ext cx="1288" cy="445"/>
                </a:xfrm>
                <a:custGeom>
                  <a:avLst/>
                  <a:gdLst/>
                  <a:ahLst/>
                  <a:cxnLst>
                    <a:cxn ang="0">
                      <a:pos x="86" y="2"/>
                    </a:cxn>
                    <a:cxn ang="0">
                      <a:pos x="256" y="8"/>
                    </a:cxn>
                    <a:cxn ang="0">
                      <a:pos x="428" y="18"/>
                    </a:cxn>
                    <a:cxn ang="0">
                      <a:pos x="599" y="32"/>
                    </a:cxn>
                    <a:cxn ang="0">
                      <a:pos x="770" y="48"/>
                    </a:cxn>
                    <a:cxn ang="0">
                      <a:pos x="941" y="67"/>
                    </a:cxn>
                    <a:cxn ang="0">
                      <a:pos x="1113" y="90"/>
                    </a:cxn>
                    <a:cxn ang="0">
                      <a:pos x="1284" y="117"/>
                    </a:cxn>
                    <a:cxn ang="0">
                      <a:pos x="1455" y="146"/>
                    </a:cxn>
                    <a:cxn ang="0">
                      <a:pos x="1626" y="180"/>
                    </a:cxn>
                    <a:cxn ang="0">
                      <a:pos x="1796" y="217"/>
                    </a:cxn>
                    <a:cxn ang="0">
                      <a:pos x="1965" y="257"/>
                    </a:cxn>
                    <a:cxn ang="0">
                      <a:pos x="2135" y="301"/>
                    </a:cxn>
                    <a:cxn ang="0">
                      <a:pos x="2303" y="348"/>
                    </a:cxn>
                    <a:cxn ang="0">
                      <a:pos x="2469" y="398"/>
                    </a:cxn>
                    <a:cxn ang="0">
                      <a:pos x="2636" y="452"/>
                    </a:cxn>
                    <a:cxn ang="0">
                      <a:pos x="2801" y="509"/>
                    </a:cxn>
                    <a:cxn ang="0">
                      <a:pos x="2965" y="569"/>
                    </a:cxn>
                    <a:cxn ang="0">
                      <a:pos x="3127" y="632"/>
                    </a:cxn>
                    <a:cxn ang="0">
                      <a:pos x="3289" y="700"/>
                    </a:cxn>
                    <a:cxn ang="0">
                      <a:pos x="3449" y="769"/>
                    </a:cxn>
                    <a:cxn ang="0">
                      <a:pos x="3607" y="842"/>
                    </a:cxn>
                    <a:cxn ang="0">
                      <a:pos x="3763" y="918"/>
                    </a:cxn>
                    <a:cxn ang="0">
                      <a:pos x="3918" y="997"/>
                    </a:cxn>
                    <a:cxn ang="0">
                      <a:pos x="4072" y="1079"/>
                    </a:cxn>
                    <a:cxn ang="0">
                      <a:pos x="4223" y="1163"/>
                    </a:cxn>
                    <a:cxn ang="0">
                      <a:pos x="4372" y="1251"/>
                    </a:cxn>
                    <a:cxn ang="0">
                      <a:pos x="4519" y="1342"/>
                    </a:cxn>
                    <a:cxn ang="0">
                      <a:pos x="4663" y="1434"/>
                    </a:cxn>
                    <a:cxn ang="0">
                      <a:pos x="4806" y="1530"/>
                    </a:cxn>
                    <a:cxn ang="0">
                      <a:pos x="4946" y="1628"/>
                    </a:cxn>
                    <a:cxn ang="0">
                      <a:pos x="5085" y="1729"/>
                    </a:cxn>
                  </a:cxnLst>
                  <a:rect l="0" t="0" r="r" b="b"/>
                  <a:pathLst>
                    <a:path w="5153" h="1780">
                      <a:moveTo>
                        <a:pt x="0" y="0"/>
                      </a:moveTo>
                      <a:lnTo>
                        <a:pt x="86" y="2"/>
                      </a:lnTo>
                      <a:lnTo>
                        <a:pt x="172" y="5"/>
                      </a:lnTo>
                      <a:lnTo>
                        <a:pt x="256" y="8"/>
                      </a:lnTo>
                      <a:lnTo>
                        <a:pt x="342" y="13"/>
                      </a:lnTo>
                      <a:lnTo>
                        <a:pt x="428" y="18"/>
                      </a:lnTo>
                      <a:lnTo>
                        <a:pt x="513" y="24"/>
                      </a:lnTo>
                      <a:lnTo>
                        <a:pt x="599" y="32"/>
                      </a:lnTo>
                      <a:lnTo>
                        <a:pt x="685" y="39"/>
                      </a:lnTo>
                      <a:lnTo>
                        <a:pt x="770" y="48"/>
                      </a:lnTo>
                      <a:lnTo>
                        <a:pt x="856" y="57"/>
                      </a:lnTo>
                      <a:lnTo>
                        <a:pt x="941" y="67"/>
                      </a:lnTo>
                      <a:lnTo>
                        <a:pt x="1027" y="78"/>
                      </a:lnTo>
                      <a:lnTo>
                        <a:pt x="1113" y="90"/>
                      </a:lnTo>
                      <a:lnTo>
                        <a:pt x="1198" y="103"/>
                      </a:lnTo>
                      <a:lnTo>
                        <a:pt x="1284" y="117"/>
                      </a:lnTo>
                      <a:lnTo>
                        <a:pt x="1370" y="131"/>
                      </a:lnTo>
                      <a:lnTo>
                        <a:pt x="1455" y="146"/>
                      </a:lnTo>
                      <a:lnTo>
                        <a:pt x="1541" y="163"/>
                      </a:lnTo>
                      <a:lnTo>
                        <a:pt x="1626" y="180"/>
                      </a:lnTo>
                      <a:lnTo>
                        <a:pt x="1711" y="198"/>
                      </a:lnTo>
                      <a:lnTo>
                        <a:pt x="1796" y="217"/>
                      </a:lnTo>
                      <a:lnTo>
                        <a:pt x="1881" y="236"/>
                      </a:lnTo>
                      <a:lnTo>
                        <a:pt x="1965" y="257"/>
                      </a:lnTo>
                      <a:lnTo>
                        <a:pt x="2050" y="278"/>
                      </a:lnTo>
                      <a:lnTo>
                        <a:pt x="2135" y="301"/>
                      </a:lnTo>
                      <a:lnTo>
                        <a:pt x="2218" y="324"/>
                      </a:lnTo>
                      <a:lnTo>
                        <a:pt x="2303" y="348"/>
                      </a:lnTo>
                      <a:lnTo>
                        <a:pt x="2387" y="372"/>
                      </a:lnTo>
                      <a:lnTo>
                        <a:pt x="2469" y="398"/>
                      </a:lnTo>
                      <a:lnTo>
                        <a:pt x="2553" y="425"/>
                      </a:lnTo>
                      <a:lnTo>
                        <a:pt x="2636" y="452"/>
                      </a:lnTo>
                      <a:lnTo>
                        <a:pt x="2718" y="480"/>
                      </a:lnTo>
                      <a:lnTo>
                        <a:pt x="2801" y="509"/>
                      </a:lnTo>
                      <a:lnTo>
                        <a:pt x="2883" y="538"/>
                      </a:lnTo>
                      <a:lnTo>
                        <a:pt x="2965" y="569"/>
                      </a:lnTo>
                      <a:lnTo>
                        <a:pt x="3047" y="601"/>
                      </a:lnTo>
                      <a:lnTo>
                        <a:pt x="3127" y="632"/>
                      </a:lnTo>
                      <a:lnTo>
                        <a:pt x="3208" y="665"/>
                      </a:lnTo>
                      <a:lnTo>
                        <a:pt x="3289" y="700"/>
                      </a:lnTo>
                      <a:lnTo>
                        <a:pt x="3369" y="734"/>
                      </a:lnTo>
                      <a:lnTo>
                        <a:pt x="3449" y="769"/>
                      </a:lnTo>
                      <a:lnTo>
                        <a:pt x="3527" y="806"/>
                      </a:lnTo>
                      <a:lnTo>
                        <a:pt x="3607" y="842"/>
                      </a:lnTo>
                      <a:lnTo>
                        <a:pt x="3686" y="880"/>
                      </a:lnTo>
                      <a:lnTo>
                        <a:pt x="3763" y="918"/>
                      </a:lnTo>
                      <a:lnTo>
                        <a:pt x="3841" y="958"/>
                      </a:lnTo>
                      <a:lnTo>
                        <a:pt x="3918" y="997"/>
                      </a:lnTo>
                      <a:lnTo>
                        <a:pt x="3995" y="1037"/>
                      </a:lnTo>
                      <a:lnTo>
                        <a:pt x="4072" y="1079"/>
                      </a:lnTo>
                      <a:lnTo>
                        <a:pt x="4147" y="1121"/>
                      </a:lnTo>
                      <a:lnTo>
                        <a:pt x="4223" y="1163"/>
                      </a:lnTo>
                      <a:lnTo>
                        <a:pt x="4297" y="1208"/>
                      </a:lnTo>
                      <a:lnTo>
                        <a:pt x="4372" y="1251"/>
                      </a:lnTo>
                      <a:lnTo>
                        <a:pt x="4446" y="1296"/>
                      </a:lnTo>
                      <a:lnTo>
                        <a:pt x="4519" y="1342"/>
                      </a:lnTo>
                      <a:lnTo>
                        <a:pt x="4592" y="1388"/>
                      </a:lnTo>
                      <a:lnTo>
                        <a:pt x="4663" y="1434"/>
                      </a:lnTo>
                      <a:lnTo>
                        <a:pt x="4735" y="1482"/>
                      </a:lnTo>
                      <a:lnTo>
                        <a:pt x="4806" y="1530"/>
                      </a:lnTo>
                      <a:lnTo>
                        <a:pt x="4877" y="1578"/>
                      </a:lnTo>
                      <a:lnTo>
                        <a:pt x="4946" y="1628"/>
                      </a:lnTo>
                      <a:lnTo>
                        <a:pt x="5016" y="1678"/>
                      </a:lnTo>
                      <a:lnTo>
                        <a:pt x="5085" y="1729"/>
                      </a:lnTo>
                      <a:lnTo>
                        <a:pt x="5153" y="178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48" name="Freeform 391"/>
                <p:cNvSpPr>
                  <a:spLocks/>
                </p:cNvSpPr>
                <p:nvPr/>
              </p:nvSpPr>
              <p:spPr bwMode="auto">
                <a:xfrm>
                  <a:off x="926" y="1321"/>
                  <a:ext cx="999" cy="430"/>
                </a:xfrm>
                <a:custGeom>
                  <a:avLst/>
                  <a:gdLst/>
                  <a:ahLst/>
                  <a:cxnLst>
                    <a:cxn ang="0">
                      <a:pos x="66" y="12"/>
                    </a:cxn>
                    <a:cxn ang="0">
                      <a:pos x="200" y="37"/>
                    </a:cxn>
                    <a:cxn ang="0">
                      <a:pos x="334" y="65"/>
                    </a:cxn>
                    <a:cxn ang="0">
                      <a:pos x="467" y="95"/>
                    </a:cxn>
                    <a:cxn ang="0">
                      <a:pos x="600" y="127"/>
                    </a:cxn>
                    <a:cxn ang="0">
                      <a:pos x="733" y="160"/>
                    </a:cxn>
                    <a:cxn ang="0">
                      <a:pos x="865" y="195"/>
                    </a:cxn>
                    <a:cxn ang="0">
                      <a:pos x="997" y="233"/>
                    </a:cxn>
                    <a:cxn ang="0">
                      <a:pos x="1128" y="272"/>
                    </a:cxn>
                    <a:cxn ang="0">
                      <a:pos x="1260" y="313"/>
                    </a:cxn>
                    <a:cxn ang="0">
                      <a:pos x="1390" y="357"/>
                    </a:cxn>
                    <a:cxn ang="0">
                      <a:pos x="1520" y="402"/>
                    </a:cxn>
                    <a:cxn ang="0">
                      <a:pos x="1649" y="449"/>
                    </a:cxn>
                    <a:cxn ang="0">
                      <a:pos x="1778" y="498"/>
                    </a:cxn>
                    <a:cxn ang="0">
                      <a:pos x="1906" y="549"/>
                    </a:cxn>
                    <a:cxn ang="0">
                      <a:pos x="2034" y="601"/>
                    </a:cxn>
                    <a:cxn ang="0">
                      <a:pos x="2160" y="656"/>
                    </a:cxn>
                    <a:cxn ang="0">
                      <a:pos x="2286" y="712"/>
                    </a:cxn>
                    <a:cxn ang="0">
                      <a:pos x="2411" y="771"/>
                    </a:cxn>
                    <a:cxn ang="0">
                      <a:pos x="2535" y="830"/>
                    </a:cxn>
                    <a:cxn ang="0">
                      <a:pos x="2658" y="892"/>
                    </a:cxn>
                    <a:cxn ang="0">
                      <a:pos x="2780" y="955"/>
                    </a:cxn>
                    <a:cxn ang="0">
                      <a:pos x="2901" y="1021"/>
                    </a:cxn>
                    <a:cxn ang="0">
                      <a:pos x="3021" y="1087"/>
                    </a:cxn>
                    <a:cxn ang="0">
                      <a:pos x="3140" y="1156"/>
                    </a:cxn>
                    <a:cxn ang="0">
                      <a:pos x="3258" y="1226"/>
                    </a:cxn>
                    <a:cxn ang="0">
                      <a:pos x="3375" y="1298"/>
                    </a:cxn>
                    <a:cxn ang="0">
                      <a:pos x="3491" y="1371"/>
                    </a:cxn>
                    <a:cxn ang="0">
                      <a:pos x="3604" y="1446"/>
                    </a:cxn>
                    <a:cxn ang="0">
                      <a:pos x="3718" y="1523"/>
                    </a:cxn>
                    <a:cxn ang="0">
                      <a:pos x="3830" y="1600"/>
                    </a:cxn>
                    <a:cxn ang="0">
                      <a:pos x="3940" y="1680"/>
                    </a:cxn>
                  </a:cxnLst>
                  <a:rect l="0" t="0" r="r" b="b"/>
                  <a:pathLst>
                    <a:path w="3995" h="1720">
                      <a:moveTo>
                        <a:pt x="0" y="0"/>
                      </a:moveTo>
                      <a:lnTo>
                        <a:pt x="66" y="12"/>
                      </a:lnTo>
                      <a:lnTo>
                        <a:pt x="134" y="24"/>
                      </a:lnTo>
                      <a:lnTo>
                        <a:pt x="200" y="37"/>
                      </a:lnTo>
                      <a:lnTo>
                        <a:pt x="267" y="51"/>
                      </a:lnTo>
                      <a:lnTo>
                        <a:pt x="334" y="65"/>
                      </a:lnTo>
                      <a:lnTo>
                        <a:pt x="401" y="79"/>
                      </a:lnTo>
                      <a:lnTo>
                        <a:pt x="467" y="95"/>
                      </a:lnTo>
                      <a:lnTo>
                        <a:pt x="534" y="111"/>
                      </a:lnTo>
                      <a:lnTo>
                        <a:pt x="600" y="127"/>
                      </a:lnTo>
                      <a:lnTo>
                        <a:pt x="667" y="143"/>
                      </a:lnTo>
                      <a:lnTo>
                        <a:pt x="733" y="160"/>
                      </a:lnTo>
                      <a:lnTo>
                        <a:pt x="799" y="177"/>
                      </a:lnTo>
                      <a:lnTo>
                        <a:pt x="865" y="195"/>
                      </a:lnTo>
                      <a:lnTo>
                        <a:pt x="932" y="214"/>
                      </a:lnTo>
                      <a:lnTo>
                        <a:pt x="997" y="233"/>
                      </a:lnTo>
                      <a:lnTo>
                        <a:pt x="1063" y="253"/>
                      </a:lnTo>
                      <a:lnTo>
                        <a:pt x="1128" y="272"/>
                      </a:lnTo>
                      <a:lnTo>
                        <a:pt x="1195" y="293"/>
                      </a:lnTo>
                      <a:lnTo>
                        <a:pt x="1260" y="313"/>
                      </a:lnTo>
                      <a:lnTo>
                        <a:pt x="1325" y="335"/>
                      </a:lnTo>
                      <a:lnTo>
                        <a:pt x="1390" y="357"/>
                      </a:lnTo>
                      <a:lnTo>
                        <a:pt x="1456" y="379"/>
                      </a:lnTo>
                      <a:lnTo>
                        <a:pt x="1520" y="402"/>
                      </a:lnTo>
                      <a:lnTo>
                        <a:pt x="1585" y="425"/>
                      </a:lnTo>
                      <a:lnTo>
                        <a:pt x="1649" y="449"/>
                      </a:lnTo>
                      <a:lnTo>
                        <a:pt x="1714" y="473"/>
                      </a:lnTo>
                      <a:lnTo>
                        <a:pt x="1778" y="498"/>
                      </a:lnTo>
                      <a:lnTo>
                        <a:pt x="1843" y="523"/>
                      </a:lnTo>
                      <a:lnTo>
                        <a:pt x="1906" y="549"/>
                      </a:lnTo>
                      <a:lnTo>
                        <a:pt x="1970" y="575"/>
                      </a:lnTo>
                      <a:lnTo>
                        <a:pt x="2034" y="601"/>
                      </a:lnTo>
                      <a:lnTo>
                        <a:pt x="2097" y="629"/>
                      </a:lnTo>
                      <a:lnTo>
                        <a:pt x="2160" y="656"/>
                      </a:lnTo>
                      <a:lnTo>
                        <a:pt x="2224" y="684"/>
                      </a:lnTo>
                      <a:lnTo>
                        <a:pt x="2286" y="712"/>
                      </a:lnTo>
                      <a:lnTo>
                        <a:pt x="2349" y="740"/>
                      </a:lnTo>
                      <a:lnTo>
                        <a:pt x="2411" y="771"/>
                      </a:lnTo>
                      <a:lnTo>
                        <a:pt x="2473" y="800"/>
                      </a:lnTo>
                      <a:lnTo>
                        <a:pt x="2535" y="830"/>
                      </a:lnTo>
                      <a:lnTo>
                        <a:pt x="2597" y="860"/>
                      </a:lnTo>
                      <a:lnTo>
                        <a:pt x="2658" y="892"/>
                      </a:lnTo>
                      <a:lnTo>
                        <a:pt x="2720" y="923"/>
                      </a:lnTo>
                      <a:lnTo>
                        <a:pt x="2780" y="955"/>
                      </a:lnTo>
                      <a:lnTo>
                        <a:pt x="2841" y="987"/>
                      </a:lnTo>
                      <a:lnTo>
                        <a:pt x="2901" y="1021"/>
                      </a:lnTo>
                      <a:lnTo>
                        <a:pt x="2961" y="1054"/>
                      </a:lnTo>
                      <a:lnTo>
                        <a:pt x="3021" y="1087"/>
                      </a:lnTo>
                      <a:lnTo>
                        <a:pt x="3081" y="1121"/>
                      </a:lnTo>
                      <a:lnTo>
                        <a:pt x="3140" y="1156"/>
                      </a:lnTo>
                      <a:lnTo>
                        <a:pt x="3199" y="1191"/>
                      </a:lnTo>
                      <a:lnTo>
                        <a:pt x="3258" y="1226"/>
                      </a:lnTo>
                      <a:lnTo>
                        <a:pt x="3317" y="1262"/>
                      </a:lnTo>
                      <a:lnTo>
                        <a:pt x="3375" y="1298"/>
                      </a:lnTo>
                      <a:lnTo>
                        <a:pt x="3433" y="1334"/>
                      </a:lnTo>
                      <a:lnTo>
                        <a:pt x="3491" y="1371"/>
                      </a:lnTo>
                      <a:lnTo>
                        <a:pt x="3548" y="1409"/>
                      </a:lnTo>
                      <a:lnTo>
                        <a:pt x="3604" y="1446"/>
                      </a:lnTo>
                      <a:lnTo>
                        <a:pt x="3662" y="1484"/>
                      </a:lnTo>
                      <a:lnTo>
                        <a:pt x="3718" y="1523"/>
                      </a:lnTo>
                      <a:lnTo>
                        <a:pt x="3774" y="1562"/>
                      </a:lnTo>
                      <a:lnTo>
                        <a:pt x="3830" y="1600"/>
                      </a:lnTo>
                      <a:lnTo>
                        <a:pt x="3886" y="1640"/>
                      </a:lnTo>
                      <a:lnTo>
                        <a:pt x="3940" y="1680"/>
                      </a:lnTo>
                      <a:lnTo>
                        <a:pt x="3995" y="1720"/>
                      </a:lnTo>
                    </a:path>
                  </a:pathLst>
                </a:cu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49" name="Freeform 392"/>
                <p:cNvSpPr>
                  <a:spLocks/>
                </p:cNvSpPr>
                <p:nvPr/>
              </p:nvSpPr>
              <p:spPr bwMode="auto">
                <a:xfrm>
                  <a:off x="1046" y="1191"/>
                  <a:ext cx="1073" cy="707"/>
                </a:xfrm>
                <a:custGeom>
                  <a:avLst/>
                  <a:gdLst/>
                  <a:ahLst/>
                  <a:cxnLst>
                    <a:cxn ang="0">
                      <a:pos x="76" y="26"/>
                    </a:cxn>
                    <a:cxn ang="0">
                      <a:pos x="227" y="81"/>
                    </a:cxn>
                    <a:cxn ang="0">
                      <a:pos x="378" y="139"/>
                    </a:cxn>
                    <a:cxn ang="0">
                      <a:pos x="527" y="198"/>
                    </a:cxn>
                    <a:cxn ang="0">
                      <a:pos x="677" y="261"/>
                    </a:cxn>
                    <a:cxn ang="0">
                      <a:pos x="825" y="325"/>
                    </a:cxn>
                    <a:cxn ang="0">
                      <a:pos x="973" y="393"/>
                    </a:cxn>
                    <a:cxn ang="0">
                      <a:pos x="1119" y="462"/>
                    </a:cxn>
                    <a:cxn ang="0">
                      <a:pos x="1265" y="534"/>
                    </a:cxn>
                    <a:cxn ang="0">
                      <a:pos x="1409" y="608"/>
                    </a:cxn>
                    <a:cxn ang="0">
                      <a:pos x="1553" y="684"/>
                    </a:cxn>
                    <a:cxn ang="0">
                      <a:pos x="1695" y="763"/>
                    </a:cxn>
                    <a:cxn ang="0">
                      <a:pos x="1836" y="844"/>
                    </a:cxn>
                    <a:cxn ang="0">
                      <a:pos x="1977" y="927"/>
                    </a:cxn>
                    <a:cxn ang="0">
                      <a:pos x="2116" y="1013"/>
                    </a:cxn>
                    <a:cxn ang="0">
                      <a:pos x="2253" y="1100"/>
                    </a:cxn>
                    <a:cxn ang="0">
                      <a:pos x="2390" y="1190"/>
                    </a:cxn>
                    <a:cxn ang="0">
                      <a:pos x="2524" y="1282"/>
                    </a:cxn>
                    <a:cxn ang="0">
                      <a:pos x="2657" y="1375"/>
                    </a:cxn>
                    <a:cxn ang="0">
                      <a:pos x="2789" y="1471"/>
                    </a:cxn>
                    <a:cxn ang="0">
                      <a:pos x="2919" y="1569"/>
                    </a:cxn>
                    <a:cxn ang="0">
                      <a:pos x="3048" y="1669"/>
                    </a:cxn>
                    <a:cxn ang="0">
                      <a:pos x="3175" y="1770"/>
                    </a:cxn>
                    <a:cxn ang="0">
                      <a:pos x="3300" y="1874"/>
                    </a:cxn>
                    <a:cxn ang="0">
                      <a:pos x="3423" y="1980"/>
                    </a:cxn>
                    <a:cxn ang="0">
                      <a:pos x="3545" y="2087"/>
                    </a:cxn>
                    <a:cxn ang="0">
                      <a:pos x="3665" y="2197"/>
                    </a:cxn>
                    <a:cxn ang="0">
                      <a:pos x="3782" y="2307"/>
                    </a:cxn>
                    <a:cxn ang="0">
                      <a:pos x="3898" y="2419"/>
                    </a:cxn>
                    <a:cxn ang="0">
                      <a:pos x="4013" y="2533"/>
                    </a:cxn>
                    <a:cxn ang="0">
                      <a:pos x="4125" y="2649"/>
                    </a:cxn>
                    <a:cxn ang="0">
                      <a:pos x="4235" y="2766"/>
                    </a:cxn>
                  </a:cxnLst>
                  <a:rect l="0" t="0" r="r" b="b"/>
                  <a:pathLst>
                    <a:path w="4289" h="2826">
                      <a:moveTo>
                        <a:pt x="0" y="0"/>
                      </a:moveTo>
                      <a:lnTo>
                        <a:pt x="76" y="26"/>
                      </a:lnTo>
                      <a:lnTo>
                        <a:pt x="151" y="53"/>
                      </a:lnTo>
                      <a:lnTo>
                        <a:pt x="227" y="81"/>
                      </a:lnTo>
                      <a:lnTo>
                        <a:pt x="303" y="110"/>
                      </a:lnTo>
                      <a:lnTo>
                        <a:pt x="378" y="139"/>
                      </a:lnTo>
                      <a:lnTo>
                        <a:pt x="453" y="168"/>
                      </a:lnTo>
                      <a:lnTo>
                        <a:pt x="527" y="198"/>
                      </a:lnTo>
                      <a:lnTo>
                        <a:pt x="602" y="230"/>
                      </a:lnTo>
                      <a:lnTo>
                        <a:pt x="677" y="261"/>
                      </a:lnTo>
                      <a:lnTo>
                        <a:pt x="751" y="293"/>
                      </a:lnTo>
                      <a:lnTo>
                        <a:pt x="825" y="325"/>
                      </a:lnTo>
                      <a:lnTo>
                        <a:pt x="899" y="359"/>
                      </a:lnTo>
                      <a:lnTo>
                        <a:pt x="973" y="393"/>
                      </a:lnTo>
                      <a:lnTo>
                        <a:pt x="1045" y="427"/>
                      </a:lnTo>
                      <a:lnTo>
                        <a:pt x="1119" y="462"/>
                      </a:lnTo>
                      <a:lnTo>
                        <a:pt x="1191" y="498"/>
                      </a:lnTo>
                      <a:lnTo>
                        <a:pt x="1265" y="534"/>
                      </a:lnTo>
                      <a:lnTo>
                        <a:pt x="1338" y="570"/>
                      </a:lnTo>
                      <a:lnTo>
                        <a:pt x="1409" y="608"/>
                      </a:lnTo>
                      <a:lnTo>
                        <a:pt x="1482" y="646"/>
                      </a:lnTo>
                      <a:lnTo>
                        <a:pt x="1553" y="684"/>
                      </a:lnTo>
                      <a:lnTo>
                        <a:pt x="1624" y="723"/>
                      </a:lnTo>
                      <a:lnTo>
                        <a:pt x="1695" y="763"/>
                      </a:lnTo>
                      <a:lnTo>
                        <a:pt x="1766" y="803"/>
                      </a:lnTo>
                      <a:lnTo>
                        <a:pt x="1836" y="844"/>
                      </a:lnTo>
                      <a:lnTo>
                        <a:pt x="1907" y="886"/>
                      </a:lnTo>
                      <a:lnTo>
                        <a:pt x="1977" y="927"/>
                      </a:lnTo>
                      <a:lnTo>
                        <a:pt x="2046" y="969"/>
                      </a:lnTo>
                      <a:lnTo>
                        <a:pt x="2116" y="1013"/>
                      </a:lnTo>
                      <a:lnTo>
                        <a:pt x="2184" y="1056"/>
                      </a:lnTo>
                      <a:lnTo>
                        <a:pt x="2253" y="1100"/>
                      </a:lnTo>
                      <a:lnTo>
                        <a:pt x="2321" y="1145"/>
                      </a:lnTo>
                      <a:lnTo>
                        <a:pt x="2390" y="1190"/>
                      </a:lnTo>
                      <a:lnTo>
                        <a:pt x="2457" y="1235"/>
                      </a:lnTo>
                      <a:lnTo>
                        <a:pt x="2524" y="1282"/>
                      </a:lnTo>
                      <a:lnTo>
                        <a:pt x="2590" y="1328"/>
                      </a:lnTo>
                      <a:lnTo>
                        <a:pt x="2657" y="1375"/>
                      </a:lnTo>
                      <a:lnTo>
                        <a:pt x="2723" y="1423"/>
                      </a:lnTo>
                      <a:lnTo>
                        <a:pt x="2789" y="1471"/>
                      </a:lnTo>
                      <a:lnTo>
                        <a:pt x="2854" y="1521"/>
                      </a:lnTo>
                      <a:lnTo>
                        <a:pt x="2919" y="1569"/>
                      </a:lnTo>
                      <a:lnTo>
                        <a:pt x="2983" y="1619"/>
                      </a:lnTo>
                      <a:lnTo>
                        <a:pt x="3048" y="1669"/>
                      </a:lnTo>
                      <a:lnTo>
                        <a:pt x="3111" y="1720"/>
                      </a:lnTo>
                      <a:lnTo>
                        <a:pt x="3175" y="1770"/>
                      </a:lnTo>
                      <a:lnTo>
                        <a:pt x="3237" y="1823"/>
                      </a:lnTo>
                      <a:lnTo>
                        <a:pt x="3300" y="1874"/>
                      </a:lnTo>
                      <a:lnTo>
                        <a:pt x="3361" y="1927"/>
                      </a:lnTo>
                      <a:lnTo>
                        <a:pt x="3423" y="1980"/>
                      </a:lnTo>
                      <a:lnTo>
                        <a:pt x="3484" y="2033"/>
                      </a:lnTo>
                      <a:lnTo>
                        <a:pt x="3545" y="2087"/>
                      </a:lnTo>
                      <a:lnTo>
                        <a:pt x="3605" y="2141"/>
                      </a:lnTo>
                      <a:lnTo>
                        <a:pt x="3665" y="2197"/>
                      </a:lnTo>
                      <a:lnTo>
                        <a:pt x="3724" y="2251"/>
                      </a:lnTo>
                      <a:lnTo>
                        <a:pt x="3782" y="2307"/>
                      </a:lnTo>
                      <a:lnTo>
                        <a:pt x="3841" y="2363"/>
                      </a:lnTo>
                      <a:lnTo>
                        <a:pt x="3898" y="2419"/>
                      </a:lnTo>
                      <a:lnTo>
                        <a:pt x="3956" y="2476"/>
                      </a:lnTo>
                      <a:lnTo>
                        <a:pt x="4013" y="2533"/>
                      </a:lnTo>
                      <a:lnTo>
                        <a:pt x="4070" y="2591"/>
                      </a:lnTo>
                      <a:lnTo>
                        <a:pt x="4125" y="2649"/>
                      </a:lnTo>
                      <a:lnTo>
                        <a:pt x="4181" y="2708"/>
                      </a:lnTo>
                      <a:lnTo>
                        <a:pt x="4235" y="2766"/>
                      </a:lnTo>
                      <a:lnTo>
                        <a:pt x="4289" y="282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50" name="Freeform 393"/>
                <p:cNvSpPr>
                  <a:spLocks/>
                </p:cNvSpPr>
                <p:nvPr/>
              </p:nvSpPr>
              <p:spPr bwMode="auto">
                <a:xfrm>
                  <a:off x="1175" y="1079"/>
                  <a:ext cx="795" cy="62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57" y="30"/>
                    </a:cxn>
                    <a:cxn ang="0">
                      <a:pos x="112" y="60"/>
                    </a:cxn>
                    <a:cxn ang="0">
                      <a:pos x="167" y="91"/>
                    </a:cxn>
                    <a:cxn ang="0">
                      <a:pos x="222" y="122"/>
                    </a:cxn>
                    <a:cxn ang="0">
                      <a:pos x="277" y="152"/>
                    </a:cxn>
                    <a:cxn ang="0">
                      <a:pos x="332" y="185"/>
                    </a:cxn>
                    <a:cxn ang="0">
                      <a:pos x="386" y="216"/>
                    </a:cxn>
                    <a:cxn ang="0">
                      <a:pos x="441" y="248"/>
                    </a:cxn>
                    <a:cxn ang="0">
                      <a:pos x="495" y="280"/>
                    </a:cxn>
                    <a:cxn ang="0">
                      <a:pos x="550" y="314"/>
                    </a:cxn>
                    <a:cxn ang="0">
                      <a:pos x="604" y="347"/>
                    </a:cxn>
                    <a:cxn ang="0">
                      <a:pos x="657" y="380"/>
                    </a:cxn>
                    <a:cxn ang="0">
                      <a:pos x="712" y="413"/>
                    </a:cxn>
                    <a:cxn ang="0">
                      <a:pos x="765" y="448"/>
                    </a:cxn>
                    <a:cxn ang="0">
                      <a:pos x="819" y="482"/>
                    </a:cxn>
                    <a:cxn ang="0">
                      <a:pos x="872" y="516"/>
                    </a:cxn>
                    <a:cxn ang="0">
                      <a:pos x="924" y="552"/>
                    </a:cxn>
                    <a:cxn ang="0">
                      <a:pos x="978" y="587"/>
                    </a:cxn>
                    <a:cxn ang="0">
                      <a:pos x="1030" y="622"/>
                    </a:cxn>
                    <a:cxn ang="0">
                      <a:pos x="1083" y="657"/>
                    </a:cxn>
                    <a:cxn ang="0">
                      <a:pos x="1135" y="694"/>
                    </a:cxn>
                    <a:cxn ang="0">
                      <a:pos x="1187" y="730"/>
                    </a:cxn>
                    <a:cxn ang="0">
                      <a:pos x="1239" y="766"/>
                    </a:cxn>
                    <a:cxn ang="0">
                      <a:pos x="1291" y="803"/>
                    </a:cxn>
                    <a:cxn ang="0">
                      <a:pos x="1343" y="841"/>
                    </a:cxn>
                    <a:cxn ang="0">
                      <a:pos x="1394" y="878"/>
                    </a:cxn>
                    <a:cxn ang="0">
                      <a:pos x="1444" y="915"/>
                    </a:cxn>
                    <a:cxn ang="0">
                      <a:pos x="1496" y="954"/>
                    </a:cxn>
                    <a:cxn ang="0">
                      <a:pos x="1546" y="992"/>
                    </a:cxn>
                    <a:cxn ang="0">
                      <a:pos x="1597" y="1030"/>
                    </a:cxn>
                    <a:cxn ang="0">
                      <a:pos x="1647" y="1070"/>
                    </a:cxn>
                    <a:cxn ang="0">
                      <a:pos x="1697" y="1109"/>
                    </a:cxn>
                    <a:cxn ang="0">
                      <a:pos x="1748" y="1148"/>
                    </a:cxn>
                    <a:cxn ang="0">
                      <a:pos x="1797" y="1187"/>
                    </a:cxn>
                    <a:cxn ang="0">
                      <a:pos x="1847" y="1228"/>
                    </a:cxn>
                    <a:cxn ang="0">
                      <a:pos x="1896" y="1268"/>
                    </a:cxn>
                    <a:cxn ang="0">
                      <a:pos x="1945" y="1308"/>
                    </a:cxn>
                    <a:cxn ang="0">
                      <a:pos x="1994" y="1349"/>
                    </a:cxn>
                    <a:cxn ang="0">
                      <a:pos x="2042" y="1390"/>
                    </a:cxn>
                    <a:cxn ang="0">
                      <a:pos x="2090" y="1431"/>
                    </a:cxn>
                    <a:cxn ang="0">
                      <a:pos x="2139" y="1473"/>
                    </a:cxn>
                    <a:cxn ang="0">
                      <a:pos x="2187" y="1514"/>
                    </a:cxn>
                    <a:cxn ang="0">
                      <a:pos x="2235" y="1556"/>
                    </a:cxn>
                    <a:cxn ang="0">
                      <a:pos x="2282" y="1599"/>
                    </a:cxn>
                    <a:cxn ang="0">
                      <a:pos x="2329" y="1641"/>
                    </a:cxn>
                    <a:cxn ang="0">
                      <a:pos x="2376" y="1683"/>
                    </a:cxn>
                    <a:cxn ang="0">
                      <a:pos x="2423" y="1727"/>
                    </a:cxn>
                    <a:cxn ang="0">
                      <a:pos x="2469" y="1770"/>
                    </a:cxn>
                    <a:cxn ang="0">
                      <a:pos x="2561" y="1857"/>
                    </a:cxn>
                    <a:cxn ang="0">
                      <a:pos x="2653" y="1945"/>
                    </a:cxn>
                    <a:cxn ang="0">
                      <a:pos x="2742" y="2034"/>
                    </a:cxn>
                    <a:cxn ang="0">
                      <a:pos x="2832" y="2125"/>
                    </a:cxn>
                    <a:cxn ang="0">
                      <a:pos x="2920" y="2215"/>
                    </a:cxn>
                    <a:cxn ang="0">
                      <a:pos x="3006" y="2307"/>
                    </a:cxn>
                    <a:cxn ang="0">
                      <a:pos x="3093" y="2400"/>
                    </a:cxn>
                    <a:cxn ang="0">
                      <a:pos x="3178" y="2493"/>
                    </a:cxn>
                  </a:cxnLst>
                  <a:rect l="0" t="0" r="r" b="b"/>
                  <a:pathLst>
                    <a:path w="3178" h="2493">
                      <a:moveTo>
                        <a:pt x="0" y="0"/>
                      </a:moveTo>
                      <a:lnTo>
                        <a:pt x="57" y="30"/>
                      </a:lnTo>
                      <a:lnTo>
                        <a:pt x="112" y="60"/>
                      </a:lnTo>
                      <a:lnTo>
                        <a:pt x="167" y="91"/>
                      </a:lnTo>
                      <a:lnTo>
                        <a:pt x="222" y="122"/>
                      </a:lnTo>
                      <a:lnTo>
                        <a:pt x="277" y="152"/>
                      </a:lnTo>
                      <a:lnTo>
                        <a:pt x="332" y="185"/>
                      </a:lnTo>
                      <a:lnTo>
                        <a:pt x="386" y="216"/>
                      </a:lnTo>
                      <a:lnTo>
                        <a:pt x="441" y="248"/>
                      </a:lnTo>
                      <a:lnTo>
                        <a:pt x="495" y="280"/>
                      </a:lnTo>
                      <a:lnTo>
                        <a:pt x="550" y="314"/>
                      </a:lnTo>
                      <a:lnTo>
                        <a:pt x="604" y="347"/>
                      </a:lnTo>
                      <a:lnTo>
                        <a:pt x="657" y="380"/>
                      </a:lnTo>
                      <a:lnTo>
                        <a:pt x="712" y="413"/>
                      </a:lnTo>
                      <a:lnTo>
                        <a:pt x="765" y="448"/>
                      </a:lnTo>
                      <a:lnTo>
                        <a:pt x="819" y="482"/>
                      </a:lnTo>
                      <a:lnTo>
                        <a:pt x="872" y="516"/>
                      </a:lnTo>
                      <a:lnTo>
                        <a:pt x="924" y="552"/>
                      </a:lnTo>
                      <a:lnTo>
                        <a:pt x="978" y="587"/>
                      </a:lnTo>
                      <a:lnTo>
                        <a:pt x="1030" y="622"/>
                      </a:lnTo>
                      <a:lnTo>
                        <a:pt x="1083" y="657"/>
                      </a:lnTo>
                      <a:lnTo>
                        <a:pt x="1135" y="694"/>
                      </a:lnTo>
                      <a:lnTo>
                        <a:pt x="1187" y="730"/>
                      </a:lnTo>
                      <a:lnTo>
                        <a:pt x="1239" y="766"/>
                      </a:lnTo>
                      <a:lnTo>
                        <a:pt x="1291" y="803"/>
                      </a:lnTo>
                      <a:lnTo>
                        <a:pt x="1343" y="841"/>
                      </a:lnTo>
                      <a:lnTo>
                        <a:pt x="1394" y="878"/>
                      </a:lnTo>
                      <a:lnTo>
                        <a:pt x="1444" y="915"/>
                      </a:lnTo>
                      <a:lnTo>
                        <a:pt x="1496" y="954"/>
                      </a:lnTo>
                      <a:lnTo>
                        <a:pt x="1546" y="992"/>
                      </a:lnTo>
                      <a:lnTo>
                        <a:pt x="1597" y="1030"/>
                      </a:lnTo>
                      <a:lnTo>
                        <a:pt x="1647" y="1070"/>
                      </a:lnTo>
                      <a:lnTo>
                        <a:pt x="1697" y="1109"/>
                      </a:lnTo>
                      <a:lnTo>
                        <a:pt x="1748" y="1148"/>
                      </a:lnTo>
                      <a:lnTo>
                        <a:pt x="1797" y="1187"/>
                      </a:lnTo>
                      <a:lnTo>
                        <a:pt x="1847" y="1228"/>
                      </a:lnTo>
                      <a:lnTo>
                        <a:pt x="1896" y="1268"/>
                      </a:lnTo>
                      <a:lnTo>
                        <a:pt x="1945" y="1308"/>
                      </a:lnTo>
                      <a:lnTo>
                        <a:pt x="1994" y="1349"/>
                      </a:lnTo>
                      <a:lnTo>
                        <a:pt x="2042" y="1390"/>
                      </a:lnTo>
                      <a:lnTo>
                        <a:pt x="2090" y="1431"/>
                      </a:lnTo>
                      <a:lnTo>
                        <a:pt x="2139" y="1473"/>
                      </a:lnTo>
                      <a:lnTo>
                        <a:pt x="2187" y="1514"/>
                      </a:lnTo>
                      <a:lnTo>
                        <a:pt x="2235" y="1556"/>
                      </a:lnTo>
                      <a:lnTo>
                        <a:pt x="2282" y="1599"/>
                      </a:lnTo>
                      <a:lnTo>
                        <a:pt x="2329" y="1641"/>
                      </a:lnTo>
                      <a:lnTo>
                        <a:pt x="2376" y="1683"/>
                      </a:lnTo>
                      <a:lnTo>
                        <a:pt x="2423" y="1727"/>
                      </a:lnTo>
                      <a:lnTo>
                        <a:pt x="2469" y="1770"/>
                      </a:lnTo>
                      <a:lnTo>
                        <a:pt x="2561" y="1857"/>
                      </a:lnTo>
                      <a:lnTo>
                        <a:pt x="2653" y="1945"/>
                      </a:lnTo>
                      <a:lnTo>
                        <a:pt x="2742" y="2034"/>
                      </a:lnTo>
                      <a:lnTo>
                        <a:pt x="2832" y="2125"/>
                      </a:lnTo>
                      <a:lnTo>
                        <a:pt x="2920" y="2215"/>
                      </a:lnTo>
                      <a:lnTo>
                        <a:pt x="3006" y="2307"/>
                      </a:lnTo>
                      <a:lnTo>
                        <a:pt x="3093" y="2400"/>
                      </a:lnTo>
                      <a:lnTo>
                        <a:pt x="3178" y="2493"/>
                      </a:lnTo>
                    </a:path>
                  </a:pathLst>
                </a:cu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51" name="Freeform 394"/>
                <p:cNvSpPr>
                  <a:spLocks/>
                </p:cNvSpPr>
                <p:nvPr/>
              </p:nvSpPr>
              <p:spPr bwMode="auto">
                <a:xfrm>
                  <a:off x="1311" y="983"/>
                  <a:ext cx="1227" cy="1850"/>
                </a:xfrm>
                <a:custGeom>
                  <a:avLst/>
                  <a:gdLst/>
                  <a:ahLst/>
                  <a:cxnLst>
                    <a:cxn ang="0">
                      <a:pos x="111" y="85"/>
                    </a:cxn>
                    <a:cxn ang="0">
                      <a:pos x="276" y="214"/>
                    </a:cxn>
                    <a:cxn ang="0">
                      <a:pos x="438" y="346"/>
                    </a:cxn>
                    <a:cxn ang="0">
                      <a:pos x="598" y="481"/>
                    </a:cxn>
                    <a:cxn ang="0">
                      <a:pos x="757" y="619"/>
                    </a:cxn>
                    <a:cxn ang="0">
                      <a:pos x="915" y="759"/>
                    </a:cxn>
                    <a:cxn ang="0">
                      <a:pos x="1070" y="902"/>
                    </a:cxn>
                    <a:cxn ang="0">
                      <a:pos x="1223" y="1048"/>
                    </a:cxn>
                    <a:cxn ang="0">
                      <a:pos x="1374" y="1197"/>
                    </a:cxn>
                    <a:cxn ang="0">
                      <a:pos x="1523" y="1348"/>
                    </a:cxn>
                    <a:cxn ang="0">
                      <a:pos x="1669" y="1501"/>
                    </a:cxn>
                    <a:cxn ang="0">
                      <a:pos x="1814" y="1657"/>
                    </a:cxn>
                    <a:cxn ang="0">
                      <a:pos x="1957" y="1815"/>
                    </a:cxn>
                    <a:cxn ang="0">
                      <a:pos x="2097" y="1977"/>
                    </a:cxn>
                    <a:cxn ang="0">
                      <a:pos x="2234" y="2140"/>
                    </a:cxn>
                    <a:cxn ang="0">
                      <a:pos x="2369" y="2306"/>
                    </a:cxn>
                    <a:cxn ang="0">
                      <a:pos x="2501" y="2473"/>
                    </a:cxn>
                    <a:cxn ang="0">
                      <a:pos x="2631" y="2644"/>
                    </a:cxn>
                    <a:cxn ang="0">
                      <a:pos x="2758" y="2816"/>
                    </a:cxn>
                    <a:cxn ang="0">
                      <a:pos x="2882" y="2990"/>
                    </a:cxn>
                    <a:cxn ang="0">
                      <a:pos x="3004" y="3167"/>
                    </a:cxn>
                    <a:cxn ang="0">
                      <a:pos x="3123" y="3345"/>
                    </a:cxn>
                    <a:cxn ang="0">
                      <a:pos x="3238" y="3525"/>
                    </a:cxn>
                    <a:cxn ang="0">
                      <a:pos x="3351" y="3707"/>
                    </a:cxn>
                    <a:cxn ang="0">
                      <a:pos x="3461" y="3890"/>
                    </a:cxn>
                    <a:cxn ang="0">
                      <a:pos x="3569" y="4076"/>
                    </a:cxn>
                    <a:cxn ang="0">
                      <a:pos x="3673" y="4262"/>
                    </a:cxn>
                    <a:cxn ang="0">
                      <a:pos x="3774" y="4451"/>
                    </a:cxn>
                    <a:cxn ang="0">
                      <a:pos x="3871" y="4640"/>
                    </a:cxn>
                    <a:cxn ang="0">
                      <a:pos x="3966" y="4832"/>
                    </a:cxn>
                    <a:cxn ang="0">
                      <a:pos x="4058" y="5024"/>
                    </a:cxn>
                    <a:cxn ang="0">
                      <a:pos x="4146" y="5218"/>
                    </a:cxn>
                    <a:cxn ang="0">
                      <a:pos x="4232" y="5412"/>
                    </a:cxn>
                    <a:cxn ang="0">
                      <a:pos x="4314" y="5608"/>
                    </a:cxn>
                    <a:cxn ang="0">
                      <a:pos x="4393" y="5804"/>
                    </a:cxn>
                    <a:cxn ang="0">
                      <a:pos x="4469" y="6003"/>
                    </a:cxn>
                    <a:cxn ang="0">
                      <a:pos x="4542" y="6200"/>
                    </a:cxn>
                    <a:cxn ang="0">
                      <a:pos x="4610" y="6400"/>
                    </a:cxn>
                    <a:cxn ang="0">
                      <a:pos x="4677" y="6599"/>
                    </a:cxn>
                    <a:cxn ang="0">
                      <a:pos x="4739" y="6800"/>
                    </a:cxn>
                    <a:cxn ang="0">
                      <a:pos x="4799" y="7000"/>
                    </a:cxn>
                    <a:cxn ang="0">
                      <a:pos x="4855" y="7202"/>
                    </a:cxn>
                    <a:cxn ang="0">
                      <a:pos x="4907" y="7403"/>
                    </a:cxn>
                  </a:cxnLst>
                  <a:rect l="0" t="0" r="r" b="b"/>
                  <a:pathLst>
                    <a:path w="4907" h="7403">
                      <a:moveTo>
                        <a:pt x="0" y="0"/>
                      </a:moveTo>
                      <a:lnTo>
                        <a:pt x="56" y="43"/>
                      </a:lnTo>
                      <a:lnTo>
                        <a:pt x="111" y="85"/>
                      </a:lnTo>
                      <a:lnTo>
                        <a:pt x="166" y="128"/>
                      </a:lnTo>
                      <a:lnTo>
                        <a:pt x="220" y="171"/>
                      </a:lnTo>
                      <a:lnTo>
                        <a:pt x="276" y="214"/>
                      </a:lnTo>
                      <a:lnTo>
                        <a:pt x="329" y="258"/>
                      </a:lnTo>
                      <a:lnTo>
                        <a:pt x="383" y="302"/>
                      </a:lnTo>
                      <a:lnTo>
                        <a:pt x="438" y="346"/>
                      </a:lnTo>
                      <a:lnTo>
                        <a:pt x="491" y="391"/>
                      </a:lnTo>
                      <a:lnTo>
                        <a:pt x="545" y="436"/>
                      </a:lnTo>
                      <a:lnTo>
                        <a:pt x="598" y="481"/>
                      </a:lnTo>
                      <a:lnTo>
                        <a:pt x="652" y="526"/>
                      </a:lnTo>
                      <a:lnTo>
                        <a:pt x="705" y="573"/>
                      </a:lnTo>
                      <a:lnTo>
                        <a:pt x="757" y="619"/>
                      </a:lnTo>
                      <a:lnTo>
                        <a:pt x="810" y="665"/>
                      </a:lnTo>
                      <a:lnTo>
                        <a:pt x="862" y="712"/>
                      </a:lnTo>
                      <a:lnTo>
                        <a:pt x="915" y="759"/>
                      </a:lnTo>
                      <a:lnTo>
                        <a:pt x="966" y="807"/>
                      </a:lnTo>
                      <a:lnTo>
                        <a:pt x="1018" y="854"/>
                      </a:lnTo>
                      <a:lnTo>
                        <a:pt x="1070" y="902"/>
                      </a:lnTo>
                      <a:lnTo>
                        <a:pt x="1121" y="951"/>
                      </a:lnTo>
                      <a:lnTo>
                        <a:pt x="1172" y="999"/>
                      </a:lnTo>
                      <a:lnTo>
                        <a:pt x="1223" y="1048"/>
                      </a:lnTo>
                      <a:lnTo>
                        <a:pt x="1273" y="1097"/>
                      </a:lnTo>
                      <a:lnTo>
                        <a:pt x="1324" y="1146"/>
                      </a:lnTo>
                      <a:lnTo>
                        <a:pt x="1374" y="1197"/>
                      </a:lnTo>
                      <a:lnTo>
                        <a:pt x="1423" y="1247"/>
                      </a:lnTo>
                      <a:lnTo>
                        <a:pt x="1473" y="1297"/>
                      </a:lnTo>
                      <a:lnTo>
                        <a:pt x="1523" y="1348"/>
                      </a:lnTo>
                      <a:lnTo>
                        <a:pt x="1572" y="1398"/>
                      </a:lnTo>
                      <a:lnTo>
                        <a:pt x="1621" y="1450"/>
                      </a:lnTo>
                      <a:lnTo>
                        <a:pt x="1669" y="1501"/>
                      </a:lnTo>
                      <a:lnTo>
                        <a:pt x="1718" y="1553"/>
                      </a:lnTo>
                      <a:lnTo>
                        <a:pt x="1766" y="1605"/>
                      </a:lnTo>
                      <a:lnTo>
                        <a:pt x="1814" y="1657"/>
                      </a:lnTo>
                      <a:lnTo>
                        <a:pt x="1862" y="1710"/>
                      </a:lnTo>
                      <a:lnTo>
                        <a:pt x="1909" y="1763"/>
                      </a:lnTo>
                      <a:lnTo>
                        <a:pt x="1957" y="1815"/>
                      </a:lnTo>
                      <a:lnTo>
                        <a:pt x="2003" y="1869"/>
                      </a:lnTo>
                      <a:lnTo>
                        <a:pt x="2050" y="1923"/>
                      </a:lnTo>
                      <a:lnTo>
                        <a:pt x="2097" y="1977"/>
                      </a:lnTo>
                      <a:lnTo>
                        <a:pt x="2142" y="2031"/>
                      </a:lnTo>
                      <a:lnTo>
                        <a:pt x="2188" y="2085"/>
                      </a:lnTo>
                      <a:lnTo>
                        <a:pt x="2234" y="2140"/>
                      </a:lnTo>
                      <a:lnTo>
                        <a:pt x="2279" y="2195"/>
                      </a:lnTo>
                      <a:lnTo>
                        <a:pt x="2323" y="2251"/>
                      </a:lnTo>
                      <a:lnTo>
                        <a:pt x="2369" y="2306"/>
                      </a:lnTo>
                      <a:lnTo>
                        <a:pt x="2413" y="2362"/>
                      </a:lnTo>
                      <a:lnTo>
                        <a:pt x="2457" y="2418"/>
                      </a:lnTo>
                      <a:lnTo>
                        <a:pt x="2501" y="2473"/>
                      </a:lnTo>
                      <a:lnTo>
                        <a:pt x="2544" y="2530"/>
                      </a:lnTo>
                      <a:lnTo>
                        <a:pt x="2587" y="2587"/>
                      </a:lnTo>
                      <a:lnTo>
                        <a:pt x="2631" y="2644"/>
                      </a:lnTo>
                      <a:lnTo>
                        <a:pt x="2673" y="2701"/>
                      </a:lnTo>
                      <a:lnTo>
                        <a:pt x="2715" y="2759"/>
                      </a:lnTo>
                      <a:lnTo>
                        <a:pt x="2758" y="2816"/>
                      </a:lnTo>
                      <a:lnTo>
                        <a:pt x="2799" y="2874"/>
                      </a:lnTo>
                      <a:lnTo>
                        <a:pt x="2841" y="2932"/>
                      </a:lnTo>
                      <a:lnTo>
                        <a:pt x="2882" y="2990"/>
                      </a:lnTo>
                      <a:lnTo>
                        <a:pt x="2923" y="3049"/>
                      </a:lnTo>
                      <a:lnTo>
                        <a:pt x="2963" y="3107"/>
                      </a:lnTo>
                      <a:lnTo>
                        <a:pt x="3004" y="3167"/>
                      </a:lnTo>
                      <a:lnTo>
                        <a:pt x="3044" y="3226"/>
                      </a:lnTo>
                      <a:lnTo>
                        <a:pt x="3083" y="3285"/>
                      </a:lnTo>
                      <a:lnTo>
                        <a:pt x="3123" y="3345"/>
                      </a:lnTo>
                      <a:lnTo>
                        <a:pt x="3162" y="3405"/>
                      </a:lnTo>
                      <a:lnTo>
                        <a:pt x="3200" y="3465"/>
                      </a:lnTo>
                      <a:lnTo>
                        <a:pt x="3238" y="3525"/>
                      </a:lnTo>
                      <a:lnTo>
                        <a:pt x="3277" y="3585"/>
                      </a:lnTo>
                      <a:lnTo>
                        <a:pt x="3314" y="3645"/>
                      </a:lnTo>
                      <a:lnTo>
                        <a:pt x="3351" y="3707"/>
                      </a:lnTo>
                      <a:lnTo>
                        <a:pt x="3389" y="3767"/>
                      </a:lnTo>
                      <a:lnTo>
                        <a:pt x="3425" y="3829"/>
                      </a:lnTo>
                      <a:lnTo>
                        <a:pt x="3461" y="3890"/>
                      </a:lnTo>
                      <a:lnTo>
                        <a:pt x="3497" y="3952"/>
                      </a:lnTo>
                      <a:lnTo>
                        <a:pt x="3534" y="4013"/>
                      </a:lnTo>
                      <a:lnTo>
                        <a:pt x="3569" y="4076"/>
                      </a:lnTo>
                      <a:lnTo>
                        <a:pt x="3603" y="4137"/>
                      </a:lnTo>
                      <a:lnTo>
                        <a:pt x="3639" y="4200"/>
                      </a:lnTo>
                      <a:lnTo>
                        <a:pt x="3673" y="4262"/>
                      </a:lnTo>
                      <a:lnTo>
                        <a:pt x="3707" y="4325"/>
                      </a:lnTo>
                      <a:lnTo>
                        <a:pt x="3740" y="4388"/>
                      </a:lnTo>
                      <a:lnTo>
                        <a:pt x="3774" y="4451"/>
                      </a:lnTo>
                      <a:lnTo>
                        <a:pt x="3807" y="4514"/>
                      </a:lnTo>
                      <a:lnTo>
                        <a:pt x="3839" y="4577"/>
                      </a:lnTo>
                      <a:lnTo>
                        <a:pt x="3871" y="4640"/>
                      </a:lnTo>
                      <a:lnTo>
                        <a:pt x="3904" y="4704"/>
                      </a:lnTo>
                      <a:lnTo>
                        <a:pt x="3935" y="4768"/>
                      </a:lnTo>
                      <a:lnTo>
                        <a:pt x="3966" y="4832"/>
                      </a:lnTo>
                      <a:lnTo>
                        <a:pt x="3997" y="4895"/>
                      </a:lnTo>
                      <a:lnTo>
                        <a:pt x="4028" y="4960"/>
                      </a:lnTo>
                      <a:lnTo>
                        <a:pt x="4058" y="5024"/>
                      </a:lnTo>
                      <a:lnTo>
                        <a:pt x="4088" y="5089"/>
                      </a:lnTo>
                      <a:lnTo>
                        <a:pt x="4117" y="5153"/>
                      </a:lnTo>
                      <a:lnTo>
                        <a:pt x="4146" y="5218"/>
                      </a:lnTo>
                      <a:lnTo>
                        <a:pt x="4176" y="5282"/>
                      </a:lnTo>
                      <a:lnTo>
                        <a:pt x="4204" y="5348"/>
                      </a:lnTo>
                      <a:lnTo>
                        <a:pt x="4232" y="5412"/>
                      </a:lnTo>
                      <a:lnTo>
                        <a:pt x="4259" y="5478"/>
                      </a:lnTo>
                      <a:lnTo>
                        <a:pt x="4288" y="5542"/>
                      </a:lnTo>
                      <a:lnTo>
                        <a:pt x="4314" y="5608"/>
                      </a:lnTo>
                      <a:lnTo>
                        <a:pt x="4341" y="5673"/>
                      </a:lnTo>
                      <a:lnTo>
                        <a:pt x="4367" y="5739"/>
                      </a:lnTo>
                      <a:lnTo>
                        <a:pt x="4393" y="5804"/>
                      </a:lnTo>
                      <a:lnTo>
                        <a:pt x="4419" y="5871"/>
                      </a:lnTo>
                      <a:lnTo>
                        <a:pt x="4444" y="5936"/>
                      </a:lnTo>
                      <a:lnTo>
                        <a:pt x="4469" y="6003"/>
                      </a:lnTo>
                      <a:lnTo>
                        <a:pt x="4493" y="6068"/>
                      </a:lnTo>
                      <a:lnTo>
                        <a:pt x="4517" y="6135"/>
                      </a:lnTo>
                      <a:lnTo>
                        <a:pt x="4542" y="6200"/>
                      </a:lnTo>
                      <a:lnTo>
                        <a:pt x="4565" y="6267"/>
                      </a:lnTo>
                      <a:lnTo>
                        <a:pt x="4588" y="6333"/>
                      </a:lnTo>
                      <a:lnTo>
                        <a:pt x="4610" y="6400"/>
                      </a:lnTo>
                      <a:lnTo>
                        <a:pt x="4633" y="6466"/>
                      </a:lnTo>
                      <a:lnTo>
                        <a:pt x="4654" y="6533"/>
                      </a:lnTo>
                      <a:lnTo>
                        <a:pt x="4677" y="6599"/>
                      </a:lnTo>
                      <a:lnTo>
                        <a:pt x="4698" y="6666"/>
                      </a:lnTo>
                      <a:lnTo>
                        <a:pt x="4719" y="6733"/>
                      </a:lnTo>
                      <a:lnTo>
                        <a:pt x="4739" y="6800"/>
                      </a:lnTo>
                      <a:lnTo>
                        <a:pt x="4759" y="6866"/>
                      </a:lnTo>
                      <a:lnTo>
                        <a:pt x="4779" y="6934"/>
                      </a:lnTo>
                      <a:lnTo>
                        <a:pt x="4799" y="7000"/>
                      </a:lnTo>
                      <a:lnTo>
                        <a:pt x="4818" y="7068"/>
                      </a:lnTo>
                      <a:lnTo>
                        <a:pt x="4836" y="7134"/>
                      </a:lnTo>
                      <a:lnTo>
                        <a:pt x="4855" y="7202"/>
                      </a:lnTo>
                      <a:lnTo>
                        <a:pt x="4872" y="7269"/>
                      </a:lnTo>
                      <a:lnTo>
                        <a:pt x="4890" y="7336"/>
                      </a:lnTo>
                      <a:lnTo>
                        <a:pt x="4907" y="7403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52" name="Freeform 395"/>
                <p:cNvSpPr>
                  <a:spLocks/>
                </p:cNvSpPr>
                <p:nvPr/>
              </p:nvSpPr>
              <p:spPr bwMode="auto">
                <a:xfrm>
                  <a:off x="1452" y="903"/>
                  <a:ext cx="573" cy="75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82" y="86"/>
                    </a:cxn>
                    <a:cxn ang="0">
                      <a:pos x="163" y="172"/>
                    </a:cxn>
                    <a:cxn ang="0">
                      <a:pos x="245" y="260"/>
                    </a:cxn>
                    <a:cxn ang="0">
                      <a:pos x="324" y="348"/>
                    </a:cxn>
                    <a:cxn ang="0">
                      <a:pos x="404" y="436"/>
                    </a:cxn>
                    <a:cxn ang="0">
                      <a:pos x="484" y="525"/>
                    </a:cxn>
                    <a:cxn ang="0">
                      <a:pos x="561" y="615"/>
                    </a:cxn>
                    <a:cxn ang="0">
                      <a:pos x="639" y="705"/>
                    </a:cxn>
                    <a:cxn ang="0">
                      <a:pos x="716" y="796"/>
                    </a:cxn>
                    <a:cxn ang="0">
                      <a:pos x="793" y="888"/>
                    </a:cxn>
                    <a:cxn ang="0">
                      <a:pos x="869" y="979"/>
                    </a:cxn>
                    <a:cxn ang="0">
                      <a:pos x="943" y="1072"/>
                    </a:cxn>
                    <a:cxn ang="0">
                      <a:pos x="1018" y="1166"/>
                    </a:cxn>
                    <a:cxn ang="0">
                      <a:pos x="1091" y="1260"/>
                    </a:cxn>
                    <a:cxn ang="0">
                      <a:pos x="1164" y="1354"/>
                    </a:cxn>
                    <a:cxn ang="0">
                      <a:pos x="1236" y="1449"/>
                    </a:cxn>
                    <a:cxn ang="0">
                      <a:pos x="1308" y="1544"/>
                    </a:cxn>
                    <a:cxn ang="0">
                      <a:pos x="1378" y="1641"/>
                    </a:cxn>
                    <a:cxn ang="0">
                      <a:pos x="1448" y="1736"/>
                    </a:cxn>
                    <a:cxn ang="0">
                      <a:pos x="1518" y="1834"/>
                    </a:cxn>
                    <a:cxn ang="0">
                      <a:pos x="1586" y="1931"/>
                    </a:cxn>
                    <a:cxn ang="0">
                      <a:pos x="1655" y="2030"/>
                    </a:cxn>
                    <a:cxn ang="0">
                      <a:pos x="1721" y="2128"/>
                    </a:cxn>
                    <a:cxn ang="0">
                      <a:pos x="1788" y="2227"/>
                    </a:cxn>
                    <a:cxn ang="0">
                      <a:pos x="1853" y="2326"/>
                    </a:cxn>
                    <a:cxn ang="0">
                      <a:pos x="1918" y="2427"/>
                    </a:cxn>
                    <a:cxn ang="0">
                      <a:pos x="1982" y="2526"/>
                    </a:cxn>
                    <a:cxn ang="0">
                      <a:pos x="2046" y="2627"/>
                    </a:cxn>
                    <a:cxn ang="0">
                      <a:pos x="2108" y="2729"/>
                    </a:cxn>
                    <a:cxn ang="0">
                      <a:pos x="2170" y="2831"/>
                    </a:cxn>
                    <a:cxn ang="0">
                      <a:pos x="2230" y="2933"/>
                    </a:cxn>
                    <a:cxn ang="0">
                      <a:pos x="2291" y="3035"/>
                    </a:cxn>
                  </a:cxnLst>
                  <a:rect l="0" t="0" r="r" b="b"/>
                  <a:pathLst>
                    <a:path w="2291" h="3035">
                      <a:moveTo>
                        <a:pt x="0" y="0"/>
                      </a:moveTo>
                      <a:lnTo>
                        <a:pt x="82" y="86"/>
                      </a:lnTo>
                      <a:lnTo>
                        <a:pt x="163" y="172"/>
                      </a:lnTo>
                      <a:lnTo>
                        <a:pt x="245" y="260"/>
                      </a:lnTo>
                      <a:lnTo>
                        <a:pt x="324" y="348"/>
                      </a:lnTo>
                      <a:lnTo>
                        <a:pt x="404" y="436"/>
                      </a:lnTo>
                      <a:lnTo>
                        <a:pt x="484" y="525"/>
                      </a:lnTo>
                      <a:lnTo>
                        <a:pt x="561" y="615"/>
                      </a:lnTo>
                      <a:lnTo>
                        <a:pt x="639" y="705"/>
                      </a:lnTo>
                      <a:lnTo>
                        <a:pt x="716" y="796"/>
                      </a:lnTo>
                      <a:lnTo>
                        <a:pt x="793" y="888"/>
                      </a:lnTo>
                      <a:lnTo>
                        <a:pt x="869" y="979"/>
                      </a:lnTo>
                      <a:lnTo>
                        <a:pt x="943" y="1072"/>
                      </a:lnTo>
                      <a:lnTo>
                        <a:pt x="1018" y="1166"/>
                      </a:lnTo>
                      <a:lnTo>
                        <a:pt x="1091" y="1260"/>
                      </a:lnTo>
                      <a:lnTo>
                        <a:pt x="1164" y="1354"/>
                      </a:lnTo>
                      <a:lnTo>
                        <a:pt x="1236" y="1449"/>
                      </a:lnTo>
                      <a:lnTo>
                        <a:pt x="1308" y="1544"/>
                      </a:lnTo>
                      <a:lnTo>
                        <a:pt x="1378" y="1641"/>
                      </a:lnTo>
                      <a:lnTo>
                        <a:pt x="1448" y="1736"/>
                      </a:lnTo>
                      <a:lnTo>
                        <a:pt x="1518" y="1834"/>
                      </a:lnTo>
                      <a:lnTo>
                        <a:pt x="1586" y="1931"/>
                      </a:lnTo>
                      <a:lnTo>
                        <a:pt x="1655" y="2030"/>
                      </a:lnTo>
                      <a:lnTo>
                        <a:pt x="1721" y="2128"/>
                      </a:lnTo>
                      <a:lnTo>
                        <a:pt x="1788" y="2227"/>
                      </a:lnTo>
                      <a:lnTo>
                        <a:pt x="1853" y="2326"/>
                      </a:lnTo>
                      <a:lnTo>
                        <a:pt x="1918" y="2427"/>
                      </a:lnTo>
                      <a:lnTo>
                        <a:pt x="1982" y="2526"/>
                      </a:lnTo>
                      <a:lnTo>
                        <a:pt x="2046" y="2627"/>
                      </a:lnTo>
                      <a:lnTo>
                        <a:pt x="2108" y="2729"/>
                      </a:lnTo>
                      <a:lnTo>
                        <a:pt x="2170" y="2831"/>
                      </a:lnTo>
                      <a:lnTo>
                        <a:pt x="2230" y="2933"/>
                      </a:lnTo>
                      <a:lnTo>
                        <a:pt x="2291" y="3035"/>
                      </a:lnTo>
                    </a:path>
                  </a:pathLst>
                </a:cu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53" name="Freeform 396"/>
                <p:cNvSpPr>
                  <a:spLocks/>
                </p:cNvSpPr>
                <p:nvPr/>
              </p:nvSpPr>
              <p:spPr bwMode="auto">
                <a:xfrm>
                  <a:off x="1596" y="839"/>
                  <a:ext cx="556" cy="103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84" y="121"/>
                    </a:cxn>
                    <a:cxn ang="0">
                      <a:pos x="168" y="242"/>
                    </a:cxn>
                    <a:cxn ang="0">
                      <a:pos x="250" y="365"/>
                    </a:cxn>
                    <a:cxn ang="0">
                      <a:pos x="331" y="487"/>
                    </a:cxn>
                    <a:cxn ang="0">
                      <a:pos x="411" y="611"/>
                    </a:cxn>
                    <a:cxn ang="0">
                      <a:pos x="491" y="735"/>
                    </a:cxn>
                    <a:cxn ang="0">
                      <a:pos x="570" y="860"/>
                    </a:cxn>
                    <a:cxn ang="0">
                      <a:pos x="648" y="984"/>
                    </a:cxn>
                    <a:cxn ang="0">
                      <a:pos x="725" y="1110"/>
                    </a:cxn>
                    <a:cxn ang="0">
                      <a:pos x="800" y="1237"/>
                    </a:cxn>
                    <a:cxn ang="0">
                      <a:pos x="876" y="1364"/>
                    </a:cxn>
                    <a:cxn ang="0">
                      <a:pos x="950" y="1492"/>
                    </a:cxn>
                    <a:cxn ang="0">
                      <a:pos x="1023" y="1620"/>
                    </a:cxn>
                    <a:cxn ang="0">
                      <a:pos x="1095" y="1749"/>
                    </a:cxn>
                    <a:cxn ang="0">
                      <a:pos x="1166" y="1878"/>
                    </a:cxn>
                    <a:cxn ang="0">
                      <a:pos x="1237" y="2008"/>
                    </a:cxn>
                    <a:cxn ang="0">
                      <a:pos x="1305" y="2139"/>
                    </a:cxn>
                    <a:cxn ang="0">
                      <a:pos x="1374" y="2270"/>
                    </a:cxn>
                    <a:cxn ang="0">
                      <a:pos x="1441" y="2401"/>
                    </a:cxn>
                    <a:cxn ang="0">
                      <a:pos x="1508" y="2533"/>
                    </a:cxn>
                    <a:cxn ang="0">
                      <a:pos x="1572" y="2666"/>
                    </a:cxn>
                    <a:cxn ang="0">
                      <a:pos x="1637" y="2798"/>
                    </a:cxn>
                    <a:cxn ang="0">
                      <a:pos x="1700" y="2933"/>
                    </a:cxn>
                    <a:cxn ang="0">
                      <a:pos x="1763" y="3067"/>
                    </a:cxn>
                    <a:cxn ang="0">
                      <a:pos x="1793" y="3133"/>
                    </a:cxn>
                    <a:cxn ang="0">
                      <a:pos x="1823" y="3201"/>
                    </a:cxn>
                    <a:cxn ang="0">
                      <a:pos x="1854" y="3268"/>
                    </a:cxn>
                    <a:cxn ang="0">
                      <a:pos x="1884" y="3335"/>
                    </a:cxn>
                    <a:cxn ang="0">
                      <a:pos x="1914" y="3402"/>
                    </a:cxn>
                    <a:cxn ang="0">
                      <a:pos x="1943" y="3470"/>
                    </a:cxn>
                    <a:cxn ang="0">
                      <a:pos x="1973" y="3538"/>
                    </a:cxn>
                    <a:cxn ang="0">
                      <a:pos x="2001" y="3606"/>
                    </a:cxn>
                    <a:cxn ang="0">
                      <a:pos x="2030" y="3673"/>
                    </a:cxn>
                    <a:cxn ang="0">
                      <a:pos x="2058" y="3742"/>
                    </a:cxn>
                    <a:cxn ang="0">
                      <a:pos x="2086" y="3809"/>
                    </a:cxn>
                    <a:cxn ang="0">
                      <a:pos x="2115" y="3878"/>
                    </a:cxn>
                    <a:cxn ang="0">
                      <a:pos x="2142" y="3946"/>
                    </a:cxn>
                    <a:cxn ang="0">
                      <a:pos x="2169" y="4014"/>
                    </a:cxn>
                    <a:cxn ang="0">
                      <a:pos x="2196" y="4082"/>
                    </a:cxn>
                    <a:cxn ang="0">
                      <a:pos x="2223" y="4151"/>
                    </a:cxn>
                  </a:cxnLst>
                  <a:rect l="0" t="0" r="r" b="b"/>
                  <a:pathLst>
                    <a:path w="2223" h="4151">
                      <a:moveTo>
                        <a:pt x="0" y="0"/>
                      </a:moveTo>
                      <a:lnTo>
                        <a:pt x="84" y="121"/>
                      </a:lnTo>
                      <a:lnTo>
                        <a:pt x="168" y="242"/>
                      </a:lnTo>
                      <a:lnTo>
                        <a:pt x="250" y="365"/>
                      </a:lnTo>
                      <a:lnTo>
                        <a:pt x="331" y="487"/>
                      </a:lnTo>
                      <a:lnTo>
                        <a:pt x="411" y="611"/>
                      </a:lnTo>
                      <a:lnTo>
                        <a:pt x="491" y="735"/>
                      </a:lnTo>
                      <a:lnTo>
                        <a:pt x="570" y="860"/>
                      </a:lnTo>
                      <a:lnTo>
                        <a:pt x="648" y="984"/>
                      </a:lnTo>
                      <a:lnTo>
                        <a:pt x="725" y="1110"/>
                      </a:lnTo>
                      <a:lnTo>
                        <a:pt x="800" y="1237"/>
                      </a:lnTo>
                      <a:lnTo>
                        <a:pt x="876" y="1364"/>
                      </a:lnTo>
                      <a:lnTo>
                        <a:pt x="950" y="1492"/>
                      </a:lnTo>
                      <a:lnTo>
                        <a:pt x="1023" y="1620"/>
                      </a:lnTo>
                      <a:lnTo>
                        <a:pt x="1095" y="1749"/>
                      </a:lnTo>
                      <a:lnTo>
                        <a:pt x="1166" y="1878"/>
                      </a:lnTo>
                      <a:lnTo>
                        <a:pt x="1237" y="2008"/>
                      </a:lnTo>
                      <a:lnTo>
                        <a:pt x="1305" y="2139"/>
                      </a:lnTo>
                      <a:lnTo>
                        <a:pt x="1374" y="2270"/>
                      </a:lnTo>
                      <a:lnTo>
                        <a:pt x="1441" y="2401"/>
                      </a:lnTo>
                      <a:lnTo>
                        <a:pt x="1508" y="2533"/>
                      </a:lnTo>
                      <a:lnTo>
                        <a:pt x="1572" y="2666"/>
                      </a:lnTo>
                      <a:lnTo>
                        <a:pt x="1637" y="2798"/>
                      </a:lnTo>
                      <a:lnTo>
                        <a:pt x="1700" y="2933"/>
                      </a:lnTo>
                      <a:lnTo>
                        <a:pt x="1763" y="3067"/>
                      </a:lnTo>
                      <a:lnTo>
                        <a:pt x="1793" y="3133"/>
                      </a:lnTo>
                      <a:lnTo>
                        <a:pt x="1823" y="3201"/>
                      </a:lnTo>
                      <a:lnTo>
                        <a:pt x="1854" y="3268"/>
                      </a:lnTo>
                      <a:lnTo>
                        <a:pt x="1884" y="3335"/>
                      </a:lnTo>
                      <a:lnTo>
                        <a:pt x="1914" y="3402"/>
                      </a:lnTo>
                      <a:lnTo>
                        <a:pt x="1943" y="3470"/>
                      </a:lnTo>
                      <a:lnTo>
                        <a:pt x="1973" y="3538"/>
                      </a:lnTo>
                      <a:lnTo>
                        <a:pt x="2001" y="3606"/>
                      </a:lnTo>
                      <a:lnTo>
                        <a:pt x="2030" y="3673"/>
                      </a:lnTo>
                      <a:lnTo>
                        <a:pt x="2058" y="3742"/>
                      </a:lnTo>
                      <a:lnTo>
                        <a:pt x="2086" y="3809"/>
                      </a:lnTo>
                      <a:lnTo>
                        <a:pt x="2115" y="3878"/>
                      </a:lnTo>
                      <a:lnTo>
                        <a:pt x="2142" y="3946"/>
                      </a:lnTo>
                      <a:lnTo>
                        <a:pt x="2169" y="4014"/>
                      </a:lnTo>
                      <a:lnTo>
                        <a:pt x="2196" y="4082"/>
                      </a:lnTo>
                      <a:lnTo>
                        <a:pt x="2223" y="4151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54" name="Freeform 397"/>
                <p:cNvSpPr>
                  <a:spLocks/>
                </p:cNvSpPr>
                <p:nvPr/>
              </p:nvSpPr>
              <p:spPr bwMode="auto">
                <a:xfrm>
                  <a:off x="1743" y="790"/>
                  <a:ext cx="345" cy="84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49" y="103"/>
                    </a:cxn>
                    <a:cxn ang="0">
                      <a:pos x="100" y="205"/>
                    </a:cxn>
                    <a:cxn ang="0">
                      <a:pos x="148" y="308"/>
                    </a:cxn>
                    <a:cxn ang="0">
                      <a:pos x="197" y="411"/>
                    </a:cxn>
                    <a:cxn ang="0">
                      <a:pos x="246" y="514"/>
                    </a:cxn>
                    <a:cxn ang="0">
                      <a:pos x="293" y="617"/>
                    </a:cxn>
                    <a:cxn ang="0">
                      <a:pos x="341" y="721"/>
                    </a:cxn>
                    <a:cxn ang="0">
                      <a:pos x="388" y="825"/>
                    </a:cxn>
                    <a:cxn ang="0">
                      <a:pos x="434" y="930"/>
                    </a:cxn>
                    <a:cxn ang="0">
                      <a:pos x="481" y="1033"/>
                    </a:cxn>
                    <a:cxn ang="0">
                      <a:pos x="526" y="1138"/>
                    </a:cxn>
                    <a:cxn ang="0">
                      <a:pos x="571" y="1243"/>
                    </a:cxn>
                    <a:cxn ang="0">
                      <a:pos x="617" y="1348"/>
                    </a:cxn>
                    <a:cxn ang="0">
                      <a:pos x="661" y="1453"/>
                    </a:cxn>
                    <a:cxn ang="0">
                      <a:pos x="704" y="1557"/>
                    </a:cxn>
                    <a:cxn ang="0">
                      <a:pos x="748" y="1663"/>
                    </a:cxn>
                    <a:cxn ang="0">
                      <a:pos x="791" y="1769"/>
                    </a:cxn>
                    <a:cxn ang="0">
                      <a:pos x="833" y="1875"/>
                    </a:cxn>
                    <a:cxn ang="0">
                      <a:pos x="875" y="1981"/>
                    </a:cxn>
                    <a:cxn ang="0">
                      <a:pos x="917" y="2087"/>
                    </a:cxn>
                    <a:cxn ang="0">
                      <a:pos x="957" y="2193"/>
                    </a:cxn>
                    <a:cxn ang="0">
                      <a:pos x="999" y="2300"/>
                    </a:cxn>
                    <a:cxn ang="0">
                      <a:pos x="1038" y="2407"/>
                    </a:cxn>
                    <a:cxn ang="0">
                      <a:pos x="1078" y="2514"/>
                    </a:cxn>
                    <a:cxn ang="0">
                      <a:pos x="1116" y="2621"/>
                    </a:cxn>
                    <a:cxn ang="0">
                      <a:pos x="1156" y="2728"/>
                    </a:cxn>
                    <a:cxn ang="0">
                      <a:pos x="1194" y="2835"/>
                    </a:cxn>
                    <a:cxn ang="0">
                      <a:pos x="1231" y="2943"/>
                    </a:cxn>
                    <a:cxn ang="0">
                      <a:pos x="1269" y="3051"/>
                    </a:cxn>
                    <a:cxn ang="0">
                      <a:pos x="1306" y="3159"/>
                    </a:cxn>
                    <a:cxn ang="0">
                      <a:pos x="1342" y="3267"/>
                    </a:cxn>
                    <a:cxn ang="0">
                      <a:pos x="1377" y="3374"/>
                    </a:cxn>
                  </a:cxnLst>
                  <a:rect l="0" t="0" r="r" b="b"/>
                  <a:pathLst>
                    <a:path w="1377" h="3374">
                      <a:moveTo>
                        <a:pt x="0" y="0"/>
                      </a:moveTo>
                      <a:lnTo>
                        <a:pt x="49" y="103"/>
                      </a:lnTo>
                      <a:lnTo>
                        <a:pt x="100" y="205"/>
                      </a:lnTo>
                      <a:lnTo>
                        <a:pt x="148" y="308"/>
                      </a:lnTo>
                      <a:lnTo>
                        <a:pt x="197" y="411"/>
                      </a:lnTo>
                      <a:lnTo>
                        <a:pt x="246" y="514"/>
                      </a:lnTo>
                      <a:lnTo>
                        <a:pt x="293" y="617"/>
                      </a:lnTo>
                      <a:lnTo>
                        <a:pt x="341" y="721"/>
                      </a:lnTo>
                      <a:lnTo>
                        <a:pt x="388" y="825"/>
                      </a:lnTo>
                      <a:lnTo>
                        <a:pt x="434" y="930"/>
                      </a:lnTo>
                      <a:lnTo>
                        <a:pt x="481" y="1033"/>
                      </a:lnTo>
                      <a:lnTo>
                        <a:pt x="526" y="1138"/>
                      </a:lnTo>
                      <a:lnTo>
                        <a:pt x="571" y="1243"/>
                      </a:lnTo>
                      <a:lnTo>
                        <a:pt x="617" y="1348"/>
                      </a:lnTo>
                      <a:lnTo>
                        <a:pt x="661" y="1453"/>
                      </a:lnTo>
                      <a:lnTo>
                        <a:pt x="704" y="1557"/>
                      </a:lnTo>
                      <a:lnTo>
                        <a:pt x="748" y="1663"/>
                      </a:lnTo>
                      <a:lnTo>
                        <a:pt x="791" y="1769"/>
                      </a:lnTo>
                      <a:lnTo>
                        <a:pt x="833" y="1875"/>
                      </a:lnTo>
                      <a:lnTo>
                        <a:pt x="875" y="1981"/>
                      </a:lnTo>
                      <a:lnTo>
                        <a:pt x="917" y="2087"/>
                      </a:lnTo>
                      <a:lnTo>
                        <a:pt x="957" y="2193"/>
                      </a:lnTo>
                      <a:lnTo>
                        <a:pt x="999" y="2300"/>
                      </a:lnTo>
                      <a:lnTo>
                        <a:pt x="1038" y="2407"/>
                      </a:lnTo>
                      <a:lnTo>
                        <a:pt x="1078" y="2514"/>
                      </a:lnTo>
                      <a:lnTo>
                        <a:pt x="1116" y="2621"/>
                      </a:lnTo>
                      <a:lnTo>
                        <a:pt x="1156" y="2728"/>
                      </a:lnTo>
                      <a:lnTo>
                        <a:pt x="1194" y="2835"/>
                      </a:lnTo>
                      <a:lnTo>
                        <a:pt x="1231" y="2943"/>
                      </a:lnTo>
                      <a:lnTo>
                        <a:pt x="1269" y="3051"/>
                      </a:lnTo>
                      <a:lnTo>
                        <a:pt x="1306" y="3159"/>
                      </a:lnTo>
                      <a:lnTo>
                        <a:pt x="1342" y="3267"/>
                      </a:lnTo>
                      <a:lnTo>
                        <a:pt x="1377" y="3374"/>
                      </a:lnTo>
                    </a:path>
                  </a:pathLst>
                </a:cu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55" name="Freeform 398"/>
                <p:cNvSpPr>
                  <a:spLocks/>
                </p:cNvSpPr>
                <p:nvPr/>
              </p:nvSpPr>
              <p:spPr bwMode="auto">
                <a:xfrm>
                  <a:off x="1892" y="755"/>
                  <a:ext cx="279" cy="111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43" y="137"/>
                    </a:cxn>
                    <a:cxn ang="0">
                      <a:pos x="85" y="274"/>
                    </a:cxn>
                    <a:cxn ang="0">
                      <a:pos x="127" y="412"/>
                    </a:cxn>
                    <a:cxn ang="0">
                      <a:pos x="169" y="550"/>
                    </a:cxn>
                    <a:cxn ang="0">
                      <a:pos x="210" y="688"/>
                    </a:cxn>
                    <a:cxn ang="0">
                      <a:pos x="250" y="826"/>
                    </a:cxn>
                    <a:cxn ang="0">
                      <a:pos x="290" y="965"/>
                    </a:cxn>
                    <a:cxn ang="0">
                      <a:pos x="329" y="1103"/>
                    </a:cxn>
                    <a:cxn ang="0">
                      <a:pos x="368" y="1241"/>
                    </a:cxn>
                    <a:cxn ang="0">
                      <a:pos x="407" y="1380"/>
                    </a:cxn>
                    <a:cxn ang="0">
                      <a:pos x="445" y="1519"/>
                    </a:cxn>
                    <a:cxn ang="0">
                      <a:pos x="482" y="1658"/>
                    </a:cxn>
                    <a:cxn ang="0">
                      <a:pos x="518" y="1797"/>
                    </a:cxn>
                    <a:cxn ang="0">
                      <a:pos x="555" y="1936"/>
                    </a:cxn>
                    <a:cxn ang="0">
                      <a:pos x="591" y="2076"/>
                    </a:cxn>
                    <a:cxn ang="0">
                      <a:pos x="626" y="2215"/>
                    </a:cxn>
                    <a:cxn ang="0">
                      <a:pos x="660" y="2355"/>
                    </a:cxn>
                    <a:cxn ang="0">
                      <a:pos x="695" y="2495"/>
                    </a:cxn>
                    <a:cxn ang="0">
                      <a:pos x="728" y="2635"/>
                    </a:cxn>
                    <a:cxn ang="0">
                      <a:pos x="761" y="2775"/>
                    </a:cxn>
                    <a:cxn ang="0">
                      <a:pos x="795" y="2915"/>
                    </a:cxn>
                    <a:cxn ang="0">
                      <a:pos x="827" y="3056"/>
                    </a:cxn>
                    <a:cxn ang="0">
                      <a:pos x="858" y="3196"/>
                    </a:cxn>
                    <a:cxn ang="0">
                      <a:pos x="889" y="3336"/>
                    </a:cxn>
                    <a:cxn ang="0">
                      <a:pos x="919" y="3477"/>
                    </a:cxn>
                    <a:cxn ang="0">
                      <a:pos x="950" y="3618"/>
                    </a:cxn>
                    <a:cxn ang="0">
                      <a:pos x="979" y="3758"/>
                    </a:cxn>
                    <a:cxn ang="0">
                      <a:pos x="1008" y="3899"/>
                    </a:cxn>
                    <a:cxn ang="0">
                      <a:pos x="1036" y="4040"/>
                    </a:cxn>
                    <a:cxn ang="0">
                      <a:pos x="1065" y="4182"/>
                    </a:cxn>
                    <a:cxn ang="0">
                      <a:pos x="1092" y="4323"/>
                    </a:cxn>
                    <a:cxn ang="0">
                      <a:pos x="1119" y="4465"/>
                    </a:cxn>
                  </a:cxnLst>
                  <a:rect l="0" t="0" r="r" b="b"/>
                  <a:pathLst>
                    <a:path w="1119" h="4465">
                      <a:moveTo>
                        <a:pt x="0" y="0"/>
                      </a:moveTo>
                      <a:lnTo>
                        <a:pt x="43" y="137"/>
                      </a:lnTo>
                      <a:lnTo>
                        <a:pt x="85" y="274"/>
                      </a:lnTo>
                      <a:lnTo>
                        <a:pt x="127" y="412"/>
                      </a:lnTo>
                      <a:lnTo>
                        <a:pt x="169" y="550"/>
                      </a:lnTo>
                      <a:lnTo>
                        <a:pt x="210" y="688"/>
                      </a:lnTo>
                      <a:lnTo>
                        <a:pt x="250" y="826"/>
                      </a:lnTo>
                      <a:lnTo>
                        <a:pt x="290" y="965"/>
                      </a:lnTo>
                      <a:lnTo>
                        <a:pt x="329" y="1103"/>
                      </a:lnTo>
                      <a:lnTo>
                        <a:pt x="368" y="1241"/>
                      </a:lnTo>
                      <a:lnTo>
                        <a:pt x="407" y="1380"/>
                      </a:lnTo>
                      <a:lnTo>
                        <a:pt x="445" y="1519"/>
                      </a:lnTo>
                      <a:lnTo>
                        <a:pt x="482" y="1658"/>
                      </a:lnTo>
                      <a:lnTo>
                        <a:pt x="518" y="1797"/>
                      </a:lnTo>
                      <a:lnTo>
                        <a:pt x="555" y="1936"/>
                      </a:lnTo>
                      <a:lnTo>
                        <a:pt x="591" y="2076"/>
                      </a:lnTo>
                      <a:lnTo>
                        <a:pt x="626" y="2215"/>
                      </a:lnTo>
                      <a:lnTo>
                        <a:pt x="660" y="2355"/>
                      </a:lnTo>
                      <a:lnTo>
                        <a:pt x="695" y="2495"/>
                      </a:lnTo>
                      <a:lnTo>
                        <a:pt x="728" y="2635"/>
                      </a:lnTo>
                      <a:lnTo>
                        <a:pt x="761" y="2775"/>
                      </a:lnTo>
                      <a:lnTo>
                        <a:pt x="795" y="2915"/>
                      </a:lnTo>
                      <a:lnTo>
                        <a:pt x="827" y="3056"/>
                      </a:lnTo>
                      <a:lnTo>
                        <a:pt x="858" y="3196"/>
                      </a:lnTo>
                      <a:lnTo>
                        <a:pt x="889" y="3336"/>
                      </a:lnTo>
                      <a:lnTo>
                        <a:pt x="919" y="3477"/>
                      </a:lnTo>
                      <a:lnTo>
                        <a:pt x="950" y="3618"/>
                      </a:lnTo>
                      <a:lnTo>
                        <a:pt x="979" y="3758"/>
                      </a:lnTo>
                      <a:lnTo>
                        <a:pt x="1008" y="3899"/>
                      </a:lnTo>
                      <a:lnTo>
                        <a:pt x="1036" y="4040"/>
                      </a:lnTo>
                      <a:lnTo>
                        <a:pt x="1065" y="4182"/>
                      </a:lnTo>
                      <a:lnTo>
                        <a:pt x="1092" y="4323"/>
                      </a:lnTo>
                      <a:lnTo>
                        <a:pt x="1119" y="4465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56" name="Freeform 399"/>
                <p:cNvSpPr>
                  <a:spLocks/>
                </p:cNvSpPr>
                <p:nvPr/>
              </p:nvSpPr>
              <p:spPr bwMode="auto">
                <a:xfrm>
                  <a:off x="2041" y="735"/>
                  <a:ext cx="115" cy="88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3" y="219"/>
                    </a:cxn>
                    <a:cxn ang="0">
                      <a:pos x="67" y="440"/>
                    </a:cxn>
                    <a:cxn ang="0">
                      <a:pos x="99" y="661"/>
                    </a:cxn>
                    <a:cxn ang="0">
                      <a:pos x="130" y="881"/>
                    </a:cxn>
                    <a:cxn ang="0">
                      <a:pos x="161" y="1102"/>
                    </a:cxn>
                    <a:cxn ang="0">
                      <a:pos x="191" y="1323"/>
                    </a:cxn>
                    <a:cxn ang="0">
                      <a:pos x="221" y="1544"/>
                    </a:cxn>
                    <a:cxn ang="0">
                      <a:pos x="250" y="1765"/>
                    </a:cxn>
                    <a:cxn ang="0">
                      <a:pos x="278" y="1986"/>
                    </a:cxn>
                    <a:cxn ang="0">
                      <a:pos x="306" y="2208"/>
                    </a:cxn>
                    <a:cxn ang="0">
                      <a:pos x="334" y="2428"/>
                    </a:cxn>
                    <a:cxn ang="0">
                      <a:pos x="360" y="2650"/>
                    </a:cxn>
                    <a:cxn ang="0">
                      <a:pos x="386" y="2872"/>
                    </a:cxn>
                    <a:cxn ang="0">
                      <a:pos x="411" y="3093"/>
                    </a:cxn>
                    <a:cxn ang="0">
                      <a:pos x="435" y="3314"/>
                    </a:cxn>
                    <a:cxn ang="0">
                      <a:pos x="460" y="3536"/>
                    </a:cxn>
                  </a:cxnLst>
                  <a:rect l="0" t="0" r="r" b="b"/>
                  <a:pathLst>
                    <a:path w="460" h="3536">
                      <a:moveTo>
                        <a:pt x="0" y="0"/>
                      </a:moveTo>
                      <a:lnTo>
                        <a:pt x="33" y="219"/>
                      </a:lnTo>
                      <a:lnTo>
                        <a:pt x="67" y="440"/>
                      </a:lnTo>
                      <a:lnTo>
                        <a:pt x="99" y="661"/>
                      </a:lnTo>
                      <a:lnTo>
                        <a:pt x="130" y="881"/>
                      </a:lnTo>
                      <a:lnTo>
                        <a:pt x="161" y="1102"/>
                      </a:lnTo>
                      <a:lnTo>
                        <a:pt x="191" y="1323"/>
                      </a:lnTo>
                      <a:lnTo>
                        <a:pt x="221" y="1544"/>
                      </a:lnTo>
                      <a:lnTo>
                        <a:pt x="250" y="1765"/>
                      </a:lnTo>
                      <a:lnTo>
                        <a:pt x="278" y="1986"/>
                      </a:lnTo>
                      <a:lnTo>
                        <a:pt x="306" y="2208"/>
                      </a:lnTo>
                      <a:lnTo>
                        <a:pt x="334" y="2428"/>
                      </a:lnTo>
                      <a:lnTo>
                        <a:pt x="360" y="2650"/>
                      </a:lnTo>
                      <a:lnTo>
                        <a:pt x="386" y="2872"/>
                      </a:lnTo>
                      <a:lnTo>
                        <a:pt x="411" y="3093"/>
                      </a:lnTo>
                      <a:lnTo>
                        <a:pt x="435" y="3314"/>
                      </a:lnTo>
                      <a:lnTo>
                        <a:pt x="460" y="3536"/>
                      </a:lnTo>
                    </a:path>
                  </a:pathLst>
                </a:cu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57" name="Freeform 400"/>
                <p:cNvSpPr>
                  <a:spLocks/>
                </p:cNvSpPr>
                <p:nvPr/>
              </p:nvSpPr>
              <p:spPr bwMode="auto">
                <a:xfrm>
                  <a:off x="2226" y="735"/>
                  <a:ext cx="115" cy="884"/>
                </a:xfrm>
                <a:custGeom>
                  <a:avLst/>
                  <a:gdLst/>
                  <a:ahLst/>
                  <a:cxnLst>
                    <a:cxn ang="0">
                      <a:pos x="459" y="0"/>
                    </a:cxn>
                    <a:cxn ang="0">
                      <a:pos x="426" y="219"/>
                    </a:cxn>
                    <a:cxn ang="0">
                      <a:pos x="393" y="440"/>
                    </a:cxn>
                    <a:cxn ang="0">
                      <a:pos x="361" y="661"/>
                    </a:cxn>
                    <a:cxn ang="0">
                      <a:pos x="329" y="881"/>
                    </a:cxn>
                    <a:cxn ang="0">
                      <a:pos x="298" y="1102"/>
                    </a:cxn>
                    <a:cxn ang="0">
                      <a:pos x="268" y="1323"/>
                    </a:cxn>
                    <a:cxn ang="0">
                      <a:pos x="239" y="1544"/>
                    </a:cxn>
                    <a:cxn ang="0">
                      <a:pos x="209" y="1765"/>
                    </a:cxn>
                    <a:cxn ang="0">
                      <a:pos x="181" y="1986"/>
                    </a:cxn>
                    <a:cxn ang="0">
                      <a:pos x="153" y="2208"/>
                    </a:cxn>
                    <a:cxn ang="0">
                      <a:pos x="126" y="2428"/>
                    </a:cxn>
                    <a:cxn ang="0">
                      <a:pos x="99" y="2650"/>
                    </a:cxn>
                    <a:cxn ang="0">
                      <a:pos x="73" y="2872"/>
                    </a:cxn>
                    <a:cxn ang="0">
                      <a:pos x="48" y="3093"/>
                    </a:cxn>
                    <a:cxn ang="0">
                      <a:pos x="24" y="3314"/>
                    </a:cxn>
                    <a:cxn ang="0">
                      <a:pos x="0" y="3536"/>
                    </a:cxn>
                  </a:cxnLst>
                  <a:rect l="0" t="0" r="r" b="b"/>
                  <a:pathLst>
                    <a:path w="459" h="3536">
                      <a:moveTo>
                        <a:pt x="459" y="0"/>
                      </a:moveTo>
                      <a:lnTo>
                        <a:pt x="426" y="219"/>
                      </a:lnTo>
                      <a:lnTo>
                        <a:pt x="393" y="440"/>
                      </a:lnTo>
                      <a:lnTo>
                        <a:pt x="361" y="661"/>
                      </a:lnTo>
                      <a:lnTo>
                        <a:pt x="329" y="881"/>
                      </a:lnTo>
                      <a:lnTo>
                        <a:pt x="298" y="1102"/>
                      </a:lnTo>
                      <a:lnTo>
                        <a:pt x="268" y="1323"/>
                      </a:lnTo>
                      <a:lnTo>
                        <a:pt x="239" y="1544"/>
                      </a:lnTo>
                      <a:lnTo>
                        <a:pt x="209" y="1765"/>
                      </a:lnTo>
                      <a:lnTo>
                        <a:pt x="181" y="1986"/>
                      </a:lnTo>
                      <a:lnTo>
                        <a:pt x="153" y="2208"/>
                      </a:lnTo>
                      <a:lnTo>
                        <a:pt x="126" y="2428"/>
                      </a:lnTo>
                      <a:lnTo>
                        <a:pt x="99" y="2650"/>
                      </a:lnTo>
                      <a:lnTo>
                        <a:pt x="73" y="2872"/>
                      </a:lnTo>
                      <a:lnTo>
                        <a:pt x="48" y="3093"/>
                      </a:lnTo>
                      <a:lnTo>
                        <a:pt x="24" y="3314"/>
                      </a:lnTo>
                      <a:lnTo>
                        <a:pt x="0" y="3536"/>
                      </a:lnTo>
                    </a:path>
                  </a:pathLst>
                </a:cu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58" name="Freeform 401"/>
                <p:cNvSpPr>
                  <a:spLocks/>
                </p:cNvSpPr>
                <p:nvPr/>
              </p:nvSpPr>
              <p:spPr bwMode="auto">
                <a:xfrm>
                  <a:off x="2211" y="755"/>
                  <a:ext cx="279" cy="1116"/>
                </a:xfrm>
                <a:custGeom>
                  <a:avLst/>
                  <a:gdLst/>
                  <a:ahLst/>
                  <a:cxnLst>
                    <a:cxn ang="0">
                      <a:pos x="1118" y="0"/>
                    </a:cxn>
                    <a:cxn ang="0">
                      <a:pos x="1076" y="137"/>
                    </a:cxn>
                    <a:cxn ang="0">
                      <a:pos x="1033" y="274"/>
                    </a:cxn>
                    <a:cxn ang="0">
                      <a:pos x="991" y="412"/>
                    </a:cxn>
                    <a:cxn ang="0">
                      <a:pos x="950" y="550"/>
                    </a:cxn>
                    <a:cxn ang="0">
                      <a:pos x="908" y="688"/>
                    </a:cxn>
                    <a:cxn ang="0">
                      <a:pos x="868" y="826"/>
                    </a:cxn>
                    <a:cxn ang="0">
                      <a:pos x="829" y="965"/>
                    </a:cxn>
                    <a:cxn ang="0">
                      <a:pos x="789" y="1103"/>
                    </a:cxn>
                    <a:cxn ang="0">
                      <a:pos x="750" y="1241"/>
                    </a:cxn>
                    <a:cxn ang="0">
                      <a:pos x="712" y="1380"/>
                    </a:cxn>
                    <a:cxn ang="0">
                      <a:pos x="674" y="1519"/>
                    </a:cxn>
                    <a:cxn ang="0">
                      <a:pos x="637" y="1658"/>
                    </a:cxn>
                    <a:cxn ang="0">
                      <a:pos x="600" y="1797"/>
                    </a:cxn>
                    <a:cxn ang="0">
                      <a:pos x="564" y="1936"/>
                    </a:cxn>
                    <a:cxn ang="0">
                      <a:pos x="528" y="2076"/>
                    </a:cxn>
                    <a:cxn ang="0">
                      <a:pos x="493" y="2215"/>
                    </a:cxn>
                    <a:cxn ang="0">
                      <a:pos x="458" y="2355"/>
                    </a:cxn>
                    <a:cxn ang="0">
                      <a:pos x="424" y="2495"/>
                    </a:cxn>
                    <a:cxn ang="0">
                      <a:pos x="390" y="2635"/>
                    </a:cxn>
                    <a:cxn ang="0">
                      <a:pos x="357" y="2775"/>
                    </a:cxn>
                    <a:cxn ang="0">
                      <a:pos x="325" y="2915"/>
                    </a:cxn>
                    <a:cxn ang="0">
                      <a:pos x="293" y="3056"/>
                    </a:cxn>
                    <a:cxn ang="0">
                      <a:pos x="260" y="3196"/>
                    </a:cxn>
                    <a:cxn ang="0">
                      <a:pos x="230" y="3336"/>
                    </a:cxn>
                    <a:cxn ang="0">
                      <a:pos x="199" y="3477"/>
                    </a:cxn>
                    <a:cxn ang="0">
                      <a:pos x="169" y="3618"/>
                    </a:cxn>
                    <a:cxn ang="0">
                      <a:pos x="139" y="3758"/>
                    </a:cxn>
                    <a:cxn ang="0">
                      <a:pos x="110" y="3899"/>
                    </a:cxn>
                    <a:cxn ang="0">
                      <a:pos x="82" y="4040"/>
                    </a:cxn>
                    <a:cxn ang="0">
                      <a:pos x="55" y="4182"/>
                    </a:cxn>
                    <a:cxn ang="0">
                      <a:pos x="26" y="4323"/>
                    </a:cxn>
                    <a:cxn ang="0">
                      <a:pos x="0" y="4465"/>
                    </a:cxn>
                  </a:cxnLst>
                  <a:rect l="0" t="0" r="r" b="b"/>
                  <a:pathLst>
                    <a:path w="1118" h="4465">
                      <a:moveTo>
                        <a:pt x="1118" y="0"/>
                      </a:moveTo>
                      <a:lnTo>
                        <a:pt x="1076" y="137"/>
                      </a:lnTo>
                      <a:lnTo>
                        <a:pt x="1033" y="274"/>
                      </a:lnTo>
                      <a:lnTo>
                        <a:pt x="991" y="412"/>
                      </a:lnTo>
                      <a:lnTo>
                        <a:pt x="950" y="550"/>
                      </a:lnTo>
                      <a:lnTo>
                        <a:pt x="908" y="688"/>
                      </a:lnTo>
                      <a:lnTo>
                        <a:pt x="868" y="826"/>
                      </a:lnTo>
                      <a:lnTo>
                        <a:pt x="829" y="965"/>
                      </a:lnTo>
                      <a:lnTo>
                        <a:pt x="789" y="1103"/>
                      </a:lnTo>
                      <a:lnTo>
                        <a:pt x="750" y="1241"/>
                      </a:lnTo>
                      <a:lnTo>
                        <a:pt x="712" y="1380"/>
                      </a:lnTo>
                      <a:lnTo>
                        <a:pt x="674" y="1519"/>
                      </a:lnTo>
                      <a:lnTo>
                        <a:pt x="637" y="1658"/>
                      </a:lnTo>
                      <a:lnTo>
                        <a:pt x="600" y="1797"/>
                      </a:lnTo>
                      <a:lnTo>
                        <a:pt x="564" y="1936"/>
                      </a:lnTo>
                      <a:lnTo>
                        <a:pt x="528" y="2076"/>
                      </a:lnTo>
                      <a:lnTo>
                        <a:pt x="493" y="2215"/>
                      </a:lnTo>
                      <a:lnTo>
                        <a:pt x="458" y="2355"/>
                      </a:lnTo>
                      <a:lnTo>
                        <a:pt x="424" y="2495"/>
                      </a:lnTo>
                      <a:lnTo>
                        <a:pt x="390" y="2635"/>
                      </a:lnTo>
                      <a:lnTo>
                        <a:pt x="357" y="2775"/>
                      </a:lnTo>
                      <a:lnTo>
                        <a:pt x="325" y="2915"/>
                      </a:lnTo>
                      <a:lnTo>
                        <a:pt x="293" y="3056"/>
                      </a:lnTo>
                      <a:lnTo>
                        <a:pt x="260" y="3196"/>
                      </a:lnTo>
                      <a:lnTo>
                        <a:pt x="230" y="3336"/>
                      </a:lnTo>
                      <a:lnTo>
                        <a:pt x="199" y="3477"/>
                      </a:lnTo>
                      <a:lnTo>
                        <a:pt x="169" y="3618"/>
                      </a:lnTo>
                      <a:lnTo>
                        <a:pt x="139" y="3758"/>
                      </a:lnTo>
                      <a:lnTo>
                        <a:pt x="110" y="3899"/>
                      </a:lnTo>
                      <a:lnTo>
                        <a:pt x="82" y="4040"/>
                      </a:lnTo>
                      <a:lnTo>
                        <a:pt x="55" y="4182"/>
                      </a:lnTo>
                      <a:lnTo>
                        <a:pt x="26" y="4323"/>
                      </a:lnTo>
                      <a:lnTo>
                        <a:pt x="0" y="4465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59" name="Freeform 402"/>
                <p:cNvSpPr>
                  <a:spLocks/>
                </p:cNvSpPr>
                <p:nvPr/>
              </p:nvSpPr>
              <p:spPr bwMode="auto">
                <a:xfrm>
                  <a:off x="1173" y="801"/>
                  <a:ext cx="1922" cy="1913"/>
                </a:xfrm>
                <a:custGeom>
                  <a:avLst/>
                  <a:gdLst/>
                  <a:ahLst/>
                  <a:cxnLst>
                    <a:cxn ang="0">
                      <a:pos x="1960" y="97"/>
                    </a:cxn>
                    <a:cxn ang="0">
                      <a:pos x="1759" y="228"/>
                    </a:cxn>
                    <a:cxn ang="0">
                      <a:pos x="1562" y="373"/>
                    </a:cxn>
                    <a:cxn ang="0">
                      <a:pos x="1372" y="532"/>
                    </a:cxn>
                    <a:cxn ang="0">
                      <a:pos x="1188" y="704"/>
                    </a:cxn>
                    <a:cxn ang="0">
                      <a:pos x="1014" y="890"/>
                    </a:cxn>
                    <a:cxn ang="0">
                      <a:pos x="851" y="1088"/>
                    </a:cxn>
                    <a:cxn ang="0">
                      <a:pos x="700" y="1298"/>
                    </a:cxn>
                    <a:cxn ang="0">
                      <a:pos x="561" y="1518"/>
                    </a:cxn>
                    <a:cxn ang="0">
                      <a:pos x="436" y="1748"/>
                    </a:cxn>
                    <a:cxn ang="0">
                      <a:pos x="325" y="1985"/>
                    </a:cxn>
                    <a:cxn ang="0">
                      <a:pos x="230" y="2230"/>
                    </a:cxn>
                    <a:cxn ang="0">
                      <a:pos x="151" y="2479"/>
                    </a:cxn>
                    <a:cxn ang="0">
                      <a:pos x="90" y="2731"/>
                    </a:cxn>
                    <a:cxn ang="0">
                      <a:pos x="44" y="2986"/>
                    </a:cxn>
                    <a:cxn ang="0">
                      <a:pos x="14" y="3240"/>
                    </a:cxn>
                    <a:cxn ang="0">
                      <a:pos x="1" y="3493"/>
                    </a:cxn>
                    <a:cxn ang="0">
                      <a:pos x="3" y="3744"/>
                    </a:cxn>
                    <a:cxn ang="0">
                      <a:pos x="21" y="3990"/>
                    </a:cxn>
                    <a:cxn ang="0">
                      <a:pos x="53" y="4230"/>
                    </a:cxn>
                    <a:cxn ang="0">
                      <a:pos x="98" y="4465"/>
                    </a:cxn>
                    <a:cxn ang="0">
                      <a:pos x="155" y="4694"/>
                    </a:cxn>
                    <a:cxn ang="0">
                      <a:pos x="228" y="4922"/>
                    </a:cxn>
                    <a:cxn ang="0">
                      <a:pos x="315" y="5148"/>
                    </a:cxn>
                    <a:cxn ang="0">
                      <a:pos x="416" y="5373"/>
                    </a:cxn>
                    <a:cxn ang="0">
                      <a:pos x="534" y="5595"/>
                    </a:cxn>
                    <a:cxn ang="0">
                      <a:pos x="666" y="5811"/>
                    </a:cxn>
                    <a:cxn ang="0">
                      <a:pos x="813" y="6020"/>
                    </a:cxn>
                    <a:cxn ang="0">
                      <a:pos x="975" y="6222"/>
                    </a:cxn>
                    <a:cxn ang="0">
                      <a:pos x="1150" y="6414"/>
                    </a:cxn>
                    <a:cxn ang="0">
                      <a:pos x="1338" y="6596"/>
                    </a:cxn>
                    <a:cxn ang="0">
                      <a:pos x="1537" y="6766"/>
                    </a:cxn>
                    <a:cxn ang="0">
                      <a:pos x="1748" y="6922"/>
                    </a:cxn>
                    <a:cxn ang="0">
                      <a:pos x="1966" y="7064"/>
                    </a:cxn>
                    <a:cxn ang="0">
                      <a:pos x="2194" y="7191"/>
                    </a:cxn>
                    <a:cxn ang="0">
                      <a:pos x="2427" y="7304"/>
                    </a:cxn>
                    <a:cxn ang="0">
                      <a:pos x="2666" y="7400"/>
                    </a:cxn>
                    <a:cxn ang="0">
                      <a:pos x="2907" y="7480"/>
                    </a:cxn>
                    <a:cxn ang="0">
                      <a:pos x="3150" y="7545"/>
                    </a:cxn>
                    <a:cxn ang="0">
                      <a:pos x="3393" y="7593"/>
                    </a:cxn>
                    <a:cxn ang="0">
                      <a:pos x="3635" y="7628"/>
                    </a:cxn>
                    <a:cxn ang="0">
                      <a:pos x="3875" y="7646"/>
                    </a:cxn>
                    <a:cxn ang="0">
                      <a:pos x="4111" y="7651"/>
                    </a:cxn>
                    <a:cxn ang="0">
                      <a:pos x="4348" y="7642"/>
                    </a:cxn>
                    <a:cxn ang="0">
                      <a:pos x="4589" y="7618"/>
                    </a:cxn>
                    <a:cxn ang="0">
                      <a:pos x="4832" y="7579"/>
                    </a:cxn>
                    <a:cxn ang="0">
                      <a:pos x="5074" y="7525"/>
                    </a:cxn>
                    <a:cxn ang="0">
                      <a:pos x="5317" y="7455"/>
                    </a:cxn>
                    <a:cxn ang="0">
                      <a:pos x="5558" y="7370"/>
                    </a:cxn>
                    <a:cxn ang="0">
                      <a:pos x="5795" y="7268"/>
                    </a:cxn>
                    <a:cxn ang="0">
                      <a:pos x="6027" y="7151"/>
                    </a:cxn>
                    <a:cxn ang="0">
                      <a:pos x="6250" y="7018"/>
                    </a:cxn>
                    <a:cxn ang="0">
                      <a:pos x="6467" y="6872"/>
                    </a:cxn>
                    <a:cxn ang="0">
                      <a:pos x="6674" y="6711"/>
                    </a:cxn>
                    <a:cxn ang="0">
                      <a:pos x="6870" y="6537"/>
                    </a:cxn>
                    <a:cxn ang="0">
                      <a:pos x="7054" y="6352"/>
                    </a:cxn>
                    <a:cxn ang="0">
                      <a:pos x="7224" y="6156"/>
                    </a:cxn>
                    <a:cxn ang="0">
                      <a:pos x="7381" y="5952"/>
                    </a:cxn>
                    <a:cxn ang="0">
                      <a:pos x="7523" y="5739"/>
                    </a:cxn>
                    <a:cxn ang="0">
                      <a:pos x="7650" y="5521"/>
                    </a:cxn>
                  </a:cxnLst>
                  <a:rect l="0" t="0" r="r" b="b"/>
                  <a:pathLst>
                    <a:path w="7690" h="7651">
                      <a:moveTo>
                        <a:pt x="2132" y="0"/>
                      </a:moveTo>
                      <a:lnTo>
                        <a:pt x="2097" y="18"/>
                      </a:lnTo>
                      <a:lnTo>
                        <a:pt x="2063" y="37"/>
                      </a:lnTo>
                      <a:lnTo>
                        <a:pt x="2029" y="57"/>
                      </a:lnTo>
                      <a:lnTo>
                        <a:pt x="1995" y="77"/>
                      </a:lnTo>
                      <a:lnTo>
                        <a:pt x="1960" y="97"/>
                      </a:lnTo>
                      <a:lnTo>
                        <a:pt x="1927" y="119"/>
                      </a:lnTo>
                      <a:lnTo>
                        <a:pt x="1893" y="140"/>
                      </a:lnTo>
                      <a:lnTo>
                        <a:pt x="1860" y="161"/>
                      </a:lnTo>
                      <a:lnTo>
                        <a:pt x="1825" y="183"/>
                      </a:lnTo>
                      <a:lnTo>
                        <a:pt x="1792" y="205"/>
                      </a:lnTo>
                      <a:lnTo>
                        <a:pt x="1759" y="228"/>
                      </a:lnTo>
                      <a:lnTo>
                        <a:pt x="1726" y="252"/>
                      </a:lnTo>
                      <a:lnTo>
                        <a:pt x="1692" y="275"/>
                      </a:lnTo>
                      <a:lnTo>
                        <a:pt x="1660" y="299"/>
                      </a:lnTo>
                      <a:lnTo>
                        <a:pt x="1627" y="323"/>
                      </a:lnTo>
                      <a:lnTo>
                        <a:pt x="1595" y="347"/>
                      </a:lnTo>
                      <a:lnTo>
                        <a:pt x="1562" y="373"/>
                      </a:lnTo>
                      <a:lnTo>
                        <a:pt x="1530" y="399"/>
                      </a:lnTo>
                      <a:lnTo>
                        <a:pt x="1498" y="424"/>
                      </a:lnTo>
                      <a:lnTo>
                        <a:pt x="1466" y="450"/>
                      </a:lnTo>
                      <a:lnTo>
                        <a:pt x="1434" y="477"/>
                      </a:lnTo>
                      <a:lnTo>
                        <a:pt x="1403" y="505"/>
                      </a:lnTo>
                      <a:lnTo>
                        <a:pt x="1372" y="532"/>
                      </a:lnTo>
                      <a:lnTo>
                        <a:pt x="1341" y="559"/>
                      </a:lnTo>
                      <a:lnTo>
                        <a:pt x="1309" y="587"/>
                      </a:lnTo>
                      <a:lnTo>
                        <a:pt x="1279" y="616"/>
                      </a:lnTo>
                      <a:lnTo>
                        <a:pt x="1249" y="645"/>
                      </a:lnTo>
                      <a:lnTo>
                        <a:pt x="1219" y="675"/>
                      </a:lnTo>
                      <a:lnTo>
                        <a:pt x="1188" y="704"/>
                      </a:lnTo>
                      <a:lnTo>
                        <a:pt x="1159" y="734"/>
                      </a:lnTo>
                      <a:lnTo>
                        <a:pt x="1129" y="765"/>
                      </a:lnTo>
                      <a:lnTo>
                        <a:pt x="1101" y="796"/>
                      </a:lnTo>
                      <a:lnTo>
                        <a:pt x="1071" y="826"/>
                      </a:lnTo>
                      <a:lnTo>
                        <a:pt x="1043" y="858"/>
                      </a:lnTo>
                      <a:lnTo>
                        <a:pt x="1014" y="890"/>
                      </a:lnTo>
                      <a:lnTo>
                        <a:pt x="987" y="922"/>
                      </a:lnTo>
                      <a:lnTo>
                        <a:pt x="959" y="955"/>
                      </a:lnTo>
                      <a:lnTo>
                        <a:pt x="931" y="987"/>
                      </a:lnTo>
                      <a:lnTo>
                        <a:pt x="904" y="1021"/>
                      </a:lnTo>
                      <a:lnTo>
                        <a:pt x="877" y="1054"/>
                      </a:lnTo>
                      <a:lnTo>
                        <a:pt x="851" y="1088"/>
                      </a:lnTo>
                      <a:lnTo>
                        <a:pt x="825" y="1122"/>
                      </a:lnTo>
                      <a:lnTo>
                        <a:pt x="799" y="1157"/>
                      </a:lnTo>
                      <a:lnTo>
                        <a:pt x="773" y="1192"/>
                      </a:lnTo>
                      <a:lnTo>
                        <a:pt x="748" y="1227"/>
                      </a:lnTo>
                      <a:lnTo>
                        <a:pt x="724" y="1262"/>
                      </a:lnTo>
                      <a:lnTo>
                        <a:pt x="700" y="1298"/>
                      </a:lnTo>
                      <a:lnTo>
                        <a:pt x="675" y="1334"/>
                      </a:lnTo>
                      <a:lnTo>
                        <a:pt x="651" y="1370"/>
                      </a:lnTo>
                      <a:lnTo>
                        <a:pt x="628" y="1407"/>
                      </a:lnTo>
                      <a:lnTo>
                        <a:pt x="605" y="1444"/>
                      </a:lnTo>
                      <a:lnTo>
                        <a:pt x="583" y="1481"/>
                      </a:lnTo>
                      <a:lnTo>
                        <a:pt x="561" y="1518"/>
                      </a:lnTo>
                      <a:lnTo>
                        <a:pt x="538" y="1556"/>
                      </a:lnTo>
                      <a:lnTo>
                        <a:pt x="517" y="1594"/>
                      </a:lnTo>
                      <a:lnTo>
                        <a:pt x="496" y="1632"/>
                      </a:lnTo>
                      <a:lnTo>
                        <a:pt x="475" y="1671"/>
                      </a:lnTo>
                      <a:lnTo>
                        <a:pt x="455" y="1709"/>
                      </a:lnTo>
                      <a:lnTo>
                        <a:pt x="436" y="1748"/>
                      </a:lnTo>
                      <a:lnTo>
                        <a:pt x="415" y="1787"/>
                      </a:lnTo>
                      <a:lnTo>
                        <a:pt x="396" y="1826"/>
                      </a:lnTo>
                      <a:lnTo>
                        <a:pt x="378" y="1866"/>
                      </a:lnTo>
                      <a:lnTo>
                        <a:pt x="360" y="1905"/>
                      </a:lnTo>
                      <a:lnTo>
                        <a:pt x="342" y="1946"/>
                      </a:lnTo>
                      <a:lnTo>
                        <a:pt x="325" y="1985"/>
                      </a:lnTo>
                      <a:lnTo>
                        <a:pt x="308" y="2025"/>
                      </a:lnTo>
                      <a:lnTo>
                        <a:pt x="291" y="2067"/>
                      </a:lnTo>
                      <a:lnTo>
                        <a:pt x="275" y="2107"/>
                      </a:lnTo>
                      <a:lnTo>
                        <a:pt x="260" y="2147"/>
                      </a:lnTo>
                      <a:lnTo>
                        <a:pt x="245" y="2189"/>
                      </a:lnTo>
                      <a:lnTo>
                        <a:pt x="230" y="2230"/>
                      </a:lnTo>
                      <a:lnTo>
                        <a:pt x="216" y="2271"/>
                      </a:lnTo>
                      <a:lnTo>
                        <a:pt x="202" y="2313"/>
                      </a:lnTo>
                      <a:lnTo>
                        <a:pt x="189" y="2354"/>
                      </a:lnTo>
                      <a:lnTo>
                        <a:pt x="176" y="2395"/>
                      </a:lnTo>
                      <a:lnTo>
                        <a:pt x="163" y="2437"/>
                      </a:lnTo>
                      <a:lnTo>
                        <a:pt x="151" y="2479"/>
                      </a:lnTo>
                      <a:lnTo>
                        <a:pt x="140" y="2520"/>
                      </a:lnTo>
                      <a:lnTo>
                        <a:pt x="129" y="2563"/>
                      </a:lnTo>
                      <a:lnTo>
                        <a:pt x="118" y="2605"/>
                      </a:lnTo>
                      <a:lnTo>
                        <a:pt x="108" y="2647"/>
                      </a:lnTo>
                      <a:lnTo>
                        <a:pt x="99" y="2688"/>
                      </a:lnTo>
                      <a:lnTo>
                        <a:pt x="90" y="2731"/>
                      </a:lnTo>
                      <a:lnTo>
                        <a:pt x="81" y="2773"/>
                      </a:lnTo>
                      <a:lnTo>
                        <a:pt x="73" y="2815"/>
                      </a:lnTo>
                      <a:lnTo>
                        <a:pt x="65" y="2858"/>
                      </a:lnTo>
                      <a:lnTo>
                        <a:pt x="57" y="2900"/>
                      </a:lnTo>
                      <a:lnTo>
                        <a:pt x="51" y="2943"/>
                      </a:lnTo>
                      <a:lnTo>
                        <a:pt x="44" y="2986"/>
                      </a:lnTo>
                      <a:lnTo>
                        <a:pt x="38" y="3028"/>
                      </a:lnTo>
                      <a:lnTo>
                        <a:pt x="32" y="3070"/>
                      </a:lnTo>
                      <a:lnTo>
                        <a:pt x="27" y="3113"/>
                      </a:lnTo>
                      <a:lnTo>
                        <a:pt x="22" y="3155"/>
                      </a:lnTo>
                      <a:lnTo>
                        <a:pt x="18" y="3197"/>
                      </a:lnTo>
                      <a:lnTo>
                        <a:pt x="14" y="3240"/>
                      </a:lnTo>
                      <a:lnTo>
                        <a:pt x="11" y="3282"/>
                      </a:lnTo>
                      <a:lnTo>
                        <a:pt x="8" y="3324"/>
                      </a:lnTo>
                      <a:lnTo>
                        <a:pt x="5" y="3367"/>
                      </a:lnTo>
                      <a:lnTo>
                        <a:pt x="3" y="3409"/>
                      </a:lnTo>
                      <a:lnTo>
                        <a:pt x="2" y="3451"/>
                      </a:lnTo>
                      <a:lnTo>
                        <a:pt x="1" y="3493"/>
                      </a:lnTo>
                      <a:lnTo>
                        <a:pt x="0" y="3535"/>
                      </a:lnTo>
                      <a:lnTo>
                        <a:pt x="0" y="3577"/>
                      </a:lnTo>
                      <a:lnTo>
                        <a:pt x="0" y="3619"/>
                      </a:lnTo>
                      <a:lnTo>
                        <a:pt x="1" y="3660"/>
                      </a:lnTo>
                      <a:lnTo>
                        <a:pt x="2" y="3702"/>
                      </a:lnTo>
                      <a:lnTo>
                        <a:pt x="3" y="3744"/>
                      </a:lnTo>
                      <a:lnTo>
                        <a:pt x="5" y="3785"/>
                      </a:lnTo>
                      <a:lnTo>
                        <a:pt x="7" y="3826"/>
                      </a:lnTo>
                      <a:lnTo>
                        <a:pt x="10" y="3868"/>
                      </a:lnTo>
                      <a:lnTo>
                        <a:pt x="13" y="3908"/>
                      </a:lnTo>
                      <a:lnTo>
                        <a:pt x="17" y="3949"/>
                      </a:lnTo>
                      <a:lnTo>
                        <a:pt x="21" y="3990"/>
                      </a:lnTo>
                      <a:lnTo>
                        <a:pt x="25" y="4031"/>
                      </a:lnTo>
                      <a:lnTo>
                        <a:pt x="30" y="4071"/>
                      </a:lnTo>
                      <a:lnTo>
                        <a:pt x="35" y="4111"/>
                      </a:lnTo>
                      <a:lnTo>
                        <a:pt x="41" y="4151"/>
                      </a:lnTo>
                      <a:lnTo>
                        <a:pt x="47" y="4191"/>
                      </a:lnTo>
                      <a:lnTo>
                        <a:pt x="53" y="4230"/>
                      </a:lnTo>
                      <a:lnTo>
                        <a:pt x="60" y="4271"/>
                      </a:lnTo>
                      <a:lnTo>
                        <a:pt x="67" y="4310"/>
                      </a:lnTo>
                      <a:lnTo>
                        <a:pt x="74" y="4349"/>
                      </a:lnTo>
                      <a:lnTo>
                        <a:pt x="81" y="4388"/>
                      </a:lnTo>
                      <a:lnTo>
                        <a:pt x="89" y="4427"/>
                      </a:lnTo>
                      <a:lnTo>
                        <a:pt x="98" y="4465"/>
                      </a:lnTo>
                      <a:lnTo>
                        <a:pt x="106" y="4503"/>
                      </a:lnTo>
                      <a:lnTo>
                        <a:pt x="116" y="4542"/>
                      </a:lnTo>
                      <a:lnTo>
                        <a:pt x="125" y="4580"/>
                      </a:lnTo>
                      <a:lnTo>
                        <a:pt x="135" y="4617"/>
                      </a:lnTo>
                      <a:lnTo>
                        <a:pt x="145" y="4656"/>
                      </a:lnTo>
                      <a:lnTo>
                        <a:pt x="155" y="4694"/>
                      </a:lnTo>
                      <a:lnTo>
                        <a:pt x="166" y="4731"/>
                      </a:lnTo>
                      <a:lnTo>
                        <a:pt x="178" y="4770"/>
                      </a:lnTo>
                      <a:lnTo>
                        <a:pt x="190" y="4808"/>
                      </a:lnTo>
                      <a:lnTo>
                        <a:pt x="202" y="4845"/>
                      </a:lnTo>
                      <a:lnTo>
                        <a:pt x="215" y="4883"/>
                      </a:lnTo>
                      <a:lnTo>
                        <a:pt x="228" y="4922"/>
                      </a:lnTo>
                      <a:lnTo>
                        <a:pt x="241" y="4959"/>
                      </a:lnTo>
                      <a:lnTo>
                        <a:pt x="255" y="4997"/>
                      </a:lnTo>
                      <a:lnTo>
                        <a:pt x="269" y="5035"/>
                      </a:lnTo>
                      <a:lnTo>
                        <a:pt x="284" y="5073"/>
                      </a:lnTo>
                      <a:lnTo>
                        <a:pt x="300" y="5110"/>
                      </a:lnTo>
                      <a:lnTo>
                        <a:pt x="315" y="5148"/>
                      </a:lnTo>
                      <a:lnTo>
                        <a:pt x="331" y="5186"/>
                      </a:lnTo>
                      <a:lnTo>
                        <a:pt x="347" y="5223"/>
                      </a:lnTo>
                      <a:lnTo>
                        <a:pt x="364" y="5261"/>
                      </a:lnTo>
                      <a:lnTo>
                        <a:pt x="381" y="5299"/>
                      </a:lnTo>
                      <a:lnTo>
                        <a:pt x="398" y="5336"/>
                      </a:lnTo>
                      <a:lnTo>
                        <a:pt x="416" y="5373"/>
                      </a:lnTo>
                      <a:lnTo>
                        <a:pt x="436" y="5410"/>
                      </a:lnTo>
                      <a:lnTo>
                        <a:pt x="454" y="5448"/>
                      </a:lnTo>
                      <a:lnTo>
                        <a:pt x="474" y="5484"/>
                      </a:lnTo>
                      <a:lnTo>
                        <a:pt x="493" y="5521"/>
                      </a:lnTo>
                      <a:lnTo>
                        <a:pt x="513" y="5558"/>
                      </a:lnTo>
                      <a:lnTo>
                        <a:pt x="534" y="5595"/>
                      </a:lnTo>
                      <a:lnTo>
                        <a:pt x="554" y="5631"/>
                      </a:lnTo>
                      <a:lnTo>
                        <a:pt x="577" y="5667"/>
                      </a:lnTo>
                      <a:lnTo>
                        <a:pt x="598" y="5704"/>
                      </a:lnTo>
                      <a:lnTo>
                        <a:pt x="620" y="5739"/>
                      </a:lnTo>
                      <a:lnTo>
                        <a:pt x="643" y="5775"/>
                      </a:lnTo>
                      <a:lnTo>
                        <a:pt x="666" y="5811"/>
                      </a:lnTo>
                      <a:lnTo>
                        <a:pt x="690" y="5846"/>
                      </a:lnTo>
                      <a:lnTo>
                        <a:pt x="714" y="5881"/>
                      </a:lnTo>
                      <a:lnTo>
                        <a:pt x="738" y="5916"/>
                      </a:lnTo>
                      <a:lnTo>
                        <a:pt x="763" y="5952"/>
                      </a:lnTo>
                      <a:lnTo>
                        <a:pt x="788" y="5986"/>
                      </a:lnTo>
                      <a:lnTo>
                        <a:pt x="813" y="6020"/>
                      </a:lnTo>
                      <a:lnTo>
                        <a:pt x="840" y="6054"/>
                      </a:lnTo>
                      <a:lnTo>
                        <a:pt x="866" y="6089"/>
                      </a:lnTo>
                      <a:lnTo>
                        <a:pt x="892" y="6122"/>
                      </a:lnTo>
                      <a:lnTo>
                        <a:pt x="919" y="6156"/>
                      </a:lnTo>
                      <a:lnTo>
                        <a:pt x="947" y="6189"/>
                      </a:lnTo>
                      <a:lnTo>
                        <a:pt x="975" y="6222"/>
                      </a:lnTo>
                      <a:lnTo>
                        <a:pt x="1003" y="6255"/>
                      </a:lnTo>
                      <a:lnTo>
                        <a:pt x="1031" y="6287"/>
                      </a:lnTo>
                      <a:lnTo>
                        <a:pt x="1060" y="6320"/>
                      </a:lnTo>
                      <a:lnTo>
                        <a:pt x="1090" y="6352"/>
                      </a:lnTo>
                      <a:lnTo>
                        <a:pt x="1120" y="6383"/>
                      </a:lnTo>
                      <a:lnTo>
                        <a:pt x="1150" y="6414"/>
                      </a:lnTo>
                      <a:lnTo>
                        <a:pt x="1180" y="6445"/>
                      </a:lnTo>
                      <a:lnTo>
                        <a:pt x="1211" y="6477"/>
                      </a:lnTo>
                      <a:lnTo>
                        <a:pt x="1242" y="6507"/>
                      </a:lnTo>
                      <a:lnTo>
                        <a:pt x="1274" y="6537"/>
                      </a:lnTo>
                      <a:lnTo>
                        <a:pt x="1305" y="6566"/>
                      </a:lnTo>
                      <a:lnTo>
                        <a:pt x="1338" y="6596"/>
                      </a:lnTo>
                      <a:lnTo>
                        <a:pt x="1370" y="6625"/>
                      </a:lnTo>
                      <a:lnTo>
                        <a:pt x="1403" y="6654"/>
                      </a:lnTo>
                      <a:lnTo>
                        <a:pt x="1436" y="6682"/>
                      </a:lnTo>
                      <a:lnTo>
                        <a:pt x="1470" y="6711"/>
                      </a:lnTo>
                      <a:lnTo>
                        <a:pt x="1503" y="6738"/>
                      </a:lnTo>
                      <a:lnTo>
                        <a:pt x="1537" y="6766"/>
                      </a:lnTo>
                      <a:lnTo>
                        <a:pt x="1571" y="6792"/>
                      </a:lnTo>
                      <a:lnTo>
                        <a:pt x="1606" y="6819"/>
                      </a:lnTo>
                      <a:lnTo>
                        <a:pt x="1641" y="6846"/>
                      </a:lnTo>
                      <a:lnTo>
                        <a:pt x="1676" y="6872"/>
                      </a:lnTo>
                      <a:lnTo>
                        <a:pt x="1711" y="6897"/>
                      </a:lnTo>
                      <a:lnTo>
                        <a:pt x="1748" y="6922"/>
                      </a:lnTo>
                      <a:lnTo>
                        <a:pt x="1783" y="6946"/>
                      </a:lnTo>
                      <a:lnTo>
                        <a:pt x="1819" y="6971"/>
                      </a:lnTo>
                      <a:lnTo>
                        <a:pt x="1856" y="6995"/>
                      </a:lnTo>
                      <a:lnTo>
                        <a:pt x="1893" y="7018"/>
                      </a:lnTo>
                      <a:lnTo>
                        <a:pt x="1929" y="7041"/>
                      </a:lnTo>
                      <a:lnTo>
                        <a:pt x="1966" y="7064"/>
                      </a:lnTo>
                      <a:lnTo>
                        <a:pt x="2004" y="7086"/>
                      </a:lnTo>
                      <a:lnTo>
                        <a:pt x="2042" y="7109"/>
                      </a:lnTo>
                      <a:lnTo>
                        <a:pt x="2079" y="7130"/>
                      </a:lnTo>
                      <a:lnTo>
                        <a:pt x="2118" y="7151"/>
                      </a:lnTo>
                      <a:lnTo>
                        <a:pt x="2156" y="7171"/>
                      </a:lnTo>
                      <a:lnTo>
                        <a:pt x="2194" y="7191"/>
                      </a:lnTo>
                      <a:lnTo>
                        <a:pt x="2232" y="7211"/>
                      </a:lnTo>
                      <a:lnTo>
                        <a:pt x="2271" y="7231"/>
                      </a:lnTo>
                      <a:lnTo>
                        <a:pt x="2310" y="7250"/>
                      </a:lnTo>
                      <a:lnTo>
                        <a:pt x="2348" y="7268"/>
                      </a:lnTo>
                      <a:lnTo>
                        <a:pt x="2388" y="7286"/>
                      </a:lnTo>
                      <a:lnTo>
                        <a:pt x="2427" y="7304"/>
                      </a:lnTo>
                      <a:lnTo>
                        <a:pt x="2466" y="7321"/>
                      </a:lnTo>
                      <a:lnTo>
                        <a:pt x="2507" y="7337"/>
                      </a:lnTo>
                      <a:lnTo>
                        <a:pt x="2546" y="7353"/>
                      </a:lnTo>
                      <a:lnTo>
                        <a:pt x="2585" y="7370"/>
                      </a:lnTo>
                      <a:lnTo>
                        <a:pt x="2625" y="7385"/>
                      </a:lnTo>
                      <a:lnTo>
                        <a:pt x="2666" y="7400"/>
                      </a:lnTo>
                      <a:lnTo>
                        <a:pt x="2705" y="7415"/>
                      </a:lnTo>
                      <a:lnTo>
                        <a:pt x="2745" y="7429"/>
                      </a:lnTo>
                      <a:lnTo>
                        <a:pt x="2786" y="7442"/>
                      </a:lnTo>
                      <a:lnTo>
                        <a:pt x="2826" y="7455"/>
                      </a:lnTo>
                      <a:lnTo>
                        <a:pt x="2866" y="7468"/>
                      </a:lnTo>
                      <a:lnTo>
                        <a:pt x="2907" y="7480"/>
                      </a:lnTo>
                      <a:lnTo>
                        <a:pt x="2947" y="7493"/>
                      </a:lnTo>
                      <a:lnTo>
                        <a:pt x="2988" y="7504"/>
                      </a:lnTo>
                      <a:lnTo>
                        <a:pt x="3029" y="7515"/>
                      </a:lnTo>
                      <a:lnTo>
                        <a:pt x="3069" y="7525"/>
                      </a:lnTo>
                      <a:lnTo>
                        <a:pt x="3109" y="7535"/>
                      </a:lnTo>
                      <a:lnTo>
                        <a:pt x="3150" y="7545"/>
                      </a:lnTo>
                      <a:lnTo>
                        <a:pt x="3191" y="7554"/>
                      </a:lnTo>
                      <a:lnTo>
                        <a:pt x="3231" y="7563"/>
                      </a:lnTo>
                      <a:lnTo>
                        <a:pt x="3271" y="7571"/>
                      </a:lnTo>
                      <a:lnTo>
                        <a:pt x="3312" y="7579"/>
                      </a:lnTo>
                      <a:lnTo>
                        <a:pt x="3353" y="7586"/>
                      </a:lnTo>
                      <a:lnTo>
                        <a:pt x="3393" y="7593"/>
                      </a:lnTo>
                      <a:lnTo>
                        <a:pt x="3434" y="7600"/>
                      </a:lnTo>
                      <a:lnTo>
                        <a:pt x="3474" y="7606"/>
                      </a:lnTo>
                      <a:lnTo>
                        <a:pt x="3514" y="7612"/>
                      </a:lnTo>
                      <a:lnTo>
                        <a:pt x="3555" y="7618"/>
                      </a:lnTo>
                      <a:lnTo>
                        <a:pt x="3595" y="7623"/>
                      </a:lnTo>
                      <a:lnTo>
                        <a:pt x="3635" y="7628"/>
                      </a:lnTo>
                      <a:lnTo>
                        <a:pt x="3676" y="7632"/>
                      </a:lnTo>
                      <a:lnTo>
                        <a:pt x="3716" y="7635"/>
                      </a:lnTo>
                      <a:lnTo>
                        <a:pt x="3755" y="7639"/>
                      </a:lnTo>
                      <a:lnTo>
                        <a:pt x="3796" y="7642"/>
                      </a:lnTo>
                      <a:lnTo>
                        <a:pt x="3835" y="7644"/>
                      </a:lnTo>
                      <a:lnTo>
                        <a:pt x="3875" y="7646"/>
                      </a:lnTo>
                      <a:lnTo>
                        <a:pt x="3914" y="7648"/>
                      </a:lnTo>
                      <a:lnTo>
                        <a:pt x="3954" y="7649"/>
                      </a:lnTo>
                      <a:lnTo>
                        <a:pt x="3993" y="7650"/>
                      </a:lnTo>
                      <a:lnTo>
                        <a:pt x="4032" y="7651"/>
                      </a:lnTo>
                      <a:lnTo>
                        <a:pt x="4072" y="7651"/>
                      </a:lnTo>
                      <a:lnTo>
                        <a:pt x="4111" y="7651"/>
                      </a:lnTo>
                      <a:lnTo>
                        <a:pt x="4150" y="7650"/>
                      </a:lnTo>
                      <a:lnTo>
                        <a:pt x="4190" y="7649"/>
                      </a:lnTo>
                      <a:lnTo>
                        <a:pt x="4229" y="7648"/>
                      </a:lnTo>
                      <a:lnTo>
                        <a:pt x="4268" y="7646"/>
                      </a:lnTo>
                      <a:lnTo>
                        <a:pt x="4308" y="7644"/>
                      </a:lnTo>
                      <a:lnTo>
                        <a:pt x="4348" y="7642"/>
                      </a:lnTo>
                      <a:lnTo>
                        <a:pt x="4388" y="7639"/>
                      </a:lnTo>
                      <a:lnTo>
                        <a:pt x="4428" y="7635"/>
                      </a:lnTo>
                      <a:lnTo>
                        <a:pt x="4468" y="7632"/>
                      </a:lnTo>
                      <a:lnTo>
                        <a:pt x="4508" y="7628"/>
                      </a:lnTo>
                      <a:lnTo>
                        <a:pt x="4548" y="7623"/>
                      </a:lnTo>
                      <a:lnTo>
                        <a:pt x="4589" y="7618"/>
                      </a:lnTo>
                      <a:lnTo>
                        <a:pt x="4629" y="7612"/>
                      </a:lnTo>
                      <a:lnTo>
                        <a:pt x="4669" y="7606"/>
                      </a:lnTo>
                      <a:lnTo>
                        <a:pt x="4710" y="7600"/>
                      </a:lnTo>
                      <a:lnTo>
                        <a:pt x="4750" y="7593"/>
                      </a:lnTo>
                      <a:lnTo>
                        <a:pt x="4791" y="7586"/>
                      </a:lnTo>
                      <a:lnTo>
                        <a:pt x="4832" y="7579"/>
                      </a:lnTo>
                      <a:lnTo>
                        <a:pt x="4872" y="7571"/>
                      </a:lnTo>
                      <a:lnTo>
                        <a:pt x="4912" y="7563"/>
                      </a:lnTo>
                      <a:lnTo>
                        <a:pt x="4953" y="7554"/>
                      </a:lnTo>
                      <a:lnTo>
                        <a:pt x="4994" y="7545"/>
                      </a:lnTo>
                      <a:lnTo>
                        <a:pt x="5034" y="7535"/>
                      </a:lnTo>
                      <a:lnTo>
                        <a:pt x="5074" y="7525"/>
                      </a:lnTo>
                      <a:lnTo>
                        <a:pt x="5116" y="7515"/>
                      </a:lnTo>
                      <a:lnTo>
                        <a:pt x="5156" y="7504"/>
                      </a:lnTo>
                      <a:lnTo>
                        <a:pt x="5196" y="7493"/>
                      </a:lnTo>
                      <a:lnTo>
                        <a:pt x="5237" y="7480"/>
                      </a:lnTo>
                      <a:lnTo>
                        <a:pt x="5277" y="7468"/>
                      </a:lnTo>
                      <a:lnTo>
                        <a:pt x="5317" y="7455"/>
                      </a:lnTo>
                      <a:lnTo>
                        <a:pt x="5358" y="7442"/>
                      </a:lnTo>
                      <a:lnTo>
                        <a:pt x="5398" y="7429"/>
                      </a:lnTo>
                      <a:lnTo>
                        <a:pt x="5438" y="7415"/>
                      </a:lnTo>
                      <a:lnTo>
                        <a:pt x="5478" y="7400"/>
                      </a:lnTo>
                      <a:lnTo>
                        <a:pt x="5518" y="7385"/>
                      </a:lnTo>
                      <a:lnTo>
                        <a:pt x="5558" y="7370"/>
                      </a:lnTo>
                      <a:lnTo>
                        <a:pt x="5597" y="7353"/>
                      </a:lnTo>
                      <a:lnTo>
                        <a:pt x="5638" y="7337"/>
                      </a:lnTo>
                      <a:lnTo>
                        <a:pt x="5677" y="7321"/>
                      </a:lnTo>
                      <a:lnTo>
                        <a:pt x="5716" y="7304"/>
                      </a:lnTo>
                      <a:lnTo>
                        <a:pt x="5756" y="7286"/>
                      </a:lnTo>
                      <a:lnTo>
                        <a:pt x="5795" y="7268"/>
                      </a:lnTo>
                      <a:lnTo>
                        <a:pt x="5833" y="7250"/>
                      </a:lnTo>
                      <a:lnTo>
                        <a:pt x="5873" y="7231"/>
                      </a:lnTo>
                      <a:lnTo>
                        <a:pt x="5911" y="7211"/>
                      </a:lnTo>
                      <a:lnTo>
                        <a:pt x="5950" y="7191"/>
                      </a:lnTo>
                      <a:lnTo>
                        <a:pt x="5988" y="7171"/>
                      </a:lnTo>
                      <a:lnTo>
                        <a:pt x="6027" y="7151"/>
                      </a:lnTo>
                      <a:lnTo>
                        <a:pt x="6064" y="7130"/>
                      </a:lnTo>
                      <a:lnTo>
                        <a:pt x="6102" y="7109"/>
                      </a:lnTo>
                      <a:lnTo>
                        <a:pt x="6140" y="7086"/>
                      </a:lnTo>
                      <a:lnTo>
                        <a:pt x="6177" y="7064"/>
                      </a:lnTo>
                      <a:lnTo>
                        <a:pt x="6214" y="7041"/>
                      </a:lnTo>
                      <a:lnTo>
                        <a:pt x="6250" y="7018"/>
                      </a:lnTo>
                      <a:lnTo>
                        <a:pt x="6288" y="6995"/>
                      </a:lnTo>
                      <a:lnTo>
                        <a:pt x="6324" y="6971"/>
                      </a:lnTo>
                      <a:lnTo>
                        <a:pt x="6360" y="6946"/>
                      </a:lnTo>
                      <a:lnTo>
                        <a:pt x="6397" y="6922"/>
                      </a:lnTo>
                      <a:lnTo>
                        <a:pt x="6432" y="6897"/>
                      </a:lnTo>
                      <a:lnTo>
                        <a:pt x="6467" y="6872"/>
                      </a:lnTo>
                      <a:lnTo>
                        <a:pt x="6502" y="6846"/>
                      </a:lnTo>
                      <a:lnTo>
                        <a:pt x="6538" y="6819"/>
                      </a:lnTo>
                      <a:lnTo>
                        <a:pt x="6572" y="6792"/>
                      </a:lnTo>
                      <a:lnTo>
                        <a:pt x="6606" y="6766"/>
                      </a:lnTo>
                      <a:lnTo>
                        <a:pt x="6640" y="6738"/>
                      </a:lnTo>
                      <a:lnTo>
                        <a:pt x="6674" y="6711"/>
                      </a:lnTo>
                      <a:lnTo>
                        <a:pt x="6708" y="6682"/>
                      </a:lnTo>
                      <a:lnTo>
                        <a:pt x="6740" y="6654"/>
                      </a:lnTo>
                      <a:lnTo>
                        <a:pt x="6773" y="6625"/>
                      </a:lnTo>
                      <a:lnTo>
                        <a:pt x="6806" y="6596"/>
                      </a:lnTo>
                      <a:lnTo>
                        <a:pt x="6838" y="6566"/>
                      </a:lnTo>
                      <a:lnTo>
                        <a:pt x="6870" y="6537"/>
                      </a:lnTo>
                      <a:lnTo>
                        <a:pt x="6901" y="6507"/>
                      </a:lnTo>
                      <a:lnTo>
                        <a:pt x="6933" y="6477"/>
                      </a:lnTo>
                      <a:lnTo>
                        <a:pt x="6963" y="6445"/>
                      </a:lnTo>
                      <a:lnTo>
                        <a:pt x="6994" y="6414"/>
                      </a:lnTo>
                      <a:lnTo>
                        <a:pt x="7023" y="6383"/>
                      </a:lnTo>
                      <a:lnTo>
                        <a:pt x="7054" y="6352"/>
                      </a:lnTo>
                      <a:lnTo>
                        <a:pt x="7083" y="6320"/>
                      </a:lnTo>
                      <a:lnTo>
                        <a:pt x="7112" y="6287"/>
                      </a:lnTo>
                      <a:lnTo>
                        <a:pt x="7140" y="6255"/>
                      </a:lnTo>
                      <a:lnTo>
                        <a:pt x="7169" y="6222"/>
                      </a:lnTo>
                      <a:lnTo>
                        <a:pt x="7197" y="6189"/>
                      </a:lnTo>
                      <a:lnTo>
                        <a:pt x="7224" y="6156"/>
                      </a:lnTo>
                      <a:lnTo>
                        <a:pt x="7251" y="6122"/>
                      </a:lnTo>
                      <a:lnTo>
                        <a:pt x="7278" y="6089"/>
                      </a:lnTo>
                      <a:lnTo>
                        <a:pt x="7305" y="6054"/>
                      </a:lnTo>
                      <a:lnTo>
                        <a:pt x="7330" y="6020"/>
                      </a:lnTo>
                      <a:lnTo>
                        <a:pt x="7356" y="5986"/>
                      </a:lnTo>
                      <a:lnTo>
                        <a:pt x="7381" y="5952"/>
                      </a:lnTo>
                      <a:lnTo>
                        <a:pt x="7405" y="5916"/>
                      </a:lnTo>
                      <a:lnTo>
                        <a:pt x="7430" y="5881"/>
                      </a:lnTo>
                      <a:lnTo>
                        <a:pt x="7454" y="5846"/>
                      </a:lnTo>
                      <a:lnTo>
                        <a:pt x="7477" y="5811"/>
                      </a:lnTo>
                      <a:lnTo>
                        <a:pt x="7500" y="5775"/>
                      </a:lnTo>
                      <a:lnTo>
                        <a:pt x="7523" y="5739"/>
                      </a:lnTo>
                      <a:lnTo>
                        <a:pt x="7545" y="5704"/>
                      </a:lnTo>
                      <a:lnTo>
                        <a:pt x="7567" y="5667"/>
                      </a:lnTo>
                      <a:lnTo>
                        <a:pt x="7589" y="5631"/>
                      </a:lnTo>
                      <a:lnTo>
                        <a:pt x="7610" y="5595"/>
                      </a:lnTo>
                      <a:lnTo>
                        <a:pt x="7630" y="5558"/>
                      </a:lnTo>
                      <a:lnTo>
                        <a:pt x="7650" y="5521"/>
                      </a:lnTo>
                      <a:lnTo>
                        <a:pt x="7670" y="5484"/>
                      </a:lnTo>
                      <a:lnTo>
                        <a:pt x="7690" y="5448"/>
                      </a:lnTo>
                    </a:path>
                  </a:pathLst>
                </a:cu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60" name="Freeform 403"/>
                <p:cNvSpPr>
                  <a:spLocks/>
                </p:cNvSpPr>
                <p:nvPr/>
              </p:nvSpPr>
              <p:spPr bwMode="auto">
                <a:xfrm>
                  <a:off x="2676" y="801"/>
                  <a:ext cx="533" cy="1362"/>
                </a:xfrm>
                <a:custGeom>
                  <a:avLst/>
                  <a:gdLst/>
                  <a:ahLst/>
                  <a:cxnLst>
                    <a:cxn ang="0">
                      <a:pos x="1715" y="5373"/>
                    </a:cxn>
                    <a:cxn ang="0">
                      <a:pos x="1767" y="5261"/>
                    </a:cxn>
                    <a:cxn ang="0">
                      <a:pos x="1817" y="5148"/>
                    </a:cxn>
                    <a:cxn ang="0">
                      <a:pos x="1862" y="5035"/>
                    </a:cxn>
                    <a:cxn ang="0">
                      <a:pos x="1903" y="4922"/>
                    </a:cxn>
                    <a:cxn ang="0">
                      <a:pos x="1942" y="4808"/>
                    </a:cxn>
                    <a:cxn ang="0">
                      <a:pos x="1976" y="4694"/>
                    </a:cxn>
                    <a:cxn ang="0">
                      <a:pos x="2006" y="4580"/>
                    </a:cxn>
                    <a:cxn ang="0">
                      <a:pos x="2033" y="4465"/>
                    </a:cxn>
                    <a:cxn ang="0">
                      <a:pos x="2057" y="4349"/>
                    </a:cxn>
                    <a:cxn ang="0">
                      <a:pos x="2079" y="4230"/>
                    </a:cxn>
                    <a:cxn ang="0">
                      <a:pos x="2097" y="4111"/>
                    </a:cxn>
                    <a:cxn ang="0">
                      <a:pos x="2111" y="3990"/>
                    </a:cxn>
                    <a:cxn ang="0">
                      <a:pos x="2121" y="3868"/>
                    </a:cxn>
                    <a:cxn ang="0">
                      <a:pos x="2128" y="3744"/>
                    </a:cxn>
                    <a:cxn ang="0">
                      <a:pos x="2131" y="3619"/>
                    </a:cxn>
                    <a:cxn ang="0">
                      <a:pos x="2130" y="3493"/>
                    </a:cxn>
                    <a:cxn ang="0">
                      <a:pos x="2126" y="3367"/>
                    </a:cxn>
                    <a:cxn ang="0">
                      <a:pos x="2117" y="3240"/>
                    </a:cxn>
                    <a:cxn ang="0">
                      <a:pos x="2105" y="3113"/>
                    </a:cxn>
                    <a:cxn ang="0">
                      <a:pos x="2088" y="2986"/>
                    </a:cxn>
                    <a:cxn ang="0">
                      <a:pos x="2067" y="2858"/>
                    </a:cxn>
                    <a:cxn ang="0">
                      <a:pos x="2042" y="2731"/>
                    </a:cxn>
                    <a:cxn ang="0">
                      <a:pos x="2013" y="2605"/>
                    </a:cxn>
                    <a:cxn ang="0">
                      <a:pos x="1980" y="2479"/>
                    </a:cxn>
                    <a:cxn ang="0">
                      <a:pos x="1943" y="2354"/>
                    </a:cxn>
                    <a:cxn ang="0">
                      <a:pos x="1901" y="2230"/>
                    </a:cxn>
                    <a:cxn ang="0">
                      <a:pos x="1856" y="2107"/>
                    </a:cxn>
                    <a:cxn ang="0">
                      <a:pos x="1807" y="1985"/>
                    </a:cxn>
                    <a:cxn ang="0">
                      <a:pos x="1753" y="1866"/>
                    </a:cxn>
                    <a:cxn ang="0">
                      <a:pos x="1697" y="1748"/>
                    </a:cxn>
                    <a:cxn ang="0">
                      <a:pos x="1635" y="1632"/>
                    </a:cxn>
                    <a:cxn ang="0">
                      <a:pos x="1572" y="1518"/>
                    </a:cxn>
                    <a:cxn ang="0">
                      <a:pos x="1503" y="1407"/>
                    </a:cxn>
                    <a:cxn ang="0">
                      <a:pos x="1433" y="1298"/>
                    </a:cxn>
                    <a:cxn ang="0">
                      <a:pos x="1358" y="1192"/>
                    </a:cxn>
                    <a:cxn ang="0">
                      <a:pos x="1280" y="1088"/>
                    </a:cxn>
                    <a:cxn ang="0">
                      <a:pos x="1200" y="987"/>
                    </a:cxn>
                    <a:cxn ang="0">
                      <a:pos x="1117" y="890"/>
                    </a:cxn>
                    <a:cxn ang="0">
                      <a:pos x="1032" y="796"/>
                    </a:cxn>
                    <a:cxn ang="0">
                      <a:pos x="943" y="704"/>
                    </a:cxn>
                    <a:cxn ang="0">
                      <a:pos x="852" y="616"/>
                    </a:cxn>
                    <a:cxn ang="0">
                      <a:pos x="760" y="532"/>
                    </a:cxn>
                    <a:cxn ang="0">
                      <a:pos x="666" y="450"/>
                    </a:cxn>
                    <a:cxn ang="0">
                      <a:pos x="569" y="373"/>
                    </a:cxn>
                    <a:cxn ang="0">
                      <a:pos x="471" y="299"/>
                    </a:cxn>
                    <a:cxn ang="0">
                      <a:pos x="372" y="228"/>
                    </a:cxn>
                    <a:cxn ang="0">
                      <a:pos x="272" y="161"/>
                    </a:cxn>
                    <a:cxn ang="0">
                      <a:pos x="171" y="97"/>
                    </a:cxn>
                    <a:cxn ang="0">
                      <a:pos x="68" y="37"/>
                    </a:cxn>
                  </a:cxnLst>
                  <a:rect l="0" t="0" r="r" b="b"/>
                  <a:pathLst>
                    <a:path w="2131" h="5448">
                      <a:moveTo>
                        <a:pt x="1678" y="5448"/>
                      </a:moveTo>
                      <a:lnTo>
                        <a:pt x="1697" y="5410"/>
                      </a:lnTo>
                      <a:lnTo>
                        <a:pt x="1715" y="5373"/>
                      </a:lnTo>
                      <a:lnTo>
                        <a:pt x="1733" y="5336"/>
                      </a:lnTo>
                      <a:lnTo>
                        <a:pt x="1750" y="5299"/>
                      </a:lnTo>
                      <a:lnTo>
                        <a:pt x="1767" y="5261"/>
                      </a:lnTo>
                      <a:lnTo>
                        <a:pt x="1784" y="5223"/>
                      </a:lnTo>
                      <a:lnTo>
                        <a:pt x="1801" y="5186"/>
                      </a:lnTo>
                      <a:lnTo>
                        <a:pt x="1817" y="5148"/>
                      </a:lnTo>
                      <a:lnTo>
                        <a:pt x="1833" y="5110"/>
                      </a:lnTo>
                      <a:lnTo>
                        <a:pt x="1848" y="5073"/>
                      </a:lnTo>
                      <a:lnTo>
                        <a:pt x="1862" y="5035"/>
                      </a:lnTo>
                      <a:lnTo>
                        <a:pt x="1876" y="4997"/>
                      </a:lnTo>
                      <a:lnTo>
                        <a:pt x="1890" y="4959"/>
                      </a:lnTo>
                      <a:lnTo>
                        <a:pt x="1903" y="4922"/>
                      </a:lnTo>
                      <a:lnTo>
                        <a:pt x="1916" y="4883"/>
                      </a:lnTo>
                      <a:lnTo>
                        <a:pt x="1930" y="4845"/>
                      </a:lnTo>
                      <a:lnTo>
                        <a:pt x="1942" y="4808"/>
                      </a:lnTo>
                      <a:lnTo>
                        <a:pt x="1954" y="4770"/>
                      </a:lnTo>
                      <a:lnTo>
                        <a:pt x="1965" y="4731"/>
                      </a:lnTo>
                      <a:lnTo>
                        <a:pt x="1976" y="4694"/>
                      </a:lnTo>
                      <a:lnTo>
                        <a:pt x="1986" y="4656"/>
                      </a:lnTo>
                      <a:lnTo>
                        <a:pt x="1997" y="4617"/>
                      </a:lnTo>
                      <a:lnTo>
                        <a:pt x="2006" y="4580"/>
                      </a:lnTo>
                      <a:lnTo>
                        <a:pt x="2016" y="4542"/>
                      </a:lnTo>
                      <a:lnTo>
                        <a:pt x="2025" y="4503"/>
                      </a:lnTo>
                      <a:lnTo>
                        <a:pt x="2033" y="4465"/>
                      </a:lnTo>
                      <a:lnTo>
                        <a:pt x="2042" y="4427"/>
                      </a:lnTo>
                      <a:lnTo>
                        <a:pt x="2050" y="4388"/>
                      </a:lnTo>
                      <a:lnTo>
                        <a:pt x="2057" y="4349"/>
                      </a:lnTo>
                      <a:lnTo>
                        <a:pt x="2066" y="4310"/>
                      </a:lnTo>
                      <a:lnTo>
                        <a:pt x="2073" y="4271"/>
                      </a:lnTo>
                      <a:lnTo>
                        <a:pt x="2079" y="4230"/>
                      </a:lnTo>
                      <a:lnTo>
                        <a:pt x="2085" y="4191"/>
                      </a:lnTo>
                      <a:lnTo>
                        <a:pt x="2091" y="4151"/>
                      </a:lnTo>
                      <a:lnTo>
                        <a:pt x="2097" y="4111"/>
                      </a:lnTo>
                      <a:lnTo>
                        <a:pt x="2102" y="4071"/>
                      </a:lnTo>
                      <a:lnTo>
                        <a:pt x="2106" y="4031"/>
                      </a:lnTo>
                      <a:lnTo>
                        <a:pt x="2111" y="3990"/>
                      </a:lnTo>
                      <a:lnTo>
                        <a:pt x="2115" y="3949"/>
                      </a:lnTo>
                      <a:lnTo>
                        <a:pt x="2118" y="3908"/>
                      </a:lnTo>
                      <a:lnTo>
                        <a:pt x="2121" y="3868"/>
                      </a:lnTo>
                      <a:lnTo>
                        <a:pt x="2124" y="3826"/>
                      </a:lnTo>
                      <a:lnTo>
                        <a:pt x="2126" y="3785"/>
                      </a:lnTo>
                      <a:lnTo>
                        <a:pt x="2128" y="3744"/>
                      </a:lnTo>
                      <a:lnTo>
                        <a:pt x="2129" y="3702"/>
                      </a:lnTo>
                      <a:lnTo>
                        <a:pt x="2130" y="3660"/>
                      </a:lnTo>
                      <a:lnTo>
                        <a:pt x="2131" y="3619"/>
                      </a:lnTo>
                      <a:lnTo>
                        <a:pt x="2131" y="3577"/>
                      </a:lnTo>
                      <a:lnTo>
                        <a:pt x="2131" y="3535"/>
                      </a:lnTo>
                      <a:lnTo>
                        <a:pt x="2130" y="3493"/>
                      </a:lnTo>
                      <a:lnTo>
                        <a:pt x="2129" y="3451"/>
                      </a:lnTo>
                      <a:lnTo>
                        <a:pt x="2128" y="3409"/>
                      </a:lnTo>
                      <a:lnTo>
                        <a:pt x="2126" y="3367"/>
                      </a:lnTo>
                      <a:lnTo>
                        <a:pt x="2123" y="3324"/>
                      </a:lnTo>
                      <a:lnTo>
                        <a:pt x="2121" y="3282"/>
                      </a:lnTo>
                      <a:lnTo>
                        <a:pt x="2117" y="3240"/>
                      </a:lnTo>
                      <a:lnTo>
                        <a:pt x="2114" y="3197"/>
                      </a:lnTo>
                      <a:lnTo>
                        <a:pt x="2109" y="3155"/>
                      </a:lnTo>
                      <a:lnTo>
                        <a:pt x="2105" y="3113"/>
                      </a:lnTo>
                      <a:lnTo>
                        <a:pt x="2100" y="3070"/>
                      </a:lnTo>
                      <a:lnTo>
                        <a:pt x="2094" y="3028"/>
                      </a:lnTo>
                      <a:lnTo>
                        <a:pt x="2088" y="2986"/>
                      </a:lnTo>
                      <a:lnTo>
                        <a:pt x="2082" y="2943"/>
                      </a:lnTo>
                      <a:lnTo>
                        <a:pt x="2075" y="2900"/>
                      </a:lnTo>
                      <a:lnTo>
                        <a:pt x="2067" y="2858"/>
                      </a:lnTo>
                      <a:lnTo>
                        <a:pt x="2060" y="2815"/>
                      </a:lnTo>
                      <a:lnTo>
                        <a:pt x="2050" y="2773"/>
                      </a:lnTo>
                      <a:lnTo>
                        <a:pt x="2042" y="2731"/>
                      </a:lnTo>
                      <a:lnTo>
                        <a:pt x="2033" y="2688"/>
                      </a:lnTo>
                      <a:lnTo>
                        <a:pt x="2023" y="2647"/>
                      </a:lnTo>
                      <a:lnTo>
                        <a:pt x="2013" y="2605"/>
                      </a:lnTo>
                      <a:lnTo>
                        <a:pt x="2002" y="2563"/>
                      </a:lnTo>
                      <a:lnTo>
                        <a:pt x="1991" y="2520"/>
                      </a:lnTo>
                      <a:lnTo>
                        <a:pt x="1980" y="2479"/>
                      </a:lnTo>
                      <a:lnTo>
                        <a:pt x="1968" y="2437"/>
                      </a:lnTo>
                      <a:lnTo>
                        <a:pt x="1956" y="2395"/>
                      </a:lnTo>
                      <a:lnTo>
                        <a:pt x="1943" y="2354"/>
                      </a:lnTo>
                      <a:lnTo>
                        <a:pt x="1930" y="2313"/>
                      </a:lnTo>
                      <a:lnTo>
                        <a:pt x="1915" y="2271"/>
                      </a:lnTo>
                      <a:lnTo>
                        <a:pt x="1901" y="2230"/>
                      </a:lnTo>
                      <a:lnTo>
                        <a:pt x="1886" y="2189"/>
                      </a:lnTo>
                      <a:lnTo>
                        <a:pt x="1871" y="2147"/>
                      </a:lnTo>
                      <a:lnTo>
                        <a:pt x="1856" y="2107"/>
                      </a:lnTo>
                      <a:lnTo>
                        <a:pt x="1840" y="2067"/>
                      </a:lnTo>
                      <a:lnTo>
                        <a:pt x="1824" y="2025"/>
                      </a:lnTo>
                      <a:lnTo>
                        <a:pt x="1807" y="1985"/>
                      </a:lnTo>
                      <a:lnTo>
                        <a:pt x="1789" y="1946"/>
                      </a:lnTo>
                      <a:lnTo>
                        <a:pt x="1771" y="1905"/>
                      </a:lnTo>
                      <a:lnTo>
                        <a:pt x="1753" y="1866"/>
                      </a:lnTo>
                      <a:lnTo>
                        <a:pt x="1735" y="1826"/>
                      </a:lnTo>
                      <a:lnTo>
                        <a:pt x="1716" y="1787"/>
                      </a:lnTo>
                      <a:lnTo>
                        <a:pt x="1697" y="1748"/>
                      </a:lnTo>
                      <a:lnTo>
                        <a:pt x="1677" y="1709"/>
                      </a:lnTo>
                      <a:lnTo>
                        <a:pt x="1656" y="1671"/>
                      </a:lnTo>
                      <a:lnTo>
                        <a:pt x="1635" y="1632"/>
                      </a:lnTo>
                      <a:lnTo>
                        <a:pt x="1615" y="1594"/>
                      </a:lnTo>
                      <a:lnTo>
                        <a:pt x="1593" y="1556"/>
                      </a:lnTo>
                      <a:lnTo>
                        <a:pt x="1572" y="1518"/>
                      </a:lnTo>
                      <a:lnTo>
                        <a:pt x="1550" y="1481"/>
                      </a:lnTo>
                      <a:lnTo>
                        <a:pt x="1526" y="1444"/>
                      </a:lnTo>
                      <a:lnTo>
                        <a:pt x="1503" y="1407"/>
                      </a:lnTo>
                      <a:lnTo>
                        <a:pt x="1480" y="1370"/>
                      </a:lnTo>
                      <a:lnTo>
                        <a:pt x="1457" y="1334"/>
                      </a:lnTo>
                      <a:lnTo>
                        <a:pt x="1433" y="1298"/>
                      </a:lnTo>
                      <a:lnTo>
                        <a:pt x="1407" y="1262"/>
                      </a:lnTo>
                      <a:lnTo>
                        <a:pt x="1383" y="1227"/>
                      </a:lnTo>
                      <a:lnTo>
                        <a:pt x="1358" y="1192"/>
                      </a:lnTo>
                      <a:lnTo>
                        <a:pt x="1333" y="1157"/>
                      </a:lnTo>
                      <a:lnTo>
                        <a:pt x="1307" y="1122"/>
                      </a:lnTo>
                      <a:lnTo>
                        <a:pt x="1280" y="1088"/>
                      </a:lnTo>
                      <a:lnTo>
                        <a:pt x="1254" y="1054"/>
                      </a:lnTo>
                      <a:lnTo>
                        <a:pt x="1227" y="1021"/>
                      </a:lnTo>
                      <a:lnTo>
                        <a:pt x="1200" y="987"/>
                      </a:lnTo>
                      <a:lnTo>
                        <a:pt x="1173" y="955"/>
                      </a:lnTo>
                      <a:lnTo>
                        <a:pt x="1145" y="922"/>
                      </a:lnTo>
                      <a:lnTo>
                        <a:pt x="1117" y="890"/>
                      </a:lnTo>
                      <a:lnTo>
                        <a:pt x="1089" y="858"/>
                      </a:lnTo>
                      <a:lnTo>
                        <a:pt x="1060" y="826"/>
                      </a:lnTo>
                      <a:lnTo>
                        <a:pt x="1032" y="796"/>
                      </a:lnTo>
                      <a:lnTo>
                        <a:pt x="1002" y="765"/>
                      </a:lnTo>
                      <a:lnTo>
                        <a:pt x="973" y="734"/>
                      </a:lnTo>
                      <a:lnTo>
                        <a:pt x="943" y="704"/>
                      </a:lnTo>
                      <a:lnTo>
                        <a:pt x="913" y="675"/>
                      </a:lnTo>
                      <a:lnTo>
                        <a:pt x="883" y="645"/>
                      </a:lnTo>
                      <a:lnTo>
                        <a:pt x="852" y="616"/>
                      </a:lnTo>
                      <a:lnTo>
                        <a:pt x="822" y="587"/>
                      </a:lnTo>
                      <a:lnTo>
                        <a:pt x="791" y="559"/>
                      </a:lnTo>
                      <a:lnTo>
                        <a:pt x="760" y="532"/>
                      </a:lnTo>
                      <a:lnTo>
                        <a:pt x="729" y="505"/>
                      </a:lnTo>
                      <a:lnTo>
                        <a:pt x="697" y="477"/>
                      </a:lnTo>
                      <a:lnTo>
                        <a:pt x="666" y="450"/>
                      </a:lnTo>
                      <a:lnTo>
                        <a:pt x="634" y="424"/>
                      </a:lnTo>
                      <a:lnTo>
                        <a:pt x="601" y="399"/>
                      </a:lnTo>
                      <a:lnTo>
                        <a:pt x="569" y="373"/>
                      </a:lnTo>
                      <a:lnTo>
                        <a:pt x="537" y="347"/>
                      </a:lnTo>
                      <a:lnTo>
                        <a:pt x="505" y="323"/>
                      </a:lnTo>
                      <a:lnTo>
                        <a:pt x="471" y="299"/>
                      </a:lnTo>
                      <a:lnTo>
                        <a:pt x="439" y="275"/>
                      </a:lnTo>
                      <a:lnTo>
                        <a:pt x="406" y="252"/>
                      </a:lnTo>
                      <a:lnTo>
                        <a:pt x="372" y="228"/>
                      </a:lnTo>
                      <a:lnTo>
                        <a:pt x="339" y="205"/>
                      </a:lnTo>
                      <a:lnTo>
                        <a:pt x="306" y="183"/>
                      </a:lnTo>
                      <a:lnTo>
                        <a:pt x="272" y="161"/>
                      </a:lnTo>
                      <a:lnTo>
                        <a:pt x="238" y="140"/>
                      </a:lnTo>
                      <a:lnTo>
                        <a:pt x="205" y="119"/>
                      </a:lnTo>
                      <a:lnTo>
                        <a:pt x="171" y="97"/>
                      </a:lnTo>
                      <a:lnTo>
                        <a:pt x="137" y="77"/>
                      </a:lnTo>
                      <a:lnTo>
                        <a:pt x="102" y="57"/>
                      </a:lnTo>
                      <a:lnTo>
                        <a:pt x="68" y="37"/>
                      </a:lnTo>
                      <a:lnTo>
                        <a:pt x="34" y="1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61" name="Freeform 404"/>
                <p:cNvSpPr>
                  <a:spLocks/>
                </p:cNvSpPr>
                <p:nvPr/>
              </p:nvSpPr>
              <p:spPr bwMode="auto">
                <a:xfrm>
                  <a:off x="2294" y="790"/>
                  <a:ext cx="345" cy="843"/>
                </a:xfrm>
                <a:custGeom>
                  <a:avLst/>
                  <a:gdLst/>
                  <a:ahLst/>
                  <a:cxnLst>
                    <a:cxn ang="0">
                      <a:pos x="1378" y="0"/>
                    </a:cxn>
                    <a:cxn ang="0">
                      <a:pos x="1328" y="103"/>
                    </a:cxn>
                    <a:cxn ang="0">
                      <a:pos x="1279" y="205"/>
                    </a:cxn>
                    <a:cxn ang="0">
                      <a:pos x="1229" y="308"/>
                    </a:cxn>
                    <a:cxn ang="0">
                      <a:pos x="1180" y="411"/>
                    </a:cxn>
                    <a:cxn ang="0">
                      <a:pos x="1132" y="514"/>
                    </a:cxn>
                    <a:cxn ang="0">
                      <a:pos x="1084" y="617"/>
                    </a:cxn>
                    <a:cxn ang="0">
                      <a:pos x="1037" y="721"/>
                    </a:cxn>
                    <a:cxn ang="0">
                      <a:pos x="989" y="825"/>
                    </a:cxn>
                    <a:cxn ang="0">
                      <a:pos x="943" y="930"/>
                    </a:cxn>
                    <a:cxn ang="0">
                      <a:pos x="897" y="1033"/>
                    </a:cxn>
                    <a:cxn ang="0">
                      <a:pos x="851" y="1138"/>
                    </a:cxn>
                    <a:cxn ang="0">
                      <a:pos x="806" y="1243"/>
                    </a:cxn>
                    <a:cxn ang="0">
                      <a:pos x="762" y="1348"/>
                    </a:cxn>
                    <a:cxn ang="0">
                      <a:pos x="717" y="1453"/>
                    </a:cxn>
                    <a:cxn ang="0">
                      <a:pos x="673" y="1557"/>
                    </a:cxn>
                    <a:cxn ang="0">
                      <a:pos x="630" y="1663"/>
                    </a:cxn>
                    <a:cxn ang="0">
                      <a:pos x="587" y="1769"/>
                    </a:cxn>
                    <a:cxn ang="0">
                      <a:pos x="544" y="1875"/>
                    </a:cxn>
                    <a:cxn ang="0">
                      <a:pos x="503" y="1981"/>
                    </a:cxn>
                    <a:cxn ang="0">
                      <a:pos x="461" y="2087"/>
                    </a:cxn>
                    <a:cxn ang="0">
                      <a:pos x="420" y="2193"/>
                    </a:cxn>
                    <a:cxn ang="0">
                      <a:pos x="380" y="2300"/>
                    </a:cxn>
                    <a:cxn ang="0">
                      <a:pos x="339" y="2407"/>
                    </a:cxn>
                    <a:cxn ang="0">
                      <a:pos x="300" y="2514"/>
                    </a:cxn>
                    <a:cxn ang="0">
                      <a:pos x="261" y="2621"/>
                    </a:cxn>
                    <a:cxn ang="0">
                      <a:pos x="222" y="2728"/>
                    </a:cxn>
                    <a:cxn ang="0">
                      <a:pos x="183" y="2835"/>
                    </a:cxn>
                    <a:cxn ang="0">
                      <a:pos x="146" y="2943"/>
                    </a:cxn>
                    <a:cxn ang="0">
                      <a:pos x="109" y="3051"/>
                    </a:cxn>
                    <a:cxn ang="0">
                      <a:pos x="72" y="3159"/>
                    </a:cxn>
                    <a:cxn ang="0">
                      <a:pos x="36" y="3267"/>
                    </a:cxn>
                    <a:cxn ang="0">
                      <a:pos x="0" y="3374"/>
                    </a:cxn>
                  </a:cxnLst>
                  <a:rect l="0" t="0" r="r" b="b"/>
                  <a:pathLst>
                    <a:path w="1378" h="3374">
                      <a:moveTo>
                        <a:pt x="1378" y="0"/>
                      </a:moveTo>
                      <a:lnTo>
                        <a:pt x="1328" y="103"/>
                      </a:lnTo>
                      <a:lnTo>
                        <a:pt x="1279" y="205"/>
                      </a:lnTo>
                      <a:lnTo>
                        <a:pt x="1229" y="308"/>
                      </a:lnTo>
                      <a:lnTo>
                        <a:pt x="1180" y="411"/>
                      </a:lnTo>
                      <a:lnTo>
                        <a:pt x="1132" y="514"/>
                      </a:lnTo>
                      <a:lnTo>
                        <a:pt x="1084" y="617"/>
                      </a:lnTo>
                      <a:lnTo>
                        <a:pt x="1037" y="721"/>
                      </a:lnTo>
                      <a:lnTo>
                        <a:pt x="989" y="825"/>
                      </a:lnTo>
                      <a:lnTo>
                        <a:pt x="943" y="930"/>
                      </a:lnTo>
                      <a:lnTo>
                        <a:pt x="897" y="1033"/>
                      </a:lnTo>
                      <a:lnTo>
                        <a:pt x="851" y="1138"/>
                      </a:lnTo>
                      <a:lnTo>
                        <a:pt x="806" y="1243"/>
                      </a:lnTo>
                      <a:lnTo>
                        <a:pt x="762" y="1348"/>
                      </a:lnTo>
                      <a:lnTo>
                        <a:pt x="717" y="1453"/>
                      </a:lnTo>
                      <a:lnTo>
                        <a:pt x="673" y="1557"/>
                      </a:lnTo>
                      <a:lnTo>
                        <a:pt x="630" y="1663"/>
                      </a:lnTo>
                      <a:lnTo>
                        <a:pt x="587" y="1769"/>
                      </a:lnTo>
                      <a:lnTo>
                        <a:pt x="544" y="1875"/>
                      </a:lnTo>
                      <a:lnTo>
                        <a:pt x="503" y="1981"/>
                      </a:lnTo>
                      <a:lnTo>
                        <a:pt x="461" y="2087"/>
                      </a:lnTo>
                      <a:lnTo>
                        <a:pt x="420" y="2193"/>
                      </a:lnTo>
                      <a:lnTo>
                        <a:pt x="380" y="2300"/>
                      </a:lnTo>
                      <a:lnTo>
                        <a:pt x="339" y="2407"/>
                      </a:lnTo>
                      <a:lnTo>
                        <a:pt x="300" y="2514"/>
                      </a:lnTo>
                      <a:lnTo>
                        <a:pt x="261" y="2621"/>
                      </a:lnTo>
                      <a:lnTo>
                        <a:pt x="222" y="2728"/>
                      </a:lnTo>
                      <a:lnTo>
                        <a:pt x="183" y="2835"/>
                      </a:lnTo>
                      <a:lnTo>
                        <a:pt x="146" y="2943"/>
                      </a:lnTo>
                      <a:lnTo>
                        <a:pt x="109" y="3051"/>
                      </a:lnTo>
                      <a:lnTo>
                        <a:pt x="72" y="3159"/>
                      </a:lnTo>
                      <a:lnTo>
                        <a:pt x="36" y="3267"/>
                      </a:lnTo>
                      <a:lnTo>
                        <a:pt x="0" y="3374"/>
                      </a:lnTo>
                    </a:path>
                  </a:pathLst>
                </a:cu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62" name="Freeform 405"/>
                <p:cNvSpPr>
                  <a:spLocks/>
                </p:cNvSpPr>
                <p:nvPr/>
              </p:nvSpPr>
              <p:spPr bwMode="auto">
                <a:xfrm>
                  <a:off x="2230" y="839"/>
                  <a:ext cx="555" cy="1038"/>
                </a:xfrm>
                <a:custGeom>
                  <a:avLst/>
                  <a:gdLst/>
                  <a:ahLst/>
                  <a:cxnLst>
                    <a:cxn ang="0">
                      <a:pos x="2223" y="0"/>
                    </a:cxn>
                    <a:cxn ang="0">
                      <a:pos x="2139" y="121"/>
                    </a:cxn>
                    <a:cxn ang="0">
                      <a:pos x="2056" y="242"/>
                    </a:cxn>
                    <a:cxn ang="0">
                      <a:pos x="1974" y="365"/>
                    </a:cxn>
                    <a:cxn ang="0">
                      <a:pos x="1892" y="487"/>
                    </a:cxn>
                    <a:cxn ang="0">
                      <a:pos x="1812" y="611"/>
                    </a:cxn>
                    <a:cxn ang="0">
                      <a:pos x="1732" y="735"/>
                    </a:cxn>
                    <a:cxn ang="0">
                      <a:pos x="1654" y="860"/>
                    </a:cxn>
                    <a:cxn ang="0">
                      <a:pos x="1576" y="984"/>
                    </a:cxn>
                    <a:cxn ang="0">
                      <a:pos x="1498" y="1110"/>
                    </a:cxn>
                    <a:cxn ang="0">
                      <a:pos x="1423" y="1237"/>
                    </a:cxn>
                    <a:cxn ang="0">
                      <a:pos x="1347" y="1364"/>
                    </a:cxn>
                    <a:cxn ang="0">
                      <a:pos x="1274" y="1492"/>
                    </a:cxn>
                    <a:cxn ang="0">
                      <a:pos x="1200" y="1620"/>
                    </a:cxn>
                    <a:cxn ang="0">
                      <a:pos x="1129" y="1749"/>
                    </a:cxn>
                    <a:cxn ang="0">
                      <a:pos x="1057" y="1878"/>
                    </a:cxn>
                    <a:cxn ang="0">
                      <a:pos x="987" y="2008"/>
                    </a:cxn>
                    <a:cxn ang="0">
                      <a:pos x="918" y="2139"/>
                    </a:cxn>
                    <a:cxn ang="0">
                      <a:pos x="849" y="2270"/>
                    </a:cxn>
                    <a:cxn ang="0">
                      <a:pos x="782" y="2401"/>
                    </a:cxn>
                    <a:cxn ang="0">
                      <a:pos x="716" y="2533"/>
                    </a:cxn>
                    <a:cxn ang="0">
                      <a:pos x="651" y="2666"/>
                    </a:cxn>
                    <a:cxn ang="0">
                      <a:pos x="586" y="2798"/>
                    </a:cxn>
                    <a:cxn ang="0">
                      <a:pos x="523" y="2933"/>
                    </a:cxn>
                    <a:cxn ang="0">
                      <a:pos x="461" y="3067"/>
                    </a:cxn>
                    <a:cxn ang="0">
                      <a:pos x="430" y="3133"/>
                    </a:cxn>
                    <a:cxn ang="0">
                      <a:pos x="400" y="3201"/>
                    </a:cxn>
                    <a:cxn ang="0">
                      <a:pos x="370" y="3268"/>
                    </a:cxn>
                    <a:cxn ang="0">
                      <a:pos x="339" y="3335"/>
                    </a:cxn>
                    <a:cxn ang="0">
                      <a:pos x="310" y="3402"/>
                    </a:cxn>
                    <a:cxn ang="0">
                      <a:pos x="280" y="3470"/>
                    </a:cxn>
                    <a:cxn ang="0">
                      <a:pos x="252" y="3538"/>
                    </a:cxn>
                    <a:cxn ang="0">
                      <a:pos x="223" y="3606"/>
                    </a:cxn>
                    <a:cxn ang="0">
                      <a:pos x="193" y="3673"/>
                    </a:cxn>
                    <a:cxn ang="0">
                      <a:pos x="165" y="3742"/>
                    </a:cxn>
                    <a:cxn ang="0">
                      <a:pos x="137" y="3809"/>
                    </a:cxn>
                    <a:cxn ang="0">
                      <a:pos x="110" y="3878"/>
                    </a:cxn>
                    <a:cxn ang="0">
                      <a:pos x="81" y="3946"/>
                    </a:cxn>
                    <a:cxn ang="0">
                      <a:pos x="54" y="4014"/>
                    </a:cxn>
                    <a:cxn ang="0">
                      <a:pos x="27" y="4082"/>
                    </a:cxn>
                    <a:cxn ang="0">
                      <a:pos x="0" y="4151"/>
                    </a:cxn>
                  </a:cxnLst>
                  <a:rect l="0" t="0" r="r" b="b"/>
                  <a:pathLst>
                    <a:path w="2223" h="4151">
                      <a:moveTo>
                        <a:pt x="2223" y="0"/>
                      </a:moveTo>
                      <a:lnTo>
                        <a:pt x="2139" y="121"/>
                      </a:lnTo>
                      <a:lnTo>
                        <a:pt x="2056" y="242"/>
                      </a:lnTo>
                      <a:lnTo>
                        <a:pt x="1974" y="365"/>
                      </a:lnTo>
                      <a:lnTo>
                        <a:pt x="1892" y="487"/>
                      </a:lnTo>
                      <a:lnTo>
                        <a:pt x="1812" y="611"/>
                      </a:lnTo>
                      <a:lnTo>
                        <a:pt x="1732" y="735"/>
                      </a:lnTo>
                      <a:lnTo>
                        <a:pt x="1654" y="860"/>
                      </a:lnTo>
                      <a:lnTo>
                        <a:pt x="1576" y="984"/>
                      </a:lnTo>
                      <a:lnTo>
                        <a:pt x="1498" y="1110"/>
                      </a:lnTo>
                      <a:lnTo>
                        <a:pt x="1423" y="1237"/>
                      </a:lnTo>
                      <a:lnTo>
                        <a:pt x="1347" y="1364"/>
                      </a:lnTo>
                      <a:lnTo>
                        <a:pt x="1274" y="1492"/>
                      </a:lnTo>
                      <a:lnTo>
                        <a:pt x="1200" y="1620"/>
                      </a:lnTo>
                      <a:lnTo>
                        <a:pt x="1129" y="1749"/>
                      </a:lnTo>
                      <a:lnTo>
                        <a:pt x="1057" y="1878"/>
                      </a:lnTo>
                      <a:lnTo>
                        <a:pt x="987" y="2008"/>
                      </a:lnTo>
                      <a:lnTo>
                        <a:pt x="918" y="2139"/>
                      </a:lnTo>
                      <a:lnTo>
                        <a:pt x="849" y="2270"/>
                      </a:lnTo>
                      <a:lnTo>
                        <a:pt x="782" y="2401"/>
                      </a:lnTo>
                      <a:lnTo>
                        <a:pt x="716" y="2533"/>
                      </a:lnTo>
                      <a:lnTo>
                        <a:pt x="651" y="2666"/>
                      </a:lnTo>
                      <a:lnTo>
                        <a:pt x="586" y="2798"/>
                      </a:lnTo>
                      <a:lnTo>
                        <a:pt x="523" y="2933"/>
                      </a:lnTo>
                      <a:lnTo>
                        <a:pt x="461" y="3067"/>
                      </a:lnTo>
                      <a:lnTo>
                        <a:pt x="430" y="3133"/>
                      </a:lnTo>
                      <a:lnTo>
                        <a:pt x="400" y="3201"/>
                      </a:lnTo>
                      <a:lnTo>
                        <a:pt x="370" y="3268"/>
                      </a:lnTo>
                      <a:lnTo>
                        <a:pt x="339" y="3335"/>
                      </a:lnTo>
                      <a:lnTo>
                        <a:pt x="310" y="3402"/>
                      </a:lnTo>
                      <a:lnTo>
                        <a:pt x="280" y="3470"/>
                      </a:lnTo>
                      <a:lnTo>
                        <a:pt x="252" y="3538"/>
                      </a:lnTo>
                      <a:lnTo>
                        <a:pt x="223" y="3606"/>
                      </a:lnTo>
                      <a:lnTo>
                        <a:pt x="193" y="3673"/>
                      </a:lnTo>
                      <a:lnTo>
                        <a:pt x="165" y="3742"/>
                      </a:lnTo>
                      <a:lnTo>
                        <a:pt x="137" y="3809"/>
                      </a:lnTo>
                      <a:lnTo>
                        <a:pt x="110" y="3878"/>
                      </a:lnTo>
                      <a:lnTo>
                        <a:pt x="81" y="3946"/>
                      </a:lnTo>
                      <a:lnTo>
                        <a:pt x="54" y="4014"/>
                      </a:lnTo>
                      <a:lnTo>
                        <a:pt x="27" y="4082"/>
                      </a:lnTo>
                      <a:lnTo>
                        <a:pt x="0" y="4151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  <p:sp>
              <p:nvSpPr>
                <p:cNvPr id="363" name="Freeform 406"/>
                <p:cNvSpPr>
                  <a:spLocks/>
                </p:cNvSpPr>
                <p:nvPr/>
              </p:nvSpPr>
              <p:spPr bwMode="auto">
                <a:xfrm>
                  <a:off x="2357" y="903"/>
                  <a:ext cx="573" cy="759"/>
                </a:xfrm>
                <a:custGeom>
                  <a:avLst/>
                  <a:gdLst/>
                  <a:ahLst/>
                  <a:cxnLst>
                    <a:cxn ang="0">
                      <a:pos x="2290" y="0"/>
                    </a:cxn>
                    <a:cxn ang="0">
                      <a:pos x="2209" y="86"/>
                    </a:cxn>
                    <a:cxn ang="0">
                      <a:pos x="2127" y="172"/>
                    </a:cxn>
                    <a:cxn ang="0">
                      <a:pos x="2047" y="260"/>
                    </a:cxn>
                    <a:cxn ang="0">
                      <a:pos x="1966" y="348"/>
                    </a:cxn>
                    <a:cxn ang="0">
                      <a:pos x="1886" y="436"/>
                    </a:cxn>
                    <a:cxn ang="0">
                      <a:pos x="1808" y="525"/>
                    </a:cxn>
                    <a:cxn ang="0">
                      <a:pos x="1729" y="615"/>
                    </a:cxn>
                    <a:cxn ang="0">
                      <a:pos x="1652" y="705"/>
                    </a:cxn>
                    <a:cxn ang="0">
                      <a:pos x="1574" y="796"/>
                    </a:cxn>
                    <a:cxn ang="0">
                      <a:pos x="1498" y="888"/>
                    </a:cxn>
                    <a:cxn ang="0">
                      <a:pos x="1423" y="979"/>
                    </a:cxn>
                    <a:cxn ang="0">
                      <a:pos x="1347" y="1072"/>
                    </a:cxn>
                    <a:cxn ang="0">
                      <a:pos x="1273" y="1166"/>
                    </a:cxn>
                    <a:cxn ang="0">
                      <a:pos x="1199" y="1260"/>
                    </a:cxn>
                    <a:cxn ang="0">
                      <a:pos x="1126" y="1354"/>
                    </a:cxn>
                    <a:cxn ang="0">
                      <a:pos x="1054" y="1449"/>
                    </a:cxn>
                    <a:cxn ang="0">
                      <a:pos x="982" y="1544"/>
                    </a:cxn>
                    <a:cxn ang="0">
                      <a:pos x="912" y="1641"/>
                    </a:cxn>
                    <a:cxn ang="0">
                      <a:pos x="842" y="1736"/>
                    </a:cxn>
                    <a:cxn ang="0">
                      <a:pos x="773" y="1834"/>
                    </a:cxn>
                    <a:cxn ang="0">
                      <a:pos x="704" y="1931"/>
                    </a:cxn>
                    <a:cxn ang="0">
                      <a:pos x="637" y="2030"/>
                    </a:cxn>
                    <a:cxn ang="0">
                      <a:pos x="569" y="2128"/>
                    </a:cxn>
                    <a:cxn ang="0">
                      <a:pos x="503" y="2227"/>
                    </a:cxn>
                    <a:cxn ang="0">
                      <a:pos x="437" y="2326"/>
                    </a:cxn>
                    <a:cxn ang="0">
                      <a:pos x="373" y="2427"/>
                    </a:cxn>
                    <a:cxn ang="0">
                      <a:pos x="308" y="2526"/>
                    </a:cxn>
                    <a:cxn ang="0">
                      <a:pos x="246" y="2627"/>
                    </a:cxn>
                    <a:cxn ang="0">
                      <a:pos x="183" y="2729"/>
                    </a:cxn>
                    <a:cxn ang="0">
                      <a:pos x="121" y="2831"/>
                    </a:cxn>
                    <a:cxn ang="0">
                      <a:pos x="60" y="2933"/>
                    </a:cxn>
                    <a:cxn ang="0">
                      <a:pos x="0" y="3035"/>
                    </a:cxn>
                  </a:cxnLst>
                  <a:rect l="0" t="0" r="r" b="b"/>
                  <a:pathLst>
                    <a:path w="2290" h="3035">
                      <a:moveTo>
                        <a:pt x="2290" y="0"/>
                      </a:moveTo>
                      <a:lnTo>
                        <a:pt x="2209" y="86"/>
                      </a:lnTo>
                      <a:lnTo>
                        <a:pt x="2127" y="172"/>
                      </a:lnTo>
                      <a:lnTo>
                        <a:pt x="2047" y="260"/>
                      </a:lnTo>
                      <a:lnTo>
                        <a:pt x="1966" y="348"/>
                      </a:lnTo>
                      <a:lnTo>
                        <a:pt x="1886" y="436"/>
                      </a:lnTo>
                      <a:lnTo>
                        <a:pt x="1808" y="525"/>
                      </a:lnTo>
                      <a:lnTo>
                        <a:pt x="1729" y="615"/>
                      </a:lnTo>
                      <a:lnTo>
                        <a:pt x="1652" y="705"/>
                      </a:lnTo>
                      <a:lnTo>
                        <a:pt x="1574" y="796"/>
                      </a:lnTo>
                      <a:lnTo>
                        <a:pt x="1498" y="888"/>
                      </a:lnTo>
                      <a:lnTo>
                        <a:pt x="1423" y="979"/>
                      </a:lnTo>
                      <a:lnTo>
                        <a:pt x="1347" y="1072"/>
                      </a:lnTo>
                      <a:lnTo>
                        <a:pt x="1273" y="1166"/>
                      </a:lnTo>
                      <a:lnTo>
                        <a:pt x="1199" y="1260"/>
                      </a:lnTo>
                      <a:lnTo>
                        <a:pt x="1126" y="1354"/>
                      </a:lnTo>
                      <a:lnTo>
                        <a:pt x="1054" y="1449"/>
                      </a:lnTo>
                      <a:lnTo>
                        <a:pt x="982" y="1544"/>
                      </a:lnTo>
                      <a:lnTo>
                        <a:pt x="912" y="1641"/>
                      </a:lnTo>
                      <a:lnTo>
                        <a:pt x="842" y="1736"/>
                      </a:lnTo>
                      <a:lnTo>
                        <a:pt x="773" y="1834"/>
                      </a:lnTo>
                      <a:lnTo>
                        <a:pt x="704" y="1931"/>
                      </a:lnTo>
                      <a:lnTo>
                        <a:pt x="637" y="2030"/>
                      </a:lnTo>
                      <a:lnTo>
                        <a:pt x="569" y="2128"/>
                      </a:lnTo>
                      <a:lnTo>
                        <a:pt x="503" y="2227"/>
                      </a:lnTo>
                      <a:lnTo>
                        <a:pt x="437" y="2326"/>
                      </a:lnTo>
                      <a:lnTo>
                        <a:pt x="373" y="2427"/>
                      </a:lnTo>
                      <a:lnTo>
                        <a:pt x="308" y="2526"/>
                      </a:lnTo>
                      <a:lnTo>
                        <a:pt x="246" y="2627"/>
                      </a:lnTo>
                      <a:lnTo>
                        <a:pt x="183" y="2729"/>
                      </a:lnTo>
                      <a:lnTo>
                        <a:pt x="121" y="2831"/>
                      </a:lnTo>
                      <a:lnTo>
                        <a:pt x="60" y="2933"/>
                      </a:lnTo>
                      <a:lnTo>
                        <a:pt x="0" y="3035"/>
                      </a:lnTo>
                    </a:path>
                  </a:pathLst>
                </a:cu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800"/>
                </a:p>
              </p:txBody>
            </p:sp>
          </p:grpSp>
          <p:sp>
            <p:nvSpPr>
              <p:cNvPr id="74" name="Freeform 408"/>
              <p:cNvSpPr>
                <a:spLocks/>
              </p:cNvSpPr>
              <p:nvPr/>
            </p:nvSpPr>
            <p:spPr bwMode="auto">
              <a:xfrm>
                <a:off x="1681163" y="1649413"/>
                <a:ext cx="3594100" cy="2741613"/>
              </a:xfrm>
              <a:custGeom>
                <a:avLst/>
                <a:gdLst/>
                <a:ahLst/>
                <a:cxnLst>
                  <a:cxn ang="0">
                    <a:pos x="516" y="282"/>
                  </a:cxn>
                  <a:cxn ang="0">
                    <a:pos x="389" y="547"/>
                  </a:cxn>
                  <a:cxn ang="0">
                    <a:pos x="277" y="823"/>
                  </a:cxn>
                  <a:cxn ang="0">
                    <a:pos x="182" y="1110"/>
                  </a:cxn>
                  <a:cxn ang="0">
                    <a:pos x="107" y="1404"/>
                  </a:cxn>
                  <a:cxn ang="0">
                    <a:pos x="50" y="1704"/>
                  </a:cxn>
                  <a:cxn ang="0">
                    <a:pos x="15" y="2010"/>
                  </a:cxn>
                  <a:cxn ang="0">
                    <a:pos x="0" y="2317"/>
                  </a:cxn>
                  <a:cxn ang="0">
                    <a:pos x="6" y="2625"/>
                  </a:cxn>
                  <a:cxn ang="0">
                    <a:pos x="33" y="2931"/>
                  </a:cxn>
                  <a:cxn ang="0">
                    <a:pos x="79" y="3232"/>
                  </a:cxn>
                  <a:cxn ang="0">
                    <a:pos x="147" y="3528"/>
                  </a:cxn>
                  <a:cxn ang="0">
                    <a:pos x="232" y="3817"/>
                  </a:cxn>
                  <a:cxn ang="0">
                    <a:pos x="335" y="4095"/>
                  </a:cxn>
                  <a:cxn ang="0">
                    <a:pos x="454" y="4363"/>
                  </a:cxn>
                  <a:cxn ang="0">
                    <a:pos x="644" y="4711"/>
                  </a:cxn>
                  <a:cxn ang="0">
                    <a:pos x="977" y="5194"/>
                  </a:cxn>
                  <a:cxn ang="0">
                    <a:pos x="1380" y="5640"/>
                  </a:cxn>
                  <a:cxn ang="0">
                    <a:pos x="1755" y="5964"/>
                  </a:cxn>
                  <a:cxn ang="0">
                    <a:pos x="2005" y="6143"/>
                  </a:cxn>
                  <a:cxn ang="0">
                    <a:pos x="2266" y="6306"/>
                  </a:cxn>
                  <a:cxn ang="0">
                    <a:pos x="2538" y="6451"/>
                  </a:cxn>
                  <a:cxn ang="0">
                    <a:pos x="2818" y="6576"/>
                  </a:cxn>
                  <a:cxn ang="0">
                    <a:pos x="3105" y="6682"/>
                  </a:cxn>
                  <a:cxn ang="0">
                    <a:pos x="3396" y="6767"/>
                  </a:cxn>
                  <a:cxn ang="0">
                    <a:pos x="3689" y="6833"/>
                  </a:cxn>
                  <a:cxn ang="0">
                    <a:pos x="3982" y="6878"/>
                  </a:cxn>
                  <a:cxn ang="0">
                    <a:pos x="4274" y="6903"/>
                  </a:cxn>
                  <a:cxn ang="0">
                    <a:pos x="4563" y="6910"/>
                  </a:cxn>
                  <a:cxn ang="0">
                    <a:pos x="4852" y="6899"/>
                  </a:cxn>
                  <a:cxn ang="0">
                    <a:pos x="5144" y="6868"/>
                  </a:cxn>
                  <a:cxn ang="0">
                    <a:pos x="5438" y="6819"/>
                  </a:cxn>
                  <a:cxn ang="0">
                    <a:pos x="5731" y="6748"/>
                  </a:cxn>
                  <a:cxn ang="0">
                    <a:pos x="6021" y="6657"/>
                  </a:cxn>
                  <a:cxn ang="0">
                    <a:pos x="6306" y="6547"/>
                  </a:cxn>
                  <a:cxn ang="0">
                    <a:pos x="6585" y="6417"/>
                  </a:cxn>
                  <a:cxn ang="0">
                    <a:pos x="6854" y="6267"/>
                  </a:cxn>
                  <a:cxn ang="0">
                    <a:pos x="7113" y="6100"/>
                  </a:cxn>
                  <a:cxn ang="0">
                    <a:pos x="7358" y="5917"/>
                  </a:cxn>
                  <a:cxn ang="0">
                    <a:pos x="7780" y="5532"/>
                  </a:cxn>
                  <a:cxn ang="0">
                    <a:pos x="8167" y="5076"/>
                  </a:cxn>
                  <a:cxn ang="0">
                    <a:pos x="8482" y="4586"/>
                  </a:cxn>
                  <a:cxn ang="0">
                    <a:pos x="8630" y="4296"/>
                  </a:cxn>
                  <a:cxn ang="0">
                    <a:pos x="8745" y="4026"/>
                  </a:cxn>
                  <a:cxn ang="0">
                    <a:pos x="8845" y="3745"/>
                  </a:cxn>
                  <a:cxn ang="0">
                    <a:pos x="8926" y="3455"/>
                  </a:cxn>
                  <a:cxn ang="0">
                    <a:pos x="8987" y="3157"/>
                  </a:cxn>
                  <a:cxn ang="0">
                    <a:pos x="9029" y="2854"/>
                  </a:cxn>
                  <a:cxn ang="0">
                    <a:pos x="9052" y="2548"/>
                  </a:cxn>
                  <a:cxn ang="0">
                    <a:pos x="9052" y="2240"/>
                  </a:cxn>
                  <a:cxn ang="0">
                    <a:pos x="9031" y="1933"/>
                  </a:cxn>
                  <a:cxn ang="0">
                    <a:pos x="8991" y="1629"/>
                  </a:cxn>
                  <a:cxn ang="0">
                    <a:pos x="8930" y="1329"/>
                  </a:cxn>
                  <a:cxn ang="0">
                    <a:pos x="8849" y="1037"/>
                  </a:cxn>
                  <a:cxn ang="0">
                    <a:pos x="8750" y="754"/>
                  </a:cxn>
                  <a:cxn ang="0">
                    <a:pos x="8634" y="480"/>
                  </a:cxn>
                  <a:cxn ang="0">
                    <a:pos x="8503" y="219"/>
                  </a:cxn>
                </a:cxnLst>
                <a:rect l="0" t="0" r="r" b="b"/>
                <a:pathLst>
                  <a:path w="9055" h="6910">
                    <a:moveTo>
                      <a:pt x="678" y="0"/>
                    </a:moveTo>
                    <a:lnTo>
                      <a:pt x="641" y="62"/>
                    </a:lnTo>
                    <a:lnTo>
                      <a:pt x="603" y="124"/>
                    </a:lnTo>
                    <a:lnTo>
                      <a:pt x="585" y="155"/>
                    </a:lnTo>
                    <a:lnTo>
                      <a:pt x="568" y="186"/>
                    </a:lnTo>
                    <a:lnTo>
                      <a:pt x="551" y="219"/>
                    </a:lnTo>
                    <a:lnTo>
                      <a:pt x="533" y="250"/>
                    </a:lnTo>
                    <a:lnTo>
                      <a:pt x="516" y="282"/>
                    </a:lnTo>
                    <a:lnTo>
                      <a:pt x="500" y="315"/>
                    </a:lnTo>
                    <a:lnTo>
                      <a:pt x="482" y="348"/>
                    </a:lnTo>
                    <a:lnTo>
                      <a:pt x="466" y="381"/>
                    </a:lnTo>
                    <a:lnTo>
                      <a:pt x="450" y="413"/>
                    </a:lnTo>
                    <a:lnTo>
                      <a:pt x="434" y="447"/>
                    </a:lnTo>
                    <a:lnTo>
                      <a:pt x="419" y="480"/>
                    </a:lnTo>
                    <a:lnTo>
                      <a:pt x="404" y="514"/>
                    </a:lnTo>
                    <a:lnTo>
                      <a:pt x="389" y="547"/>
                    </a:lnTo>
                    <a:lnTo>
                      <a:pt x="374" y="582"/>
                    </a:lnTo>
                    <a:lnTo>
                      <a:pt x="358" y="616"/>
                    </a:lnTo>
                    <a:lnTo>
                      <a:pt x="344" y="650"/>
                    </a:lnTo>
                    <a:lnTo>
                      <a:pt x="330" y="684"/>
                    </a:lnTo>
                    <a:lnTo>
                      <a:pt x="316" y="719"/>
                    </a:lnTo>
                    <a:lnTo>
                      <a:pt x="303" y="754"/>
                    </a:lnTo>
                    <a:lnTo>
                      <a:pt x="290" y="788"/>
                    </a:lnTo>
                    <a:lnTo>
                      <a:pt x="277" y="823"/>
                    </a:lnTo>
                    <a:lnTo>
                      <a:pt x="264" y="859"/>
                    </a:lnTo>
                    <a:lnTo>
                      <a:pt x="252" y="894"/>
                    </a:lnTo>
                    <a:lnTo>
                      <a:pt x="239" y="930"/>
                    </a:lnTo>
                    <a:lnTo>
                      <a:pt x="227" y="966"/>
                    </a:lnTo>
                    <a:lnTo>
                      <a:pt x="215" y="1002"/>
                    </a:lnTo>
                    <a:lnTo>
                      <a:pt x="204" y="1037"/>
                    </a:lnTo>
                    <a:lnTo>
                      <a:pt x="193" y="1073"/>
                    </a:lnTo>
                    <a:lnTo>
                      <a:pt x="182" y="1110"/>
                    </a:lnTo>
                    <a:lnTo>
                      <a:pt x="172" y="1146"/>
                    </a:lnTo>
                    <a:lnTo>
                      <a:pt x="162" y="1182"/>
                    </a:lnTo>
                    <a:lnTo>
                      <a:pt x="152" y="1219"/>
                    </a:lnTo>
                    <a:lnTo>
                      <a:pt x="142" y="1256"/>
                    </a:lnTo>
                    <a:lnTo>
                      <a:pt x="133" y="1293"/>
                    </a:lnTo>
                    <a:lnTo>
                      <a:pt x="124" y="1329"/>
                    </a:lnTo>
                    <a:lnTo>
                      <a:pt x="115" y="1367"/>
                    </a:lnTo>
                    <a:lnTo>
                      <a:pt x="107" y="1404"/>
                    </a:lnTo>
                    <a:lnTo>
                      <a:pt x="98" y="1441"/>
                    </a:lnTo>
                    <a:lnTo>
                      <a:pt x="90" y="1478"/>
                    </a:lnTo>
                    <a:lnTo>
                      <a:pt x="83" y="1516"/>
                    </a:lnTo>
                    <a:lnTo>
                      <a:pt x="76" y="1554"/>
                    </a:lnTo>
                    <a:lnTo>
                      <a:pt x="69" y="1591"/>
                    </a:lnTo>
                    <a:lnTo>
                      <a:pt x="62" y="1629"/>
                    </a:lnTo>
                    <a:lnTo>
                      <a:pt x="56" y="1667"/>
                    </a:lnTo>
                    <a:lnTo>
                      <a:pt x="50" y="1704"/>
                    </a:lnTo>
                    <a:lnTo>
                      <a:pt x="45" y="1743"/>
                    </a:lnTo>
                    <a:lnTo>
                      <a:pt x="40" y="1781"/>
                    </a:lnTo>
                    <a:lnTo>
                      <a:pt x="35" y="1819"/>
                    </a:lnTo>
                    <a:lnTo>
                      <a:pt x="30" y="1856"/>
                    </a:lnTo>
                    <a:lnTo>
                      <a:pt x="26" y="1895"/>
                    </a:lnTo>
                    <a:lnTo>
                      <a:pt x="22" y="1933"/>
                    </a:lnTo>
                    <a:lnTo>
                      <a:pt x="18" y="1971"/>
                    </a:lnTo>
                    <a:lnTo>
                      <a:pt x="15" y="2010"/>
                    </a:lnTo>
                    <a:lnTo>
                      <a:pt x="12" y="2048"/>
                    </a:lnTo>
                    <a:lnTo>
                      <a:pt x="9" y="2086"/>
                    </a:lnTo>
                    <a:lnTo>
                      <a:pt x="7" y="2124"/>
                    </a:lnTo>
                    <a:lnTo>
                      <a:pt x="5" y="2164"/>
                    </a:lnTo>
                    <a:lnTo>
                      <a:pt x="3" y="2202"/>
                    </a:lnTo>
                    <a:lnTo>
                      <a:pt x="2" y="2240"/>
                    </a:lnTo>
                    <a:lnTo>
                      <a:pt x="1" y="2279"/>
                    </a:lnTo>
                    <a:lnTo>
                      <a:pt x="0" y="2317"/>
                    </a:lnTo>
                    <a:lnTo>
                      <a:pt x="0" y="2356"/>
                    </a:lnTo>
                    <a:lnTo>
                      <a:pt x="0" y="2395"/>
                    </a:lnTo>
                    <a:lnTo>
                      <a:pt x="0" y="2433"/>
                    </a:lnTo>
                    <a:lnTo>
                      <a:pt x="0" y="2471"/>
                    </a:lnTo>
                    <a:lnTo>
                      <a:pt x="1" y="2509"/>
                    </a:lnTo>
                    <a:lnTo>
                      <a:pt x="3" y="2548"/>
                    </a:lnTo>
                    <a:lnTo>
                      <a:pt x="4" y="2587"/>
                    </a:lnTo>
                    <a:lnTo>
                      <a:pt x="6" y="2625"/>
                    </a:lnTo>
                    <a:lnTo>
                      <a:pt x="8" y="2664"/>
                    </a:lnTo>
                    <a:lnTo>
                      <a:pt x="11" y="2702"/>
                    </a:lnTo>
                    <a:lnTo>
                      <a:pt x="14" y="2740"/>
                    </a:lnTo>
                    <a:lnTo>
                      <a:pt x="17" y="2779"/>
                    </a:lnTo>
                    <a:lnTo>
                      <a:pt x="20" y="2817"/>
                    </a:lnTo>
                    <a:lnTo>
                      <a:pt x="24" y="2854"/>
                    </a:lnTo>
                    <a:lnTo>
                      <a:pt x="28" y="2892"/>
                    </a:lnTo>
                    <a:lnTo>
                      <a:pt x="33" y="2931"/>
                    </a:lnTo>
                    <a:lnTo>
                      <a:pt x="37" y="2969"/>
                    </a:lnTo>
                    <a:lnTo>
                      <a:pt x="42" y="3006"/>
                    </a:lnTo>
                    <a:lnTo>
                      <a:pt x="48" y="3045"/>
                    </a:lnTo>
                    <a:lnTo>
                      <a:pt x="53" y="3082"/>
                    </a:lnTo>
                    <a:lnTo>
                      <a:pt x="59" y="3120"/>
                    </a:lnTo>
                    <a:lnTo>
                      <a:pt x="66" y="3157"/>
                    </a:lnTo>
                    <a:lnTo>
                      <a:pt x="72" y="3195"/>
                    </a:lnTo>
                    <a:lnTo>
                      <a:pt x="79" y="3232"/>
                    </a:lnTo>
                    <a:lnTo>
                      <a:pt x="87" y="3270"/>
                    </a:lnTo>
                    <a:lnTo>
                      <a:pt x="94" y="3308"/>
                    </a:lnTo>
                    <a:lnTo>
                      <a:pt x="102" y="3344"/>
                    </a:lnTo>
                    <a:lnTo>
                      <a:pt x="111" y="3381"/>
                    </a:lnTo>
                    <a:lnTo>
                      <a:pt x="120" y="3418"/>
                    </a:lnTo>
                    <a:lnTo>
                      <a:pt x="128" y="3455"/>
                    </a:lnTo>
                    <a:lnTo>
                      <a:pt x="137" y="3492"/>
                    </a:lnTo>
                    <a:lnTo>
                      <a:pt x="147" y="3528"/>
                    </a:lnTo>
                    <a:lnTo>
                      <a:pt x="156" y="3565"/>
                    </a:lnTo>
                    <a:lnTo>
                      <a:pt x="166" y="3601"/>
                    </a:lnTo>
                    <a:lnTo>
                      <a:pt x="176" y="3637"/>
                    </a:lnTo>
                    <a:lnTo>
                      <a:pt x="187" y="3673"/>
                    </a:lnTo>
                    <a:lnTo>
                      <a:pt x="198" y="3710"/>
                    </a:lnTo>
                    <a:lnTo>
                      <a:pt x="209" y="3745"/>
                    </a:lnTo>
                    <a:lnTo>
                      <a:pt x="220" y="3781"/>
                    </a:lnTo>
                    <a:lnTo>
                      <a:pt x="232" y="3817"/>
                    </a:lnTo>
                    <a:lnTo>
                      <a:pt x="244" y="3852"/>
                    </a:lnTo>
                    <a:lnTo>
                      <a:pt x="257" y="3887"/>
                    </a:lnTo>
                    <a:lnTo>
                      <a:pt x="269" y="3922"/>
                    </a:lnTo>
                    <a:lnTo>
                      <a:pt x="282" y="3957"/>
                    </a:lnTo>
                    <a:lnTo>
                      <a:pt x="295" y="3992"/>
                    </a:lnTo>
                    <a:lnTo>
                      <a:pt x="308" y="4026"/>
                    </a:lnTo>
                    <a:lnTo>
                      <a:pt x="321" y="4060"/>
                    </a:lnTo>
                    <a:lnTo>
                      <a:pt x="335" y="4095"/>
                    </a:lnTo>
                    <a:lnTo>
                      <a:pt x="349" y="4129"/>
                    </a:lnTo>
                    <a:lnTo>
                      <a:pt x="364" y="4163"/>
                    </a:lnTo>
                    <a:lnTo>
                      <a:pt x="379" y="4196"/>
                    </a:lnTo>
                    <a:lnTo>
                      <a:pt x="393" y="4230"/>
                    </a:lnTo>
                    <a:lnTo>
                      <a:pt x="408" y="4263"/>
                    </a:lnTo>
                    <a:lnTo>
                      <a:pt x="423" y="4296"/>
                    </a:lnTo>
                    <a:lnTo>
                      <a:pt x="439" y="4329"/>
                    </a:lnTo>
                    <a:lnTo>
                      <a:pt x="454" y="4363"/>
                    </a:lnTo>
                    <a:lnTo>
                      <a:pt x="470" y="4395"/>
                    </a:lnTo>
                    <a:lnTo>
                      <a:pt x="486" y="4427"/>
                    </a:lnTo>
                    <a:lnTo>
                      <a:pt x="504" y="4459"/>
                    </a:lnTo>
                    <a:lnTo>
                      <a:pt x="520" y="4492"/>
                    </a:lnTo>
                    <a:lnTo>
                      <a:pt x="537" y="4523"/>
                    </a:lnTo>
                    <a:lnTo>
                      <a:pt x="571" y="4586"/>
                    </a:lnTo>
                    <a:lnTo>
                      <a:pt x="607" y="4649"/>
                    </a:lnTo>
                    <a:lnTo>
                      <a:pt x="644" y="4711"/>
                    </a:lnTo>
                    <a:lnTo>
                      <a:pt x="681" y="4773"/>
                    </a:lnTo>
                    <a:lnTo>
                      <a:pt x="720" y="4834"/>
                    </a:lnTo>
                    <a:lnTo>
                      <a:pt x="761" y="4896"/>
                    </a:lnTo>
                    <a:lnTo>
                      <a:pt x="801" y="4956"/>
                    </a:lnTo>
                    <a:lnTo>
                      <a:pt x="843" y="5016"/>
                    </a:lnTo>
                    <a:lnTo>
                      <a:pt x="887" y="5076"/>
                    </a:lnTo>
                    <a:lnTo>
                      <a:pt x="932" y="5135"/>
                    </a:lnTo>
                    <a:lnTo>
                      <a:pt x="977" y="5194"/>
                    </a:lnTo>
                    <a:lnTo>
                      <a:pt x="1024" y="5252"/>
                    </a:lnTo>
                    <a:lnTo>
                      <a:pt x="1072" y="5309"/>
                    </a:lnTo>
                    <a:lnTo>
                      <a:pt x="1120" y="5365"/>
                    </a:lnTo>
                    <a:lnTo>
                      <a:pt x="1171" y="5422"/>
                    </a:lnTo>
                    <a:lnTo>
                      <a:pt x="1221" y="5477"/>
                    </a:lnTo>
                    <a:lnTo>
                      <a:pt x="1274" y="5532"/>
                    </a:lnTo>
                    <a:lnTo>
                      <a:pt x="1327" y="5586"/>
                    </a:lnTo>
                    <a:lnTo>
                      <a:pt x="1380" y="5640"/>
                    </a:lnTo>
                    <a:lnTo>
                      <a:pt x="1436" y="5692"/>
                    </a:lnTo>
                    <a:lnTo>
                      <a:pt x="1492" y="5743"/>
                    </a:lnTo>
                    <a:lnTo>
                      <a:pt x="1549" y="5794"/>
                    </a:lnTo>
                    <a:lnTo>
                      <a:pt x="1607" y="5843"/>
                    </a:lnTo>
                    <a:lnTo>
                      <a:pt x="1666" y="5893"/>
                    </a:lnTo>
                    <a:lnTo>
                      <a:pt x="1696" y="5917"/>
                    </a:lnTo>
                    <a:lnTo>
                      <a:pt x="1725" y="5940"/>
                    </a:lnTo>
                    <a:lnTo>
                      <a:pt x="1755" y="5964"/>
                    </a:lnTo>
                    <a:lnTo>
                      <a:pt x="1786" y="5987"/>
                    </a:lnTo>
                    <a:lnTo>
                      <a:pt x="1817" y="6010"/>
                    </a:lnTo>
                    <a:lnTo>
                      <a:pt x="1848" y="6033"/>
                    </a:lnTo>
                    <a:lnTo>
                      <a:pt x="1878" y="6056"/>
                    </a:lnTo>
                    <a:lnTo>
                      <a:pt x="1909" y="6078"/>
                    </a:lnTo>
                    <a:lnTo>
                      <a:pt x="1942" y="6100"/>
                    </a:lnTo>
                    <a:lnTo>
                      <a:pt x="1973" y="6122"/>
                    </a:lnTo>
                    <a:lnTo>
                      <a:pt x="2005" y="6143"/>
                    </a:lnTo>
                    <a:lnTo>
                      <a:pt x="2036" y="6165"/>
                    </a:lnTo>
                    <a:lnTo>
                      <a:pt x="2069" y="6186"/>
                    </a:lnTo>
                    <a:lnTo>
                      <a:pt x="2102" y="6207"/>
                    </a:lnTo>
                    <a:lnTo>
                      <a:pt x="2134" y="6227"/>
                    </a:lnTo>
                    <a:lnTo>
                      <a:pt x="2166" y="6247"/>
                    </a:lnTo>
                    <a:lnTo>
                      <a:pt x="2200" y="6267"/>
                    </a:lnTo>
                    <a:lnTo>
                      <a:pt x="2233" y="6287"/>
                    </a:lnTo>
                    <a:lnTo>
                      <a:pt x="2266" y="6306"/>
                    </a:lnTo>
                    <a:lnTo>
                      <a:pt x="2299" y="6325"/>
                    </a:lnTo>
                    <a:lnTo>
                      <a:pt x="2333" y="6344"/>
                    </a:lnTo>
                    <a:lnTo>
                      <a:pt x="2367" y="6362"/>
                    </a:lnTo>
                    <a:lnTo>
                      <a:pt x="2401" y="6380"/>
                    </a:lnTo>
                    <a:lnTo>
                      <a:pt x="2434" y="6398"/>
                    </a:lnTo>
                    <a:lnTo>
                      <a:pt x="2469" y="6417"/>
                    </a:lnTo>
                    <a:lnTo>
                      <a:pt x="2503" y="6434"/>
                    </a:lnTo>
                    <a:lnTo>
                      <a:pt x="2538" y="6451"/>
                    </a:lnTo>
                    <a:lnTo>
                      <a:pt x="2573" y="6467"/>
                    </a:lnTo>
                    <a:lnTo>
                      <a:pt x="2607" y="6484"/>
                    </a:lnTo>
                    <a:lnTo>
                      <a:pt x="2642" y="6500"/>
                    </a:lnTo>
                    <a:lnTo>
                      <a:pt x="2677" y="6515"/>
                    </a:lnTo>
                    <a:lnTo>
                      <a:pt x="2712" y="6531"/>
                    </a:lnTo>
                    <a:lnTo>
                      <a:pt x="2747" y="6547"/>
                    </a:lnTo>
                    <a:lnTo>
                      <a:pt x="2782" y="6562"/>
                    </a:lnTo>
                    <a:lnTo>
                      <a:pt x="2818" y="6576"/>
                    </a:lnTo>
                    <a:lnTo>
                      <a:pt x="2854" y="6590"/>
                    </a:lnTo>
                    <a:lnTo>
                      <a:pt x="2889" y="6604"/>
                    </a:lnTo>
                    <a:lnTo>
                      <a:pt x="2925" y="6618"/>
                    </a:lnTo>
                    <a:lnTo>
                      <a:pt x="2961" y="6631"/>
                    </a:lnTo>
                    <a:lnTo>
                      <a:pt x="2997" y="6644"/>
                    </a:lnTo>
                    <a:lnTo>
                      <a:pt x="3032" y="6657"/>
                    </a:lnTo>
                    <a:lnTo>
                      <a:pt x="3068" y="6670"/>
                    </a:lnTo>
                    <a:lnTo>
                      <a:pt x="3105" y="6682"/>
                    </a:lnTo>
                    <a:lnTo>
                      <a:pt x="3141" y="6694"/>
                    </a:lnTo>
                    <a:lnTo>
                      <a:pt x="3177" y="6705"/>
                    </a:lnTo>
                    <a:lnTo>
                      <a:pt x="3214" y="6716"/>
                    </a:lnTo>
                    <a:lnTo>
                      <a:pt x="3250" y="6727"/>
                    </a:lnTo>
                    <a:lnTo>
                      <a:pt x="3286" y="6737"/>
                    </a:lnTo>
                    <a:lnTo>
                      <a:pt x="3322" y="6748"/>
                    </a:lnTo>
                    <a:lnTo>
                      <a:pt x="3359" y="6757"/>
                    </a:lnTo>
                    <a:lnTo>
                      <a:pt x="3396" y="6767"/>
                    </a:lnTo>
                    <a:lnTo>
                      <a:pt x="3432" y="6776"/>
                    </a:lnTo>
                    <a:lnTo>
                      <a:pt x="3468" y="6785"/>
                    </a:lnTo>
                    <a:lnTo>
                      <a:pt x="3506" y="6794"/>
                    </a:lnTo>
                    <a:lnTo>
                      <a:pt x="3542" y="6803"/>
                    </a:lnTo>
                    <a:lnTo>
                      <a:pt x="3578" y="6811"/>
                    </a:lnTo>
                    <a:lnTo>
                      <a:pt x="3616" y="6819"/>
                    </a:lnTo>
                    <a:lnTo>
                      <a:pt x="3652" y="6826"/>
                    </a:lnTo>
                    <a:lnTo>
                      <a:pt x="3689" y="6833"/>
                    </a:lnTo>
                    <a:lnTo>
                      <a:pt x="3725" y="6840"/>
                    </a:lnTo>
                    <a:lnTo>
                      <a:pt x="3762" y="6846"/>
                    </a:lnTo>
                    <a:lnTo>
                      <a:pt x="3799" y="6852"/>
                    </a:lnTo>
                    <a:lnTo>
                      <a:pt x="3835" y="6858"/>
                    </a:lnTo>
                    <a:lnTo>
                      <a:pt x="3873" y="6863"/>
                    </a:lnTo>
                    <a:lnTo>
                      <a:pt x="3909" y="6868"/>
                    </a:lnTo>
                    <a:lnTo>
                      <a:pt x="3945" y="6873"/>
                    </a:lnTo>
                    <a:lnTo>
                      <a:pt x="3982" y="6878"/>
                    </a:lnTo>
                    <a:lnTo>
                      <a:pt x="4019" y="6882"/>
                    </a:lnTo>
                    <a:lnTo>
                      <a:pt x="4055" y="6886"/>
                    </a:lnTo>
                    <a:lnTo>
                      <a:pt x="4092" y="6890"/>
                    </a:lnTo>
                    <a:lnTo>
                      <a:pt x="4129" y="6893"/>
                    </a:lnTo>
                    <a:lnTo>
                      <a:pt x="4165" y="6896"/>
                    </a:lnTo>
                    <a:lnTo>
                      <a:pt x="4201" y="6899"/>
                    </a:lnTo>
                    <a:lnTo>
                      <a:pt x="4237" y="6901"/>
                    </a:lnTo>
                    <a:lnTo>
                      <a:pt x="4274" y="6903"/>
                    </a:lnTo>
                    <a:lnTo>
                      <a:pt x="4310" y="6905"/>
                    </a:lnTo>
                    <a:lnTo>
                      <a:pt x="4346" y="6907"/>
                    </a:lnTo>
                    <a:lnTo>
                      <a:pt x="4383" y="6908"/>
                    </a:lnTo>
                    <a:lnTo>
                      <a:pt x="4419" y="6909"/>
                    </a:lnTo>
                    <a:lnTo>
                      <a:pt x="4455" y="6910"/>
                    </a:lnTo>
                    <a:lnTo>
                      <a:pt x="4491" y="6910"/>
                    </a:lnTo>
                    <a:lnTo>
                      <a:pt x="4527" y="6910"/>
                    </a:lnTo>
                    <a:lnTo>
                      <a:pt x="4563" y="6910"/>
                    </a:lnTo>
                    <a:lnTo>
                      <a:pt x="4598" y="6910"/>
                    </a:lnTo>
                    <a:lnTo>
                      <a:pt x="4634" y="6909"/>
                    </a:lnTo>
                    <a:lnTo>
                      <a:pt x="4671" y="6908"/>
                    </a:lnTo>
                    <a:lnTo>
                      <a:pt x="4707" y="6907"/>
                    </a:lnTo>
                    <a:lnTo>
                      <a:pt x="4743" y="6905"/>
                    </a:lnTo>
                    <a:lnTo>
                      <a:pt x="4780" y="6903"/>
                    </a:lnTo>
                    <a:lnTo>
                      <a:pt x="4816" y="6901"/>
                    </a:lnTo>
                    <a:lnTo>
                      <a:pt x="4852" y="6899"/>
                    </a:lnTo>
                    <a:lnTo>
                      <a:pt x="4888" y="6896"/>
                    </a:lnTo>
                    <a:lnTo>
                      <a:pt x="4925" y="6893"/>
                    </a:lnTo>
                    <a:lnTo>
                      <a:pt x="4961" y="6890"/>
                    </a:lnTo>
                    <a:lnTo>
                      <a:pt x="4998" y="6886"/>
                    </a:lnTo>
                    <a:lnTo>
                      <a:pt x="5035" y="6882"/>
                    </a:lnTo>
                    <a:lnTo>
                      <a:pt x="5071" y="6878"/>
                    </a:lnTo>
                    <a:lnTo>
                      <a:pt x="5108" y="6873"/>
                    </a:lnTo>
                    <a:lnTo>
                      <a:pt x="5144" y="6868"/>
                    </a:lnTo>
                    <a:lnTo>
                      <a:pt x="5182" y="6863"/>
                    </a:lnTo>
                    <a:lnTo>
                      <a:pt x="5218" y="6858"/>
                    </a:lnTo>
                    <a:lnTo>
                      <a:pt x="5254" y="6852"/>
                    </a:lnTo>
                    <a:lnTo>
                      <a:pt x="5292" y="6846"/>
                    </a:lnTo>
                    <a:lnTo>
                      <a:pt x="5328" y="6840"/>
                    </a:lnTo>
                    <a:lnTo>
                      <a:pt x="5365" y="6833"/>
                    </a:lnTo>
                    <a:lnTo>
                      <a:pt x="5401" y="6826"/>
                    </a:lnTo>
                    <a:lnTo>
                      <a:pt x="5438" y="6819"/>
                    </a:lnTo>
                    <a:lnTo>
                      <a:pt x="5475" y="6811"/>
                    </a:lnTo>
                    <a:lnTo>
                      <a:pt x="5511" y="6803"/>
                    </a:lnTo>
                    <a:lnTo>
                      <a:pt x="5549" y="6794"/>
                    </a:lnTo>
                    <a:lnTo>
                      <a:pt x="5585" y="6785"/>
                    </a:lnTo>
                    <a:lnTo>
                      <a:pt x="5621" y="6776"/>
                    </a:lnTo>
                    <a:lnTo>
                      <a:pt x="5658" y="6767"/>
                    </a:lnTo>
                    <a:lnTo>
                      <a:pt x="5695" y="6757"/>
                    </a:lnTo>
                    <a:lnTo>
                      <a:pt x="5731" y="6748"/>
                    </a:lnTo>
                    <a:lnTo>
                      <a:pt x="5767" y="6737"/>
                    </a:lnTo>
                    <a:lnTo>
                      <a:pt x="5803" y="6727"/>
                    </a:lnTo>
                    <a:lnTo>
                      <a:pt x="5840" y="6716"/>
                    </a:lnTo>
                    <a:lnTo>
                      <a:pt x="5876" y="6705"/>
                    </a:lnTo>
                    <a:lnTo>
                      <a:pt x="5912" y="6694"/>
                    </a:lnTo>
                    <a:lnTo>
                      <a:pt x="5949" y="6682"/>
                    </a:lnTo>
                    <a:lnTo>
                      <a:pt x="5985" y="6670"/>
                    </a:lnTo>
                    <a:lnTo>
                      <a:pt x="6021" y="6657"/>
                    </a:lnTo>
                    <a:lnTo>
                      <a:pt x="6057" y="6644"/>
                    </a:lnTo>
                    <a:lnTo>
                      <a:pt x="6093" y="6631"/>
                    </a:lnTo>
                    <a:lnTo>
                      <a:pt x="6129" y="6618"/>
                    </a:lnTo>
                    <a:lnTo>
                      <a:pt x="6164" y="6604"/>
                    </a:lnTo>
                    <a:lnTo>
                      <a:pt x="6200" y="6590"/>
                    </a:lnTo>
                    <a:lnTo>
                      <a:pt x="6236" y="6576"/>
                    </a:lnTo>
                    <a:lnTo>
                      <a:pt x="6271" y="6562"/>
                    </a:lnTo>
                    <a:lnTo>
                      <a:pt x="6306" y="6547"/>
                    </a:lnTo>
                    <a:lnTo>
                      <a:pt x="6342" y="6531"/>
                    </a:lnTo>
                    <a:lnTo>
                      <a:pt x="6377" y="6515"/>
                    </a:lnTo>
                    <a:lnTo>
                      <a:pt x="6411" y="6500"/>
                    </a:lnTo>
                    <a:lnTo>
                      <a:pt x="6446" y="6484"/>
                    </a:lnTo>
                    <a:lnTo>
                      <a:pt x="6481" y="6467"/>
                    </a:lnTo>
                    <a:lnTo>
                      <a:pt x="6516" y="6451"/>
                    </a:lnTo>
                    <a:lnTo>
                      <a:pt x="6550" y="6434"/>
                    </a:lnTo>
                    <a:lnTo>
                      <a:pt x="6585" y="6417"/>
                    </a:lnTo>
                    <a:lnTo>
                      <a:pt x="6619" y="6398"/>
                    </a:lnTo>
                    <a:lnTo>
                      <a:pt x="6653" y="6380"/>
                    </a:lnTo>
                    <a:lnTo>
                      <a:pt x="6686" y="6362"/>
                    </a:lnTo>
                    <a:lnTo>
                      <a:pt x="6721" y="6344"/>
                    </a:lnTo>
                    <a:lnTo>
                      <a:pt x="6754" y="6325"/>
                    </a:lnTo>
                    <a:lnTo>
                      <a:pt x="6787" y="6306"/>
                    </a:lnTo>
                    <a:lnTo>
                      <a:pt x="6820" y="6287"/>
                    </a:lnTo>
                    <a:lnTo>
                      <a:pt x="6854" y="6267"/>
                    </a:lnTo>
                    <a:lnTo>
                      <a:pt x="6887" y="6247"/>
                    </a:lnTo>
                    <a:lnTo>
                      <a:pt x="6919" y="6227"/>
                    </a:lnTo>
                    <a:lnTo>
                      <a:pt x="6952" y="6207"/>
                    </a:lnTo>
                    <a:lnTo>
                      <a:pt x="6985" y="6186"/>
                    </a:lnTo>
                    <a:lnTo>
                      <a:pt x="7017" y="6165"/>
                    </a:lnTo>
                    <a:lnTo>
                      <a:pt x="7049" y="6143"/>
                    </a:lnTo>
                    <a:lnTo>
                      <a:pt x="7080" y="6122"/>
                    </a:lnTo>
                    <a:lnTo>
                      <a:pt x="7113" y="6100"/>
                    </a:lnTo>
                    <a:lnTo>
                      <a:pt x="7144" y="6078"/>
                    </a:lnTo>
                    <a:lnTo>
                      <a:pt x="7175" y="6056"/>
                    </a:lnTo>
                    <a:lnTo>
                      <a:pt x="7206" y="6033"/>
                    </a:lnTo>
                    <a:lnTo>
                      <a:pt x="7237" y="6010"/>
                    </a:lnTo>
                    <a:lnTo>
                      <a:pt x="7268" y="5987"/>
                    </a:lnTo>
                    <a:lnTo>
                      <a:pt x="7298" y="5964"/>
                    </a:lnTo>
                    <a:lnTo>
                      <a:pt x="7328" y="5940"/>
                    </a:lnTo>
                    <a:lnTo>
                      <a:pt x="7358" y="5917"/>
                    </a:lnTo>
                    <a:lnTo>
                      <a:pt x="7388" y="5893"/>
                    </a:lnTo>
                    <a:lnTo>
                      <a:pt x="7447" y="5843"/>
                    </a:lnTo>
                    <a:lnTo>
                      <a:pt x="7505" y="5794"/>
                    </a:lnTo>
                    <a:lnTo>
                      <a:pt x="7562" y="5743"/>
                    </a:lnTo>
                    <a:lnTo>
                      <a:pt x="7617" y="5692"/>
                    </a:lnTo>
                    <a:lnTo>
                      <a:pt x="7673" y="5640"/>
                    </a:lnTo>
                    <a:lnTo>
                      <a:pt x="7727" y="5586"/>
                    </a:lnTo>
                    <a:lnTo>
                      <a:pt x="7780" y="5532"/>
                    </a:lnTo>
                    <a:lnTo>
                      <a:pt x="7832" y="5477"/>
                    </a:lnTo>
                    <a:lnTo>
                      <a:pt x="7883" y="5422"/>
                    </a:lnTo>
                    <a:lnTo>
                      <a:pt x="7933" y="5365"/>
                    </a:lnTo>
                    <a:lnTo>
                      <a:pt x="7982" y="5309"/>
                    </a:lnTo>
                    <a:lnTo>
                      <a:pt x="8030" y="5252"/>
                    </a:lnTo>
                    <a:lnTo>
                      <a:pt x="8076" y="5194"/>
                    </a:lnTo>
                    <a:lnTo>
                      <a:pt x="8122" y="5135"/>
                    </a:lnTo>
                    <a:lnTo>
                      <a:pt x="8167" y="5076"/>
                    </a:lnTo>
                    <a:lnTo>
                      <a:pt x="8210" y="5016"/>
                    </a:lnTo>
                    <a:lnTo>
                      <a:pt x="8252" y="4956"/>
                    </a:lnTo>
                    <a:lnTo>
                      <a:pt x="8294" y="4896"/>
                    </a:lnTo>
                    <a:lnTo>
                      <a:pt x="8333" y="4834"/>
                    </a:lnTo>
                    <a:lnTo>
                      <a:pt x="8372" y="4773"/>
                    </a:lnTo>
                    <a:lnTo>
                      <a:pt x="8410" y="4711"/>
                    </a:lnTo>
                    <a:lnTo>
                      <a:pt x="8447" y="4649"/>
                    </a:lnTo>
                    <a:lnTo>
                      <a:pt x="8482" y="4586"/>
                    </a:lnTo>
                    <a:lnTo>
                      <a:pt x="8516" y="4523"/>
                    </a:lnTo>
                    <a:lnTo>
                      <a:pt x="8534" y="4492"/>
                    </a:lnTo>
                    <a:lnTo>
                      <a:pt x="8550" y="4459"/>
                    </a:lnTo>
                    <a:lnTo>
                      <a:pt x="8567" y="4427"/>
                    </a:lnTo>
                    <a:lnTo>
                      <a:pt x="8583" y="4395"/>
                    </a:lnTo>
                    <a:lnTo>
                      <a:pt x="8599" y="4363"/>
                    </a:lnTo>
                    <a:lnTo>
                      <a:pt x="8614" y="4329"/>
                    </a:lnTo>
                    <a:lnTo>
                      <a:pt x="8630" y="4296"/>
                    </a:lnTo>
                    <a:lnTo>
                      <a:pt x="8645" y="4263"/>
                    </a:lnTo>
                    <a:lnTo>
                      <a:pt x="8661" y="4230"/>
                    </a:lnTo>
                    <a:lnTo>
                      <a:pt x="8676" y="4196"/>
                    </a:lnTo>
                    <a:lnTo>
                      <a:pt x="8690" y="4163"/>
                    </a:lnTo>
                    <a:lnTo>
                      <a:pt x="8704" y="4129"/>
                    </a:lnTo>
                    <a:lnTo>
                      <a:pt x="8718" y="4095"/>
                    </a:lnTo>
                    <a:lnTo>
                      <a:pt x="8732" y="4060"/>
                    </a:lnTo>
                    <a:lnTo>
                      <a:pt x="8745" y="4026"/>
                    </a:lnTo>
                    <a:lnTo>
                      <a:pt x="8759" y="3992"/>
                    </a:lnTo>
                    <a:lnTo>
                      <a:pt x="8772" y="3957"/>
                    </a:lnTo>
                    <a:lnTo>
                      <a:pt x="8784" y="3922"/>
                    </a:lnTo>
                    <a:lnTo>
                      <a:pt x="8798" y="3887"/>
                    </a:lnTo>
                    <a:lnTo>
                      <a:pt x="8810" y="3852"/>
                    </a:lnTo>
                    <a:lnTo>
                      <a:pt x="8822" y="3817"/>
                    </a:lnTo>
                    <a:lnTo>
                      <a:pt x="8833" y="3781"/>
                    </a:lnTo>
                    <a:lnTo>
                      <a:pt x="8845" y="3745"/>
                    </a:lnTo>
                    <a:lnTo>
                      <a:pt x="8856" y="3710"/>
                    </a:lnTo>
                    <a:lnTo>
                      <a:pt x="8866" y="3673"/>
                    </a:lnTo>
                    <a:lnTo>
                      <a:pt x="8877" y="3637"/>
                    </a:lnTo>
                    <a:lnTo>
                      <a:pt x="8887" y="3601"/>
                    </a:lnTo>
                    <a:lnTo>
                      <a:pt x="8897" y="3565"/>
                    </a:lnTo>
                    <a:lnTo>
                      <a:pt x="8907" y="3528"/>
                    </a:lnTo>
                    <a:lnTo>
                      <a:pt x="8917" y="3492"/>
                    </a:lnTo>
                    <a:lnTo>
                      <a:pt x="8926" y="3455"/>
                    </a:lnTo>
                    <a:lnTo>
                      <a:pt x="8935" y="3418"/>
                    </a:lnTo>
                    <a:lnTo>
                      <a:pt x="8943" y="3381"/>
                    </a:lnTo>
                    <a:lnTo>
                      <a:pt x="8951" y="3344"/>
                    </a:lnTo>
                    <a:lnTo>
                      <a:pt x="8959" y="3308"/>
                    </a:lnTo>
                    <a:lnTo>
                      <a:pt x="8967" y="3270"/>
                    </a:lnTo>
                    <a:lnTo>
                      <a:pt x="8974" y="3232"/>
                    </a:lnTo>
                    <a:lnTo>
                      <a:pt x="8981" y="3195"/>
                    </a:lnTo>
                    <a:lnTo>
                      <a:pt x="8987" y="3157"/>
                    </a:lnTo>
                    <a:lnTo>
                      <a:pt x="8994" y="3120"/>
                    </a:lnTo>
                    <a:lnTo>
                      <a:pt x="9000" y="3082"/>
                    </a:lnTo>
                    <a:lnTo>
                      <a:pt x="9005" y="3045"/>
                    </a:lnTo>
                    <a:lnTo>
                      <a:pt x="9011" y="3006"/>
                    </a:lnTo>
                    <a:lnTo>
                      <a:pt x="9016" y="2969"/>
                    </a:lnTo>
                    <a:lnTo>
                      <a:pt x="9021" y="2931"/>
                    </a:lnTo>
                    <a:lnTo>
                      <a:pt x="9025" y="2892"/>
                    </a:lnTo>
                    <a:lnTo>
                      <a:pt x="9029" y="2854"/>
                    </a:lnTo>
                    <a:lnTo>
                      <a:pt x="9033" y="2817"/>
                    </a:lnTo>
                    <a:lnTo>
                      <a:pt x="9036" y="2779"/>
                    </a:lnTo>
                    <a:lnTo>
                      <a:pt x="9040" y="2740"/>
                    </a:lnTo>
                    <a:lnTo>
                      <a:pt x="9042" y="2702"/>
                    </a:lnTo>
                    <a:lnTo>
                      <a:pt x="9046" y="2664"/>
                    </a:lnTo>
                    <a:lnTo>
                      <a:pt x="9048" y="2625"/>
                    </a:lnTo>
                    <a:lnTo>
                      <a:pt x="9050" y="2587"/>
                    </a:lnTo>
                    <a:lnTo>
                      <a:pt x="9052" y="2548"/>
                    </a:lnTo>
                    <a:lnTo>
                      <a:pt x="9053" y="2509"/>
                    </a:lnTo>
                    <a:lnTo>
                      <a:pt x="9054" y="2471"/>
                    </a:lnTo>
                    <a:lnTo>
                      <a:pt x="9054" y="2433"/>
                    </a:lnTo>
                    <a:lnTo>
                      <a:pt x="9055" y="2395"/>
                    </a:lnTo>
                    <a:lnTo>
                      <a:pt x="9055" y="2356"/>
                    </a:lnTo>
                    <a:lnTo>
                      <a:pt x="9054" y="2317"/>
                    </a:lnTo>
                    <a:lnTo>
                      <a:pt x="9053" y="2279"/>
                    </a:lnTo>
                    <a:lnTo>
                      <a:pt x="9052" y="2240"/>
                    </a:lnTo>
                    <a:lnTo>
                      <a:pt x="9051" y="2202"/>
                    </a:lnTo>
                    <a:lnTo>
                      <a:pt x="9049" y="2164"/>
                    </a:lnTo>
                    <a:lnTo>
                      <a:pt x="9047" y="2124"/>
                    </a:lnTo>
                    <a:lnTo>
                      <a:pt x="9045" y="2086"/>
                    </a:lnTo>
                    <a:lnTo>
                      <a:pt x="9041" y="2048"/>
                    </a:lnTo>
                    <a:lnTo>
                      <a:pt x="9038" y="2010"/>
                    </a:lnTo>
                    <a:lnTo>
                      <a:pt x="9035" y="1971"/>
                    </a:lnTo>
                    <a:lnTo>
                      <a:pt x="9031" y="1933"/>
                    </a:lnTo>
                    <a:lnTo>
                      <a:pt x="9027" y="1895"/>
                    </a:lnTo>
                    <a:lnTo>
                      <a:pt x="9023" y="1856"/>
                    </a:lnTo>
                    <a:lnTo>
                      <a:pt x="9019" y="1819"/>
                    </a:lnTo>
                    <a:lnTo>
                      <a:pt x="9014" y="1781"/>
                    </a:lnTo>
                    <a:lnTo>
                      <a:pt x="9008" y="1743"/>
                    </a:lnTo>
                    <a:lnTo>
                      <a:pt x="9003" y="1704"/>
                    </a:lnTo>
                    <a:lnTo>
                      <a:pt x="8997" y="1667"/>
                    </a:lnTo>
                    <a:lnTo>
                      <a:pt x="8991" y="1629"/>
                    </a:lnTo>
                    <a:lnTo>
                      <a:pt x="8984" y="1591"/>
                    </a:lnTo>
                    <a:lnTo>
                      <a:pt x="8978" y="1554"/>
                    </a:lnTo>
                    <a:lnTo>
                      <a:pt x="8970" y="1516"/>
                    </a:lnTo>
                    <a:lnTo>
                      <a:pt x="8963" y="1478"/>
                    </a:lnTo>
                    <a:lnTo>
                      <a:pt x="8955" y="1441"/>
                    </a:lnTo>
                    <a:lnTo>
                      <a:pt x="8947" y="1404"/>
                    </a:lnTo>
                    <a:lnTo>
                      <a:pt x="8939" y="1367"/>
                    </a:lnTo>
                    <a:lnTo>
                      <a:pt x="8930" y="1329"/>
                    </a:lnTo>
                    <a:lnTo>
                      <a:pt x="8921" y="1293"/>
                    </a:lnTo>
                    <a:lnTo>
                      <a:pt x="8911" y="1256"/>
                    </a:lnTo>
                    <a:lnTo>
                      <a:pt x="8902" y="1219"/>
                    </a:lnTo>
                    <a:lnTo>
                      <a:pt x="8892" y="1182"/>
                    </a:lnTo>
                    <a:lnTo>
                      <a:pt x="8882" y="1146"/>
                    </a:lnTo>
                    <a:lnTo>
                      <a:pt x="8871" y="1110"/>
                    </a:lnTo>
                    <a:lnTo>
                      <a:pt x="8860" y="1073"/>
                    </a:lnTo>
                    <a:lnTo>
                      <a:pt x="8849" y="1037"/>
                    </a:lnTo>
                    <a:lnTo>
                      <a:pt x="8838" y="1002"/>
                    </a:lnTo>
                    <a:lnTo>
                      <a:pt x="8827" y="966"/>
                    </a:lnTo>
                    <a:lnTo>
                      <a:pt x="8815" y="930"/>
                    </a:lnTo>
                    <a:lnTo>
                      <a:pt x="8803" y="894"/>
                    </a:lnTo>
                    <a:lnTo>
                      <a:pt x="8790" y="859"/>
                    </a:lnTo>
                    <a:lnTo>
                      <a:pt x="8777" y="823"/>
                    </a:lnTo>
                    <a:lnTo>
                      <a:pt x="8764" y="788"/>
                    </a:lnTo>
                    <a:lnTo>
                      <a:pt x="8750" y="754"/>
                    </a:lnTo>
                    <a:lnTo>
                      <a:pt x="8737" y="719"/>
                    </a:lnTo>
                    <a:lnTo>
                      <a:pt x="8723" y="684"/>
                    </a:lnTo>
                    <a:lnTo>
                      <a:pt x="8709" y="650"/>
                    </a:lnTo>
                    <a:lnTo>
                      <a:pt x="8695" y="616"/>
                    </a:lnTo>
                    <a:lnTo>
                      <a:pt x="8680" y="582"/>
                    </a:lnTo>
                    <a:lnTo>
                      <a:pt x="8666" y="547"/>
                    </a:lnTo>
                    <a:lnTo>
                      <a:pt x="8650" y="514"/>
                    </a:lnTo>
                    <a:lnTo>
                      <a:pt x="8634" y="480"/>
                    </a:lnTo>
                    <a:lnTo>
                      <a:pt x="8619" y="447"/>
                    </a:lnTo>
                    <a:lnTo>
                      <a:pt x="8603" y="413"/>
                    </a:lnTo>
                    <a:lnTo>
                      <a:pt x="8587" y="381"/>
                    </a:lnTo>
                    <a:lnTo>
                      <a:pt x="8571" y="348"/>
                    </a:lnTo>
                    <a:lnTo>
                      <a:pt x="8554" y="315"/>
                    </a:lnTo>
                    <a:lnTo>
                      <a:pt x="8538" y="282"/>
                    </a:lnTo>
                    <a:lnTo>
                      <a:pt x="8520" y="250"/>
                    </a:lnTo>
                    <a:lnTo>
                      <a:pt x="8503" y="219"/>
                    </a:lnTo>
                    <a:lnTo>
                      <a:pt x="8485" y="186"/>
                    </a:lnTo>
                    <a:lnTo>
                      <a:pt x="8468" y="155"/>
                    </a:lnTo>
                    <a:lnTo>
                      <a:pt x="8450" y="124"/>
                    </a:lnTo>
                    <a:lnTo>
                      <a:pt x="8414" y="62"/>
                    </a:lnTo>
                    <a:lnTo>
                      <a:pt x="837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75" name="Freeform 409"/>
              <p:cNvSpPr>
                <a:spLocks/>
              </p:cNvSpPr>
              <p:nvPr/>
            </p:nvSpPr>
            <p:spPr bwMode="auto">
              <a:xfrm>
                <a:off x="2927350" y="1560513"/>
                <a:ext cx="1947863" cy="2936875"/>
              </a:xfrm>
              <a:custGeom>
                <a:avLst/>
                <a:gdLst/>
                <a:ahLst/>
                <a:cxnLst>
                  <a:cxn ang="0">
                    <a:pos x="4796" y="85"/>
                  </a:cxn>
                  <a:cxn ang="0">
                    <a:pos x="4633" y="214"/>
                  </a:cxn>
                  <a:cxn ang="0">
                    <a:pos x="4469" y="346"/>
                  </a:cxn>
                  <a:cxn ang="0">
                    <a:pos x="4309" y="481"/>
                  </a:cxn>
                  <a:cxn ang="0">
                    <a:pos x="4150" y="619"/>
                  </a:cxn>
                  <a:cxn ang="0">
                    <a:pos x="3993" y="759"/>
                  </a:cxn>
                  <a:cxn ang="0">
                    <a:pos x="3838" y="902"/>
                  </a:cxn>
                  <a:cxn ang="0">
                    <a:pos x="3684" y="1048"/>
                  </a:cxn>
                  <a:cxn ang="0">
                    <a:pos x="3534" y="1197"/>
                  </a:cxn>
                  <a:cxn ang="0">
                    <a:pos x="3385" y="1348"/>
                  </a:cxn>
                  <a:cxn ang="0">
                    <a:pos x="3238" y="1501"/>
                  </a:cxn>
                  <a:cxn ang="0">
                    <a:pos x="3094" y="1657"/>
                  </a:cxn>
                  <a:cxn ang="0">
                    <a:pos x="2951" y="1815"/>
                  </a:cxn>
                  <a:cxn ang="0">
                    <a:pos x="2812" y="1977"/>
                  </a:cxn>
                  <a:cxn ang="0">
                    <a:pos x="2674" y="2140"/>
                  </a:cxn>
                  <a:cxn ang="0">
                    <a:pos x="2539" y="2306"/>
                  </a:cxn>
                  <a:cxn ang="0">
                    <a:pos x="2406" y="2473"/>
                  </a:cxn>
                  <a:cxn ang="0">
                    <a:pos x="2276" y="2644"/>
                  </a:cxn>
                  <a:cxn ang="0">
                    <a:pos x="2150" y="2816"/>
                  </a:cxn>
                  <a:cxn ang="0">
                    <a:pos x="2026" y="2990"/>
                  </a:cxn>
                  <a:cxn ang="0">
                    <a:pos x="1904" y="3167"/>
                  </a:cxn>
                  <a:cxn ang="0">
                    <a:pos x="1785" y="3345"/>
                  </a:cxn>
                  <a:cxn ang="0">
                    <a:pos x="1669" y="3525"/>
                  </a:cxn>
                  <a:cxn ang="0">
                    <a:pos x="1556" y="3707"/>
                  </a:cxn>
                  <a:cxn ang="0">
                    <a:pos x="1446" y="3890"/>
                  </a:cxn>
                  <a:cxn ang="0">
                    <a:pos x="1339" y="4076"/>
                  </a:cxn>
                  <a:cxn ang="0">
                    <a:pos x="1234" y="4262"/>
                  </a:cxn>
                  <a:cxn ang="0">
                    <a:pos x="1134" y="4451"/>
                  </a:cxn>
                  <a:cxn ang="0">
                    <a:pos x="1036" y="4640"/>
                  </a:cxn>
                  <a:cxn ang="0">
                    <a:pos x="941" y="4832"/>
                  </a:cxn>
                  <a:cxn ang="0">
                    <a:pos x="849" y="5024"/>
                  </a:cxn>
                  <a:cxn ang="0">
                    <a:pos x="761" y="5218"/>
                  </a:cxn>
                  <a:cxn ang="0">
                    <a:pos x="675" y="5412"/>
                  </a:cxn>
                  <a:cxn ang="0">
                    <a:pos x="594" y="5608"/>
                  </a:cxn>
                  <a:cxn ang="0">
                    <a:pos x="514" y="5804"/>
                  </a:cxn>
                  <a:cxn ang="0">
                    <a:pos x="438" y="6003"/>
                  </a:cxn>
                  <a:cxn ang="0">
                    <a:pos x="366" y="6200"/>
                  </a:cxn>
                  <a:cxn ang="0">
                    <a:pos x="297" y="6400"/>
                  </a:cxn>
                  <a:cxn ang="0">
                    <a:pos x="231" y="6599"/>
                  </a:cxn>
                  <a:cxn ang="0">
                    <a:pos x="168" y="6800"/>
                  </a:cxn>
                  <a:cxn ang="0">
                    <a:pos x="109" y="7000"/>
                  </a:cxn>
                  <a:cxn ang="0">
                    <a:pos x="53" y="7202"/>
                  </a:cxn>
                  <a:cxn ang="0">
                    <a:pos x="0" y="7403"/>
                  </a:cxn>
                </a:cxnLst>
                <a:rect l="0" t="0" r="r" b="b"/>
                <a:pathLst>
                  <a:path w="4907" h="7403">
                    <a:moveTo>
                      <a:pt x="4907" y="0"/>
                    </a:moveTo>
                    <a:lnTo>
                      <a:pt x="4851" y="43"/>
                    </a:lnTo>
                    <a:lnTo>
                      <a:pt x="4796" y="85"/>
                    </a:lnTo>
                    <a:lnTo>
                      <a:pt x="4742" y="128"/>
                    </a:lnTo>
                    <a:lnTo>
                      <a:pt x="4687" y="171"/>
                    </a:lnTo>
                    <a:lnTo>
                      <a:pt x="4633" y="214"/>
                    </a:lnTo>
                    <a:lnTo>
                      <a:pt x="4578" y="258"/>
                    </a:lnTo>
                    <a:lnTo>
                      <a:pt x="4524" y="302"/>
                    </a:lnTo>
                    <a:lnTo>
                      <a:pt x="4469" y="346"/>
                    </a:lnTo>
                    <a:lnTo>
                      <a:pt x="4416" y="391"/>
                    </a:lnTo>
                    <a:lnTo>
                      <a:pt x="4363" y="436"/>
                    </a:lnTo>
                    <a:lnTo>
                      <a:pt x="4309" y="481"/>
                    </a:lnTo>
                    <a:lnTo>
                      <a:pt x="4256" y="526"/>
                    </a:lnTo>
                    <a:lnTo>
                      <a:pt x="4203" y="573"/>
                    </a:lnTo>
                    <a:lnTo>
                      <a:pt x="4150" y="619"/>
                    </a:lnTo>
                    <a:lnTo>
                      <a:pt x="4098" y="665"/>
                    </a:lnTo>
                    <a:lnTo>
                      <a:pt x="4045" y="712"/>
                    </a:lnTo>
                    <a:lnTo>
                      <a:pt x="3993" y="759"/>
                    </a:lnTo>
                    <a:lnTo>
                      <a:pt x="3941" y="807"/>
                    </a:lnTo>
                    <a:lnTo>
                      <a:pt x="3890" y="854"/>
                    </a:lnTo>
                    <a:lnTo>
                      <a:pt x="3838" y="902"/>
                    </a:lnTo>
                    <a:lnTo>
                      <a:pt x="3787" y="951"/>
                    </a:lnTo>
                    <a:lnTo>
                      <a:pt x="3736" y="999"/>
                    </a:lnTo>
                    <a:lnTo>
                      <a:pt x="3684" y="1048"/>
                    </a:lnTo>
                    <a:lnTo>
                      <a:pt x="3634" y="1097"/>
                    </a:lnTo>
                    <a:lnTo>
                      <a:pt x="3584" y="1146"/>
                    </a:lnTo>
                    <a:lnTo>
                      <a:pt x="3534" y="1197"/>
                    </a:lnTo>
                    <a:lnTo>
                      <a:pt x="3484" y="1247"/>
                    </a:lnTo>
                    <a:lnTo>
                      <a:pt x="3434" y="1297"/>
                    </a:lnTo>
                    <a:lnTo>
                      <a:pt x="3385" y="1348"/>
                    </a:lnTo>
                    <a:lnTo>
                      <a:pt x="3336" y="1398"/>
                    </a:lnTo>
                    <a:lnTo>
                      <a:pt x="3286" y="1450"/>
                    </a:lnTo>
                    <a:lnTo>
                      <a:pt x="3238" y="1501"/>
                    </a:lnTo>
                    <a:lnTo>
                      <a:pt x="3190" y="1553"/>
                    </a:lnTo>
                    <a:lnTo>
                      <a:pt x="3141" y="1605"/>
                    </a:lnTo>
                    <a:lnTo>
                      <a:pt x="3094" y="1657"/>
                    </a:lnTo>
                    <a:lnTo>
                      <a:pt x="3045" y="1710"/>
                    </a:lnTo>
                    <a:lnTo>
                      <a:pt x="2998" y="1763"/>
                    </a:lnTo>
                    <a:lnTo>
                      <a:pt x="2951" y="1815"/>
                    </a:lnTo>
                    <a:lnTo>
                      <a:pt x="2904" y="1869"/>
                    </a:lnTo>
                    <a:lnTo>
                      <a:pt x="2858" y="1923"/>
                    </a:lnTo>
                    <a:lnTo>
                      <a:pt x="2812" y="1977"/>
                    </a:lnTo>
                    <a:lnTo>
                      <a:pt x="2765" y="2031"/>
                    </a:lnTo>
                    <a:lnTo>
                      <a:pt x="2719" y="2085"/>
                    </a:lnTo>
                    <a:lnTo>
                      <a:pt x="2674" y="2140"/>
                    </a:lnTo>
                    <a:lnTo>
                      <a:pt x="2628" y="2195"/>
                    </a:lnTo>
                    <a:lnTo>
                      <a:pt x="2584" y="2251"/>
                    </a:lnTo>
                    <a:lnTo>
                      <a:pt x="2539" y="2306"/>
                    </a:lnTo>
                    <a:lnTo>
                      <a:pt x="2494" y="2362"/>
                    </a:lnTo>
                    <a:lnTo>
                      <a:pt x="2451" y="2418"/>
                    </a:lnTo>
                    <a:lnTo>
                      <a:pt x="2406" y="2473"/>
                    </a:lnTo>
                    <a:lnTo>
                      <a:pt x="2363" y="2530"/>
                    </a:lnTo>
                    <a:lnTo>
                      <a:pt x="2320" y="2587"/>
                    </a:lnTo>
                    <a:lnTo>
                      <a:pt x="2276" y="2644"/>
                    </a:lnTo>
                    <a:lnTo>
                      <a:pt x="2234" y="2701"/>
                    </a:lnTo>
                    <a:lnTo>
                      <a:pt x="2192" y="2759"/>
                    </a:lnTo>
                    <a:lnTo>
                      <a:pt x="2150" y="2816"/>
                    </a:lnTo>
                    <a:lnTo>
                      <a:pt x="2108" y="2874"/>
                    </a:lnTo>
                    <a:lnTo>
                      <a:pt x="2067" y="2932"/>
                    </a:lnTo>
                    <a:lnTo>
                      <a:pt x="2026" y="2990"/>
                    </a:lnTo>
                    <a:lnTo>
                      <a:pt x="1984" y="3049"/>
                    </a:lnTo>
                    <a:lnTo>
                      <a:pt x="1944" y="3107"/>
                    </a:lnTo>
                    <a:lnTo>
                      <a:pt x="1904" y="3167"/>
                    </a:lnTo>
                    <a:lnTo>
                      <a:pt x="1864" y="3226"/>
                    </a:lnTo>
                    <a:lnTo>
                      <a:pt x="1824" y="3285"/>
                    </a:lnTo>
                    <a:lnTo>
                      <a:pt x="1785" y="3345"/>
                    </a:lnTo>
                    <a:lnTo>
                      <a:pt x="1746" y="3405"/>
                    </a:lnTo>
                    <a:lnTo>
                      <a:pt x="1707" y="3465"/>
                    </a:lnTo>
                    <a:lnTo>
                      <a:pt x="1669" y="3525"/>
                    </a:lnTo>
                    <a:lnTo>
                      <a:pt x="1632" y="3585"/>
                    </a:lnTo>
                    <a:lnTo>
                      <a:pt x="1593" y="3645"/>
                    </a:lnTo>
                    <a:lnTo>
                      <a:pt x="1556" y="3707"/>
                    </a:lnTo>
                    <a:lnTo>
                      <a:pt x="1519" y="3767"/>
                    </a:lnTo>
                    <a:lnTo>
                      <a:pt x="1482" y="3829"/>
                    </a:lnTo>
                    <a:lnTo>
                      <a:pt x="1446" y="3890"/>
                    </a:lnTo>
                    <a:lnTo>
                      <a:pt x="1410" y="3952"/>
                    </a:lnTo>
                    <a:lnTo>
                      <a:pt x="1375" y="4013"/>
                    </a:lnTo>
                    <a:lnTo>
                      <a:pt x="1339" y="4076"/>
                    </a:lnTo>
                    <a:lnTo>
                      <a:pt x="1304" y="4137"/>
                    </a:lnTo>
                    <a:lnTo>
                      <a:pt x="1269" y="4200"/>
                    </a:lnTo>
                    <a:lnTo>
                      <a:pt x="1234" y="4262"/>
                    </a:lnTo>
                    <a:lnTo>
                      <a:pt x="1201" y="4325"/>
                    </a:lnTo>
                    <a:lnTo>
                      <a:pt x="1167" y="4388"/>
                    </a:lnTo>
                    <a:lnTo>
                      <a:pt x="1134" y="4451"/>
                    </a:lnTo>
                    <a:lnTo>
                      <a:pt x="1100" y="4514"/>
                    </a:lnTo>
                    <a:lnTo>
                      <a:pt x="1068" y="4577"/>
                    </a:lnTo>
                    <a:lnTo>
                      <a:pt x="1036" y="4640"/>
                    </a:lnTo>
                    <a:lnTo>
                      <a:pt x="1004" y="4704"/>
                    </a:lnTo>
                    <a:lnTo>
                      <a:pt x="972" y="4768"/>
                    </a:lnTo>
                    <a:lnTo>
                      <a:pt x="941" y="4832"/>
                    </a:lnTo>
                    <a:lnTo>
                      <a:pt x="910" y="4895"/>
                    </a:lnTo>
                    <a:lnTo>
                      <a:pt x="880" y="4960"/>
                    </a:lnTo>
                    <a:lnTo>
                      <a:pt x="849" y="5024"/>
                    </a:lnTo>
                    <a:lnTo>
                      <a:pt x="819" y="5089"/>
                    </a:lnTo>
                    <a:lnTo>
                      <a:pt x="790" y="5153"/>
                    </a:lnTo>
                    <a:lnTo>
                      <a:pt x="761" y="5218"/>
                    </a:lnTo>
                    <a:lnTo>
                      <a:pt x="732" y="5282"/>
                    </a:lnTo>
                    <a:lnTo>
                      <a:pt x="703" y="5348"/>
                    </a:lnTo>
                    <a:lnTo>
                      <a:pt x="675" y="5412"/>
                    </a:lnTo>
                    <a:lnTo>
                      <a:pt x="648" y="5478"/>
                    </a:lnTo>
                    <a:lnTo>
                      <a:pt x="621" y="5542"/>
                    </a:lnTo>
                    <a:lnTo>
                      <a:pt x="594" y="5608"/>
                    </a:lnTo>
                    <a:lnTo>
                      <a:pt x="566" y="5673"/>
                    </a:lnTo>
                    <a:lnTo>
                      <a:pt x="540" y="5739"/>
                    </a:lnTo>
                    <a:lnTo>
                      <a:pt x="514" y="5804"/>
                    </a:lnTo>
                    <a:lnTo>
                      <a:pt x="489" y="5871"/>
                    </a:lnTo>
                    <a:lnTo>
                      <a:pt x="464" y="5936"/>
                    </a:lnTo>
                    <a:lnTo>
                      <a:pt x="438" y="6003"/>
                    </a:lnTo>
                    <a:lnTo>
                      <a:pt x="414" y="6068"/>
                    </a:lnTo>
                    <a:lnTo>
                      <a:pt x="390" y="6135"/>
                    </a:lnTo>
                    <a:lnTo>
                      <a:pt x="366" y="6200"/>
                    </a:lnTo>
                    <a:lnTo>
                      <a:pt x="343" y="6267"/>
                    </a:lnTo>
                    <a:lnTo>
                      <a:pt x="319" y="6333"/>
                    </a:lnTo>
                    <a:lnTo>
                      <a:pt x="297" y="6400"/>
                    </a:lnTo>
                    <a:lnTo>
                      <a:pt x="275" y="6466"/>
                    </a:lnTo>
                    <a:lnTo>
                      <a:pt x="253" y="6533"/>
                    </a:lnTo>
                    <a:lnTo>
                      <a:pt x="231" y="6599"/>
                    </a:lnTo>
                    <a:lnTo>
                      <a:pt x="210" y="6666"/>
                    </a:lnTo>
                    <a:lnTo>
                      <a:pt x="189" y="6733"/>
                    </a:lnTo>
                    <a:lnTo>
                      <a:pt x="168" y="6800"/>
                    </a:lnTo>
                    <a:lnTo>
                      <a:pt x="148" y="6866"/>
                    </a:lnTo>
                    <a:lnTo>
                      <a:pt x="129" y="6934"/>
                    </a:lnTo>
                    <a:lnTo>
                      <a:pt x="109" y="7000"/>
                    </a:lnTo>
                    <a:lnTo>
                      <a:pt x="90" y="7068"/>
                    </a:lnTo>
                    <a:lnTo>
                      <a:pt x="71" y="7134"/>
                    </a:lnTo>
                    <a:lnTo>
                      <a:pt x="53" y="7202"/>
                    </a:lnTo>
                    <a:lnTo>
                      <a:pt x="35" y="7269"/>
                    </a:lnTo>
                    <a:lnTo>
                      <a:pt x="17" y="7336"/>
                    </a:lnTo>
                    <a:lnTo>
                      <a:pt x="0" y="7403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76" name="Freeform 410"/>
              <p:cNvSpPr>
                <a:spLocks/>
              </p:cNvSpPr>
              <p:nvPr/>
            </p:nvSpPr>
            <p:spPr bwMode="auto">
              <a:xfrm>
                <a:off x="3829050" y="1712913"/>
                <a:ext cx="1260475" cy="989013"/>
              </a:xfrm>
              <a:custGeom>
                <a:avLst/>
                <a:gdLst/>
                <a:ahLst/>
                <a:cxnLst>
                  <a:cxn ang="0">
                    <a:pos x="3178" y="0"/>
                  </a:cxn>
                  <a:cxn ang="0">
                    <a:pos x="3123" y="30"/>
                  </a:cxn>
                  <a:cxn ang="0">
                    <a:pos x="3067" y="60"/>
                  </a:cxn>
                  <a:cxn ang="0">
                    <a:pos x="3012" y="91"/>
                  </a:cxn>
                  <a:cxn ang="0">
                    <a:pos x="2956" y="122"/>
                  </a:cxn>
                  <a:cxn ang="0">
                    <a:pos x="2902" y="152"/>
                  </a:cxn>
                  <a:cxn ang="0">
                    <a:pos x="2846" y="185"/>
                  </a:cxn>
                  <a:cxn ang="0">
                    <a:pos x="2792" y="216"/>
                  </a:cxn>
                  <a:cxn ang="0">
                    <a:pos x="2738" y="248"/>
                  </a:cxn>
                  <a:cxn ang="0">
                    <a:pos x="2683" y="280"/>
                  </a:cxn>
                  <a:cxn ang="0">
                    <a:pos x="2629" y="314"/>
                  </a:cxn>
                  <a:cxn ang="0">
                    <a:pos x="2574" y="347"/>
                  </a:cxn>
                  <a:cxn ang="0">
                    <a:pos x="2521" y="380"/>
                  </a:cxn>
                  <a:cxn ang="0">
                    <a:pos x="2468" y="413"/>
                  </a:cxn>
                  <a:cxn ang="0">
                    <a:pos x="2413" y="448"/>
                  </a:cxn>
                  <a:cxn ang="0">
                    <a:pos x="2360" y="482"/>
                  </a:cxn>
                  <a:cxn ang="0">
                    <a:pos x="2307" y="516"/>
                  </a:cxn>
                  <a:cxn ang="0">
                    <a:pos x="2254" y="552"/>
                  </a:cxn>
                  <a:cxn ang="0">
                    <a:pos x="2201" y="587"/>
                  </a:cxn>
                  <a:cxn ang="0">
                    <a:pos x="2148" y="622"/>
                  </a:cxn>
                  <a:cxn ang="0">
                    <a:pos x="2096" y="657"/>
                  </a:cxn>
                  <a:cxn ang="0">
                    <a:pos x="2043" y="694"/>
                  </a:cxn>
                  <a:cxn ang="0">
                    <a:pos x="1992" y="730"/>
                  </a:cxn>
                  <a:cxn ang="0">
                    <a:pos x="1939" y="766"/>
                  </a:cxn>
                  <a:cxn ang="0">
                    <a:pos x="1888" y="803"/>
                  </a:cxn>
                  <a:cxn ang="0">
                    <a:pos x="1837" y="841"/>
                  </a:cxn>
                  <a:cxn ang="0">
                    <a:pos x="1785" y="878"/>
                  </a:cxn>
                  <a:cxn ang="0">
                    <a:pos x="1734" y="915"/>
                  </a:cxn>
                  <a:cxn ang="0">
                    <a:pos x="1682" y="954"/>
                  </a:cxn>
                  <a:cxn ang="0">
                    <a:pos x="1632" y="992"/>
                  </a:cxn>
                  <a:cxn ang="0">
                    <a:pos x="1582" y="1030"/>
                  </a:cxn>
                  <a:cxn ang="0">
                    <a:pos x="1531" y="1070"/>
                  </a:cxn>
                  <a:cxn ang="0">
                    <a:pos x="1481" y="1109"/>
                  </a:cxn>
                  <a:cxn ang="0">
                    <a:pos x="1432" y="1148"/>
                  </a:cxn>
                  <a:cxn ang="0">
                    <a:pos x="1381" y="1187"/>
                  </a:cxn>
                  <a:cxn ang="0">
                    <a:pos x="1332" y="1228"/>
                  </a:cxn>
                  <a:cxn ang="0">
                    <a:pos x="1282" y="1268"/>
                  </a:cxn>
                  <a:cxn ang="0">
                    <a:pos x="1234" y="1308"/>
                  </a:cxn>
                  <a:cxn ang="0">
                    <a:pos x="1185" y="1349"/>
                  </a:cxn>
                  <a:cxn ang="0">
                    <a:pos x="1136" y="1390"/>
                  </a:cxn>
                  <a:cxn ang="0">
                    <a:pos x="1088" y="1431"/>
                  </a:cxn>
                  <a:cxn ang="0">
                    <a:pos x="1039" y="1473"/>
                  </a:cxn>
                  <a:cxn ang="0">
                    <a:pos x="992" y="1514"/>
                  </a:cxn>
                  <a:cxn ang="0">
                    <a:pos x="944" y="1556"/>
                  </a:cxn>
                  <a:cxn ang="0">
                    <a:pos x="896" y="1599"/>
                  </a:cxn>
                  <a:cxn ang="0">
                    <a:pos x="850" y="1641"/>
                  </a:cxn>
                  <a:cxn ang="0">
                    <a:pos x="803" y="1683"/>
                  </a:cxn>
                  <a:cxn ang="0">
                    <a:pos x="756" y="1727"/>
                  </a:cxn>
                  <a:cxn ang="0">
                    <a:pos x="709" y="1770"/>
                  </a:cxn>
                  <a:cxn ang="0">
                    <a:pos x="617" y="1857"/>
                  </a:cxn>
                  <a:cxn ang="0">
                    <a:pos x="527" y="1945"/>
                  </a:cxn>
                  <a:cxn ang="0">
                    <a:pos x="436" y="2034"/>
                  </a:cxn>
                  <a:cxn ang="0">
                    <a:pos x="347" y="2125"/>
                  </a:cxn>
                  <a:cxn ang="0">
                    <a:pos x="258" y="2215"/>
                  </a:cxn>
                  <a:cxn ang="0">
                    <a:pos x="172" y="2307"/>
                  </a:cxn>
                  <a:cxn ang="0">
                    <a:pos x="85" y="2400"/>
                  </a:cxn>
                  <a:cxn ang="0">
                    <a:pos x="0" y="2493"/>
                  </a:cxn>
                </a:cxnLst>
                <a:rect l="0" t="0" r="r" b="b"/>
                <a:pathLst>
                  <a:path w="3178" h="2493">
                    <a:moveTo>
                      <a:pt x="3178" y="0"/>
                    </a:moveTo>
                    <a:lnTo>
                      <a:pt x="3123" y="30"/>
                    </a:lnTo>
                    <a:lnTo>
                      <a:pt x="3067" y="60"/>
                    </a:lnTo>
                    <a:lnTo>
                      <a:pt x="3012" y="91"/>
                    </a:lnTo>
                    <a:lnTo>
                      <a:pt x="2956" y="122"/>
                    </a:lnTo>
                    <a:lnTo>
                      <a:pt x="2902" y="152"/>
                    </a:lnTo>
                    <a:lnTo>
                      <a:pt x="2846" y="185"/>
                    </a:lnTo>
                    <a:lnTo>
                      <a:pt x="2792" y="216"/>
                    </a:lnTo>
                    <a:lnTo>
                      <a:pt x="2738" y="248"/>
                    </a:lnTo>
                    <a:lnTo>
                      <a:pt x="2683" y="280"/>
                    </a:lnTo>
                    <a:lnTo>
                      <a:pt x="2629" y="314"/>
                    </a:lnTo>
                    <a:lnTo>
                      <a:pt x="2574" y="347"/>
                    </a:lnTo>
                    <a:lnTo>
                      <a:pt x="2521" y="380"/>
                    </a:lnTo>
                    <a:lnTo>
                      <a:pt x="2468" y="413"/>
                    </a:lnTo>
                    <a:lnTo>
                      <a:pt x="2413" y="448"/>
                    </a:lnTo>
                    <a:lnTo>
                      <a:pt x="2360" y="482"/>
                    </a:lnTo>
                    <a:lnTo>
                      <a:pt x="2307" y="516"/>
                    </a:lnTo>
                    <a:lnTo>
                      <a:pt x="2254" y="552"/>
                    </a:lnTo>
                    <a:lnTo>
                      <a:pt x="2201" y="587"/>
                    </a:lnTo>
                    <a:lnTo>
                      <a:pt x="2148" y="622"/>
                    </a:lnTo>
                    <a:lnTo>
                      <a:pt x="2096" y="657"/>
                    </a:lnTo>
                    <a:lnTo>
                      <a:pt x="2043" y="694"/>
                    </a:lnTo>
                    <a:lnTo>
                      <a:pt x="1992" y="730"/>
                    </a:lnTo>
                    <a:lnTo>
                      <a:pt x="1939" y="766"/>
                    </a:lnTo>
                    <a:lnTo>
                      <a:pt x="1888" y="803"/>
                    </a:lnTo>
                    <a:lnTo>
                      <a:pt x="1837" y="841"/>
                    </a:lnTo>
                    <a:lnTo>
                      <a:pt x="1785" y="878"/>
                    </a:lnTo>
                    <a:lnTo>
                      <a:pt x="1734" y="915"/>
                    </a:lnTo>
                    <a:lnTo>
                      <a:pt x="1682" y="954"/>
                    </a:lnTo>
                    <a:lnTo>
                      <a:pt x="1632" y="992"/>
                    </a:lnTo>
                    <a:lnTo>
                      <a:pt x="1582" y="1030"/>
                    </a:lnTo>
                    <a:lnTo>
                      <a:pt x="1531" y="1070"/>
                    </a:lnTo>
                    <a:lnTo>
                      <a:pt x="1481" y="1109"/>
                    </a:lnTo>
                    <a:lnTo>
                      <a:pt x="1432" y="1148"/>
                    </a:lnTo>
                    <a:lnTo>
                      <a:pt x="1381" y="1187"/>
                    </a:lnTo>
                    <a:lnTo>
                      <a:pt x="1332" y="1228"/>
                    </a:lnTo>
                    <a:lnTo>
                      <a:pt x="1282" y="1268"/>
                    </a:lnTo>
                    <a:lnTo>
                      <a:pt x="1234" y="1308"/>
                    </a:lnTo>
                    <a:lnTo>
                      <a:pt x="1185" y="1349"/>
                    </a:lnTo>
                    <a:lnTo>
                      <a:pt x="1136" y="1390"/>
                    </a:lnTo>
                    <a:lnTo>
                      <a:pt x="1088" y="1431"/>
                    </a:lnTo>
                    <a:lnTo>
                      <a:pt x="1039" y="1473"/>
                    </a:lnTo>
                    <a:lnTo>
                      <a:pt x="992" y="1514"/>
                    </a:lnTo>
                    <a:lnTo>
                      <a:pt x="944" y="1556"/>
                    </a:lnTo>
                    <a:lnTo>
                      <a:pt x="896" y="1599"/>
                    </a:lnTo>
                    <a:lnTo>
                      <a:pt x="850" y="1641"/>
                    </a:lnTo>
                    <a:lnTo>
                      <a:pt x="803" y="1683"/>
                    </a:lnTo>
                    <a:lnTo>
                      <a:pt x="756" y="1727"/>
                    </a:lnTo>
                    <a:lnTo>
                      <a:pt x="709" y="1770"/>
                    </a:lnTo>
                    <a:lnTo>
                      <a:pt x="617" y="1857"/>
                    </a:lnTo>
                    <a:lnTo>
                      <a:pt x="527" y="1945"/>
                    </a:lnTo>
                    <a:lnTo>
                      <a:pt x="436" y="2034"/>
                    </a:lnTo>
                    <a:lnTo>
                      <a:pt x="347" y="2125"/>
                    </a:lnTo>
                    <a:lnTo>
                      <a:pt x="258" y="2215"/>
                    </a:lnTo>
                    <a:lnTo>
                      <a:pt x="172" y="2307"/>
                    </a:lnTo>
                    <a:lnTo>
                      <a:pt x="85" y="2400"/>
                    </a:lnTo>
                    <a:lnTo>
                      <a:pt x="0" y="2493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77" name="Freeform 411"/>
              <p:cNvSpPr>
                <a:spLocks/>
              </p:cNvSpPr>
              <p:nvPr/>
            </p:nvSpPr>
            <p:spPr bwMode="auto">
              <a:xfrm>
                <a:off x="3592513" y="1890713"/>
                <a:ext cx="1701800" cy="1122363"/>
              </a:xfrm>
              <a:custGeom>
                <a:avLst/>
                <a:gdLst/>
                <a:ahLst/>
                <a:cxnLst>
                  <a:cxn ang="0">
                    <a:pos x="4213" y="26"/>
                  </a:cxn>
                  <a:cxn ang="0">
                    <a:pos x="4062" y="81"/>
                  </a:cxn>
                  <a:cxn ang="0">
                    <a:pos x="3912" y="139"/>
                  </a:cxn>
                  <a:cxn ang="0">
                    <a:pos x="3762" y="198"/>
                  </a:cxn>
                  <a:cxn ang="0">
                    <a:pos x="3613" y="261"/>
                  </a:cxn>
                  <a:cxn ang="0">
                    <a:pos x="3465" y="325"/>
                  </a:cxn>
                  <a:cxn ang="0">
                    <a:pos x="3317" y="393"/>
                  </a:cxn>
                  <a:cxn ang="0">
                    <a:pos x="3170" y="462"/>
                  </a:cxn>
                  <a:cxn ang="0">
                    <a:pos x="3025" y="534"/>
                  </a:cxn>
                  <a:cxn ang="0">
                    <a:pos x="2880" y="608"/>
                  </a:cxn>
                  <a:cxn ang="0">
                    <a:pos x="2737" y="684"/>
                  </a:cxn>
                  <a:cxn ang="0">
                    <a:pos x="2594" y="763"/>
                  </a:cxn>
                  <a:cxn ang="0">
                    <a:pos x="2453" y="844"/>
                  </a:cxn>
                  <a:cxn ang="0">
                    <a:pos x="2313" y="927"/>
                  </a:cxn>
                  <a:cxn ang="0">
                    <a:pos x="2174" y="1013"/>
                  </a:cxn>
                  <a:cxn ang="0">
                    <a:pos x="2037" y="1100"/>
                  </a:cxn>
                  <a:cxn ang="0">
                    <a:pos x="1901" y="1190"/>
                  </a:cxn>
                  <a:cxn ang="0">
                    <a:pos x="1765" y="1282"/>
                  </a:cxn>
                  <a:cxn ang="0">
                    <a:pos x="1632" y="1375"/>
                  </a:cxn>
                  <a:cxn ang="0">
                    <a:pos x="1500" y="1471"/>
                  </a:cxn>
                  <a:cxn ang="0">
                    <a:pos x="1370" y="1569"/>
                  </a:cxn>
                  <a:cxn ang="0">
                    <a:pos x="1241" y="1669"/>
                  </a:cxn>
                  <a:cxn ang="0">
                    <a:pos x="1115" y="1770"/>
                  </a:cxn>
                  <a:cxn ang="0">
                    <a:pos x="990" y="1874"/>
                  </a:cxn>
                  <a:cxn ang="0">
                    <a:pos x="867" y="1980"/>
                  </a:cxn>
                  <a:cxn ang="0">
                    <a:pos x="745" y="2087"/>
                  </a:cxn>
                  <a:cxn ang="0">
                    <a:pos x="625" y="2197"/>
                  </a:cxn>
                  <a:cxn ang="0">
                    <a:pos x="507" y="2307"/>
                  </a:cxn>
                  <a:cxn ang="0">
                    <a:pos x="391" y="2419"/>
                  </a:cxn>
                  <a:cxn ang="0">
                    <a:pos x="277" y="2533"/>
                  </a:cxn>
                  <a:cxn ang="0">
                    <a:pos x="164" y="2649"/>
                  </a:cxn>
                  <a:cxn ang="0">
                    <a:pos x="54" y="2766"/>
                  </a:cxn>
                </a:cxnLst>
                <a:rect l="0" t="0" r="r" b="b"/>
                <a:pathLst>
                  <a:path w="4289" h="2826">
                    <a:moveTo>
                      <a:pt x="4289" y="0"/>
                    </a:moveTo>
                    <a:lnTo>
                      <a:pt x="4213" y="26"/>
                    </a:lnTo>
                    <a:lnTo>
                      <a:pt x="4138" y="53"/>
                    </a:lnTo>
                    <a:lnTo>
                      <a:pt x="4062" y="81"/>
                    </a:lnTo>
                    <a:lnTo>
                      <a:pt x="3987" y="110"/>
                    </a:lnTo>
                    <a:lnTo>
                      <a:pt x="3912" y="139"/>
                    </a:lnTo>
                    <a:lnTo>
                      <a:pt x="3836" y="168"/>
                    </a:lnTo>
                    <a:lnTo>
                      <a:pt x="3762" y="198"/>
                    </a:lnTo>
                    <a:lnTo>
                      <a:pt x="3687" y="230"/>
                    </a:lnTo>
                    <a:lnTo>
                      <a:pt x="3613" y="261"/>
                    </a:lnTo>
                    <a:lnTo>
                      <a:pt x="3538" y="293"/>
                    </a:lnTo>
                    <a:lnTo>
                      <a:pt x="3465" y="325"/>
                    </a:lnTo>
                    <a:lnTo>
                      <a:pt x="3391" y="359"/>
                    </a:lnTo>
                    <a:lnTo>
                      <a:pt x="3317" y="393"/>
                    </a:lnTo>
                    <a:lnTo>
                      <a:pt x="3244" y="427"/>
                    </a:lnTo>
                    <a:lnTo>
                      <a:pt x="3170" y="462"/>
                    </a:lnTo>
                    <a:lnTo>
                      <a:pt x="3098" y="498"/>
                    </a:lnTo>
                    <a:lnTo>
                      <a:pt x="3025" y="534"/>
                    </a:lnTo>
                    <a:lnTo>
                      <a:pt x="2953" y="570"/>
                    </a:lnTo>
                    <a:lnTo>
                      <a:pt x="2880" y="608"/>
                    </a:lnTo>
                    <a:lnTo>
                      <a:pt x="2809" y="646"/>
                    </a:lnTo>
                    <a:lnTo>
                      <a:pt x="2737" y="684"/>
                    </a:lnTo>
                    <a:lnTo>
                      <a:pt x="2665" y="723"/>
                    </a:lnTo>
                    <a:lnTo>
                      <a:pt x="2594" y="763"/>
                    </a:lnTo>
                    <a:lnTo>
                      <a:pt x="2523" y="803"/>
                    </a:lnTo>
                    <a:lnTo>
                      <a:pt x="2453" y="844"/>
                    </a:lnTo>
                    <a:lnTo>
                      <a:pt x="2382" y="886"/>
                    </a:lnTo>
                    <a:lnTo>
                      <a:pt x="2313" y="927"/>
                    </a:lnTo>
                    <a:lnTo>
                      <a:pt x="2243" y="969"/>
                    </a:lnTo>
                    <a:lnTo>
                      <a:pt x="2174" y="1013"/>
                    </a:lnTo>
                    <a:lnTo>
                      <a:pt x="2105" y="1056"/>
                    </a:lnTo>
                    <a:lnTo>
                      <a:pt x="2037" y="1100"/>
                    </a:lnTo>
                    <a:lnTo>
                      <a:pt x="1968" y="1145"/>
                    </a:lnTo>
                    <a:lnTo>
                      <a:pt x="1901" y="1190"/>
                    </a:lnTo>
                    <a:lnTo>
                      <a:pt x="1833" y="1235"/>
                    </a:lnTo>
                    <a:lnTo>
                      <a:pt x="1765" y="1282"/>
                    </a:lnTo>
                    <a:lnTo>
                      <a:pt x="1699" y="1328"/>
                    </a:lnTo>
                    <a:lnTo>
                      <a:pt x="1632" y="1375"/>
                    </a:lnTo>
                    <a:lnTo>
                      <a:pt x="1566" y="1423"/>
                    </a:lnTo>
                    <a:lnTo>
                      <a:pt x="1500" y="1471"/>
                    </a:lnTo>
                    <a:lnTo>
                      <a:pt x="1435" y="1521"/>
                    </a:lnTo>
                    <a:lnTo>
                      <a:pt x="1370" y="1569"/>
                    </a:lnTo>
                    <a:lnTo>
                      <a:pt x="1306" y="1619"/>
                    </a:lnTo>
                    <a:lnTo>
                      <a:pt x="1241" y="1669"/>
                    </a:lnTo>
                    <a:lnTo>
                      <a:pt x="1178" y="1720"/>
                    </a:lnTo>
                    <a:lnTo>
                      <a:pt x="1115" y="1770"/>
                    </a:lnTo>
                    <a:lnTo>
                      <a:pt x="1052" y="1823"/>
                    </a:lnTo>
                    <a:lnTo>
                      <a:pt x="990" y="1874"/>
                    </a:lnTo>
                    <a:lnTo>
                      <a:pt x="928" y="1927"/>
                    </a:lnTo>
                    <a:lnTo>
                      <a:pt x="867" y="1980"/>
                    </a:lnTo>
                    <a:lnTo>
                      <a:pt x="805" y="2033"/>
                    </a:lnTo>
                    <a:lnTo>
                      <a:pt x="745" y="2087"/>
                    </a:lnTo>
                    <a:lnTo>
                      <a:pt x="684" y="2141"/>
                    </a:lnTo>
                    <a:lnTo>
                      <a:pt x="625" y="2197"/>
                    </a:lnTo>
                    <a:lnTo>
                      <a:pt x="565" y="2251"/>
                    </a:lnTo>
                    <a:lnTo>
                      <a:pt x="507" y="2307"/>
                    </a:lnTo>
                    <a:lnTo>
                      <a:pt x="448" y="2363"/>
                    </a:lnTo>
                    <a:lnTo>
                      <a:pt x="391" y="2419"/>
                    </a:lnTo>
                    <a:lnTo>
                      <a:pt x="333" y="2476"/>
                    </a:lnTo>
                    <a:lnTo>
                      <a:pt x="277" y="2533"/>
                    </a:lnTo>
                    <a:lnTo>
                      <a:pt x="221" y="2591"/>
                    </a:lnTo>
                    <a:lnTo>
                      <a:pt x="164" y="2649"/>
                    </a:lnTo>
                    <a:lnTo>
                      <a:pt x="109" y="2708"/>
                    </a:lnTo>
                    <a:lnTo>
                      <a:pt x="54" y="2766"/>
                    </a:lnTo>
                    <a:lnTo>
                      <a:pt x="0" y="2826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78" name="Freeform 412"/>
              <p:cNvSpPr>
                <a:spLocks/>
              </p:cNvSpPr>
              <p:nvPr/>
            </p:nvSpPr>
            <p:spPr bwMode="auto">
              <a:xfrm>
                <a:off x="1476375" y="2032000"/>
                <a:ext cx="49213" cy="650875"/>
              </a:xfrm>
              <a:custGeom>
                <a:avLst/>
                <a:gdLst/>
                <a:ahLst/>
                <a:cxnLst>
                  <a:cxn ang="0">
                    <a:pos x="126" y="0"/>
                  </a:cxn>
                  <a:cxn ang="0">
                    <a:pos x="111" y="66"/>
                  </a:cxn>
                  <a:cxn ang="0">
                    <a:pos x="96" y="134"/>
                  </a:cxn>
                  <a:cxn ang="0">
                    <a:pos x="83" y="201"/>
                  </a:cxn>
                  <a:cxn ang="0">
                    <a:pos x="71" y="269"/>
                  </a:cxn>
                  <a:cxn ang="0">
                    <a:pos x="60" y="337"/>
                  </a:cxn>
                  <a:cxn ang="0">
                    <a:pos x="50" y="406"/>
                  </a:cxn>
                  <a:cxn ang="0">
                    <a:pos x="41" y="475"/>
                  </a:cxn>
                  <a:cxn ang="0">
                    <a:pos x="32" y="545"/>
                  </a:cxn>
                  <a:cxn ang="0">
                    <a:pos x="25" y="614"/>
                  </a:cxn>
                  <a:cxn ang="0">
                    <a:pos x="19" y="684"/>
                  </a:cxn>
                  <a:cxn ang="0">
                    <a:pos x="13" y="753"/>
                  </a:cxn>
                  <a:cxn ang="0">
                    <a:pos x="8" y="824"/>
                  </a:cxn>
                  <a:cxn ang="0">
                    <a:pos x="5" y="894"/>
                  </a:cxn>
                  <a:cxn ang="0">
                    <a:pos x="2" y="965"/>
                  </a:cxn>
                  <a:cxn ang="0">
                    <a:pos x="1" y="1036"/>
                  </a:cxn>
                  <a:cxn ang="0">
                    <a:pos x="0" y="1107"/>
                  </a:cxn>
                  <a:cxn ang="0">
                    <a:pos x="0" y="1178"/>
                  </a:cxn>
                  <a:cxn ang="0">
                    <a:pos x="2" y="1249"/>
                  </a:cxn>
                  <a:cxn ang="0">
                    <a:pos x="4" y="1321"/>
                  </a:cxn>
                  <a:cxn ang="0">
                    <a:pos x="6" y="1356"/>
                  </a:cxn>
                  <a:cxn ang="0">
                    <a:pos x="7" y="1391"/>
                  </a:cxn>
                  <a:cxn ang="0">
                    <a:pos x="9" y="1428"/>
                  </a:cxn>
                  <a:cxn ang="0">
                    <a:pos x="12" y="1463"/>
                  </a:cxn>
                  <a:cxn ang="0">
                    <a:pos x="14" y="1498"/>
                  </a:cxn>
                  <a:cxn ang="0">
                    <a:pos x="17" y="1534"/>
                  </a:cxn>
                  <a:cxn ang="0">
                    <a:pos x="20" y="1570"/>
                  </a:cxn>
                  <a:cxn ang="0">
                    <a:pos x="23" y="1606"/>
                  </a:cxn>
                  <a:cxn ang="0">
                    <a:pos x="27" y="1641"/>
                  </a:cxn>
                </a:cxnLst>
                <a:rect l="0" t="0" r="r" b="b"/>
                <a:pathLst>
                  <a:path w="126" h="1641">
                    <a:moveTo>
                      <a:pt x="126" y="0"/>
                    </a:moveTo>
                    <a:lnTo>
                      <a:pt x="111" y="66"/>
                    </a:lnTo>
                    <a:lnTo>
                      <a:pt x="96" y="134"/>
                    </a:lnTo>
                    <a:lnTo>
                      <a:pt x="83" y="201"/>
                    </a:lnTo>
                    <a:lnTo>
                      <a:pt x="71" y="269"/>
                    </a:lnTo>
                    <a:lnTo>
                      <a:pt x="60" y="337"/>
                    </a:lnTo>
                    <a:lnTo>
                      <a:pt x="50" y="406"/>
                    </a:lnTo>
                    <a:lnTo>
                      <a:pt x="41" y="475"/>
                    </a:lnTo>
                    <a:lnTo>
                      <a:pt x="32" y="545"/>
                    </a:lnTo>
                    <a:lnTo>
                      <a:pt x="25" y="614"/>
                    </a:lnTo>
                    <a:lnTo>
                      <a:pt x="19" y="684"/>
                    </a:lnTo>
                    <a:lnTo>
                      <a:pt x="13" y="753"/>
                    </a:lnTo>
                    <a:lnTo>
                      <a:pt x="8" y="824"/>
                    </a:lnTo>
                    <a:lnTo>
                      <a:pt x="5" y="894"/>
                    </a:lnTo>
                    <a:lnTo>
                      <a:pt x="2" y="965"/>
                    </a:lnTo>
                    <a:lnTo>
                      <a:pt x="1" y="1036"/>
                    </a:lnTo>
                    <a:lnTo>
                      <a:pt x="0" y="1107"/>
                    </a:lnTo>
                    <a:lnTo>
                      <a:pt x="0" y="1178"/>
                    </a:lnTo>
                    <a:lnTo>
                      <a:pt x="2" y="1249"/>
                    </a:lnTo>
                    <a:lnTo>
                      <a:pt x="4" y="1321"/>
                    </a:lnTo>
                    <a:lnTo>
                      <a:pt x="6" y="1356"/>
                    </a:lnTo>
                    <a:lnTo>
                      <a:pt x="7" y="1391"/>
                    </a:lnTo>
                    <a:lnTo>
                      <a:pt x="9" y="1428"/>
                    </a:lnTo>
                    <a:lnTo>
                      <a:pt x="12" y="1463"/>
                    </a:lnTo>
                    <a:lnTo>
                      <a:pt x="14" y="1498"/>
                    </a:lnTo>
                    <a:lnTo>
                      <a:pt x="17" y="1534"/>
                    </a:lnTo>
                    <a:lnTo>
                      <a:pt x="20" y="1570"/>
                    </a:lnTo>
                    <a:lnTo>
                      <a:pt x="23" y="1606"/>
                    </a:lnTo>
                    <a:lnTo>
                      <a:pt x="27" y="1641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79" name="Freeform 413"/>
              <p:cNvSpPr>
                <a:spLocks/>
              </p:cNvSpPr>
              <p:nvPr/>
            </p:nvSpPr>
            <p:spPr bwMode="auto">
              <a:xfrm>
                <a:off x="1487488" y="2032000"/>
                <a:ext cx="3992563" cy="2446338"/>
              </a:xfrm>
              <a:custGeom>
                <a:avLst/>
                <a:gdLst/>
                <a:ahLst/>
                <a:cxnLst>
                  <a:cxn ang="0">
                    <a:pos x="12" y="1748"/>
                  </a:cxn>
                  <a:cxn ang="0">
                    <a:pos x="32" y="1890"/>
                  </a:cxn>
                  <a:cxn ang="0">
                    <a:pos x="69" y="2103"/>
                  </a:cxn>
                  <a:cxn ang="0">
                    <a:pos x="134" y="2383"/>
                  </a:cxn>
                  <a:cxn ang="0">
                    <a:pos x="214" y="2659"/>
                  </a:cxn>
                  <a:cxn ang="0">
                    <a:pos x="309" y="2929"/>
                  </a:cxn>
                  <a:cxn ang="0">
                    <a:pos x="419" y="3193"/>
                  </a:cxn>
                  <a:cxn ang="0">
                    <a:pos x="543" y="3448"/>
                  </a:cxn>
                  <a:cxn ang="0">
                    <a:pos x="680" y="3694"/>
                  </a:cxn>
                  <a:cxn ang="0">
                    <a:pos x="829" y="3931"/>
                  </a:cxn>
                  <a:cxn ang="0">
                    <a:pos x="991" y="4156"/>
                  </a:cxn>
                  <a:cxn ang="0">
                    <a:pos x="1161" y="4370"/>
                  </a:cxn>
                  <a:cxn ang="0">
                    <a:pos x="1345" y="4577"/>
                  </a:cxn>
                  <a:cxn ang="0">
                    <a:pos x="1543" y="4774"/>
                  </a:cxn>
                  <a:cxn ang="0">
                    <a:pos x="1752" y="4963"/>
                  </a:cxn>
                  <a:cxn ang="0">
                    <a:pos x="1974" y="5141"/>
                  </a:cxn>
                  <a:cxn ang="0">
                    <a:pos x="2206" y="5306"/>
                  </a:cxn>
                  <a:cxn ang="0">
                    <a:pos x="2449" y="5460"/>
                  </a:cxn>
                  <a:cxn ang="0">
                    <a:pos x="2701" y="5599"/>
                  </a:cxn>
                  <a:cxn ang="0">
                    <a:pos x="2960" y="5724"/>
                  </a:cxn>
                  <a:cxn ang="0">
                    <a:pos x="3225" y="5834"/>
                  </a:cxn>
                  <a:cxn ang="0">
                    <a:pos x="3496" y="5927"/>
                  </a:cxn>
                  <a:cxn ang="0">
                    <a:pos x="3771" y="6006"/>
                  </a:cxn>
                  <a:cxn ang="0">
                    <a:pos x="4047" y="6068"/>
                  </a:cxn>
                  <a:cxn ang="0">
                    <a:pos x="4325" y="6115"/>
                  </a:cxn>
                  <a:cxn ang="0">
                    <a:pos x="4603" y="6145"/>
                  </a:cxn>
                  <a:cxn ang="0">
                    <a:pos x="4880" y="6160"/>
                  </a:cxn>
                  <a:cxn ang="0">
                    <a:pos x="5154" y="6160"/>
                  </a:cxn>
                  <a:cxn ang="0">
                    <a:pos x="5430" y="6145"/>
                  </a:cxn>
                  <a:cxn ang="0">
                    <a:pos x="5708" y="6115"/>
                  </a:cxn>
                  <a:cxn ang="0">
                    <a:pos x="5986" y="6068"/>
                  </a:cxn>
                  <a:cxn ang="0">
                    <a:pos x="6263" y="6006"/>
                  </a:cxn>
                  <a:cxn ang="0">
                    <a:pos x="6537" y="5927"/>
                  </a:cxn>
                  <a:cxn ang="0">
                    <a:pos x="6808" y="5834"/>
                  </a:cxn>
                  <a:cxn ang="0">
                    <a:pos x="7074" y="5724"/>
                  </a:cxn>
                  <a:cxn ang="0">
                    <a:pos x="7334" y="5599"/>
                  </a:cxn>
                  <a:cxn ang="0">
                    <a:pos x="7584" y="5460"/>
                  </a:cxn>
                  <a:cxn ang="0">
                    <a:pos x="7827" y="5306"/>
                  </a:cxn>
                  <a:cxn ang="0">
                    <a:pos x="8059" y="5141"/>
                  </a:cxn>
                  <a:cxn ang="0">
                    <a:pos x="8281" y="4963"/>
                  </a:cxn>
                  <a:cxn ang="0">
                    <a:pos x="8490" y="4774"/>
                  </a:cxn>
                  <a:cxn ang="0">
                    <a:pos x="8688" y="4577"/>
                  </a:cxn>
                  <a:cxn ang="0">
                    <a:pos x="8872" y="4370"/>
                  </a:cxn>
                  <a:cxn ang="0">
                    <a:pos x="9044" y="4156"/>
                  </a:cxn>
                  <a:cxn ang="0">
                    <a:pos x="9204" y="3931"/>
                  </a:cxn>
                  <a:cxn ang="0">
                    <a:pos x="9353" y="3694"/>
                  </a:cxn>
                  <a:cxn ang="0">
                    <a:pos x="9490" y="3448"/>
                  </a:cxn>
                  <a:cxn ang="0">
                    <a:pos x="9614" y="3193"/>
                  </a:cxn>
                  <a:cxn ang="0">
                    <a:pos x="9724" y="2929"/>
                  </a:cxn>
                  <a:cxn ang="0">
                    <a:pos x="9820" y="2659"/>
                  </a:cxn>
                  <a:cxn ang="0">
                    <a:pos x="9899" y="2383"/>
                  </a:cxn>
                  <a:cxn ang="0">
                    <a:pos x="9964" y="2103"/>
                  </a:cxn>
                  <a:cxn ang="0">
                    <a:pos x="9996" y="1925"/>
                  </a:cxn>
                  <a:cxn ang="0">
                    <a:pos x="10016" y="1783"/>
                  </a:cxn>
                  <a:cxn ang="0">
                    <a:pos x="10033" y="1641"/>
                  </a:cxn>
                  <a:cxn ang="0">
                    <a:pos x="10046" y="1498"/>
                  </a:cxn>
                  <a:cxn ang="0">
                    <a:pos x="10056" y="1356"/>
                  </a:cxn>
                  <a:cxn ang="0">
                    <a:pos x="10061" y="1107"/>
                  </a:cxn>
                  <a:cxn ang="0">
                    <a:pos x="10053" y="824"/>
                  </a:cxn>
                  <a:cxn ang="0">
                    <a:pos x="10028" y="545"/>
                  </a:cxn>
                  <a:cxn ang="0">
                    <a:pos x="9989" y="269"/>
                  </a:cxn>
                  <a:cxn ang="0">
                    <a:pos x="9936" y="0"/>
                  </a:cxn>
                </a:cxnLst>
                <a:rect l="0" t="0" r="r" b="b"/>
                <a:pathLst>
                  <a:path w="10061" h="6162">
                    <a:moveTo>
                      <a:pt x="0" y="1641"/>
                    </a:moveTo>
                    <a:lnTo>
                      <a:pt x="4" y="1676"/>
                    </a:lnTo>
                    <a:lnTo>
                      <a:pt x="8" y="1713"/>
                    </a:lnTo>
                    <a:lnTo>
                      <a:pt x="12" y="1748"/>
                    </a:lnTo>
                    <a:lnTo>
                      <a:pt x="17" y="1783"/>
                    </a:lnTo>
                    <a:lnTo>
                      <a:pt x="22" y="1820"/>
                    </a:lnTo>
                    <a:lnTo>
                      <a:pt x="27" y="1855"/>
                    </a:lnTo>
                    <a:lnTo>
                      <a:pt x="32" y="1890"/>
                    </a:lnTo>
                    <a:lnTo>
                      <a:pt x="38" y="1925"/>
                    </a:lnTo>
                    <a:lnTo>
                      <a:pt x="43" y="1961"/>
                    </a:lnTo>
                    <a:lnTo>
                      <a:pt x="56" y="2032"/>
                    </a:lnTo>
                    <a:lnTo>
                      <a:pt x="69" y="2103"/>
                    </a:lnTo>
                    <a:lnTo>
                      <a:pt x="85" y="2173"/>
                    </a:lnTo>
                    <a:lnTo>
                      <a:pt x="100" y="2243"/>
                    </a:lnTo>
                    <a:lnTo>
                      <a:pt x="117" y="2313"/>
                    </a:lnTo>
                    <a:lnTo>
                      <a:pt x="134" y="2383"/>
                    </a:lnTo>
                    <a:lnTo>
                      <a:pt x="152" y="2452"/>
                    </a:lnTo>
                    <a:lnTo>
                      <a:pt x="172" y="2522"/>
                    </a:lnTo>
                    <a:lnTo>
                      <a:pt x="192" y="2591"/>
                    </a:lnTo>
                    <a:lnTo>
                      <a:pt x="214" y="2659"/>
                    </a:lnTo>
                    <a:lnTo>
                      <a:pt x="237" y="2727"/>
                    </a:lnTo>
                    <a:lnTo>
                      <a:pt x="260" y="2795"/>
                    </a:lnTo>
                    <a:lnTo>
                      <a:pt x="284" y="2863"/>
                    </a:lnTo>
                    <a:lnTo>
                      <a:pt x="309" y="2929"/>
                    </a:lnTo>
                    <a:lnTo>
                      <a:pt x="336" y="2996"/>
                    </a:lnTo>
                    <a:lnTo>
                      <a:pt x="363" y="3062"/>
                    </a:lnTo>
                    <a:lnTo>
                      <a:pt x="390" y="3128"/>
                    </a:lnTo>
                    <a:lnTo>
                      <a:pt x="419" y="3193"/>
                    </a:lnTo>
                    <a:lnTo>
                      <a:pt x="449" y="3258"/>
                    </a:lnTo>
                    <a:lnTo>
                      <a:pt x="480" y="3321"/>
                    </a:lnTo>
                    <a:lnTo>
                      <a:pt x="511" y="3385"/>
                    </a:lnTo>
                    <a:lnTo>
                      <a:pt x="543" y="3448"/>
                    </a:lnTo>
                    <a:lnTo>
                      <a:pt x="576" y="3511"/>
                    </a:lnTo>
                    <a:lnTo>
                      <a:pt x="611" y="3572"/>
                    </a:lnTo>
                    <a:lnTo>
                      <a:pt x="645" y="3634"/>
                    </a:lnTo>
                    <a:lnTo>
                      <a:pt x="680" y="3694"/>
                    </a:lnTo>
                    <a:lnTo>
                      <a:pt x="716" y="3754"/>
                    </a:lnTo>
                    <a:lnTo>
                      <a:pt x="754" y="3814"/>
                    </a:lnTo>
                    <a:lnTo>
                      <a:pt x="791" y="3872"/>
                    </a:lnTo>
                    <a:lnTo>
                      <a:pt x="829" y="3931"/>
                    </a:lnTo>
                    <a:lnTo>
                      <a:pt x="869" y="3988"/>
                    </a:lnTo>
                    <a:lnTo>
                      <a:pt x="909" y="4045"/>
                    </a:lnTo>
                    <a:lnTo>
                      <a:pt x="949" y="4101"/>
                    </a:lnTo>
                    <a:lnTo>
                      <a:pt x="991" y="4156"/>
                    </a:lnTo>
                    <a:lnTo>
                      <a:pt x="1032" y="4210"/>
                    </a:lnTo>
                    <a:lnTo>
                      <a:pt x="1074" y="4264"/>
                    </a:lnTo>
                    <a:lnTo>
                      <a:pt x="1118" y="4318"/>
                    </a:lnTo>
                    <a:lnTo>
                      <a:pt x="1161" y="4370"/>
                    </a:lnTo>
                    <a:lnTo>
                      <a:pt x="1206" y="4423"/>
                    </a:lnTo>
                    <a:lnTo>
                      <a:pt x="1252" y="4474"/>
                    </a:lnTo>
                    <a:lnTo>
                      <a:pt x="1298" y="4525"/>
                    </a:lnTo>
                    <a:lnTo>
                      <a:pt x="1345" y="4577"/>
                    </a:lnTo>
                    <a:lnTo>
                      <a:pt x="1394" y="4627"/>
                    </a:lnTo>
                    <a:lnTo>
                      <a:pt x="1442" y="4677"/>
                    </a:lnTo>
                    <a:lnTo>
                      <a:pt x="1492" y="4726"/>
                    </a:lnTo>
                    <a:lnTo>
                      <a:pt x="1543" y="4774"/>
                    </a:lnTo>
                    <a:lnTo>
                      <a:pt x="1594" y="4823"/>
                    </a:lnTo>
                    <a:lnTo>
                      <a:pt x="1646" y="4870"/>
                    </a:lnTo>
                    <a:lnTo>
                      <a:pt x="1699" y="4917"/>
                    </a:lnTo>
                    <a:lnTo>
                      <a:pt x="1752" y="4963"/>
                    </a:lnTo>
                    <a:lnTo>
                      <a:pt x="1807" y="5008"/>
                    </a:lnTo>
                    <a:lnTo>
                      <a:pt x="1861" y="5054"/>
                    </a:lnTo>
                    <a:lnTo>
                      <a:pt x="1918" y="5098"/>
                    </a:lnTo>
                    <a:lnTo>
                      <a:pt x="1974" y="5141"/>
                    </a:lnTo>
                    <a:lnTo>
                      <a:pt x="2031" y="5184"/>
                    </a:lnTo>
                    <a:lnTo>
                      <a:pt x="2089" y="5225"/>
                    </a:lnTo>
                    <a:lnTo>
                      <a:pt x="2147" y="5266"/>
                    </a:lnTo>
                    <a:lnTo>
                      <a:pt x="2206" y="5306"/>
                    </a:lnTo>
                    <a:lnTo>
                      <a:pt x="2266" y="5346"/>
                    </a:lnTo>
                    <a:lnTo>
                      <a:pt x="2327" y="5385"/>
                    </a:lnTo>
                    <a:lnTo>
                      <a:pt x="2387" y="5422"/>
                    </a:lnTo>
                    <a:lnTo>
                      <a:pt x="2449" y="5460"/>
                    </a:lnTo>
                    <a:lnTo>
                      <a:pt x="2511" y="5496"/>
                    </a:lnTo>
                    <a:lnTo>
                      <a:pt x="2574" y="5531"/>
                    </a:lnTo>
                    <a:lnTo>
                      <a:pt x="2636" y="5565"/>
                    </a:lnTo>
                    <a:lnTo>
                      <a:pt x="2701" y="5599"/>
                    </a:lnTo>
                    <a:lnTo>
                      <a:pt x="2764" y="5631"/>
                    </a:lnTo>
                    <a:lnTo>
                      <a:pt x="2829" y="5663"/>
                    </a:lnTo>
                    <a:lnTo>
                      <a:pt x="2894" y="5693"/>
                    </a:lnTo>
                    <a:lnTo>
                      <a:pt x="2960" y="5724"/>
                    </a:lnTo>
                    <a:lnTo>
                      <a:pt x="3025" y="5752"/>
                    </a:lnTo>
                    <a:lnTo>
                      <a:pt x="3092" y="5780"/>
                    </a:lnTo>
                    <a:lnTo>
                      <a:pt x="3158" y="5807"/>
                    </a:lnTo>
                    <a:lnTo>
                      <a:pt x="3225" y="5834"/>
                    </a:lnTo>
                    <a:lnTo>
                      <a:pt x="3292" y="5858"/>
                    </a:lnTo>
                    <a:lnTo>
                      <a:pt x="3360" y="5882"/>
                    </a:lnTo>
                    <a:lnTo>
                      <a:pt x="3428" y="5905"/>
                    </a:lnTo>
                    <a:lnTo>
                      <a:pt x="3496" y="5927"/>
                    </a:lnTo>
                    <a:lnTo>
                      <a:pt x="3564" y="5948"/>
                    </a:lnTo>
                    <a:lnTo>
                      <a:pt x="3633" y="5969"/>
                    </a:lnTo>
                    <a:lnTo>
                      <a:pt x="3701" y="5988"/>
                    </a:lnTo>
                    <a:lnTo>
                      <a:pt x="3771" y="6006"/>
                    </a:lnTo>
                    <a:lnTo>
                      <a:pt x="3840" y="6023"/>
                    </a:lnTo>
                    <a:lnTo>
                      <a:pt x="3909" y="6039"/>
                    </a:lnTo>
                    <a:lnTo>
                      <a:pt x="3979" y="6054"/>
                    </a:lnTo>
                    <a:lnTo>
                      <a:pt x="4047" y="6068"/>
                    </a:lnTo>
                    <a:lnTo>
                      <a:pt x="4117" y="6081"/>
                    </a:lnTo>
                    <a:lnTo>
                      <a:pt x="4186" y="6094"/>
                    </a:lnTo>
                    <a:lnTo>
                      <a:pt x="4256" y="6105"/>
                    </a:lnTo>
                    <a:lnTo>
                      <a:pt x="4325" y="6115"/>
                    </a:lnTo>
                    <a:lnTo>
                      <a:pt x="4395" y="6124"/>
                    </a:lnTo>
                    <a:lnTo>
                      <a:pt x="4464" y="6132"/>
                    </a:lnTo>
                    <a:lnTo>
                      <a:pt x="4534" y="6139"/>
                    </a:lnTo>
                    <a:lnTo>
                      <a:pt x="4603" y="6145"/>
                    </a:lnTo>
                    <a:lnTo>
                      <a:pt x="4673" y="6150"/>
                    </a:lnTo>
                    <a:lnTo>
                      <a:pt x="4742" y="6154"/>
                    </a:lnTo>
                    <a:lnTo>
                      <a:pt x="4811" y="6158"/>
                    </a:lnTo>
                    <a:lnTo>
                      <a:pt x="4880" y="6160"/>
                    </a:lnTo>
                    <a:lnTo>
                      <a:pt x="4948" y="6161"/>
                    </a:lnTo>
                    <a:lnTo>
                      <a:pt x="5017" y="6162"/>
                    </a:lnTo>
                    <a:lnTo>
                      <a:pt x="5085" y="6161"/>
                    </a:lnTo>
                    <a:lnTo>
                      <a:pt x="5154" y="6160"/>
                    </a:lnTo>
                    <a:lnTo>
                      <a:pt x="5222" y="6158"/>
                    </a:lnTo>
                    <a:lnTo>
                      <a:pt x="5292" y="6154"/>
                    </a:lnTo>
                    <a:lnTo>
                      <a:pt x="5361" y="6150"/>
                    </a:lnTo>
                    <a:lnTo>
                      <a:pt x="5430" y="6145"/>
                    </a:lnTo>
                    <a:lnTo>
                      <a:pt x="5499" y="6139"/>
                    </a:lnTo>
                    <a:lnTo>
                      <a:pt x="5569" y="6132"/>
                    </a:lnTo>
                    <a:lnTo>
                      <a:pt x="5638" y="6124"/>
                    </a:lnTo>
                    <a:lnTo>
                      <a:pt x="5708" y="6115"/>
                    </a:lnTo>
                    <a:lnTo>
                      <a:pt x="5778" y="6105"/>
                    </a:lnTo>
                    <a:lnTo>
                      <a:pt x="5847" y="6094"/>
                    </a:lnTo>
                    <a:lnTo>
                      <a:pt x="5917" y="6081"/>
                    </a:lnTo>
                    <a:lnTo>
                      <a:pt x="5986" y="6068"/>
                    </a:lnTo>
                    <a:lnTo>
                      <a:pt x="6056" y="6054"/>
                    </a:lnTo>
                    <a:lnTo>
                      <a:pt x="6124" y="6039"/>
                    </a:lnTo>
                    <a:lnTo>
                      <a:pt x="6194" y="6023"/>
                    </a:lnTo>
                    <a:lnTo>
                      <a:pt x="6263" y="6006"/>
                    </a:lnTo>
                    <a:lnTo>
                      <a:pt x="6332" y="5988"/>
                    </a:lnTo>
                    <a:lnTo>
                      <a:pt x="6400" y="5969"/>
                    </a:lnTo>
                    <a:lnTo>
                      <a:pt x="6469" y="5948"/>
                    </a:lnTo>
                    <a:lnTo>
                      <a:pt x="6537" y="5927"/>
                    </a:lnTo>
                    <a:lnTo>
                      <a:pt x="6606" y="5905"/>
                    </a:lnTo>
                    <a:lnTo>
                      <a:pt x="6673" y="5882"/>
                    </a:lnTo>
                    <a:lnTo>
                      <a:pt x="6741" y="5858"/>
                    </a:lnTo>
                    <a:lnTo>
                      <a:pt x="6808" y="5834"/>
                    </a:lnTo>
                    <a:lnTo>
                      <a:pt x="6875" y="5807"/>
                    </a:lnTo>
                    <a:lnTo>
                      <a:pt x="6941" y="5780"/>
                    </a:lnTo>
                    <a:lnTo>
                      <a:pt x="7008" y="5752"/>
                    </a:lnTo>
                    <a:lnTo>
                      <a:pt x="7074" y="5724"/>
                    </a:lnTo>
                    <a:lnTo>
                      <a:pt x="7139" y="5693"/>
                    </a:lnTo>
                    <a:lnTo>
                      <a:pt x="7205" y="5663"/>
                    </a:lnTo>
                    <a:lnTo>
                      <a:pt x="7269" y="5631"/>
                    </a:lnTo>
                    <a:lnTo>
                      <a:pt x="7334" y="5599"/>
                    </a:lnTo>
                    <a:lnTo>
                      <a:pt x="7397" y="5565"/>
                    </a:lnTo>
                    <a:lnTo>
                      <a:pt x="7459" y="5531"/>
                    </a:lnTo>
                    <a:lnTo>
                      <a:pt x="7522" y="5496"/>
                    </a:lnTo>
                    <a:lnTo>
                      <a:pt x="7584" y="5460"/>
                    </a:lnTo>
                    <a:lnTo>
                      <a:pt x="7646" y="5422"/>
                    </a:lnTo>
                    <a:lnTo>
                      <a:pt x="7707" y="5385"/>
                    </a:lnTo>
                    <a:lnTo>
                      <a:pt x="7767" y="5346"/>
                    </a:lnTo>
                    <a:lnTo>
                      <a:pt x="7827" y="5306"/>
                    </a:lnTo>
                    <a:lnTo>
                      <a:pt x="7886" y="5266"/>
                    </a:lnTo>
                    <a:lnTo>
                      <a:pt x="7944" y="5225"/>
                    </a:lnTo>
                    <a:lnTo>
                      <a:pt x="8003" y="5184"/>
                    </a:lnTo>
                    <a:lnTo>
                      <a:pt x="8059" y="5141"/>
                    </a:lnTo>
                    <a:lnTo>
                      <a:pt x="8116" y="5098"/>
                    </a:lnTo>
                    <a:lnTo>
                      <a:pt x="8172" y="5054"/>
                    </a:lnTo>
                    <a:lnTo>
                      <a:pt x="8226" y="5008"/>
                    </a:lnTo>
                    <a:lnTo>
                      <a:pt x="8281" y="4963"/>
                    </a:lnTo>
                    <a:lnTo>
                      <a:pt x="8334" y="4917"/>
                    </a:lnTo>
                    <a:lnTo>
                      <a:pt x="8388" y="4870"/>
                    </a:lnTo>
                    <a:lnTo>
                      <a:pt x="8440" y="4823"/>
                    </a:lnTo>
                    <a:lnTo>
                      <a:pt x="8490" y="4774"/>
                    </a:lnTo>
                    <a:lnTo>
                      <a:pt x="8542" y="4726"/>
                    </a:lnTo>
                    <a:lnTo>
                      <a:pt x="8591" y="4677"/>
                    </a:lnTo>
                    <a:lnTo>
                      <a:pt x="8640" y="4627"/>
                    </a:lnTo>
                    <a:lnTo>
                      <a:pt x="8688" y="4577"/>
                    </a:lnTo>
                    <a:lnTo>
                      <a:pt x="8735" y="4525"/>
                    </a:lnTo>
                    <a:lnTo>
                      <a:pt x="8782" y="4474"/>
                    </a:lnTo>
                    <a:lnTo>
                      <a:pt x="8827" y="4423"/>
                    </a:lnTo>
                    <a:lnTo>
                      <a:pt x="8872" y="4370"/>
                    </a:lnTo>
                    <a:lnTo>
                      <a:pt x="8916" y="4318"/>
                    </a:lnTo>
                    <a:lnTo>
                      <a:pt x="8959" y="4264"/>
                    </a:lnTo>
                    <a:lnTo>
                      <a:pt x="9001" y="4210"/>
                    </a:lnTo>
                    <a:lnTo>
                      <a:pt x="9044" y="4156"/>
                    </a:lnTo>
                    <a:lnTo>
                      <a:pt x="9084" y="4101"/>
                    </a:lnTo>
                    <a:lnTo>
                      <a:pt x="9124" y="4045"/>
                    </a:lnTo>
                    <a:lnTo>
                      <a:pt x="9165" y="3988"/>
                    </a:lnTo>
                    <a:lnTo>
                      <a:pt x="9204" y="3931"/>
                    </a:lnTo>
                    <a:lnTo>
                      <a:pt x="9242" y="3872"/>
                    </a:lnTo>
                    <a:lnTo>
                      <a:pt x="9280" y="3814"/>
                    </a:lnTo>
                    <a:lnTo>
                      <a:pt x="9317" y="3754"/>
                    </a:lnTo>
                    <a:lnTo>
                      <a:pt x="9353" y="3694"/>
                    </a:lnTo>
                    <a:lnTo>
                      <a:pt x="9388" y="3634"/>
                    </a:lnTo>
                    <a:lnTo>
                      <a:pt x="9424" y="3572"/>
                    </a:lnTo>
                    <a:lnTo>
                      <a:pt x="9457" y="3511"/>
                    </a:lnTo>
                    <a:lnTo>
                      <a:pt x="9490" y="3448"/>
                    </a:lnTo>
                    <a:lnTo>
                      <a:pt x="9522" y="3385"/>
                    </a:lnTo>
                    <a:lnTo>
                      <a:pt x="9554" y="3321"/>
                    </a:lnTo>
                    <a:lnTo>
                      <a:pt x="9585" y="3258"/>
                    </a:lnTo>
                    <a:lnTo>
                      <a:pt x="9614" y="3193"/>
                    </a:lnTo>
                    <a:lnTo>
                      <a:pt x="9643" y="3128"/>
                    </a:lnTo>
                    <a:lnTo>
                      <a:pt x="9672" y="3062"/>
                    </a:lnTo>
                    <a:lnTo>
                      <a:pt x="9698" y="2996"/>
                    </a:lnTo>
                    <a:lnTo>
                      <a:pt x="9724" y="2929"/>
                    </a:lnTo>
                    <a:lnTo>
                      <a:pt x="9749" y="2863"/>
                    </a:lnTo>
                    <a:lnTo>
                      <a:pt x="9774" y="2795"/>
                    </a:lnTo>
                    <a:lnTo>
                      <a:pt x="9798" y="2727"/>
                    </a:lnTo>
                    <a:lnTo>
                      <a:pt x="9820" y="2659"/>
                    </a:lnTo>
                    <a:lnTo>
                      <a:pt x="9841" y="2591"/>
                    </a:lnTo>
                    <a:lnTo>
                      <a:pt x="9862" y="2522"/>
                    </a:lnTo>
                    <a:lnTo>
                      <a:pt x="9881" y="2452"/>
                    </a:lnTo>
                    <a:lnTo>
                      <a:pt x="9899" y="2383"/>
                    </a:lnTo>
                    <a:lnTo>
                      <a:pt x="9917" y="2313"/>
                    </a:lnTo>
                    <a:lnTo>
                      <a:pt x="9934" y="2243"/>
                    </a:lnTo>
                    <a:lnTo>
                      <a:pt x="9950" y="2173"/>
                    </a:lnTo>
                    <a:lnTo>
                      <a:pt x="9964" y="2103"/>
                    </a:lnTo>
                    <a:lnTo>
                      <a:pt x="9977" y="2032"/>
                    </a:lnTo>
                    <a:lnTo>
                      <a:pt x="9984" y="1997"/>
                    </a:lnTo>
                    <a:lnTo>
                      <a:pt x="9990" y="1961"/>
                    </a:lnTo>
                    <a:lnTo>
                      <a:pt x="9996" y="1925"/>
                    </a:lnTo>
                    <a:lnTo>
                      <a:pt x="10001" y="1890"/>
                    </a:lnTo>
                    <a:lnTo>
                      <a:pt x="10007" y="1855"/>
                    </a:lnTo>
                    <a:lnTo>
                      <a:pt x="10012" y="1820"/>
                    </a:lnTo>
                    <a:lnTo>
                      <a:pt x="10016" y="1783"/>
                    </a:lnTo>
                    <a:lnTo>
                      <a:pt x="10021" y="1748"/>
                    </a:lnTo>
                    <a:lnTo>
                      <a:pt x="10025" y="1713"/>
                    </a:lnTo>
                    <a:lnTo>
                      <a:pt x="10029" y="1676"/>
                    </a:lnTo>
                    <a:lnTo>
                      <a:pt x="10033" y="1641"/>
                    </a:lnTo>
                    <a:lnTo>
                      <a:pt x="10037" y="1606"/>
                    </a:lnTo>
                    <a:lnTo>
                      <a:pt x="10040" y="1570"/>
                    </a:lnTo>
                    <a:lnTo>
                      <a:pt x="10043" y="1534"/>
                    </a:lnTo>
                    <a:lnTo>
                      <a:pt x="10046" y="1498"/>
                    </a:lnTo>
                    <a:lnTo>
                      <a:pt x="10049" y="1463"/>
                    </a:lnTo>
                    <a:lnTo>
                      <a:pt x="10051" y="1428"/>
                    </a:lnTo>
                    <a:lnTo>
                      <a:pt x="10054" y="1391"/>
                    </a:lnTo>
                    <a:lnTo>
                      <a:pt x="10056" y="1356"/>
                    </a:lnTo>
                    <a:lnTo>
                      <a:pt x="10057" y="1321"/>
                    </a:lnTo>
                    <a:lnTo>
                      <a:pt x="10060" y="1249"/>
                    </a:lnTo>
                    <a:lnTo>
                      <a:pt x="10061" y="1178"/>
                    </a:lnTo>
                    <a:lnTo>
                      <a:pt x="10061" y="1107"/>
                    </a:lnTo>
                    <a:lnTo>
                      <a:pt x="10061" y="1036"/>
                    </a:lnTo>
                    <a:lnTo>
                      <a:pt x="10059" y="965"/>
                    </a:lnTo>
                    <a:lnTo>
                      <a:pt x="10056" y="894"/>
                    </a:lnTo>
                    <a:lnTo>
                      <a:pt x="10053" y="824"/>
                    </a:lnTo>
                    <a:lnTo>
                      <a:pt x="10047" y="753"/>
                    </a:lnTo>
                    <a:lnTo>
                      <a:pt x="10042" y="684"/>
                    </a:lnTo>
                    <a:lnTo>
                      <a:pt x="10035" y="614"/>
                    </a:lnTo>
                    <a:lnTo>
                      <a:pt x="10028" y="545"/>
                    </a:lnTo>
                    <a:lnTo>
                      <a:pt x="10019" y="475"/>
                    </a:lnTo>
                    <a:lnTo>
                      <a:pt x="10010" y="406"/>
                    </a:lnTo>
                    <a:lnTo>
                      <a:pt x="10000" y="337"/>
                    </a:lnTo>
                    <a:lnTo>
                      <a:pt x="9989" y="269"/>
                    </a:lnTo>
                    <a:lnTo>
                      <a:pt x="9977" y="201"/>
                    </a:lnTo>
                    <a:lnTo>
                      <a:pt x="9964" y="134"/>
                    </a:lnTo>
                    <a:lnTo>
                      <a:pt x="9950" y="66"/>
                    </a:lnTo>
                    <a:lnTo>
                      <a:pt x="9936" y="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80" name="Freeform 414"/>
              <p:cNvSpPr>
                <a:spLocks/>
              </p:cNvSpPr>
              <p:nvPr/>
            </p:nvSpPr>
            <p:spPr bwMode="auto">
              <a:xfrm>
                <a:off x="3900488" y="2097088"/>
                <a:ext cx="1585913" cy="682625"/>
              </a:xfrm>
              <a:custGeom>
                <a:avLst/>
                <a:gdLst/>
                <a:ahLst/>
                <a:cxnLst>
                  <a:cxn ang="0">
                    <a:pos x="3929" y="12"/>
                  </a:cxn>
                  <a:cxn ang="0">
                    <a:pos x="3795" y="37"/>
                  </a:cxn>
                  <a:cxn ang="0">
                    <a:pos x="3662" y="65"/>
                  </a:cxn>
                  <a:cxn ang="0">
                    <a:pos x="3528" y="95"/>
                  </a:cxn>
                  <a:cxn ang="0">
                    <a:pos x="3395" y="127"/>
                  </a:cxn>
                  <a:cxn ang="0">
                    <a:pos x="3263" y="160"/>
                  </a:cxn>
                  <a:cxn ang="0">
                    <a:pos x="3130" y="195"/>
                  </a:cxn>
                  <a:cxn ang="0">
                    <a:pos x="2998" y="233"/>
                  </a:cxn>
                  <a:cxn ang="0">
                    <a:pos x="2867" y="272"/>
                  </a:cxn>
                  <a:cxn ang="0">
                    <a:pos x="2736" y="313"/>
                  </a:cxn>
                  <a:cxn ang="0">
                    <a:pos x="2605" y="357"/>
                  </a:cxn>
                  <a:cxn ang="0">
                    <a:pos x="2475" y="402"/>
                  </a:cxn>
                  <a:cxn ang="0">
                    <a:pos x="2346" y="449"/>
                  </a:cxn>
                  <a:cxn ang="0">
                    <a:pos x="2217" y="498"/>
                  </a:cxn>
                  <a:cxn ang="0">
                    <a:pos x="2089" y="549"/>
                  </a:cxn>
                  <a:cxn ang="0">
                    <a:pos x="1962" y="601"/>
                  </a:cxn>
                  <a:cxn ang="0">
                    <a:pos x="1835" y="656"/>
                  </a:cxn>
                  <a:cxn ang="0">
                    <a:pos x="1709" y="712"/>
                  </a:cxn>
                  <a:cxn ang="0">
                    <a:pos x="1584" y="771"/>
                  </a:cxn>
                  <a:cxn ang="0">
                    <a:pos x="1460" y="830"/>
                  </a:cxn>
                  <a:cxn ang="0">
                    <a:pos x="1337" y="892"/>
                  </a:cxn>
                  <a:cxn ang="0">
                    <a:pos x="1215" y="955"/>
                  </a:cxn>
                  <a:cxn ang="0">
                    <a:pos x="1094" y="1021"/>
                  </a:cxn>
                  <a:cxn ang="0">
                    <a:pos x="974" y="1087"/>
                  </a:cxn>
                  <a:cxn ang="0">
                    <a:pos x="855" y="1156"/>
                  </a:cxn>
                  <a:cxn ang="0">
                    <a:pos x="738" y="1226"/>
                  </a:cxn>
                  <a:cxn ang="0">
                    <a:pos x="621" y="1298"/>
                  </a:cxn>
                  <a:cxn ang="0">
                    <a:pos x="505" y="1371"/>
                  </a:cxn>
                  <a:cxn ang="0">
                    <a:pos x="391" y="1446"/>
                  </a:cxn>
                  <a:cxn ang="0">
                    <a:pos x="277" y="1523"/>
                  </a:cxn>
                  <a:cxn ang="0">
                    <a:pos x="165" y="1600"/>
                  </a:cxn>
                  <a:cxn ang="0">
                    <a:pos x="55" y="1680"/>
                  </a:cxn>
                </a:cxnLst>
                <a:rect l="0" t="0" r="r" b="b"/>
                <a:pathLst>
                  <a:path w="3996" h="1720">
                    <a:moveTo>
                      <a:pt x="3996" y="0"/>
                    </a:moveTo>
                    <a:lnTo>
                      <a:pt x="3929" y="12"/>
                    </a:lnTo>
                    <a:lnTo>
                      <a:pt x="3862" y="24"/>
                    </a:lnTo>
                    <a:lnTo>
                      <a:pt x="3795" y="37"/>
                    </a:lnTo>
                    <a:lnTo>
                      <a:pt x="3729" y="51"/>
                    </a:lnTo>
                    <a:lnTo>
                      <a:pt x="3662" y="65"/>
                    </a:lnTo>
                    <a:lnTo>
                      <a:pt x="3595" y="79"/>
                    </a:lnTo>
                    <a:lnTo>
                      <a:pt x="3528" y="95"/>
                    </a:lnTo>
                    <a:lnTo>
                      <a:pt x="3462" y="111"/>
                    </a:lnTo>
                    <a:lnTo>
                      <a:pt x="3395" y="127"/>
                    </a:lnTo>
                    <a:lnTo>
                      <a:pt x="3329" y="143"/>
                    </a:lnTo>
                    <a:lnTo>
                      <a:pt x="3263" y="160"/>
                    </a:lnTo>
                    <a:lnTo>
                      <a:pt x="3197" y="177"/>
                    </a:lnTo>
                    <a:lnTo>
                      <a:pt x="3130" y="195"/>
                    </a:lnTo>
                    <a:lnTo>
                      <a:pt x="3064" y="214"/>
                    </a:lnTo>
                    <a:lnTo>
                      <a:pt x="2998" y="233"/>
                    </a:lnTo>
                    <a:lnTo>
                      <a:pt x="2932" y="253"/>
                    </a:lnTo>
                    <a:lnTo>
                      <a:pt x="2867" y="272"/>
                    </a:lnTo>
                    <a:lnTo>
                      <a:pt x="2801" y="293"/>
                    </a:lnTo>
                    <a:lnTo>
                      <a:pt x="2736" y="313"/>
                    </a:lnTo>
                    <a:lnTo>
                      <a:pt x="2670" y="335"/>
                    </a:lnTo>
                    <a:lnTo>
                      <a:pt x="2605" y="357"/>
                    </a:lnTo>
                    <a:lnTo>
                      <a:pt x="2540" y="379"/>
                    </a:lnTo>
                    <a:lnTo>
                      <a:pt x="2475" y="402"/>
                    </a:lnTo>
                    <a:lnTo>
                      <a:pt x="2410" y="425"/>
                    </a:lnTo>
                    <a:lnTo>
                      <a:pt x="2346" y="449"/>
                    </a:lnTo>
                    <a:lnTo>
                      <a:pt x="2281" y="473"/>
                    </a:lnTo>
                    <a:lnTo>
                      <a:pt x="2217" y="498"/>
                    </a:lnTo>
                    <a:lnTo>
                      <a:pt x="2152" y="523"/>
                    </a:lnTo>
                    <a:lnTo>
                      <a:pt x="2089" y="549"/>
                    </a:lnTo>
                    <a:lnTo>
                      <a:pt x="2025" y="575"/>
                    </a:lnTo>
                    <a:lnTo>
                      <a:pt x="1962" y="601"/>
                    </a:lnTo>
                    <a:lnTo>
                      <a:pt x="1898" y="629"/>
                    </a:lnTo>
                    <a:lnTo>
                      <a:pt x="1835" y="656"/>
                    </a:lnTo>
                    <a:lnTo>
                      <a:pt x="1773" y="684"/>
                    </a:lnTo>
                    <a:lnTo>
                      <a:pt x="1709" y="712"/>
                    </a:lnTo>
                    <a:lnTo>
                      <a:pt x="1647" y="740"/>
                    </a:lnTo>
                    <a:lnTo>
                      <a:pt x="1584" y="771"/>
                    </a:lnTo>
                    <a:lnTo>
                      <a:pt x="1523" y="800"/>
                    </a:lnTo>
                    <a:lnTo>
                      <a:pt x="1460" y="830"/>
                    </a:lnTo>
                    <a:lnTo>
                      <a:pt x="1399" y="860"/>
                    </a:lnTo>
                    <a:lnTo>
                      <a:pt x="1337" y="892"/>
                    </a:lnTo>
                    <a:lnTo>
                      <a:pt x="1277" y="923"/>
                    </a:lnTo>
                    <a:lnTo>
                      <a:pt x="1215" y="955"/>
                    </a:lnTo>
                    <a:lnTo>
                      <a:pt x="1155" y="987"/>
                    </a:lnTo>
                    <a:lnTo>
                      <a:pt x="1094" y="1021"/>
                    </a:lnTo>
                    <a:lnTo>
                      <a:pt x="1034" y="1054"/>
                    </a:lnTo>
                    <a:lnTo>
                      <a:pt x="974" y="1087"/>
                    </a:lnTo>
                    <a:lnTo>
                      <a:pt x="915" y="1121"/>
                    </a:lnTo>
                    <a:lnTo>
                      <a:pt x="855" y="1156"/>
                    </a:lnTo>
                    <a:lnTo>
                      <a:pt x="796" y="1191"/>
                    </a:lnTo>
                    <a:lnTo>
                      <a:pt x="738" y="1226"/>
                    </a:lnTo>
                    <a:lnTo>
                      <a:pt x="679" y="1262"/>
                    </a:lnTo>
                    <a:lnTo>
                      <a:pt x="621" y="1298"/>
                    </a:lnTo>
                    <a:lnTo>
                      <a:pt x="562" y="1334"/>
                    </a:lnTo>
                    <a:lnTo>
                      <a:pt x="505" y="1371"/>
                    </a:lnTo>
                    <a:lnTo>
                      <a:pt x="447" y="1409"/>
                    </a:lnTo>
                    <a:lnTo>
                      <a:pt x="391" y="1446"/>
                    </a:lnTo>
                    <a:lnTo>
                      <a:pt x="333" y="1484"/>
                    </a:lnTo>
                    <a:lnTo>
                      <a:pt x="277" y="1523"/>
                    </a:lnTo>
                    <a:lnTo>
                      <a:pt x="222" y="1562"/>
                    </a:lnTo>
                    <a:lnTo>
                      <a:pt x="165" y="1600"/>
                    </a:lnTo>
                    <a:lnTo>
                      <a:pt x="110" y="1640"/>
                    </a:lnTo>
                    <a:lnTo>
                      <a:pt x="55" y="1680"/>
                    </a:lnTo>
                    <a:lnTo>
                      <a:pt x="0" y="172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81" name="Freeform 415"/>
              <p:cNvSpPr>
                <a:spLocks/>
              </p:cNvSpPr>
              <p:nvPr/>
            </p:nvSpPr>
            <p:spPr bwMode="auto">
              <a:xfrm>
                <a:off x="3613150" y="2328863"/>
                <a:ext cx="2046288" cy="706438"/>
              </a:xfrm>
              <a:custGeom>
                <a:avLst/>
                <a:gdLst/>
                <a:ahLst/>
                <a:cxnLst>
                  <a:cxn ang="0">
                    <a:pos x="5067" y="2"/>
                  </a:cxn>
                  <a:cxn ang="0">
                    <a:pos x="4897" y="8"/>
                  </a:cxn>
                  <a:cxn ang="0">
                    <a:pos x="4726" y="18"/>
                  </a:cxn>
                  <a:cxn ang="0">
                    <a:pos x="4554" y="32"/>
                  </a:cxn>
                  <a:cxn ang="0">
                    <a:pos x="4383" y="48"/>
                  </a:cxn>
                  <a:cxn ang="0">
                    <a:pos x="4212" y="67"/>
                  </a:cxn>
                  <a:cxn ang="0">
                    <a:pos x="4040" y="90"/>
                  </a:cxn>
                  <a:cxn ang="0">
                    <a:pos x="3869" y="117"/>
                  </a:cxn>
                  <a:cxn ang="0">
                    <a:pos x="3698" y="146"/>
                  </a:cxn>
                  <a:cxn ang="0">
                    <a:pos x="3527" y="180"/>
                  </a:cxn>
                  <a:cxn ang="0">
                    <a:pos x="3357" y="217"/>
                  </a:cxn>
                  <a:cxn ang="0">
                    <a:pos x="3188" y="257"/>
                  </a:cxn>
                  <a:cxn ang="0">
                    <a:pos x="3019" y="301"/>
                  </a:cxn>
                  <a:cxn ang="0">
                    <a:pos x="2851" y="348"/>
                  </a:cxn>
                  <a:cxn ang="0">
                    <a:pos x="2684" y="398"/>
                  </a:cxn>
                  <a:cxn ang="0">
                    <a:pos x="2518" y="452"/>
                  </a:cxn>
                  <a:cxn ang="0">
                    <a:pos x="2352" y="509"/>
                  </a:cxn>
                  <a:cxn ang="0">
                    <a:pos x="2188" y="569"/>
                  </a:cxn>
                  <a:cxn ang="0">
                    <a:pos x="2026" y="632"/>
                  </a:cxn>
                  <a:cxn ang="0">
                    <a:pos x="1865" y="700"/>
                  </a:cxn>
                  <a:cxn ang="0">
                    <a:pos x="1704" y="769"/>
                  </a:cxn>
                  <a:cxn ang="0">
                    <a:pos x="1546" y="842"/>
                  </a:cxn>
                  <a:cxn ang="0">
                    <a:pos x="1390" y="918"/>
                  </a:cxn>
                  <a:cxn ang="0">
                    <a:pos x="1235" y="997"/>
                  </a:cxn>
                  <a:cxn ang="0">
                    <a:pos x="1083" y="1079"/>
                  </a:cxn>
                  <a:cxn ang="0">
                    <a:pos x="931" y="1163"/>
                  </a:cxn>
                  <a:cxn ang="0">
                    <a:pos x="782" y="1251"/>
                  </a:cxn>
                  <a:cxn ang="0">
                    <a:pos x="635" y="1342"/>
                  </a:cxn>
                  <a:cxn ang="0">
                    <a:pos x="490" y="1434"/>
                  </a:cxn>
                  <a:cxn ang="0">
                    <a:pos x="347" y="1530"/>
                  </a:cxn>
                  <a:cxn ang="0">
                    <a:pos x="207" y="1628"/>
                  </a:cxn>
                  <a:cxn ang="0">
                    <a:pos x="69" y="1729"/>
                  </a:cxn>
                </a:cxnLst>
                <a:rect l="0" t="0" r="r" b="b"/>
                <a:pathLst>
                  <a:path w="5153" h="1780">
                    <a:moveTo>
                      <a:pt x="5153" y="0"/>
                    </a:moveTo>
                    <a:lnTo>
                      <a:pt x="5067" y="2"/>
                    </a:lnTo>
                    <a:lnTo>
                      <a:pt x="4983" y="5"/>
                    </a:lnTo>
                    <a:lnTo>
                      <a:pt x="4897" y="8"/>
                    </a:lnTo>
                    <a:lnTo>
                      <a:pt x="4811" y="13"/>
                    </a:lnTo>
                    <a:lnTo>
                      <a:pt x="4726" y="18"/>
                    </a:lnTo>
                    <a:lnTo>
                      <a:pt x="4640" y="24"/>
                    </a:lnTo>
                    <a:lnTo>
                      <a:pt x="4554" y="32"/>
                    </a:lnTo>
                    <a:lnTo>
                      <a:pt x="4469" y="39"/>
                    </a:lnTo>
                    <a:lnTo>
                      <a:pt x="4383" y="48"/>
                    </a:lnTo>
                    <a:lnTo>
                      <a:pt x="4297" y="57"/>
                    </a:lnTo>
                    <a:lnTo>
                      <a:pt x="4212" y="67"/>
                    </a:lnTo>
                    <a:lnTo>
                      <a:pt x="4126" y="78"/>
                    </a:lnTo>
                    <a:lnTo>
                      <a:pt x="4040" y="90"/>
                    </a:lnTo>
                    <a:lnTo>
                      <a:pt x="3955" y="103"/>
                    </a:lnTo>
                    <a:lnTo>
                      <a:pt x="3869" y="117"/>
                    </a:lnTo>
                    <a:lnTo>
                      <a:pt x="3783" y="131"/>
                    </a:lnTo>
                    <a:lnTo>
                      <a:pt x="3698" y="146"/>
                    </a:lnTo>
                    <a:lnTo>
                      <a:pt x="3613" y="163"/>
                    </a:lnTo>
                    <a:lnTo>
                      <a:pt x="3527" y="180"/>
                    </a:lnTo>
                    <a:lnTo>
                      <a:pt x="3443" y="198"/>
                    </a:lnTo>
                    <a:lnTo>
                      <a:pt x="3357" y="217"/>
                    </a:lnTo>
                    <a:lnTo>
                      <a:pt x="3273" y="236"/>
                    </a:lnTo>
                    <a:lnTo>
                      <a:pt x="3188" y="257"/>
                    </a:lnTo>
                    <a:lnTo>
                      <a:pt x="3103" y="278"/>
                    </a:lnTo>
                    <a:lnTo>
                      <a:pt x="3019" y="301"/>
                    </a:lnTo>
                    <a:lnTo>
                      <a:pt x="2935" y="324"/>
                    </a:lnTo>
                    <a:lnTo>
                      <a:pt x="2851" y="348"/>
                    </a:lnTo>
                    <a:lnTo>
                      <a:pt x="2768" y="372"/>
                    </a:lnTo>
                    <a:lnTo>
                      <a:pt x="2684" y="398"/>
                    </a:lnTo>
                    <a:lnTo>
                      <a:pt x="2600" y="425"/>
                    </a:lnTo>
                    <a:lnTo>
                      <a:pt x="2518" y="452"/>
                    </a:lnTo>
                    <a:lnTo>
                      <a:pt x="2435" y="480"/>
                    </a:lnTo>
                    <a:lnTo>
                      <a:pt x="2352" y="509"/>
                    </a:lnTo>
                    <a:lnTo>
                      <a:pt x="2271" y="538"/>
                    </a:lnTo>
                    <a:lnTo>
                      <a:pt x="2188" y="569"/>
                    </a:lnTo>
                    <a:lnTo>
                      <a:pt x="2108" y="601"/>
                    </a:lnTo>
                    <a:lnTo>
                      <a:pt x="2026" y="632"/>
                    </a:lnTo>
                    <a:lnTo>
                      <a:pt x="1945" y="665"/>
                    </a:lnTo>
                    <a:lnTo>
                      <a:pt x="1865" y="700"/>
                    </a:lnTo>
                    <a:lnTo>
                      <a:pt x="1785" y="734"/>
                    </a:lnTo>
                    <a:lnTo>
                      <a:pt x="1704" y="769"/>
                    </a:lnTo>
                    <a:lnTo>
                      <a:pt x="1626" y="806"/>
                    </a:lnTo>
                    <a:lnTo>
                      <a:pt x="1546" y="842"/>
                    </a:lnTo>
                    <a:lnTo>
                      <a:pt x="1469" y="880"/>
                    </a:lnTo>
                    <a:lnTo>
                      <a:pt x="1390" y="918"/>
                    </a:lnTo>
                    <a:lnTo>
                      <a:pt x="1312" y="958"/>
                    </a:lnTo>
                    <a:lnTo>
                      <a:pt x="1235" y="997"/>
                    </a:lnTo>
                    <a:lnTo>
                      <a:pt x="1158" y="1037"/>
                    </a:lnTo>
                    <a:lnTo>
                      <a:pt x="1083" y="1079"/>
                    </a:lnTo>
                    <a:lnTo>
                      <a:pt x="1006" y="1121"/>
                    </a:lnTo>
                    <a:lnTo>
                      <a:pt x="931" y="1163"/>
                    </a:lnTo>
                    <a:lnTo>
                      <a:pt x="856" y="1208"/>
                    </a:lnTo>
                    <a:lnTo>
                      <a:pt x="782" y="1251"/>
                    </a:lnTo>
                    <a:lnTo>
                      <a:pt x="708" y="1296"/>
                    </a:lnTo>
                    <a:lnTo>
                      <a:pt x="635" y="1342"/>
                    </a:lnTo>
                    <a:lnTo>
                      <a:pt x="562" y="1388"/>
                    </a:lnTo>
                    <a:lnTo>
                      <a:pt x="490" y="1434"/>
                    </a:lnTo>
                    <a:lnTo>
                      <a:pt x="419" y="1482"/>
                    </a:lnTo>
                    <a:lnTo>
                      <a:pt x="347" y="1530"/>
                    </a:lnTo>
                    <a:lnTo>
                      <a:pt x="276" y="1578"/>
                    </a:lnTo>
                    <a:lnTo>
                      <a:pt x="207" y="1628"/>
                    </a:lnTo>
                    <a:lnTo>
                      <a:pt x="137" y="1678"/>
                    </a:lnTo>
                    <a:lnTo>
                      <a:pt x="69" y="1729"/>
                    </a:lnTo>
                    <a:lnTo>
                      <a:pt x="0" y="178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82" name="Freeform 416"/>
              <p:cNvSpPr>
                <a:spLocks/>
              </p:cNvSpPr>
              <p:nvPr/>
            </p:nvSpPr>
            <p:spPr bwMode="auto">
              <a:xfrm>
                <a:off x="3295650" y="3305175"/>
                <a:ext cx="155575" cy="1254125"/>
              </a:xfrm>
              <a:custGeom>
                <a:avLst/>
                <a:gdLst/>
                <a:ahLst/>
                <a:cxnLst>
                  <a:cxn ang="0">
                    <a:pos x="390" y="0"/>
                  </a:cxn>
                  <a:cxn ang="0">
                    <a:pos x="374" y="98"/>
                  </a:cxn>
                  <a:cxn ang="0">
                    <a:pos x="358" y="197"/>
                  </a:cxn>
                  <a:cxn ang="0">
                    <a:pos x="343" y="295"/>
                  </a:cxn>
                  <a:cxn ang="0">
                    <a:pos x="327" y="393"/>
                  </a:cxn>
                  <a:cxn ang="0">
                    <a:pos x="311" y="491"/>
                  </a:cxn>
                  <a:cxn ang="0">
                    <a:pos x="297" y="590"/>
                  </a:cxn>
                  <a:cxn ang="0">
                    <a:pos x="282" y="689"/>
                  </a:cxn>
                  <a:cxn ang="0">
                    <a:pos x="268" y="786"/>
                  </a:cxn>
                  <a:cxn ang="0">
                    <a:pos x="254" y="885"/>
                  </a:cxn>
                  <a:cxn ang="0">
                    <a:pos x="240" y="984"/>
                  </a:cxn>
                  <a:cxn ang="0">
                    <a:pos x="227" y="1083"/>
                  </a:cxn>
                  <a:cxn ang="0">
                    <a:pos x="214" y="1181"/>
                  </a:cxn>
                  <a:cxn ang="0">
                    <a:pos x="201" y="1279"/>
                  </a:cxn>
                  <a:cxn ang="0">
                    <a:pos x="188" y="1378"/>
                  </a:cxn>
                  <a:cxn ang="0">
                    <a:pos x="174" y="1477"/>
                  </a:cxn>
                  <a:cxn ang="0">
                    <a:pos x="162" y="1575"/>
                  </a:cxn>
                  <a:cxn ang="0">
                    <a:pos x="150" y="1674"/>
                  </a:cxn>
                  <a:cxn ang="0">
                    <a:pos x="139" y="1773"/>
                  </a:cxn>
                  <a:cxn ang="0">
                    <a:pos x="127" y="1872"/>
                  </a:cxn>
                  <a:cxn ang="0">
                    <a:pos x="116" y="1971"/>
                  </a:cxn>
                  <a:cxn ang="0">
                    <a:pos x="105" y="2070"/>
                  </a:cxn>
                  <a:cxn ang="0">
                    <a:pos x="94" y="2169"/>
                  </a:cxn>
                  <a:cxn ang="0">
                    <a:pos x="84" y="2268"/>
                  </a:cxn>
                  <a:cxn ang="0">
                    <a:pos x="74" y="2367"/>
                  </a:cxn>
                  <a:cxn ang="0">
                    <a:pos x="64" y="2465"/>
                  </a:cxn>
                  <a:cxn ang="0">
                    <a:pos x="54" y="2565"/>
                  </a:cxn>
                  <a:cxn ang="0">
                    <a:pos x="44" y="2664"/>
                  </a:cxn>
                  <a:cxn ang="0">
                    <a:pos x="34" y="2763"/>
                  </a:cxn>
                  <a:cxn ang="0">
                    <a:pos x="26" y="2862"/>
                  </a:cxn>
                  <a:cxn ang="0">
                    <a:pos x="17" y="2961"/>
                  </a:cxn>
                  <a:cxn ang="0">
                    <a:pos x="8" y="3060"/>
                  </a:cxn>
                  <a:cxn ang="0">
                    <a:pos x="0" y="3160"/>
                  </a:cxn>
                </a:cxnLst>
                <a:rect l="0" t="0" r="r" b="b"/>
                <a:pathLst>
                  <a:path w="390" h="3160">
                    <a:moveTo>
                      <a:pt x="390" y="0"/>
                    </a:moveTo>
                    <a:lnTo>
                      <a:pt x="374" y="98"/>
                    </a:lnTo>
                    <a:lnTo>
                      <a:pt x="358" y="197"/>
                    </a:lnTo>
                    <a:lnTo>
                      <a:pt x="343" y="295"/>
                    </a:lnTo>
                    <a:lnTo>
                      <a:pt x="327" y="393"/>
                    </a:lnTo>
                    <a:lnTo>
                      <a:pt x="311" y="491"/>
                    </a:lnTo>
                    <a:lnTo>
                      <a:pt x="297" y="590"/>
                    </a:lnTo>
                    <a:lnTo>
                      <a:pt x="282" y="689"/>
                    </a:lnTo>
                    <a:lnTo>
                      <a:pt x="268" y="786"/>
                    </a:lnTo>
                    <a:lnTo>
                      <a:pt x="254" y="885"/>
                    </a:lnTo>
                    <a:lnTo>
                      <a:pt x="240" y="984"/>
                    </a:lnTo>
                    <a:lnTo>
                      <a:pt x="227" y="1083"/>
                    </a:lnTo>
                    <a:lnTo>
                      <a:pt x="214" y="1181"/>
                    </a:lnTo>
                    <a:lnTo>
                      <a:pt x="201" y="1279"/>
                    </a:lnTo>
                    <a:lnTo>
                      <a:pt x="188" y="1378"/>
                    </a:lnTo>
                    <a:lnTo>
                      <a:pt x="174" y="1477"/>
                    </a:lnTo>
                    <a:lnTo>
                      <a:pt x="162" y="1575"/>
                    </a:lnTo>
                    <a:lnTo>
                      <a:pt x="150" y="1674"/>
                    </a:lnTo>
                    <a:lnTo>
                      <a:pt x="139" y="1773"/>
                    </a:lnTo>
                    <a:lnTo>
                      <a:pt x="127" y="1872"/>
                    </a:lnTo>
                    <a:lnTo>
                      <a:pt x="116" y="1971"/>
                    </a:lnTo>
                    <a:lnTo>
                      <a:pt x="105" y="2070"/>
                    </a:lnTo>
                    <a:lnTo>
                      <a:pt x="94" y="2169"/>
                    </a:lnTo>
                    <a:lnTo>
                      <a:pt x="84" y="2268"/>
                    </a:lnTo>
                    <a:lnTo>
                      <a:pt x="74" y="2367"/>
                    </a:lnTo>
                    <a:lnTo>
                      <a:pt x="64" y="2465"/>
                    </a:lnTo>
                    <a:lnTo>
                      <a:pt x="54" y="2565"/>
                    </a:lnTo>
                    <a:lnTo>
                      <a:pt x="44" y="2664"/>
                    </a:lnTo>
                    <a:lnTo>
                      <a:pt x="34" y="2763"/>
                    </a:lnTo>
                    <a:lnTo>
                      <a:pt x="26" y="2862"/>
                    </a:lnTo>
                    <a:lnTo>
                      <a:pt x="17" y="2961"/>
                    </a:lnTo>
                    <a:lnTo>
                      <a:pt x="8" y="3060"/>
                    </a:lnTo>
                    <a:lnTo>
                      <a:pt x="0" y="316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83" name="Freeform 417"/>
              <p:cNvSpPr>
                <a:spLocks/>
              </p:cNvSpPr>
              <p:nvPr/>
            </p:nvSpPr>
            <p:spPr bwMode="auto">
              <a:xfrm>
                <a:off x="3113088" y="3298825"/>
                <a:ext cx="309563" cy="1238250"/>
              </a:xfrm>
              <a:custGeom>
                <a:avLst/>
                <a:gdLst/>
                <a:ahLst/>
                <a:cxnLst>
                  <a:cxn ang="0">
                    <a:pos x="783" y="0"/>
                  </a:cxn>
                  <a:cxn ang="0">
                    <a:pos x="750" y="95"/>
                  </a:cxn>
                  <a:cxn ang="0">
                    <a:pos x="719" y="191"/>
                  </a:cxn>
                  <a:cxn ang="0">
                    <a:pos x="688" y="286"/>
                  </a:cxn>
                  <a:cxn ang="0">
                    <a:pos x="658" y="382"/>
                  </a:cxn>
                  <a:cxn ang="0">
                    <a:pos x="627" y="478"/>
                  </a:cxn>
                  <a:cxn ang="0">
                    <a:pos x="597" y="575"/>
                  </a:cxn>
                  <a:cxn ang="0">
                    <a:pos x="568" y="670"/>
                  </a:cxn>
                  <a:cxn ang="0">
                    <a:pos x="540" y="767"/>
                  </a:cxn>
                  <a:cxn ang="0">
                    <a:pos x="511" y="864"/>
                  </a:cxn>
                  <a:cxn ang="0">
                    <a:pos x="483" y="961"/>
                  </a:cxn>
                  <a:cxn ang="0">
                    <a:pos x="456" y="1057"/>
                  </a:cxn>
                  <a:cxn ang="0">
                    <a:pos x="429" y="1154"/>
                  </a:cxn>
                  <a:cxn ang="0">
                    <a:pos x="403" y="1252"/>
                  </a:cxn>
                  <a:cxn ang="0">
                    <a:pos x="377" y="1349"/>
                  </a:cxn>
                  <a:cxn ang="0">
                    <a:pos x="352" y="1446"/>
                  </a:cxn>
                  <a:cxn ang="0">
                    <a:pos x="327" y="1544"/>
                  </a:cxn>
                  <a:cxn ang="0">
                    <a:pos x="303" y="1642"/>
                  </a:cxn>
                  <a:cxn ang="0">
                    <a:pos x="280" y="1740"/>
                  </a:cxn>
                  <a:cxn ang="0">
                    <a:pos x="256" y="1837"/>
                  </a:cxn>
                  <a:cxn ang="0">
                    <a:pos x="233" y="1935"/>
                  </a:cxn>
                  <a:cxn ang="0">
                    <a:pos x="211" y="2033"/>
                  </a:cxn>
                  <a:cxn ang="0">
                    <a:pos x="189" y="2132"/>
                  </a:cxn>
                  <a:cxn ang="0">
                    <a:pos x="168" y="2230"/>
                  </a:cxn>
                  <a:cxn ang="0">
                    <a:pos x="148" y="2328"/>
                  </a:cxn>
                  <a:cxn ang="0">
                    <a:pos x="127" y="2427"/>
                  </a:cxn>
                  <a:cxn ang="0">
                    <a:pos x="107" y="2526"/>
                  </a:cxn>
                  <a:cxn ang="0">
                    <a:pos x="88" y="2624"/>
                  </a:cxn>
                  <a:cxn ang="0">
                    <a:pos x="69" y="2723"/>
                  </a:cxn>
                  <a:cxn ang="0">
                    <a:pos x="51" y="2822"/>
                  </a:cxn>
                  <a:cxn ang="0">
                    <a:pos x="34" y="2921"/>
                  </a:cxn>
                  <a:cxn ang="0">
                    <a:pos x="17" y="3020"/>
                  </a:cxn>
                  <a:cxn ang="0">
                    <a:pos x="0" y="3119"/>
                  </a:cxn>
                </a:cxnLst>
                <a:rect l="0" t="0" r="r" b="b"/>
                <a:pathLst>
                  <a:path w="783" h="3119">
                    <a:moveTo>
                      <a:pt x="783" y="0"/>
                    </a:moveTo>
                    <a:lnTo>
                      <a:pt x="750" y="95"/>
                    </a:lnTo>
                    <a:lnTo>
                      <a:pt x="719" y="191"/>
                    </a:lnTo>
                    <a:lnTo>
                      <a:pt x="688" y="286"/>
                    </a:lnTo>
                    <a:lnTo>
                      <a:pt x="658" y="382"/>
                    </a:lnTo>
                    <a:lnTo>
                      <a:pt x="627" y="478"/>
                    </a:lnTo>
                    <a:lnTo>
                      <a:pt x="597" y="575"/>
                    </a:lnTo>
                    <a:lnTo>
                      <a:pt x="568" y="670"/>
                    </a:lnTo>
                    <a:lnTo>
                      <a:pt x="540" y="767"/>
                    </a:lnTo>
                    <a:lnTo>
                      <a:pt x="511" y="864"/>
                    </a:lnTo>
                    <a:lnTo>
                      <a:pt x="483" y="961"/>
                    </a:lnTo>
                    <a:lnTo>
                      <a:pt x="456" y="1057"/>
                    </a:lnTo>
                    <a:lnTo>
                      <a:pt x="429" y="1154"/>
                    </a:lnTo>
                    <a:lnTo>
                      <a:pt x="403" y="1252"/>
                    </a:lnTo>
                    <a:lnTo>
                      <a:pt x="377" y="1349"/>
                    </a:lnTo>
                    <a:lnTo>
                      <a:pt x="352" y="1446"/>
                    </a:lnTo>
                    <a:lnTo>
                      <a:pt x="327" y="1544"/>
                    </a:lnTo>
                    <a:lnTo>
                      <a:pt x="303" y="1642"/>
                    </a:lnTo>
                    <a:lnTo>
                      <a:pt x="280" y="1740"/>
                    </a:lnTo>
                    <a:lnTo>
                      <a:pt x="256" y="1837"/>
                    </a:lnTo>
                    <a:lnTo>
                      <a:pt x="233" y="1935"/>
                    </a:lnTo>
                    <a:lnTo>
                      <a:pt x="211" y="2033"/>
                    </a:lnTo>
                    <a:lnTo>
                      <a:pt x="189" y="2132"/>
                    </a:lnTo>
                    <a:lnTo>
                      <a:pt x="168" y="2230"/>
                    </a:lnTo>
                    <a:lnTo>
                      <a:pt x="148" y="2328"/>
                    </a:lnTo>
                    <a:lnTo>
                      <a:pt x="127" y="2427"/>
                    </a:lnTo>
                    <a:lnTo>
                      <a:pt x="107" y="2526"/>
                    </a:lnTo>
                    <a:lnTo>
                      <a:pt x="88" y="2624"/>
                    </a:lnTo>
                    <a:lnTo>
                      <a:pt x="69" y="2723"/>
                    </a:lnTo>
                    <a:lnTo>
                      <a:pt x="51" y="2822"/>
                    </a:lnTo>
                    <a:lnTo>
                      <a:pt x="34" y="2921"/>
                    </a:lnTo>
                    <a:lnTo>
                      <a:pt x="17" y="3020"/>
                    </a:lnTo>
                    <a:lnTo>
                      <a:pt x="0" y="3119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84" name="Freeform 418"/>
              <p:cNvSpPr>
                <a:spLocks/>
              </p:cNvSpPr>
              <p:nvPr/>
            </p:nvSpPr>
            <p:spPr bwMode="auto">
              <a:xfrm>
                <a:off x="2740025" y="3271838"/>
                <a:ext cx="633413" cy="1169988"/>
              </a:xfrm>
              <a:custGeom>
                <a:avLst/>
                <a:gdLst/>
                <a:ahLst/>
                <a:cxnLst>
                  <a:cxn ang="0">
                    <a:pos x="1599" y="0"/>
                  </a:cxn>
                  <a:cxn ang="0">
                    <a:pos x="1535" y="82"/>
                  </a:cxn>
                  <a:cxn ang="0">
                    <a:pos x="1472" y="167"/>
                  </a:cxn>
                  <a:cxn ang="0">
                    <a:pos x="1410" y="252"/>
                  </a:cxn>
                  <a:cxn ang="0">
                    <a:pos x="1349" y="336"/>
                  </a:cxn>
                  <a:cxn ang="0">
                    <a:pos x="1288" y="422"/>
                  </a:cxn>
                  <a:cxn ang="0">
                    <a:pos x="1229" y="509"/>
                  </a:cxn>
                  <a:cxn ang="0">
                    <a:pos x="1170" y="596"/>
                  </a:cxn>
                  <a:cxn ang="0">
                    <a:pos x="1112" y="684"/>
                  </a:cxn>
                  <a:cxn ang="0">
                    <a:pos x="1055" y="773"/>
                  </a:cxn>
                  <a:cxn ang="0">
                    <a:pos x="999" y="861"/>
                  </a:cxn>
                  <a:cxn ang="0">
                    <a:pos x="944" y="951"/>
                  </a:cxn>
                  <a:cxn ang="0">
                    <a:pos x="889" y="1042"/>
                  </a:cxn>
                  <a:cxn ang="0">
                    <a:pos x="836" y="1132"/>
                  </a:cxn>
                  <a:cxn ang="0">
                    <a:pos x="783" y="1223"/>
                  </a:cxn>
                  <a:cxn ang="0">
                    <a:pos x="731" y="1316"/>
                  </a:cxn>
                  <a:cxn ang="0">
                    <a:pos x="681" y="1408"/>
                  </a:cxn>
                  <a:cxn ang="0">
                    <a:pos x="631" y="1501"/>
                  </a:cxn>
                  <a:cxn ang="0">
                    <a:pos x="582" y="1594"/>
                  </a:cxn>
                  <a:cxn ang="0">
                    <a:pos x="534" y="1688"/>
                  </a:cxn>
                  <a:cxn ang="0">
                    <a:pos x="487" y="1782"/>
                  </a:cxn>
                  <a:cxn ang="0">
                    <a:pos x="441" y="1877"/>
                  </a:cxn>
                  <a:cxn ang="0">
                    <a:pos x="396" y="1973"/>
                  </a:cxn>
                  <a:cxn ang="0">
                    <a:pos x="352" y="2068"/>
                  </a:cxn>
                  <a:cxn ang="0">
                    <a:pos x="309" y="2164"/>
                  </a:cxn>
                  <a:cxn ang="0">
                    <a:pos x="266" y="2260"/>
                  </a:cxn>
                  <a:cxn ang="0">
                    <a:pos x="226" y="2357"/>
                  </a:cxn>
                  <a:cxn ang="0">
                    <a:pos x="186" y="2455"/>
                  </a:cxn>
                  <a:cxn ang="0">
                    <a:pos x="146" y="2552"/>
                  </a:cxn>
                  <a:cxn ang="0">
                    <a:pos x="108" y="2650"/>
                  </a:cxn>
                  <a:cxn ang="0">
                    <a:pos x="71" y="2748"/>
                  </a:cxn>
                  <a:cxn ang="0">
                    <a:pos x="36" y="2847"/>
                  </a:cxn>
                  <a:cxn ang="0">
                    <a:pos x="0" y="2945"/>
                  </a:cxn>
                </a:cxnLst>
                <a:rect l="0" t="0" r="r" b="b"/>
                <a:pathLst>
                  <a:path w="1599" h="2945">
                    <a:moveTo>
                      <a:pt x="1599" y="0"/>
                    </a:moveTo>
                    <a:lnTo>
                      <a:pt x="1535" y="82"/>
                    </a:lnTo>
                    <a:lnTo>
                      <a:pt x="1472" y="167"/>
                    </a:lnTo>
                    <a:lnTo>
                      <a:pt x="1410" y="252"/>
                    </a:lnTo>
                    <a:lnTo>
                      <a:pt x="1349" y="336"/>
                    </a:lnTo>
                    <a:lnTo>
                      <a:pt x="1288" y="422"/>
                    </a:lnTo>
                    <a:lnTo>
                      <a:pt x="1229" y="509"/>
                    </a:lnTo>
                    <a:lnTo>
                      <a:pt x="1170" y="596"/>
                    </a:lnTo>
                    <a:lnTo>
                      <a:pt x="1112" y="684"/>
                    </a:lnTo>
                    <a:lnTo>
                      <a:pt x="1055" y="773"/>
                    </a:lnTo>
                    <a:lnTo>
                      <a:pt x="999" y="861"/>
                    </a:lnTo>
                    <a:lnTo>
                      <a:pt x="944" y="951"/>
                    </a:lnTo>
                    <a:lnTo>
                      <a:pt x="889" y="1042"/>
                    </a:lnTo>
                    <a:lnTo>
                      <a:pt x="836" y="1132"/>
                    </a:lnTo>
                    <a:lnTo>
                      <a:pt x="783" y="1223"/>
                    </a:lnTo>
                    <a:lnTo>
                      <a:pt x="731" y="1316"/>
                    </a:lnTo>
                    <a:lnTo>
                      <a:pt x="681" y="1408"/>
                    </a:lnTo>
                    <a:lnTo>
                      <a:pt x="631" y="1501"/>
                    </a:lnTo>
                    <a:lnTo>
                      <a:pt x="582" y="1594"/>
                    </a:lnTo>
                    <a:lnTo>
                      <a:pt x="534" y="1688"/>
                    </a:lnTo>
                    <a:lnTo>
                      <a:pt x="487" y="1782"/>
                    </a:lnTo>
                    <a:lnTo>
                      <a:pt x="441" y="1877"/>
                    </a:lnTo>
                    <a:lnTo>
                      <a:pt x="396" y="1973"/>
                    </a:lnTo>
                    <a:lnTo>
                      <a:pt x="352" y="2068"/>
                    </a:lnTo>
                    <a:lnTo>
                      <a:pt x="309" y="2164"/>
                    </a:lnTo>
                    <a:lnTo>
                      <a:pt x="266" y="2260"/>
                    </a:lnTo>
                    <a:lnTo>
                      <a:pt x="226" y="2357"/>
                    </a:lnTo>
                    <a:lnTo>
                      <a:pt x="186" y="2455"/>
                    </a:lnTo>
                    <a:lnTo>
                      <a:pt x="146" y="2552"/>
                    </a:lnTo>
                    <a:lnTo>
                      <a:pt x="108" y="2650"/>
                    </a:lnTo>
                    <a:lnTo>
                      <a:pt x="71" y="2748"/>
                    </a:lnTo>
                    <a:lnTo>
                      <a:pt x="36" y="2847"/>
                    </a:lnTo>
                    <a:lnTo>
                      <a:pt x="0" y="2945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85" name="Freeform 419"/>
              <p:cNvSpPr>
                <a:spLocks/>
              </p:cNvSpPr>
              <p:nvPr/>
            </p:nvSpPr>
            <p:spPr bwMode="auto">
              <a:xfrm>
                <a:off x="2547938" y="3252788"/>
                <a:ext cx="804863" cy="1111250"/>
              </a:xfrm>
              <a:custGeom>
                <a:avLst/>
                <a:gdLst/>
                <a:ahLst/>
                <a:cxnLst>
                  <a:cxn ang="0">
                    <a:pos x="2027" y="0"/>
                  </a:cxn>
                  <a:cxn ang="0">
                    <a:pos x="1949" y="74"/>
                  </a:cxn>
                  <a:cxn ang="0">
                    <a:pos x="1870" y="149"/>
                  </a:cxn>
                  <a:cxn ang="0">
                    <a:pos x="1792" y="225"/>
                  </a:cxn>
                  <a:cxn ang="0">
                    <a:pos x="1717" y="302"/>
                  </a:cxn>
                  <a:cxn ang="0">
                    <a:pos x="1641" y="380"/>
                  </a:cxn>
                  <a:cxn ang="0">
                    <a:pos x="1567" y="459"/>
                  </a:cxn>
                  <a:cxn ang="0">
                    <a:pos x="1492" y="538"/>
                  </a:cxn>
                  <a:cxn ang="0">
                    <a:pos x="1420" y="620"/>
                  </a:cxn>
                  <a:cxn ang="0">
                    <a:pos x="1384" y="660"/>
                  </a:cxn>
                  <a:cxn ang="0">
                    <a:pos x="1348" y="702"/>
                  </a:cxn>
                  <a:cxn ang="0">
                    <a:pos x="1313" y="743"/>
                  </a:cxn>
                  <a:cxn ang="0">
                    <a:pos x="1277" y="784"/>
                  </a:cxn>
                  <a:cxn ang="0">
                    <a:pos x="1242" y="827"/>
                  </a:cxn>
                  <a:cxn ang="0">
                    <a:pos x="1208" y="868"/>
                  </a:cxn>
                  <a:cxn ang="0">
                    <a:pos x="1173" y="910"/>
                  </a:cxn>
                  <a:cxn ang="0">
                    <a:pos x="1138" y="953"/>
                  </a:cxn>
                  <a:cxn ang="0">
                    <a:pos x="1105" y="995"/>
                  </a:cxn>
                  <a:cxn ang="0">
                    <a:pos x="1071" y="1038"/>
                  </a:cxn>
                  <a:cxn ang="0">
                    <a:pos x="1038" y="1082"/>
                  </a:cxn>
                  <a:cxn ang="0">
                    <a:pos x="1004" y="1125"/>
                  </a:cxn>
                  <a:cxn ang="0">
                    <a:pos x="971" y="1168"/>
                  </a:cxn>
                  <a:cxn ang="0">
                    <a:pos x="939" y="1212"/>
                  </a:cxn>
                  <a:cxn ang="0">
                    <a:pos x="907" y="1256"/>
                  </a:cxn>
                  <a:cxn ang="0">
                    <a:pos x="874" y="1299"/>
                  </a:cxn>
                  <a:cxn ang="0">
                    <a:pos x="842" y="1344"/>
                  </a:cxn>
                  <a:cxn ang="0">
                    <a:pos x="811" y="1388"/>
                  </a:cxn>
                  <a:cxn ang="0">
                    <a:pos x="780" y="1433"/>
                  </a:cxn>
                  <a:cxn ang="0">
                    <a:pos x="748" y="1478"/>
                  </a:cxn>
                  <a:cxn ang="0">
                    <a:pos x="718" y="1523"/>
                  </a:cxn>
                  <a:cxn ang="0">
                    <a:pos x="687" y="1568"/>
                  </a:cxn>
                  <a:cxn ang="0">
                    <a:pos x="657" y="1614"/>
                  </a:cxn>
                  <a:cxn ang="0">
                    <a:pos x="627" y="1659"/>
                  </a:cxn>
                  <a:cxn ang="0">
                    <a:pos x="597" y="1705"/>
                  </a:cxn>
                  <a:cxn ang="0">
                    <a:pos x="568" y="1751"/>
                  </a:cxn>
                  <a:cxn ang="0">
                    <a:pos x="540" y="1797"/>
                  </a:cxn>
                  <a:cxn ang="0">
                    <a:pos x="511" y="1843"/>
                  </a:cxn>
                  <a:cxn ang="0">
                    <a:pos x="482" y="1890"/>
                  </a:cxn>
                  <a:cxn ang="0">
                    <a:pos x="454" y="1936"/>
                  </a:cxn>
                  <a:cxn ang="0">
                    <a:pos x="426" y="1984"/>
                  </a:cxn>
                  <a:cxn ang="0">
                    <a:pos x="399" y="2030"/>
                  </a:cxn>
                  <a:cxn ang="0">
                    <a:pos x="371" y="2077"/>
                  </a:cxn>
                  <a:cxn ang="0">
                    <a:pos x="344" y="2125"/>
                  </a:cxn>
                  <a:cxn ang="0">
                    <a:pos x="318" y="2172"/>
                  </a:cxn>
                  <a:cxn ang="0">
                    <a:pos x="292" y="2219"/>
                  </a:cxn>
                  <a:cxn ang="0">
                    <a:pos x="266" y="2268"/>
                  </a:cxn>
                  <a:cxn ang="0">
                    <a:pos x="240" y="2315"/>
                  </a:cxn>
                  <a:cxn ang="0">
                    <a:pos x="214" y="2364"/>
                  </a:cxn>
                  <a:cxn ang="0">
                    <a:pos x="189" y="2411"/>
                  </a:cxn>
                  <a:cxn ang="0">
                    <a:pos x="165" y="2459"/>
                  </a:cxn>
                  <a:cxn ang="0">
                    <a:pos x="141" y="2508"/>
                  </a:cxn>
                  <a:cxn ang="0">
                    <a:pos x="116" y="2556"/>
                  </a:cxn>
                  <a:cxn ang="0">
                    <a:pos x="92" y="2605"/>
                  </a:cxn>
                  <a:cxn ang="0">
                    <a:pos x="69" y="2654"/>
                  </a:cxn>
                  <a:cxn ang="0">
                    <a:pos x="46" y="2703"/>
                  </a:cxn>
                  <a:cxn ang="0">
                    <a:pos x="23" y="2751"/>
                  </a:cxn>
                  <a:cxn ang="0">
                    <a:pos x="0" y="2801"/>
                  </a:cxn>
                </a:cxnLst>
                <a:rect l="0" t="0" r="r" b="b"/>
                <a:pathLst>
                  <a:path w="2027" h="2801">
                    <a:moveTo>
                      <a:pt x="2027" y="0"/>
                    </a:moveTo>
                    <a:lnTo>
                      <a:pt x="1949" y="74"/>
                    </a:lnTo>
                    <a:lnTo>
                      <a:pt x="1870" y="149"/>
                    </a:lnTo>
                    <a:lnTo>
                      <a:pt x="1792" y="225"/>
                    </a:lnTo>
                    <a:lnTo>
                      <a:pt x="1717" y="302"/>
                    </a:lnTo>
                    <a:lnTo>
                      <a:pt x="1641" y="380"/>
                    </a:lnTo>
                    <a:lnTo>
                      <a:pt x="1567" y="459"/>
                    </a:lnTo>
                    <a:lnTo>
                      <a:pt x="1492" y="538"/>
                    </a:lnTo>
                    <a:lnTo>
                      <a:pt x="1420" y="620"/>
                    </a:lnTo>
                    <a:lnTo>
                      <a:pt x="1384" y="660"/>
                    </a:lnTo>
                    <a:lnTo>
                      <a:pt x="1348" y="702"/>
                    </a:lnTo>
                    <a:lnTo>
                      <a:pt x="1313" y="743"/>
                    </a:lnTo>
                    <a:lnTo>
                      <a:pt x="1277" y="784"/>
                    </a:lnTo>
                    <a:lnTo>
                      <a:pt x="1242" y="827"/>
                    </a:lnTo>
                    <a:lnTo>
                      <a:pt x="1208" y="868"/>
                    </a:lnTo>
                    <a:lnTo>
                      <a:pt x="1173" y="910"/>
                    </a:lnTo>
                    <a:lnTo>
                      <a:pt x="1138" y="953"/>
                    </a:lnTo>
                    <a:lnTo>
                      <a:pt x="1105" y="995"/>
                    </a:lnTo>
                    <a:lnTo>
                      <a:pt x="1071" y="1038"/>
                    </a:lnTo>
                    <a:lnTo>
                      <a:pt x="1038" y="1082"/>
                    </a:lnTo>
                    <a:lnTo>
                      <a:pt x="1004" y="1125"/>
                    </a:lnTo>
                    <a:lnTo>
                      <a:pt x="971" y="1168"/>
                    </a:lnTo>
                    <a:lnTo>
                      <a:pt x="939" y="1212"/>
                    </a:lnTo>
                    <a:lnTo>
                      <a:pt x="907" y="1256"/>
                    </a:lnTo>
                    <a:lnTo>
                      <a:pt x="874" y="1299"/>
                    </a:lnTo>
                    <a:lnTo>
                      <a:pt x="842" y="1344"/>
                    </a:lnTo>
                    <a:lnTo>
                      <a:pt x="811" y="1388"/>
                    </a:lnTo>
                    <a:lnTo>
                      <a:pt x="780" y="1433"/>
                    </a:lnTo>
                    <a:lnTo>
                      <a:pt x="748" y="1478"/>
                    </a:lnTo>
                    <a:lnTo>
                      <a:pt x="718" y="1523"/>
                    </a:lnTo>
                    <a:lnTo>
                      <a:pt x="687" y="1568"/>
                    </a:lnTo>
                    <a:lnTo>
                      <a:pt x="657" y="1614"/>
                    </a:lnTo>
                    <a:lnTo>
                      <a:pt x="627" y="1659"/>
                    </a:lnTo>
                    <a:lnTo>
                      <a:pt x="597" y="1705"/>
                    </a:lnTo>
                    <a:lnTo>
                      <a:pt x="568" y="1751"/>
                    </a:lnTo>
                    <a:lnTo>
                      <a:pt x="540" y="1797"/>
                    </a:lnTo>
                    <a:lnTo>
                      <a:pt x="511" y="1843"/>
                    </a:lnTo>
                    <a:lnTo>
                      <a:pt x="482" y="1890"/>
                    </a:lnTo>
                    <a:lnTo>
                      <a:pt x="454" y="1936"/>
                    </a:lnTo>
                    <a:lnTo>
                      <a:pt x="426" y="1984"/>
                    </a:lnTo>
                    <a:lnTo>
                      <a:pt x="399" y="2030"/>
                    </a:lnTo>
                    <a:lnTo>
                      <a:pt x="371" y="2077"/>
                    </a:lnTo>
                    <a:lnTo>
                      <a:pt x="344" y="2125"/>
                    </a:lnTo>
                    <a:lnTo>
                      <a:pt x="318" y="2172"/>
                    </a:lnTo>
                    <a:lnTo>
                      <a:pt x="292" y="2219"/>
                    </a:lnTo>
                    <a:lnTo>
                      <a:pt x="266" y="2268"/>
                    </a:lnTo>
                    <a:lnTo>
                      <a:pt x="240" y="2315"/>
                    </a:lnTo>
                    <a:lnTo>
                      <a:pt x="214" y="2364"/>
                    </a:lnTo>
                    <a:lnTo>
                      <a:pt x="189" y="2411"/>
                    </a:lnTo>
                    <a:lnTo>
                      <a:pt x="165" y="2459"/>
                    </a:lnTo>
                    <a:lnTo>
                      <a:pt x="141" y="2508"/>
                    </a:lnTo>
                    <a:lnTo>
                      <a:pt x="116" y="2556"/>
                    </a:lnTo>
                    <a:lnTo>
                      <a:pt x="92" y="2605"/>
                    </a:lnTo>
                    <a:lnTo>
                      <a:pt x="69" y="2654"/>
                    </a:lnTo>
                    <a:lnTo>
                      <a:pt x="46" y="2703"/>
                    </a:lnTo>
                    <a:lnTo>
                      <a:pt x="23" y="2751"/>
                    </a:lnTo>
                    <a:lnTo>
                      <a:pt x="0" y="2801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98" name="Freeform 420"/>
              <p:cNvSpPr>
                <a:spLocks/>
              </p:cNvSpPr>
              <p:nvPr/>
            </p:nvSpPr>
            <p:spPr bwMode="auto">
              <a:xfrm>
                <a:off x="2157413" y="3205163"/>
                <a:ext cx="1165225" cy="930275"/>
              </a:xfrm>
              <a:custGeom>
                <a:avLst/>
                <a:gdLst/>
                <a:ahLst/>
                <a:cxnLst>
                  <a:cxn ang="0">
                    <a:pos x="2881" y="25"/>
                  </a:cxn>
                  <a:cxn ang="0">
                    <a:pos x="2773" y="73"/>
                  </a:cxn>
                  <a:cxn ang="0">
                    <a:pos x="2667" y="123"/>
                  </a:cxn>
                  <a:cxn ang="0">
                    <a:pos x="2561" y="175"/>
                  </a:cxn>
                  <a:cxn ang="0">
                    <a:pos x="2456" y="229"/>
                  </a:cxn>
                  <a:cxn ang="0">
                    <a:pos x="2351" y="285"/>
                  </a:cxn>
                  <a:cxn ang="0">
                    <a:pos x="2247" y="343"/>
                  </a:cxn>
                  <a:cxn ang="0">
                    <a:pos x="2145" y="402"/>
                  </a:cxn>
                  <a:cxn ang="0">
                    <a:pos x="2043" y="463"/>
                  </a:cxn>
                  <a:cxn ang="0">
                    <a:pos x="1942" y="526"/>
                  </a:cxn>
                  <a:cxn ang="0">
                    <a:pos x="1842" y="591"/>
                  </a:cxn>
                  <a:cxn ang="0">
                    <a:pos x="1742" y="657"/>
                  </a:cxn>
                  <a:cxn ang="0">
                    <a:pos x="1645" y="725"/>
                  </a:cxn>
                  <a:cxn ang="0">
                    <a:pos x="1548" y="795"/>
                  </a:cxn>
                  <a:cxn ang="0">
                    <a:pos x="1452" y="866"/>
                  </a:cxn>
                  <a:cxn ang="0">
                    <a:pos x="1357" y="940"/>
                  </a:cxn>
                  <a:cxn ang="0">
                    <a:pos x="1264" y="1014"/>
                  </a:cxn>
                  <a:cxn ang="0">
                    <a:pos x="1172" y="1090"/>
                  </a:cxn>
                  <a:cxn ang="0">
                    <a:pos x="1081" y="1167"/>
                  </a:cxn>
                  <a:cxn ang="0">
                    <a:pos x="992" y="1247"/>
                  </a:cxn>
                  <a:cxn ang="0">
                    <a:pos x="904" y="1328"/>
                  </a:cxn>
                  <a:cxn ang="0">
                    <a:pos x="817" y="1409"/>
                  </a:cxn>
                  <a:cxn ang="0">
                    <a:pos x="732" y="1493"/>
                  </a:cxn>
                  <a:cxn ang="0">
                    <a:pos x="648" y="1578"/>
                  </a:cxn>
                  <a:cxn ang="0">
                    <a:pos x="566" y="1663"/>
                  </a:cxn>
                  <a:cxn ang="0">
                    <a:pos x="485" y="1750"/>
                  </a:cxn>
                  <a:cxn ang="0">
                    <a:pos x="406" y="1839"/>
                  </a:cxn>
                  <a:cxn ang="0">
                    <a:pos x="328" y="1928"/>
                  </a:cxn>
                  <a:cxn ang="0">
                    <a:pos x="253" y="2019"/>
                  </a:cxn>
                  <a:cxn ang="0">
                    <a:pos x="178" y="2111"/>
                  </a:cxn>
                  <a:cxn ang="0">
                    <a:pos x="106" y="2203"/>
                  </a:cxn>
                  <a:cxn ang="0">
                    <a:pos x="34" y="2297"/>
                  </a:cxn>
                </a:cxnLst>
                <a:rect l="0" t="0" r="r" b="b"/>
                <a:pathLst>
                  <a:path w="2935" h="2344">
                    <a:moveTo>
                      <a:pt x="2935" y="0"/>
                    </a:moveTo>
                    <a:lnTo>
                      <a:pt x="2881" y="25"/>
                    </a:lnTo>
                    <a:lnTo>
                      <a:pt x="2827" y="48"/>
                    </a:lnTo>
                    <a:lnTo>
                      <a:pt x="2773" y="73"/>
                    </a:lnTo>
                    <a:lnTo>
                      <a:pt x="2720" y="97"/>
                    </a:lnTo>
                    <a:lnTo>
                      <a:pt x="2667" y="123"/>
                    </a:lnTo>
                    <a:lnTo>
                      <a:pt x="2614" y="148"/>
                    </a:lnTo>
                    <a:lnTo>
                      <a:pt x="2561" y="175"/>
                    </a:lnTo>
                    <a:lnTo>
                      <a:pt x="2508" y="202"/>
                    </a:lnTo>
                    <a:lnTo>
                      <a:pt x="2456" y="229"/>
                    </a:lnTo>
                    <a:lnTo>
                      <a:pt x="2404" y="256"/>
                    </a:lnTo>
                    <a:lnTo>
                      <a:pt x="2351" y="285"/>
                    </a:lnTo>
                    <a:lnTo>
                      <a:pt x="2300" y="314"/>
                    </a:lnTo>
                    <a:lnTo>
                      <a:pt x="2247" y="343"/>
                    </a:lnTo>
                    <a:lnTo>
                      <a:pt x="2196" y="372"/>
                    </a:lnTo>
                    <a:lnTo>
                      <a:pt x="2145" y="402"/>
                    </a:lnTo>
                    <a:lnTo>
                      <a:pt x="2094" y="433"/>
                    </a:lnTo>
                    <a:lnTo>
                      <a:pt x="2043" y="463"/>
                    </a:lnTo>
                    <a:lnTo>
                      <a:pt x="1992" y="494"/>
                    </a:lnTo>
                    <a:lnTo>
                      <a:pt x="1942" y="526"/>
                    </a:lnTo>
                    <a:lnTo>
                      <a:pt x="1892" y="559"/>
                    </a:lnTo>
                    <a:lnTo>
                      <a:pt x="1842" y="591"/>
                    </a:lnTo>
                    <a:lnTo>
                      <a:pt x="1792" y="624"/>
                    </a:lnTo>
                    <a:lnTo>
                      <a:pt x="1742" y="657"/>
                    </a:lnTo>
                    <a:lnTo>
                      <a:pt x="1693" y="691"/>
                    </a:lnTo>
                    <a:lnTo>
                      <a:pt x="1645" y="725"/>
                    </a:lnTo>
                    <a:lnTo>
                      <a:pt x="1596" y="760"/>
                    </a:lnTo>
                    <a:lnTo>
                      <a:pt x="1548" y="795"/>
                    </a:lnTo>
                    <a:lnTo>
                      <a:pt x="1500" y="831"/>
                    </a:lnTo>
                    <a:lnTo>
                      <a:pt x="1452" y="866"/>
                    </a:lnTo>
                    <a:lnTo>
                      <a:pt x="1405" y="902"/>
                    </a:lnTo>
                    <a:lnTo>
                      <a:pt x="1357" y="940"/>
                    </a:lnTo>
                    <a:lnTo>
                      <a:pt x="1311" y="977"/>
                    </a:lnTo>
                    <a:lnTo>
                      <a:pt x="1264" y="1014"/>
                    </a:lnTo>
                    <a:lnTo>
                      <a:pt x="1218" y="1051"/>
                    </a:lnTo>
                    <a:lnTo>
                      <a:pt x="1172" y="1090"/>
                    </a:lnTo>
                    <a:lnTo>
                      <a:pt x="1127" y="1129"/>
                    </a:lnTo>
                    <a:lnTo>
                      <a:pt x="1081" y="1167"/>
                    </a:lnTo>
                    <a:lnTo>
                      <a:pt x="1036" y="1207"/>
                    </a:lnTo>
                    <a:lnTo>
                      <a:pt x="992" y="1247"/>
                    </a:lnTo>
                    <a:lnTo>
                      <a:pt x="947" y="1286"/>
                    </a:lnTo>
                    <a:lnTo>
                      <a:pt x="904" y="1328"/>
                    </a:lnTo>
                    <a:lnTo>
                      <a:pt x="861" y="1368"/>
                    </a:lnTo>
                    <a:lnTo>
                      <a:pt x="817" y="1409"/>
                    </a:lnTo>
                    <a:lnTo>
                      <a:pt x="774" y="1451"/>
                    </a:lnTo>
                    <a:lnTo>
                      <a:pt x="732" y="1493"/>
                    </a:lnTo>
                    <a:lnTo>
                      <a:pt x="690" y="1534"/>
                    </a:lnTo>
                    <a:lnTo>
                      <a:pt x="648" y="1578"/>
                    </a:lnTo>
                    <a:lnTo>
                      <a:pt x="607" y="1620"/>
                    </a:lnTo>
                    <a:lnTo>
                      <a:pt x="566" y="1663"/>
                    </a:lnTo>
                    <a:lnTo>
                      <a:pt x="525" y="1706"/>
                    </a:lnTo>
                    <a:lnTo>
                      <a:pt x="485" y="1750"/>
                    </a:lnTo>
                    <a:lnTo>
                      <a:pt x="445" y="1794"/>
                    </a:lnTo>
                    <a:lnTo>
                      <a:pt x="406" y="1839"/>
                    </a:lnTo>
                    <a:lnTo>
                      <a:pt x="367" y="1883"/>
                    </a:lnTo>
                    <a:lnTo>
                      <a:pt x="328" y="1928"/>
                    </a:lnTo>
                    <a:lnTo>
                      <a:pt x="290" y="1974"/>
                    </a:lnTo>
                    <a:lnTo>
                      <a:pt x="253" y="2019"/>
                    </a:lnTo>
                    <a:lnTo>
                      <a:pt x="216" y="2064"/>
                    </a:lnTo>
                    <a:lnTo>
                      <a:pt x="178" y="2111"/>
                    </a:lnTo>
                    <a:lnTo>
                      <a:pt x="142" y="2157"/>
                    </a:lnTo>
                    <a:lnTo>
                      <a:pt x="106" y="2203"/>
                    </a:lnTo>
                    <a:lnTo>
                      <a:pt x="69" y="2250"/>
                    </a:lnTo>
                    <a:lnTo>
                      <a:pt x="34" y="2297"/>
                    </a:lnTo>
                    <a:lnTo>
                      <a:pt x="0" y="2344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99" name="Freeform 421"/>
              <p:cNvSpPr>
                <a:spLocks/>
              </p:cNvSpPr>
              <p:nvPr/>
            </p:nvSpPr>
            <p:spPr bwMode="auto">
              <a:xfrm>
                <a:off x="3641725" y="2971800"/>
                <a:ext cx="1901825" cy="220663"/>
              </a:xfrm>
              <a:custGeom>
                <a:avLst/>
                <a:gdLst/>
                <a:ahLst/>
                <a:cxnLst>
                  <a:cxn ang="0">
                    <a:pos x="4723" y="524"/>
                  </a:cxn>
                  <a:cxn ang="0">
                    <a:pos x="4583" y="469"/>
                  </a:cxn>
                  <a:cxn ang="0">
                    <a:pos x="4441" y="417"/>
                  </a:cxn>
                  <a:cxn ang="0">
                    <a:pos x="4298" y="368"/>
                  </a:cxn>
                  <a:cxn ang="0">
                    <a:pos x="4153" y="320"/>
                  </a:cxn>
                  <a:cxn ang="0">
                    <a:pos x="4008" y="277"/>
                  </a:cxn>
                  <a:cxn ang="0">
                    <a:pos x="3861" y="237"/>
                  </a:cxn>
                  <a:cxn ang="0">
                    <a:pos x="3711" y="199"/>
                  </a:cxn>
                  <a:cxn ang="0">
                    <a:pos x="3562" y="165"/>
                  </a:cxn>
                  <a:cxn ang="0">
                    <a:pos x="3412" y="134"/>
                  </a:cxn>
                  <a:cxn ang="0">
                    <a:pos x="3261" y="106"/>
                  </a:cxn>
                  <a:cxn ang="0">
                    <a:pos x="3109" y="80"/>
                  </a:cxn>
                  <a:cxn ang="0">
                    <a:pos x="2956" y="59"/>
                  </a:cxn>
                  <a:cxn ang="0">
                    <a:pos x="2802" y="41"/>
                  </a:cxn>
                  <a:cxn ang="0">
                    <a:pos x="2649" y="26"/>
                  </a:cxn>
                  <a:cxn ang="0">
                    <a:pos x="2495" y="15"/>
                  </a:cxn>
                  <a:cxn ang="0">
                    <a:pos x="2341" y="7"/>
                  </a:cxn>
                  <a:cxn ang="0">
                    <a:pos x="2187" y="2"/>
                  </a:cxn>
                  <a:cxn ang="0">
                    <a:pos x="2032" y="0"/>
                  </a:cxn>
                  <a:cxn ang="0">
                    <a:pos x="1878" y="2"/>
                  </a:cxn>
                  <a:cxn ang="0">
                    <a:pos x="1724" y="7"/>
                  </a:cxn>
                  <a:cxn ang="0">
                    <a:pos x="1570" y="15"/>
                  </a:cxn>
                  <a:cxn ang="0">
                    <a:pos x="1417" y="27"/>
                  </a:cxn>
                  <a:cxn ang="0">
                    <a:pos x="1264" y="41"/>
                  </a:cxn>
                  <a:cxn ang="0">
                    <a:pos x="1111" y="59"/>
                  </a:cxn>
                  <a:cxn ang="0">
                    <a:pos x="960" y="81"/>
                  </a:cxn>
                  <a:cxn ang="0">
                    <a:pos x="809" y="106"/>
                  </a:cxn>
                  <a:cxn ang="0">
                    <a:pos x="660" y="133"/>
                  </a:cxn>
                  <a:cxn ang="0">
                    <a:pos x="511" y="164"/>
                  </a:cxn>
                  <a:cxn ang="0">
                    <a:pos x="364" y="198"/>
                  </a:cxn>
                  <a:cxn ang="0">
                    <a:pos x="216" y="235"/>
                  </a:cxn>
                  <a:cxn ang="0">
                    <a:pos x="71" y="275"/>
                  </a:cxn>
                </a:cxnLst>
                <a:rect l="0" t="0" r="r" b="b"/>
                <a:pathLst>
                  <a:path w="4792" h="553">
                    <a:moveTo>
                      <a:pt x="4792" y="553"/>
                    </a:moveTo>
                    <a:lnTo>
                      <a:pt x="4723" y="524"/>
                    </a:lnTo>
                    <a:lnTo>
                      <a:pt x="4653" y="497"/>
                    </a:lnTo>
                    <a:lnTo>
                      <a:pt x="4583" y="469"/>
                    </a:lnTo>
                    <a:lnTo>
                      <a:pt x="4512" y="442"/>
                    </a:lnTo>
                    <a:lnTo>
                      <a:pt x="4441" y="417"/>
                    </a:lnTo>
                    <a:lnTo>
                      <a:pt x="4370" y="392"/>
                    </a:lnTo>
                    <a:lnTo>
                      <a:pt x="4298" y="368"/>
                    </a:lnTo>
                    <a:lnTo>
                      <a:pt x="4225" y="343"/>
                    </a:lnTo>
                    <a:lnTo>
                      <a:pt x="4153" y="320"/>
                    </a:lnTo>
                    <a:lnTo>
                      <a:pt x="4080" y="298"/>
                    </a:lnTo>
                    <a:lnTo>
                      <a:pt x="4008" y="277"/>
                    </a:lnTo>
                    <a:lnTo>
                      <a:pt x="3934" y="257"/>
                    </a:lnTo>
                    <a:lnTo>
                      <a:pt x="3861" y="237"/>
                    </a:lnTo>
                    <a:lnTo>
                      <a:pt x="3786" y="217"/>
                    </a:lnTo>
                    <a:lnTo>
                      <a:pt x="3711" y="199"/>
                    </a:lnTo>
                    <a:lnTo>
                      <a:pt x="3637" y="181"/>
                    </a:lnTo>
                    <a:lnTo>
                      <a:pt x="3562" y="165"/>
                    </a:lnTo>
                    <a:lnTo>
                      <a:pt x="3488" y="149"/>
                    </a:lnTo>
                    <a:lnTo>
                      <a:pt x="3412" y="134"/>
                    </a:lnTo>
                    <a:lnTo>
                      <a:pt x="3337" y="120"/>
                    </a:lnTo>
                    <a:lnTo>
                      <a:pt x="3261" y="106"/>
                    </a:lnTo>
                    <a:lnTo>
                      <a:pt x="3184" y="93"/>
                    </a:lnTo>
                    <a:lnTo>
                      <a:pt x="3109" y="80"/>
                    </a:lnTo>
                    <a:lnTo>
                      <a:pt x="3032" y="69"/>
                    </a:lnTo>
                    <a:lnTo>
                      <a:pt x="2956" y="59"/>
                    </a:lnTo>
                    <a:lnTo>
                      <a:pt x="2879" y="50"/>
                    </a:lnTo>
                    <a:lnTo>
                      <a:pt x="2802" y="41"/>
                    </a:lnTo>
                    <a:lnTo>
                      <a:pt x="2726" y="33"/>
                    </a:lnTo>
                    <a:lnTo>
                      <a:pt x="2649" y="26"/>
                    </a:lnTo>
                    <a:lnTo>
                      <a:pt x="2573" y="20"/>
                    </a:lnTo>
                    <a:lnTo>
                      <a:pt x="2495" y="15"/>
                    </a:lnTo>
                    <a:lnTo>
                      <a:pt x="2418" y="10"/>
                    </a:lnTo>
                    <a:lnTo>
                      <a:pt x="2341" y="7"/>
                    </a:lnTo>
                    <a:lnTo>
                      <a:pt x="2263" y="4"/>
                    </a:lnTo>
                    <a:lnTo>
                      <a:pt x="2187" y="2"/>
                    </a:lnTo>
                    <a:lnTo>
                      <a:pt x="2109" y="0"/>
                    </a:lnTo>
                    <a:lnTo>
                      <a:pt x="2032" y="0"/>
                    </a:lnTo>
                    <a:lnTo>
                      <a:pt x="1955" y="0"/>
                    </a:lnTo>
                    <a:lnTo>
                      <a:pt x="1878" y="2"/>
                    </a:lnTo>
                    <a:lnTo>
                      <a:pt x="1801" y="4"/>
                    </a:lnTo>
                    <a:lnTo>
                      <a:pt x="1724" y="7"/>
                    </a:lnTo>
                    <a:lnTo>
                      <a:pt x="1647" y="10"/>
                    </a:lnTo>
                    <a:lnTo>
                      <a:pt x="1570" y="15"/>
                    </a:lnTo>
                    <a:lnTo>
                      <a:pt x="1493" y="20"/>
                    </a:lnTo>
                    <a:lnTo>
                      <a:pt x="1417" y="27"/>
                    </a:lnTo>
                    <a:lnTo>
                      <a:pt x="1340" y="34"/>
                    </a:lnTo>
                    <a:lnTo>
                      <a:pt x="1264" y="41"/>
                    </a:lnTo>
                    <a:lnTo>
                      <a:pt x="1188" y="50"/>
                    </a:lnTo>
                    <a:lnTo>
                      <a:pt x="1111" y="59"/>
                    </a:lnTo>
                    <a:lnTo>
                      <a:pt x="1036" y="70"/>
                    </a:lnTo>
                    <a:lnTo>
                      <a:pt x="960" y="81"/>
                    </a:lnTo>
                    <a:lnTo>
                      <a:pt x="885" y="93"/>
                    </a:lnTo>
                    <a:lnTo>
                      <a:pt x="809" y="106"/>
                    </a:lnTo>
                    <a:lnTo>
                      <a:pt x="734" y="119"/>
                    </a:lnTo>
                    <a:lnTo>
                      <a:pt x="660" y="133"/>
                    </a:lnTo>
                    <a:lnTo>
                      <a:pt x="585" y="148"/>
                    </a:lnTo>
                    <a:lnTo>
                      <a:pt x="511" y="164"/>
                    </a:lnTo>
                    <a:lnTo>
                      <a:pt x="437" y="180"/>
                    </a:lnTo>
                    <a:lnTo>
                      <a:pt x="364" y="198"/>
                    </a:lnTo>
                    <a:lnTo>
                      <a:pt x="290" y="216"/>
                    </a:lnTo>
                    <a:lnTo>
                      <a:pt x="216" y="235"/>
                    </a:lnTo>
                    <a:lnTo>
                      <a:pt x="144" y="255"/>
                    </a:lnTo>
                    <a:lnTo>
                      <a:pt x="71" y="275"/>
                    </a:lnTo>
                    <a:lnTo>
                      <a:pt x="0" y="295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00" name="Freeform 422"/>
              <p:cNvSpPr>
                <a:spLocks/>
              </p:cNvSpPr>
              <p:nvPr/>
            </p:nvSpPr>
            <p:spPr bwMode="auto">
              <a:xfrm>
                <a:off x="1958975" y="3178175"/>
                <a:ext cx="1354138" cy="793750"/>
              </a:xfrm>
              <a:custGeom>
                <a:avLst/>
                <a:gdLst/>
                <a:ahLst/>
                <a:cxnLst>
                  <a:cxn ang="0">
                    <a:pos x="3351" y="15"/>
                  </a:cxn>
                  <a:cxn ang="0">
                    <a:pos x="3231" y="46"/>
                  </a:cxn>
                  <a:cxn ang="0">
                    <a:pos x="3112" y="79"/>
                  </a:cxn>
                  <a:cxn ang="0">
                    <a:pos x="2992" y="116"/>
                  </a:cxn>
                  <a:cxn ang="0">
                    <a:pos x="2873" y="153"/>
                  </a:cxn>
                  <a:cxn ang="0">
                    <a:pos x="2755" y="193"/>
                  </a:cxn>
                  <a:cxn ang="0">
                    <a:pos x="2637" y="237"/>
                  </a:cxn>
                  <a:cxn ang="0">
                    <a:pos x="2521" y="281"/>
                  </a:cxn>
                  <a:cxn ang="0">
                    <a:pos x="2404" y="328"/>
                  </a:cxn>
                  <a:cxn ang="0">
                    <a:pos x="2288" y="377"/>
                  </a:cxn>
                  <a:cxn ang="0">
                    <a:pos x="2173" y="428"/>
                  </a:cxn>
                  <a:cxn ang="0">
                    <a:pos x="2059" y="482"/>
                  </a:cxn>
                  <a:cxn ang="0">
                    <a:pos x="1946" y="538"/>
                  </a:cxn>
                  <a:cxn ang="0">
                    <a:pos x="1833" y="595"/>
                  </a:cxn>
                  <a:cxn ang="0">
                    <a:pos x="1722" y="655"/>
                  </a:cxn>
                  <a:cxn ang="0">
                    <a:pos x="1613" y="717"/>
                  </a:cxn>
                  <a:cxn ang="0">
                    <a:pos x="1504" y="781"/>
                  </a:cxn>
                  <a:cxn ang="0">
                    <a:pos x="1396" y="847"/>
                  </a:cxn>
                  <a:cxn ang="0">
                    <a:pos x="1289" y="915"/>
                  </a:cxn>
                  <a:cxn ang="0">
                    <a:pos x="1184" y="984"/>
                  </a:cxn>
                  <a:cxn ang="0">
                    <a:pos x="1080" y="1056"/>
                  </a:cxn>
                  <a:cxn ang="0">
                    <a:pos x="978" y="1130"/>
                  </a:cxn>
                  <a:cxn ang="0">
                    <a:pos x="877" y="1205"/>
                  </a:cxn>
                  <a:cxn ang="0">
                    <a:pos x="778" y="1283"/>
                  </a:cxn>
                  <a:cxn ang="0">
                    <a:pos x="680" y="1361"/>
                  </a:cxn>
                  <a:cxn ang="0">
                    <a:pos x="584" y="1442"/>
                  </a:cxn>
                  <a:cxn ang="0">
                    <a:pos x="489" y="1524"/>
                  </a:cxn>
                  <a:cxn ang="0">
                    <a:pos x="396" y="1608"/>
                  </a:cxn>
                  <a:cxn ang="0">
                    <a:pos x="305" y="1693"/>
                  </a:cxn>
                  <a:cxn ang="0">
                    <a:pos x="216" y="1780"/>
                  </a:cxn>
                  <a:cxn ang="0">
                    <a:pos x="128" y="1868"/>
                  </a:cxn>
                  <a:cxn ang="0">
                    <a:pos x="42" y="1957"/>
                  </a:cxn>
                </a:cxnLst>
                <a:rect l="0" t="0" r="r" b="b"/>
                <a:pathLst>
                  <a:path w="3411" h="2002">
                    <a:moveTo>
                      <a:pt x="3411" y="0"/>
                    </a:moveTo>
                    <a:lnTo>
                      <a:pt x="3351" y="15"/>
                    </a:lnTo>
                    <a:lnTo>
                      <a:pt x="3291" y="30"/>
                    </a:lnTo>
                    <a:lnTo>
                      <a:pt x="3231" y="46"/>
                    </a:lnTo>
                    <a:lnTo>
                      <a:pt x="3172" y="62"/>
                    </a:lnTo>
                    <a:lnTo>
                      <a:pt x="3112" y="79"/>
                    </a:lnTo>
                    <a:lnTo>
                      <a:pt x="3052" y="98"/>
                    </a:lnTo>
                    <a:lnTo>
                      <a:pt x="2992" y="116"/>
                    </a:lnTo>
                    <a:lnTo>
                      <a:pt x="2933" y="134"/>
                    </a:lnTo>
                    <a:lnTo>
                      <a:pt x="2873" y="153"/>
                    </a:lnTo>
                    <a:lnTo>
                      <a:pt x="2815" y="173"/>
                    </a:lnTo>
                    <a:lnTo>
                      <a:pt x="2755" y="193"/>
                    </a:lnTo>
                    <a:lnTo>
                      <a:pt x="2696" y="214"/>
                    </a:lnTo>
                    <a:lnTo>
                      <a:pt x="2637" y="237"/>
                    </a:lnTo>
                    <a:lnTo>
                      <a:pt x="2579" y="258"/>
                    </a:lnTo>
                    <a:lnTo>
                      <a:pt x="2521" y="281"/>
                    </a:lnTo>
                    <a:lnTo>
                      <a:pt x="2462" y="304"/>
                    </a:lnTo>
                    <a:lnTo>
                      <a:pt x="2404" y="328"/>
                    </a:lnTo>
                    <a:lnTo>
                      <a:pt x="2346" y="353"/>
                    </a:lnTo>
                    <a:lnTo>
                      <a:pt x="2288" y="377"/>
                    </a:lnTo>
                    <a:lnTo>
                      <a:pt x="2230" y="403"/>
                    </a:lnTo>
                    <a:lnTo>
                      <a:pt x="2173" y="428"/>
                    </a:lnTo>
                    <a:lnTo>
                      <a:pt x="2115" y="455"/>
                    </a:lnTo>
                    <a:lnTo>
                      <a:pt x="2059" y="482"/>
                    </a:lnTo>
                    <a:lnTo>
                      <a:pt x="2003" y="510"/>
                    </a:lnTo>
                    <a:lnTo>
                      <a:pt x="1946" y="538"/>
                    </a:lnTo>
                    <a:lnTo>
                      <a:pt x="1890" y="566"/>
                    </a:lnTo>
                    <a:lnTo>
                      <a:pt x="1833" y="595"/>
                    </a:lnTo>
                    <a:lnTo>
                      <a:pt x="1778" y="625"/>
                    </a:lnTo>
                    <a:lnTo>
                      <a:pt x="1722" y="655"/>
                    </a:lnTo>
                    <a:lnTo>
                      <a:pt x="1667" y="686"/>
                    </a:lnTo>
                    <a:lnTo>
                      <a:pt x="1613" y="717"/>
                    </a:lnTo>
                    <a:lnTo>
                      <a:pt x="1558" y="749"/>
                    </a:lnTo>
                    <a:lnTo>
                      <a:pt x="1504" y="781"/>
                    </a:lnTo>
                    <a:lnTo>
                      <a:pt x="1449" y="814"/>
                    </a:lnTo>
                    <a:lnTo>
                      <a:pt x="1396" y="847"/>
                    </a:lnTo>
                    <a:lnTo>
                      <a:pt x="1342" y="881"/>
                    </a:lnTo>
                    <a:lnTo>
                      <a:pt x="1289" y="915"/>
                    </a:lnTo>
                    <a:lnTo>
                      <a:pt x="1237" y="949"/>
                    </a:lnTo>
                    <a:lnTo>
                      <a:pt x="1184" y="984"/>
                    </a:lnTo>
                    <a:lnTo>
                      <a:pt x="1132" y="1021"/>
                    </a:lnTo>
                    <a:lnTo>
                      <a:pt x="1080" y="1056"/>
                    </a:lnTo>
                    <a:lnTo>
                      <a:pt x="1029" y="1093"/>
                    </a:lnTo>
                    <a:lnTo>
                      <a:pt x="978" y="1130"/>
                    </a:lnTo>
                    <a:lnTo>
                      <a:pt x="927" y="1168"/>
                    </a:lnTo>
                    <a:lnTo>
                      <a:pt x="877" y="1205"/>
                    </a:lnTo>
                    <a:lnTo>
                      <a:pt x="827" y="1243"/>
                    </a:lnTo>
                    <a:lnTo>
                      <a:pt x="778" y="1283"/>
                    </a:lnTo>
                    <a:lnTo>
                      <a:pt x="729" y="1322"/>
                    </a:lnTo>
                    <a:lnTo>
                      <a:pt x="680" y="1361"/>
                    </a:lnTo>
                    <a:lnTo>
                      <a:pt x="632" y="1402"/>
                    </a:lnTo>
                    <a:lnTo>
                      <a:pt x="584" y="1442"/>
                    </a:lnTo>
                    <a:lnTo>
                      <a:pt x="536" y="1483"/>
                    </a:lnTo>
                    <a:lnTo>
                      <a:pt x="489" y="1524"/>
                    </a:lnTo>
                    <a:lnTo>
                      <a:pt x="443" y="1566"/>
                    </a:lnTo>
                    <a:lnTo>
                      <a:pt x="396" y="1608"/>
                    </a:lnTo>
                    <a:lnTo>
                      <a:pt x="351" y="1651"/>
                    </a:lnTo>
                    <a:lnTo>
                      <a:pt x="305" y="1693"/>
                    </a:lnTo>
                    <a:lnTo>
                      <a:pt x="260" y="1736"/>
                    </a:lnTo>
                    <a:lnTo>
                      <a:pt x="216" y="1780"/>
                    </a:lnTo>
                    <a:lnTo>
                      <a:pt x="172" y="1824"/>
                    </a:lnTo>
                    <a:lnTo>
                      <a:pt x="128" y="1868"/>
                    </a:lnTo>
                    <a:lnTo>
                      <a:pt x="86" y="1913"/>
                    </a:lnTo>
                    <a:lnTo>
                      <a:pt x="42" y="1957"/>
                    </a:lnTo>
                    <a:lnTo>
                      <a:pt x="0" y="2002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01" name="Freeform 423"/>
              <p:cNvSpPr>
                <a:spLocks/>
              </p:cNvSpPr>
              <p:nvPr/>
            </p:nvSpPr>
            <p:spPr bwMode="auto">
              <a:xfrm>
                <a:off x="3646488" y="3101975"/>
                <a:ext cx="1731963" cy="407988"/>
              </a:xfrm>
              <a:custGeom>
                <a:avLst/>
                <a:gdLst/>
                <a:ahLst/>
                <a:cxnLst>
                  <a:cxn ang="0">
                    <a:pos x="4303" y="993"/>
                  </a:cxn>
                  <a:cxn ang="0">
                    <a:pos x="4182" y="921"/>
                  </a:cxn>
                  <a:cxn ang="0">
                    <a:pos x="4060" y="852"/>
                  </a:cxn>
                  <a:cxn ang="0">
                    <a:pos x="3936" y="785"/>
                  </a:cxn>
                  <a:cxn ang="0">
                    <a:pos x="3810" y="721"/>
                  </a:cxn>
                  <a:cxn ang="0">
                    <a:pos x="3682" y="658"/>
                  </a:cxn>
                  <a:cxn ang="0">
                    <a:pos x="3553" y="599"/>
                  </a:cxn>
                  <a:cxn ang="0">
                    <a:pos x="3422" y="542"/>
                  </a:cxn>
                  <a:cxn ang="0">
                    <a:pos x="3290" y="487"/>
                  </a:cxn>
                  <a:cxn ang="0">
                    <a:pos x="3157" y="436"/>
                  </a:cxn>
                  <a:cxn ang="0">
                    <a:pos x="3023" y="387"/>
                  </a:cxn>
                  <a:cxn ang="0">
                    <a:pos x="2887" y="341"/>
                  </a:cxn>
                  <a:cxn ang="0">
                    <a:pos x="2750" y="298"/>
                  </a:cxn>
                  <a:cxn ang="0">
                    <a:pos x="2612" y="257"/>
                  </a:cxn>
                  <a:cxn ang="0">
                    <a:pos x="2474" y="219"/>
                  </a:cxn>
                  <a:cxn ang="0">
                    <a:pos x="2334" y="185"/>
                  </a:cxn>
                  <a:cxn ang="0">
                    <a:pos x="2194" y="154"/>
                  </a:cxn>
                  <a:cxn ang="0">
                    <a:pos x="2053" y="124"/>
                  </a:cxn>
                  <a:cxn ang="0">
                    <a:pos x="1912" y="98"/>
                  </a:cxn>
                  <a:cxn ang="0">
                    <a:pos x="1770" y="76"/>
                  </a:cxn>
                  <a:cxn ang="0">
                    <a:pos x="1627" y="56"/>
                  </a:cxn>
                  <a:cxn ang="0">
                    <a:pos x="1485" y="40"/>
                  </a:cxn>
                  <a:cxn ang="0">
                    <a:pos x="1343" y="26"/>
                  </a:cxn>
                  <a:cxn ang="0">
                    <a:pos x="1200" y="14"/>
                  </a:cxn>
                  <a:cxn ang="0">
                    <a:pos x="1058" y="7"/>
                  </a:cxn>
                  <a:cxn ang="0">
                    <a:pos x="916" y="2"/>
                  </a:cxn>
                  <a:cxn ang="0">
                    <a:pos x="773" y="0"/>
                  </a:cxn>
                  <a:cxn ang="0">
                    <a:pos x="632" y="1"/>
                  </a:cxn>
                  <a:cxn ang="0">
                    <a:pos x="490" y="5"/>
                  </a:cxn>
                  <a:cxn ang="0">
                    <a:pos x="350" y="12"/>
                  </a:cxn>
                  <a:cxn ang="0">
                    <a:pos x="209" y="22"/>
                  </a:cxn>
                  <a:cxn ang="0">
                    <a:pos x="69" y="36"/>
                  </a:cxn>
                </a:cxnLst>
                <a:rect l="0" t="0" r="r" b="b"/>
                <a:pathLst>
                  <a:path w="4363" h="1029">
                    <a:moveTo>
                      <a:pt x="4363" y="1029"/>
                    </a:moveTo>
                    <a:lnTo>
                      <a:pt x="4303" y="993"/>
                    </a:lnTo>
                    <a:lnTo>
                      <a:pt x="4243" y="957"/>
                    </a:lnTo>
                    <a:lnTo>
                      <a:pt x="4182" y="921"/>
                    </a:lnTo>
                    <a:lnTo>
                      <a:pt x="4122" y="886"/>
                    </a:lnTo>
                    <a:lnTo>
                      <a:pt x="4060" y="852"/>
                    </a:lnTo>
                    <a:lnTo>
                      <a:pt x="3998" y="819"/>
                    </a:lnTo>
                    <a:lnTo>
                      <a:pt x="3936" y="785"/>
                    </a:lnTo>
                    <a:lnTo>
                      <a:pt x="3873" y="752"/>
                    </a:lnTo>
                    <a:lnTo>
                      <a:pt x="3810" y="721"/>
                    </a:lnTo>
                    <a:lnTo>
                      <a:pt x="3747" y="690"/>
                    </a:lnTo>
                    <a:lnTo>
                      <a:pt x="3682" y="658"/>
                    </a:lnTo>
                    <a:lnTo>
                      <a:pt x="3618" y="628"/>
                    </a:lnTo>
                    <a:lnTo>
                      <a:pt x="3553" y="599"/>
                    </a:lnTo>
                    <a:lnTo>
                      <a:pt x="3488" y="570"/>
                    </a:lnTo>
                    <a:lnTo>
                      <a:pt x="3422" y="542"/>
                    </a:lnTo>
                    <a:lnTo>
                      <a:pt x="3357" y="514"/>
                    </a:lnTo>
                    <a:lnTo>
                      <a:pt x="3290" y="487"/>
                    </a:lnTo>
                    <a:lnTo>
                      <a:pt x="3224" y="461"/>
                    </a:lnTo>
                    <a:lnTo>
                      <a:pt x="3157" y="436"/>
                    </a:lnTo>
                    <a:lnTo>
                      <a:pt x="3090" y="411"/>
                    </a:lnTo>
                    <a:lnTo>
                      <a:pt x="3023" y="387"/>
                    </a:lnTo>
                    <a:lnTo>
                      <a:pt x="2955" y="363"/>
                    </a:lnTo>
                    <a:lnTo>
                      <a:pt x="2887" y="341"/>
                    </a:lnTo>
                    <a:lnTo>
                      <a:pt x="2819" y="319"/>
                    </a:lnTo>
                    <a:lnTo>
                      <a:pt x="2750" y="298"/>
                    </a:lnTo>
                    <a:lnTo>
                      <a:pt x="2682" y="276"/>
                    </a:lnTo>
                    <a:lnTo>
                      <a:pt x="2612" y="257"/>
                    </a:lnTo>
                    <a:lnTo>
                      <a:pt x="2544" y="238"/>
                    </a:lnTo>
                    <a:lnTo>
                      <a:pt x="2474" y="219"/>
                    </a:lnTo>
                    <a:lnTo>
                      <a:pt x="2404" y="202"/>
                    </a:lnTo>
                    <a:lnTo>
                      <a:pt x="2334" y="185"/>
                    </a:lnTo>
                    <a:lnTo>
                      <a:pt x="2264" y="169"/>
                    </a:lnTo>
                    <a:lnTo>
                      <a:pt x="2194" y="154"/>
                    </a:lnTo>
                    <a:lnTo>
                      <a:pt x="2123" y="138"/>
                    </a:lnTo>
                    <a:lnTo>
                      <a:pt x="2053" y="124"/>
                    </a:lnTo>
                    <a:lnTo>
                      <a:pt x="1982" y="111"/>
                    </a:lnTo>
                    <a:lnTo>
                      <a:pt x="1912" y="98"/>
                    </a:lnTo>
                    <a:lnTo>
                      <a:pt x="1841" y="87"/>
                    </a:lnTo>
                    <a:lnTo>
                      <a:pt x="1770" y="76"/>
                    </a:lnTo>
                    <a:lnTo>
                      <a:pt x="1699" y="66"/>
                    </a:lnTo>
                    <a:lnTo>
                      <a:pt x="1627" y="56"/>
                    </a:lnTo>
                    <a:lnTo>
                      <a:pt x="1557" y="48"/>
                    </a:lnTo>
                    <a:lnTo>
                      <a:pt x="1485" y="40"/>
                    </a:lnTo>
                    <a:lnTo>
                      <a:pt x="1414" y="32"/>
                    </a:lnTo>
                    <a:lnTo>
                      <a:pt x="1343" y="26"/>
                    </a:lnTo>
                    <a:lnTo>
                      <a:pt x="1272" y="19"/>
                    </a:lnTo>
                    <a:lnTo>
                      <a:pt x="1200" y="14"/>
                    </a:lnTo>
                    <a:lnTo>
                      <a:pt x="1130" y="10"/>
                    </a:lnTo>
                    <a:lnTo>
                      <a:pt x="1058" y="7"/>
                    </a:lnTo>
                    <a:lnTo>
                      <a:pt x="987" y="4"/>
                    </a:lnTo>
                    <a:lnTo>
                      <a:pt x="916" y="2"/>
                    </a:lnTo>
                    <a:lnTo>
                      <a:pt x="844" y="1"/>
                    </a:lnTo>
                    <a:lnTo>
                      <a:pt x="773" y="0"/>
                    </a:lnTo>
                    <a:lnTo>
                      <a:pt x="702" y="0"/>
                    </a:lnTo>
                    <a:lnTo>
                      <a:pt x="632" y="1"/>
                    </a:lnTo>
                    <a:lnTo>
                      <a:pt x="560" y="3"/>
                    </a:lnTo>
                    <a:lnTo>
                      <a:pt x="490" y="5"/>
                    </a:lnTo>
                    <a:lnTo>
                      <a:pt x="419" y="9"/>
                    </a:lnTo>
                    <a:lnTo>
                      <a:pt x="350" y="12"/>
                    </a:lnTo>
                    <a:lnTo>
                      <a:pt x="279" y="17"/>
                    </a:lnTo>
                    <a:lnTo>
                      <a:pt x="209" y="22"/>
                    </a:lnTo>
                    <a:lnTo>
                      <a:pt x="139" y="29"/>
                    </a:lnTo>
                    <a:lnTo>
                      <a:pt x="69" y="36"/>
                    </a:lnTo>
                    <a:lnTo>
                      <a:pt x="0" y="43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02" name="Freeform 424"/>
              <p:cNvSpPr>
                <a:spLocks/>
              </p:cNvSpPr>
              <p:nvPr/>
            </p:nvSpPr>
            <p:spPr bwMode="auto">
              <a:xfrm>
                <a:off x="3643313" y="3178175"/>
                <a:ext cx="1354138" cy="793750"/>
              </a:xfrm>
              <a:custGeom>
                <a:avLst/>
                <a:gdLst/>
                <a:ahLst/>
                <a:cxnLst>
                  <a:cxn ang="0">
                    <a:pos x="60" y="15"/>
                  </a:cxn>
                  <a:cxn ang="0">
                    <a:pos x="180" y="46"/>
                  </a:cxn>
                  <a:cxn ang="0">
                    <a:pos x="300" y="79"/>
                  </a:cxn>
                  <a:cxn ang="0">
                    <a:pos x="419" y="116"/>
                  </a:cxn>
                  <a:cxn ang="0">
                    <a:pos x="538" y="153"/>
                  </a:cxn>
                  <a:cxn ang="0">
                    <a:pos x="656" y="193"/>
                  </a:cxn>
                  <a:cxn ang="0">
                    <a:pos x="774" y="237"/>
                  </a:cxn>
                  <a:cxn ang="0">
                    <a:pos x="891" y="281"/>
                  </a:cxn>
                  <a:cxn ang="0">
                    <a:pos x="1008" y="328"/>
                  </a:cxn>
                  <a:cxn ang="0">
                    <a:pos x="1124" y="377"/>
                  </a:cxn>
                  <a:cxn ang="0">
                    <a:pos x="1238" y="428"/>
                  </a:cxn>
                  <a:cxn ang="0">
                    <a:pos x="1352" y="482"/>
                  </a:cxn>
                  <a:cxn ang="0">
                    <a:pos x="1466" y="538"/>
                  </a:cxn>
                  <a:cxn ang="0">
                    <a:pos x="1578" y="595"/>
                  </a:cxn>
                  <a:cxn ang="0">
                    <a:pos x="1689" y="655"/>
                  </a:cxn>
                  <a:cxn ang="0">
                    <a:pos x="1799" y="717"/>
                  </a:cxn>
                  <a:cxn ang="0">
                    <a:pos x="1909" y="781"/>
                  </a:cxn>
                  <a:cxn ang="0">
                    <a:pos x="2015" y="847"/>
                  </a:cxn>
                  <a:cxn ang="0">
                    <a:pos x="2122" y="915"/>
                  </a:cxn>
                  <a:cxn ang="0">
                    <a:pos x="2227" y="984"/>
                  </a:cxn>
                  <a:cxn ang="0">
                    <a:pos x="2331" y="1056"/>
                  </a:cxn>
                  <a:cxn ang="0">
                    <a:pos x="2434" y="1130"/>
                  </a:cxn>
                  <a:cxn ang="0">
                    <a:pos x="2534" y="1205"/>
                  </a:cxn>
                  <a:cxn ang="0">
                    <a:pos x="2634" y="1283"/>
                  </a:cxn>
                  <a:cxn ang="0">
                    <a:pos x="2732" y="1361"/>
                  </a:cxn>
                  <a:cxn ang="0">
                    <a:pos x="2828" y="1442"/>
                  </a:cxn>
                  <a:cxn ang="0">
                    <a:pos x="2922" y="1524"/>
                  </a:cxn>
                  <a:cxn ang="0">
                    <a:pos x="3015" y="1608"/>
                  </a:cxn>
                  <a:cxn ang="0">
                    <a:pos x="3106" y="1693"/>
                  </a:cxn>
                  <a:cxn ang="0">
                    <a:pos x="3196" y="1780"/>
                  </a:cxn>
                  <a:cxn ang="0">
                    <a:pos x="3283" y="1868"/>
                  </a:cxn>
                  <a:cxn ang="0">
                    <a:pos x="3369" y="1957"/>
                  </a:cxn>
                </a:cxnLst>
                <a:rect l="0" t="0" r="r" b="b"/>
                <a:pathLst>
                  <a:path w="3411" h="2002">
                    <a:moveTo>
                      <a:pt x="0" y="0"/>
                    </a:moveTo>
                    <a:lnTo>
                      <a:pt x="60" y="15"/>
                    </a:lnTo>
                    <a:lnTo>
                      <a:pt x="120" y="30"/>
                    </a:lnTo>
                    <a:lnTo>
                      <a:pt x="180" y="46"/>
                    </a:lnTo>
                    <a:lnTo>
                      <a:pt x="240" y="62"/>
                    </a:lnTo>
                    <a:lnTo>
                      <a:pt x="300" y="79"/>
                    </a:lnTo>
                    <a:lnTo>
                      <a:pt x="360" y="98"/>
                    </a:lnTo>
                    <a:lnTo>
                      <a:pt x="419" y="116"/>
                    </a:lnTo>
                    <a:lnTo>
                      <a:pt x="479" y="134"/>
                    </a:lnTo>
                    <a:lnTo>
                      <a:pt x="538" y="153"/>
                    </a:lnTo>
                    <a:lnTo>
                      <a:pt x="597" y="173"/>
                    </a:lnTo>
                    <a:lnTo>
                      <a:pt x="656" y="193"/>
                    </a:lnTo>
                    <a:lnTo>
                      <a:pt x="715" y="214"/>
                    </a:lnTo>
                    <a:lnTo>
                      <a:pt x="774" y="237"/>
                    </a:lnTo>
                    <a:lnTo>
                      <a:pt x="832" y="258"/>
                    </a:lnTo>
                    <a:lnTo>
                      <a:pt x="891" y="281"/>
                    </a:lnTo>
                    <a:lnTo>
                      <a:pt x="949" y="304"/>
                    </a:lnTo>
                    <a:lnTo>
                      <a:pt x="1008" y="328"/>
                    </a:lnTo>
                    <a:lnTo>
                      <a:pt x="1066" y="353"/>
                    </a:lnTo>
                    <a:lnTo>
                      <a:pt x="1124" y="377"/>
                    </a:lnTo>
                    <a:lnTo>
                      <a:pt x="1181" y="403"/>
                    </a:lnTo>
                    <a:lnTo>
                      <a:pt x="1238" y="428"/>
                    </a:lnTo>
                    <a:lnTo>
                      <a:pt x="1296" y="455"/>
                    </a:lnTo>
                    <a:lnTo>
                      <a:pt x="1352" y="482"/>
                    </a:lnTo>
                    <a:lnTo>
                      <a:pt x="1410" y="510"/>
                    </a:lnTo>
                    <a:lnTo>
                      <a:pt x="1466" y="538"/>
                    </a:lnTo>
                    <a:lnTo>
                      <a:pt x="1522" y="566"/>
                    </a:lnTo>
                    <a:lnTo>
                      <a:pt x="1578" y="595"/>
                    </a:lnTo>
                    <a:lnTo>
                      <a:pt x="1633" y="625"/>
                    </a:lnTo>
                    <a:lnTo>
                      <a:pt x="1689" y="655"/>
                    </a:lnTo>
                    <a:lnTo>
                      <a:pt x="1744" y="686"/>
                    </a:lnTo>
                    <a:lnTo>
                      <a:pt x="1799" y="717"/>
                    </a:lnTo>
                    <a:lnTo>
                      <a:pt x="1854" y="749"/>
                    </a:lnTo>
                    <a:lnTo>
                      <a:pt x="1909" y="781"/>
                    </a:lnTo>
                    <a:lnTo>
                      <a:pt x="1962" y="814"/>
                    </a:lnTo>
                    <a:lnTo>
                      <a:pt x="2015" y="847"/>
                    </a:lnTo>
                    <a:lnTo>
                      <a:pt x="2069" y="881"/>
                    </a:lnTo>
                    <a:lnTo>
                      <a:pt x="2122" y="915"/>
                    </a:lnTo>
                    <a:lnTo>
                      <a:pt x="2175" y="949"/>
                    </a:lnTo>
                    <a:lnTo>
                      <a:pt x="2227" y="984"/>
                    </a:lnTo>
                    <a:lnTo>
                      <a:pt x="2279" y="1021"/>
                    </a:lnTo>
                    <a:lnTo>
                      <a:pt x="2331" y="1056"/>
                    </a:lnTo>
                    <a:lnTo>
                      <a:pt x="2382" y="1093"/>
                    </a:lnTo>
                    <a:lnTo>
                      <a:pt x="2434" y="1130"/>
                    </a:lnTo>
                    <a:lnTo>
                      <a:pt x="2484" y="1168"/>
                    </a:lnTo>
                    <a:lnTo>
                      <a:pt x="2534" y="1205"/>
                    </a:lnTo>
                    <a:lnTo>
                      <a:pt x="2584" y="1243"/>
                    </a:lnTo>
                    <a:lnTo>
                      <a:pt x="2634" y="1283"/>
                    </a:lnTo>
                    <a:lnTo>
                      <a:pt x="2683" y="1322"/>
                    </a:lnTo>
                    <a:lnTo>
                      <a:pt x="2732" y="1361"/>
                    </a:lnTo>
                    <a:lnTo>
                      <a:pt x="2779" y="1402"/>
                    </a:lnTo>
                    <a:lnTo>
                      <a:pt x="2828" y="1442"/>
                    </a:lnTo>
                    <a:lnTo>
                      <a:pt x="2875" y="1483"/>
                    </a:lnTo>
                    <a:lnTo>
                      <a:pt x="2922" y="1524"/>
                    </a:lnTo>
                    <a:lnTo>
                      <a:pt x="2969" y="1566"/>
                    </a:lnTo>
                    <a:lnTo>
                      <a:pt x="3015" y="1608"/>
                    </a:lnTo>
                    <a:lnTo>
                      <a:pt x="3060" y="1651"/>
                    </a:lnTo>
                    <a:lnTo>
                      <a:pt x="3106" y="1693"/>
                    </a:lnTo>
                    <a:lnTo>
                      <a:pt x="3151" y="1736"/>
                    </a:lnTo>
                    <a:lnTo>
                      <a:pt x="3196" y="1780"/>
                    </a:lnTo>
                    <a:lnTo>
                      <a:pt x="3240" y="1824"/>
                    </a:lnTo>
                    <a:lnTo>
                      <a:pt x="3283" y="1868"/>
                    </a:lnTo>
                    <a:lnTo>
                      <a:pt x="3327" y="1913"/>
                    </a:lnTo>
                    <a:lnTo>
                      <a:pt x="3369" y="1957"/>
                    </a:lnTo>
                    <a:lnTo>
                      <a:pt x="3411" y="2002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03" name="Freeform 425"/>
              <p:cNvSpPr>
                <a:spLocks/>
              </p:cNvSpPr>
              <p:nvPr/>
            </p:nvSpPr>
            <p:spPr bwMode="auto">
              <a:xfrm>
                <a:off x="1577975" y="3101975"/>
                <a:ext cx="1731963" cy="407988"/>
              </a:xfrm>
              <a:custGeom>
                <a:avLst/>
                <a:gdLst/>
                <a:ahLst/>
                <a:cxnLst>
                  <a:cxn ang="0">
                    <a:pos x="59" y="993"/>
                  </a:cxn>
                  <a:cxn ang="0">
                    <a:pos x="180" y="921"/>
                  </a:cxn>
                  <a:cxn ang="0">
                    <a:pos x="302" y="852"/>
                  </a:cxn>
                  <a:cxn ang="0">
                    <a:pos x="427" y="785"/>
                  </a:cxn>
                  <a:cxn ang="0">
                    <a:pos x="553" y="721"/>
                  </a:cxn>
                  <a:cxn ang="0">
                    <a:pos x="680" y="658"/>
                  </a:cxn>
                  <a:cxn ang="0">
                    <a:pos x="809" y="599"/>
                  </a:cxn>
                  <a:cxn ang="0">
                    <a:pos x="940" y="542"/>
                  </a:cxn>
                  <a:cxn ang="0">
                    <a:pos x="1072" y="487"/>
                  </a:cxn>
                  <a:cxn ang="0">
                    <a:pos x="1205" y="436"/>
                  </a:cxn>
                  <a:cxn ang="0">
                    <a:pos x="1340" y="387"/>
                  </a:cxn>
                  <a:cxn ang="0">
                    <a:pos x="1475" y="341"/>
                  </a:cxn>
                  <a:cxn ang="0">
                    <a:pos x="1612" y="298"/>
                  </a:cxn>
                  <a:cxn ang="0">
                    <a:pos x="1750" y="257"/>
                  </a:cxn>
                  <a:cxn ang="0">
                    <a:pos x="1888" y="219"/>
                  </a:cxn>
                  <a:cxn ang="0">
                    <a:pos x="2028" y="185"/>
                  </a:cxn>
                  <a:cxn ang="0">
                    <a:pos x="2168" y="154"/>
                  </a:cxn>
                  <a:cxn ang="0">
                    <a:pos x="2310" y="124"/>
                  </a:cxn>
                  <a:cxn ang="0">
                    <a:pos x="2451" y="98"/>
                  </a:cxn>
                  <a:cxn ang="0">
                    <a:pos x="2593" y="76"/>
                  </a:cxn>
                  <a:cxn ang="0">
                    <a:pos x="2735" y="56"/>
                  </a:cxn>
                  <a:cxn ang="0">
                    <a:pos x="2877" y="40"/>
                  </a:cxn>
                  <a:cxn ang="0">
                    <a:pos x="3019" y="26"/>
                  </a:cxn>
                  <a:cxn ang="0">
                    <a:pos x="3162" y="14"/>
                  </a:cxn>
                  <a:cxn ang="0">
                    <a:pos x="3304" y="7"/>
                  </a:cxn>
                  <a:cxn ang="0">
                    <a:pos x="3447" y="2"/>
                  </a:cxn>
                  <a:cxn ang="0">
                    <a:pos x="3589" y="0"/>
                  </a:cxn>
                  <a:cxn ang="0">
                    <a:pos x="3731" y="1"/>
                  </a:cxn>
                  <a:cxn ang="0">
                    <a:pos x="3873" y="5"/>
                  </a:cxn>
                  <a:cxn ang="0">
                    <a:pos x="4014" y="12"/>
                  </a:cxn>
                  <a:cxn ang="0">
                    <a:pos x="4154" y="22"/>
                  </a:cxn>
                  <a:cxn ang="0">
                    <a:pos x="4294" y="36"/>
                  </a:cxn>
                </a:cxnLst>
                <a:rect l="0" t="0" r="r" b="b"/>
                <a:pathLst>
                  <a:path w="4363" h="1029">
                    <a:moveTo>
                      <a:pt x="0" y="1029"/>
                    </a:moveTo>
                    <a:lnTo>
                      <a:pt x="59" y="993"/>
                    </a:lnTo>
                    <a:lnTo>
                      <a:pt x="120" y="957"/>
                    </a:lnTo>
                    <a:lnTo>
                      <a:pt x="180" y="921"/>
                    </a:lnTo>
                    <a:lnTo>
                      <a:pt x="241" y="886"/>
                    </a:lnTo>
                    <a:lnTo>
                      <a:pt x="302" y="852"/>
                    </a:lnTo>
                    <a:lnTo>
                      <a:pt x="364" y="819"/>
                    </a:lnTo>
                    <a:lnTo>
                      <a:pt x="427" y="785"/>
                    </a:lnTo>
                    <a:lnTo>
                      <a:pt x="489" y="752"/>
                    </a:lnTo>
                    <a:lnTo>
                      <a:pt x="553" y="721"/>
                    </a:lnTo>
                    <a:lnTo>
                      <a:pt x="616" y="690"/>
                    </a:lnTo>
                    <a:lnTo>
                      <a:pt x="680" y="658"/>
                    </a:lnTo>
                    <a:lnTo>
                      <a:pt x="744" y="628"/>
                    </a:lnTo>
                    <a:lnTo>
                      <a:pt x="809" y="599"/>
                    </a:lnTo>
                    <a:lnTo>
                      <a:pt x="874" y="570"/>
                    </a:lnTo>
                    <a:lnTo>
                      <a:pt x="940" y="542"/>
                    </a:lnTo>
                    <a:lnTo>
                      <a:pt x="1005" y="514"/>
                    </a:lnTo>
                    <a:lnTo>
                      <a:pt x="1072" y="487"/>
                    </a:lnTo>
                    <a:lnTo>
                      <a:pt x="1138" y="461"/>
                    </a:lnTo>
                    <a:lnTo>
                      <a:pt x="1205" y="436"/>
                    </a:lnTo>
                    <a:lnTo>
                      <a:pt x="1272" y="411"/>
                    </a:lnTo>
                    <a:lnTo>
                      <a:pt x="1340" y="387"/>
                    </a:lnTo>
                    <a:lnTo>
                      <a:pt x="1408" y="363"/>
                    </a:lnTo>
                    <a:lnTo>
                      <a:pt x="1475" y="341"/>
                    </a:lnTo>
                    <a:lnTo>
                      <a:pt x="1544" y="319"/>
                    </a:lnTo>
                    <a:lnTo>
                      <a:pt x="1612" y="298"/>
                    </a:lnTo>
                    <a:lnTo>
                      <a:pt x="1681" y="276"/>
                    </a:lnTo>
                    <a:lnTo>
                      <a:pt x="1750" y="257"/>
                    </a:lnTo>
                    <a:lnTo>
                      <a:pt x="1820" y="238"/>
                    </a:lnTo>
                    <a:lnTo>
                      <a:pt x="1888" y="219"/>
                    </a:lnTo>
                    <a:lnTo>
                      <a:pt x="1959" y="202"/>
                    </a:lnTo>
                    <a:lnTo>
                      <a:pt x="2028" y="185"/>
                    </a:lnTo>
                    <a:lnTo>
                      <a:pt x="2098" y="169"/>
                    </a:lnTo>
                    <a:lnTo>
                      <a:pt x="2168" y="154"/>
                    </a:lnTo>
                    <a:lnTo>
                      <a:pt x="2239" y="138"/>
                    </a:lnTo>
                    <a:lnTo>
                      <a:pt x="2310" y="124"/>
                    </a:lnTo>
                    <a:lnTo>
                      <a:pt x="2380" y="111"/>
                    </a:lnTo>
                    <a:lnTo>
                      <a:pt x="2451" y="98"/>
                    </a:lnTo>
                    <a:lnTo>
                      <a:pt x="2521" y="87"/>
                    </a:lnTo>
                    <a:lnTo>
                      <a:pt x="2593" y="76"/>
                    </a:lnTo>
                    <a:lnTo>
                      <a:pt x="2663" y="66"/>
                    </a:lnTo>
                    <a:lnTo>
                      <a:pt x="2735" y="56"/>
                    </a:lnTo>
                    <a:lnTo>
                      <a:pt x="2805" y="48"/>
                    </a:lnTo>
                    <a:lnTo>
                      <a:pt x="2877" y="40"/>
                    </a:lnTo>
                    <a:lnTo>
                      <a:pt x="2948" y="32"/>
                    </a:lnTo>
                    <a:lnTo>
                      <a:pt x="3019" y="26"/>
                    </a:lnTo>
                    <a:lnTo>
                      <a:pt x="3091" y="19"/>
                    </a:lnTo>
                    <a:lnTo>
                      <a:pt x="3162" y="14"/>
                    </a:lnTo>
                    <a:lnTo>
                      <a:pt x="3234" y="10"/>
                    </a:lnTo>
                    <a:lnTo>
                      <a:pt x="3304" y="7"/>
                    </a:lnTo>
                    <a:lnTo>
                      <a:pt x="3376" y="4"/>
                    </a:lnTo>
                    <a:lnTo>
                      <a:pt x="3447" y="2"/>
                    </a:lnTo>
                    <a:lnTo>
                      <a:pt x="3518" y="1"/>
                    </a:lnTo>
                    <a:lnTo>
                      <a:pt x="3589" y="0"/>
                    </a:lnTo>
                    <a:lnTo>
                      <a:pt x="3660" y="0"/>
                    </a:lnTo>
                    <a:lnTo>
                      <a:pt x="3731" y="1"/>
                    </a:lnTo>
                    <a:lnTo>
                      <a:pt x="3802" y="3"/>
                    </a:lnTo>
                    <a:lnTo>
                      <a:pt x="3873" y="5"/>
                    </a:lnTo>
                    <a:lnTo>
                      <a:pt x="3943" y="9"/>
                    </a:lnTo>
                    <a:lnTo>
                      <a:pt x="4014" y="12"/>
                    </a:lnTo>
                    <a:lnTo>
                      <a:pt x="4083" y="17"/>
                    </a:lnTo>
                    <a:lnTo>
                      <a:pt x="4154" y="22"/>
                    </a:lnTo>
                    <a:lnTo>
                      <a:pt x="4223" y="29"/>
                    </a:lnTo>
                    <a:lnTo>
                      <a:pt x="4294" y="36"/>
                    </a:lnTo>
                    <a:lnTo>
                      <a:pt x="4363" y="43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04" name="Freeform 426"/>
              <p:cNvSpPr>
                <a:spLocks/>
              </p:cNvSpPr>
              <p:nvPr/>
            </p:nvSpPr>
            <p:spPr bwMode="auto">
              <a:xfrm>
                <a:off x="3633788" y="3205163"/>
                <a:ext cx="1165225" cy="930275"/>
              </a:xfrm>
              <a:custGeom>
                <a:avLst/>
                <a:gdLst/>
                <a:ahLst/>
                <a:cxnLst>
                  <a:cxn ang="0">
                    <a:pos x="54" y="25"/>
                  </a:cxn>
                  <a:cxn ang="0">
                    <a:pos x="161" y="73"/>
                  </a:cxn>
                  <a:cxn ang="0">
                    <a:pos x="268" y="123"/>
                  </a:cxn>
                  <a:cxn ang="0">
                    <a:pos x="374" y="175"/>
                  </a:cxn>
                  <a:cxn ang="0">
                    <a:pos x="478" y="229"/>
                  </a:cxn>
                  <a:cxn ang="0">
                    <a:pos x="583" y="285"/>
                  </a:cxn>
                  <a:cxn ang="0">
                    <a:pos x="687" y="343"/>
                  </a:cxn>
                  <a:cxn ang="0">
                    <a:pos x="790" y="402"/>
                  </a:cxn>
                  <a:cxn ang="0">
                    <a:pos x="892" y="463"/>
                  </a:cxn>
                  <a:cxn ang="0">
                    <a:pos x="992" y="526"/>
                  </a:cxn>
                  <a:cxn ang="0">
                    <a:pos x="1093" y="591"/>
                  </a:cxn>
                  <a:cxn ang="0">
                    <a:pos x="1192" y="657"/>
                  </a:cxn>
                  <a:cxn ang="0">
                    <a:pos x="1290" y="725"/>
                  </a:cxn>
                  <a:cxn ang="0">
                    <a:pos x="1386" y="795"/>
                  </a:cxn>
                  <a:cxn ang="0">
                    <a:pos x="1482" y="866"/>
                  </a:cxn>
                  <a:cxn ang="0">
                    <a:pos x="1577" y="940"/>
                  </a:cxn>
                  <a:cxn ang="0">
                    <a:pos x="1671" y="1014"/>
                  </a:cxn>
                  <a:cxn ang="0">
                    <a:pos x="1762" y="1090"/>
                  </a:cxn>
                  <a:cxn ang="0">
                    <a:pos x="1853" y="1167"/>
                  </a:cxn>
                  <a:cxn ang="0">
                    <a:pos x="1943" y="1247"/>
                  </a:cxn>
                  <a:cxn ang="0">
                    <a:pos x="2030" y="1328"/>
                  </a:cxn>
                  <a:cxn ang="0">
                    <a:pos x="2117" y="1409"/>
                  </a:cxn>
                  <a:cxn ang="0">
                    <a:pos x="2203" y="1493"/>
                  </a:cxn>
                  <a:cxn ang="0">
                    <a:pos x="2286" y="1578"/>
                  </a:cxn>
                  <a:cxn ang="0">
                    <a:pos x="2369" y="1663"/>
                  </a:cxn>
                  <a:cxn ang="0">
                    <a:pos x="2450" y="1750"/>
                  </a:cxn>
                  <a:cxn ang="0">
                    <a:pos x="2528" y="1839"/>
                  </a:cxn>
                  <a:cxn ang="0">
                    <a:pos x="2606" y="1928"/>
                  </a:cxn>
                  <a:cxn ang="0">
                    <a:pos x="2682" y="2019"/>
                  </a:cxn>
                  <a:cxn ang="0">
                    <a:pos x="2756" y="2111"/>
                  </a:cxn>
                  <a:cxn ang="0">
                    <a:pos x="2829" y="2203"/>
                  </a:cxn>
                  <a:cxn ang="0">
                    <a:pos x="2900" y="2297"/>
                  </a:cxn>
                </a:cxnLst>
                <a:rect l="0" t="0" r="r" b="b"/>
                <a:pathLst>
                  <a:path w="2934" h="2344">
                    <a:moveTo>
                      <a:pt x="0" y="0"/>
                    </a:moveTo>
                    <a:lnTo>
                      <a:pt x="54" y="25"/>
                    </a:lnTo>
                    <a:lnTo>
                      <a:pt x="108" y="48"/>
                    </a:lnTo>
                    <a:lnTo>
                      <a:pt x="161" y="73"/>
                    </a:lnTo>
                    <a:lnTo>
                      <a:pt x="214" y="97"/>
                    </a:lnTo>
                    <a:lnTo>
                      <a:pt x="268" y="123"/>
                    </a:lnTo>
                    <a:lnTo>
                      <a:pt x="320" y="148"/>
                    </a:lnTo>
                    <a:lnTo>
                      <a:pt x="374" y="175"/>
                    </a:lnTo>
                    <a:lnTo>
                      <a:pt x="426" y="202"/>
                    </a:lnTo>
                    <a:lnTo>
                      <a:pt x="478" y="229"/>
                    </a:lnTo>
                    <a:lnTo>
                      <a:pt x="531" y="256"/>
                    </a:lnTo>
                    <a:lnTo>
                      <a:pt x="583" y="285"/>
                    </a:lnTo>
                    <a:lnTo>
                      <a:pt x="636" y="314"/>
                    </a:lnTo>
                    <a:lnTo>
                      <a:pt x="687" y="343"/>
                    </a:lnTo>
                    <a:lnTo>
                      <a:pt x="738" y="372"/>
                    </a:lnTo>
                    <a:lnTo>
                      <a:pt x="790" y="402"/>
                    </a:lnTo>
                    <a:lnTo>
                      <a:pt x="841" y="433"/>
                    </a:lnTo>
                    <a:lnTo>
                      <a:pt x="892" y="463"/>
                    </a:lnTo>
                    <a:lnTo>
                      <a:pt x="942" y="494"/>
                    </a:lnTo>
                    <a:lnTo>
                      <a:pt x="992" y="526"/>
                    </a:lnTo>
                    <a:lnTo>
                      <a:pt x="1043" y="559"/>
                    </a:lnTo>
                    <a:lnTo>
                      <a:pt x="1093" y="591"/>
                    </a:lnTo>
                    <a:lnTo>
                      <a:pt x="1142" y="624"/>
                    </a:lnTo>
                    <a:lnTo>
                      <a:pt x="1192" y="657"/>
                    </a:lnTo>
                    <a:lnTo>
                      <a:pt x="1241" y="691"/>
                    </a:lnTo>
                    <a:lnTo>
                      <a:pt x="1290" y="725"/>
                    </a:lnTo>
                    <a:lnTo>
                      <a:pt x="1338" y="760"/>
                    </a:lnTo>
                    <a:lnTo>
                      <a:pt x="1386" y="795"/>
                    </a:lnTo>
                    <a:lnTo>
                      <a:pt x="1435" y="831"/>
                    </a:lnTo>
                    <a:lnTo>
                      <a:pt x="1482" y="866"/>
                    </a:lnTo>
                    <a:lnTo>
                      <a:pt x="1529" y="902"/>
                    </a:lnTo>
                    <a:lnTo>
                      <a:pt x="1577" y="940"/>
                    </a:lnTo>
                    <a:lnTo>
                      <a:pt x="1624" y="977"/>
                    </a:lnTo>
                    <a:lnTo>
                      <a:pt x="1671" y="1014"/>
                    </a:lnTo>
                    <a:lnTo>
                      <a:pt x="1717" y="1051"/>
                    </a:lnTo>
                    <a:lnTo>
                      <a:pt x="1762" y="1090"/>
                    </a:lnTo>
                    <a:lnTo>
                      <a:pt x="1808" y="1129"/>
                    </a:lnTo>
                    <a:lnTo>
                      <a:pt x="1853" y="1167"/>
                    </a:lnTo>
                    <a:lnTo>
                      <a:pt x="1898" y="1207"/>
                    </a:lnTo>
                    <a:lnTo>
                      <a:pt x="1943" y="1247"/>
                    </a:lnTo>
                    <a:lnTo>
                      <a:pt x="1987" y="1286"/>
                    </a:lnTo>
                    <a:lnTo>
                      <a:pt x="2030" y="1328"/>
                    </a:lnTo>
                    <a:lnTo>
                      <a:pt x="2075" y="1368"/>
                    </a:lnTo>
                    <a:lnTo>
                      <a:pt x="2117" y="1409"/>
                    </a:lnTo>
                    <a:lnTo>
                      <a:pt x="2160" y="1451"/>
                    </a:lnTo>
                    <a:lnTo>
                      <a:pt x="2203" y="1493"/>
                    </a:lnTo>
                    <a:lnTo>
                      <a:pt x="2245" y="1534"/>
                    </a:lnTo>
                    <a:lnTo>
                      <a:pt x="2286" y="1578"/>
                    </a:lnTo>
                    <a:lnTo>
                      <a:pt x="2328" y="1620"/>
                    </a:lnTo>
                    <a:lnTo>
                      <a:pt x="2369" y="1663"/>
                    </a:lnTo>
                    <a:lnTo>
                      <a:pt x="2409" y="1706"/>
                    </a:lnTo>
                    <a:lnTo>
                      <a:pt x="2450" y="1750"/>
                    </a:lnTo>
                    <a:lnTo>
                      <a:pt x="2489" y="1794"/>
                    </a:lnTo>
                    <a:lnTo>
                      <a:pt x="2528" y="1839"/>
                    </a:lnTo>
                    <a:lnTo>
                      <a:pt x="2567" y="1883"/>
                    </a:lnTo>
                    <a:lnTo>
                      <a:pt x="2606" y="1928"/>
                    </a:lnTo>
                    <a:lnTo>
                      <a:pt x="2644" y="1974"/>
                    </a:lnTo>
                    <a:lnTo>
                      <a:pt x="2682" y="2019"/>
                    </a:lnTo>
                    <a:lnTo>
                      <a:pt x="2720" y="2064"/>
                    </a:lnTo>
                    <a:lnTo>
                      <a:pt x="2756" y="2111"/>
                    </a:lnTo>
                    <a:lnTo>
                      <a:pt x="2792" y="2157"/>
                    </a:lnTo>
                    <a:lnTo>
                      <a:pt x="2829" y="2203"/>
                    </a:lnTo>
                    <a:lnTo>
                      <a:pt x="2865" y="2250"/>
                    </a:lnTo>
                    <a:lnTo>
                      <a:pt x="2900" y="2297"/>
                    </a:lnTo>
                    <a:lnTo>
                      <a:pt x="2934" y="2344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05" name="Freeform 427"/>
              <p:cNvSpPr>
                <a:spLocks/>
              </p:cNvSpPr>
              <p:nvPr/>
            </p:nvSpPr>
            <p:spPr bwMode="auto">
              <a:xfrm>
                <a:off x="1412875" y="3090863"/>
                <a:ext cx="282575" cy="101600"/>
              </a:xfrm>
              <a:custGeom>
                <a:avLst/>
                <a:gdLst/>
                <a:ahLst/>
                <a:cxnLst>
                  <a:cxn ang="0">
                    <a:pos x="0" y="255"/>
                  </a:cxn>
                  <a:cxn ang="0">
                    <a:pos x="70" y="226"/>
                  </a:cxn>
                  <a:cxn ang="0">
                    <a:pos x="140" y="199"/>
                  </a:cxn>
                  <a:cxn ang="0">
                    <a:pos x="210" y="171"/>
                  </a:cxn>
                  <a:cxn ang="0">
                    <a:pos x="281" y="144"/>
                  </a:cxn>
                  <a:cxn ang="0">
                    <a:pos x="351" y="119"/>
                  </a:cxn>
                  <a:cxn ang="0">
                    <a:pos x="423" y="94"/>
                  </a:cxn>
                  <a:cxn ang="0">
                    <a:pos x="494" y="70"/>
                  </a:cxn>
                  <a:cxn ang="0">
                    <a:pos x="567" y="45"/>
                  </a:cxn>
                  <a:cxn ang="0">
                    <a:pos x="639" y="22"/>
                  </a:cxn>
                  <a:cxn ang="0">
                    <a:pos x="712" y="0"/>
                  </a:cxn>
                </a:cxnLst>
                <a:rect l="0" t="0" r="r" b="b"/>
                <a:pathLst>
                  <a:path w="712" h="255">
                    <a:moveTo>
                      <a:pt x="0" y="255"/>
                    </a:moveTo>
                    <a:lnTo>
                      <a:pt x="70" y="226"/>
                    </a:lnTo>
                    <a:lnTo>
                      <a:pt x="140" y="199"/>
                    </a:lnTo>
                    <a:lnTo>
                      <a:pt x="210" y="171"/>
                    </a:lnTo>
                    <a:lnTo>
                      <a:pt x="281" y="144"/>
                    </a:lnTo>
                    <a:lnTo>
                      <a:pt x="351" y="119"/>
                    </a:lnTo>
                    <a:lnTo>
                      <a:pt x="423" y="94"/>
                    </a:lnTo>
                    <a:lnTo>
                      <a:pt x="494" y="70"/>
                    </a:lnTo>
                    <a:lnTo>
                      <a:pt x="567" y="45"/>
                    </a:lnTo>
                    <a:lnTo>
                      <a:pt x="639" y="22"/>
                    </a:lnTo>
                    <a:lnTo>
                      <a:pt x="712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06" name="Freeform 428"/>
              <p:cNvSpPr>
                <a:spLocks/>
              </p:cNvSpPr>
              <p:nvPr/>
            </p:nvSpPr>
            <p:spPr bwMode="auto">
              <a:xfrm>
                <a:off x="1695450" y="2971800"/>
                <a:ext cx="1619250" cy="119063"/>
              </a:xfrm>
              <a:custGeom>
                <a:avLst/>
                <a:gdLst/>
                <a:ahLst/>
                <a:cxnLst>
                  <a:cxn ang="0">
                    <a:pos x="0" y="298"/>
                  </a:cxn>
                  <a:cxn ang="0">
                    <a:pos x="74" y="277"/>
                  </a:cxn>
                  <a:cxn ang="0">
                    <a:pos x="146" y="257"/>
                  </a:cxn>
                  <a:cxn ang="0">
                    <a:pos x="221" y="237"/>
                  </a:cxn>
                  <a:cxn ang="0">
                    <a:pos x="294" y="217"/>
                  </a:cxn>
                  <a:cxn ang="0">
                    <a:pos x="369" y="199"/>
                  </a:cxn>
                  <a:cxn ang="0">
                    <a:pos x="443" y="181"/>
                  </a:cxn>
                  <a:cxn ang="0">
                    <a:pos x="518" y="165"/>
                  </a:cxn>
                  <a:cxn ang="0">
                    <a:pos x="594" y="149"/>
                  </a:cxn>
                  <a:cxn ang="0">
                    <a:pos x="668" y="134"/>
                  </a:cxn>
                  <a:cxn ang="0">
                    <a:pos x="744" y="120"/>
                  </a:cxn>
                  <a:cxn ang="0">
                    <a:pos x="819" y="106"/>
                  </a:cxn>
                  <a:cxn ang="0">
                    <a:pos x="896" y="93"/>
                  </a:cxn>
                  <a:cxn ang="0">
                    <a:pos x="971" y="80"/>
                  </a:cxn>
                  <a:cxn ang="0">
                    <a:pos x="1048" y="69"/>
                  </a:cxn>
                  <a:cxn ang="0">
                    <a:pos x="1125" y="59"/>
                  </a:cxn>
                  <a:cxn ang="0">
                    <a:pos x="1201" y="50"/>
                  </a:cxn>
                  <a:cxn ang="0">
                    <a:pos x="1278" y="41"/>
                  </a:cxn>
                  <a:cxn ang="0">
                    <a:pos x="1354" y="33"/>
                  </a:cxn>
                  <a:cxn ang="0">
                    <a:pos x="1431" y="26"/>
                  </a:cxn>
                  <a:cxn ang="0">
                    <a:pos x="1509" y="20"/>
                  </a:cxn>
                  <a:cxn ang="0">
                    <a:pos x="1585" y="15"/>
                  </a:cxn>
                  <a:cxn ang="0">
                    <a:pos x="1663" y="10"/>
                  </a:cxn>
                  <a:cxn ang="0">
                    <a:pos x="1739" y="7"/>
                  </a:cxn>
                  <a:cxn ang="0">
                    <a:pos x="1817" y="4"/>
                  </a:cxn>
                  <a:cxn ang="0">
                    <a:pos x="1894" y="2"/>
                  </a:cxn>
                  <a:cxn ang="0">
                    <a:pos x="1971" y="0"/>
                  </a:cxn>
                  <a:cxn ang="0">
                    <a:pos x="2049" y="0"/>
                  </a:cxn>
                  <a:cxn ang="0">
                    <a:pos x="2125" y="0"/>
                  </a:cxn>
                  <a:cxn ang="0">
                    <a:pos x="2203" y="2"/>
                  </a:cxn>
                  <a:cxn ang="0">
                    <a:pos x="2280" y="4"/>
                  </a:cxn>
                  <a:cxn ang="0">
                    <a:pos x="2357" y="7"/>
                  </a:cxn>
                  <a:cxn ang="0">
                    <a:pos x="2434" y="10"/>
                  </a:cxn>
                  <a:cxn ang="0">
                    <a:pos x="2510" y="15"/>
                  </a:cxn>
                  <a:cxn ang="0">
                    <a:pos x="2587" y="20"/>
                  </a:cxn>
                  <a:cxn ang="0">
                    <a:pos x="2664" y="27"/>
                  </a:cxn>
                  <a:cxn ang="0">
                    <a:pos x="2740" y="34"/>
                  </a:cxn>
                  <a:cxn ang="0">
                    <a:pos x="2817" y="41"/>
                  </a:cxn>
                  <a:cxn ang="0">
                    <a:pos x="2893" y="50"/>
                  </a:cxn>
                  <a:cxn ang="0">
                    <a:pos x="2969" y="59"/>
                  </a:cxn>
                  <a:cxn ang="0">
                    <a:pos x="3044" y="70"/>
                  </a:cxn>
                  <a:cxn ang="0">
                    <a:pos x="3120" y="81"/>
                  </a:cxn>
                  <a:cxn ang="0">
                    <a:pos x="3196" y="93"/>
                  </a:cxn>
                  <a:cxn ang="0">
                    <a:pos x="3271" y="106"/>
                  </a:cxn>
                  <a:cxn ang="0">
                    <a:pos x="3346" y="119"/>
                  </a:cxn>
                  <a:cxn ang="0">
                    <a:pos x="3421" y="133"/>
                  </a:cxn>
                  <a:cxn ang="0">
                    <a:pos x="3495" y="148"/>
                  </a:cxn>
                  <a:cxn ang="0">
                    <a:pos x="3570" y="164"/>
                  </a:cxn>
                  <a:cxn ang="0">
                    <a:pos x="3644" y="180"/>
                  </a:cxn>
                  <a:cxn ang="0">
                    <a:pos x="3718" y="198"/>
                  </a:cxn>
                  <a:cxn ang="0">
                    <a:pos x="3790" y="216"/>
                  </a:cxn>
                  <a:cxn ang="0">
                    <a:pos x="3864" y="235"/>
                  </a:cxn>
                  <a:cxn ang="0">
                    <a:pos x="3936" y="255"/>
                  </a:cxn>
                  <a:cxn ang="0">
                    <a:pos x="4009" y="275"/>
                  </a:cxn>
                  <a:cxn ang="0">
                    <a:pos x="4081" y="295"/>
                  </a:cxn>
                </a:cxnLst>
                <a:rect l="0" t="0" r="r" b="b"/>
                <a:pathLst>
                  <a:path w="4081" h="298">
                    <a:moveTo>
                      <a:pt x="0" y="298"/>
                    </a:moveTo>
                    <a:lnTo>
                      <a:pt x="74" y="277"/>
                    </a:lnTo>
                    <a:lnTo>
                      <a:pt x="146" y="257"/>
                    </a:lnTo>
                    <a:lnTo>
                      <a:pt x="221" y="237"/>
                    </a:lnTo>
                    <a:lnTo>
                      <a:pt x="294" y="217"/>
                    </a:lnTo>
                    <a:lnTo>
                      <a:pt x="369" y="199"/>
                    </a:lnTo>
                    <a:lnTo>
                      <a:pt x="443" y="181"/>
                    </a:lnTo>
                    <a:lnTo>
                      <a:pt x="518" y="165"/>
                    </a:lnTo>
                    <a:lnTo>
                      <a:pt x="594" y="149"/>
                    </a:lnTo>
                    <a:lnTo>
                      <a:pt x="668" y="134"/>
                    </a:lnTo>
                    <a:lnTo>
                      <a:pt x="744" y="120"/>
                    </a:lnTo>
                    <a:lnTo>
                      <a:pt x="819" y="106"/>
                    </a:lnTo>
                    <a:lnTo>
                      <a:pt x="896" y="93"/>
                    </a:lnTo>
                    <a:lnTo>
                      <a:pt x="971" y="80"/>
                    </a:lnTo>
                    <a:lnTo>
                      <a:pt x="1048" y="69"/>
                    </a:lnTo>
                    <a:lnTo>
                      <a:pt x="1125" y="59"/>
                    </a:lnTo>
                    <a:lnTo>
                      <a:pt x="1201" y="50"/>
                    </a:lnTo>
                    <a:lnTo>
                      <a:pt x="1278" y="41"/>
                    </a:lnTo>
                    <a:lnTo>
                      <a:pt x="1354" y="33"/>
                    </a:lnTo>
                    <a:lnTo>
                      <a:pt x="1431" y="26"/>
                    </a:lnTo>
                    <a:lnTo>
                      <a:pt x="1509" y="20"/>
                    </a:lnTo>
                    <a:lnTo>
                      <a:pt x="1585" y="15"/>
                    </a:lnTo>
                    <a:lnTo>
                      <a:pt x="1663" y="10"/>
                    </a:lnTo>
                    <a:lnTo>
                      <a:pt x="1739" y="7"/>
                    </a:lnTo>
                    <a:lnTo>
                      <a:pt x="1817" y="4"/>
                    </a:lnTo>
                    <a:lnTo>
                      <a:pt x="1894" y="2"/>
                    </a:lnTo>
                    <a:lnTo>
                      <a:pt x="1971" y="0"/>
                    </a:lnTo>
                    <a:lnTo>
                      <a:pt x="2049" y="0"/>
                    </a:lnTo>
                    <a:lnTo>
                      <a:pt x="2125" y="0"/>
                    </a:lnTo>
                    <a:lnTo>
                      <a:pt x="2203" y="2"/>
                    </a:lnTo>
                    <a:lnTo>
                      <a:pt x="2280" y="4"/>
                    </a:lnTo>
                    <a:lnTo>
                      <a:pt x="2357" y="7"/>
                    </a:lnTo>
                    <a:lnTo>
                      <a:pt x="2434" y="10"/>
                    </a:lnTo>
                    <a:lnTo>
                      <a:pt x="2510" y="15"/>
                    </a:lnTo>
                    <a:lnTo>
                      <a:pt x="2587" y="20"/>
                    </a:lnTo>
                    <a:lnTo>
                      <a:pt x="2664" y="27"/>
                    </a:lnTo>
                    <a:lnTo>
                      <a:pt x="2740" y="34"/>
                    </a:lnTo>
                    <a:lnTo>
                      <a:pt x="2817" y="41"/>
                    </a:lnTo>
                    <a:lnTo>
                      <a:pt x="2893" y="50"/>
                    </a:lnTo>
                    <a:lnTo>
                      <a:pt x="2969" y="59"/>
                    </a:lnTo>
                    <a:lnTo>
                      <a:pt x="3044" y="70"/>
                    </a:lnTo>
                    <a:lnTo>
                      <a:pt x="3120" y="81"/>
                    </a:lnTo>
                    <a:lnTo>
                      <a:pt x="3196" y="93"/>
                    </a:lnTo>
                    <a:lnTo>
                      <a:pt x="3271" y="106"/>
                    </a:lnTo>
                    <a:lnTo>
                      <a:pt x="3346" y="119"/>
                    </a:lnTo>
                    <a:lnTo>
                      <a:pt x="3421" y="133"/>
                    </a:lnTo>
                    <a:lnTo>
                      <a:pt x="3495" y="148"/>
                    </a:lnTo>
                    <a:lnTo>
                      <a:pt x="3570" y="164"/>
                    </a:lnTo>
                    <a:lnTo>
                      <a:pt x="3644" y="180"/>
                    </a:lnTo>
                    <a:lnTo>
                      <a:pt x="3718" y="198"/>
                    </a:lnTo>
                    <a:lnTo>
                      <a:pt x="3790" y="216"/>
                    </a:lnTo>
                    <a:lnTo>
                      <a:pt x="3864" y="235"/>
                    </a:lnTo>
                    <a:lnTo>
                      <a:pt x="3936" y="255"/>
                    </a:lnTo>
                    <a:lnTo>
                      <a:pt x="4009" y="275"/>
                    </a:lnTo>
                    <a:lnTo>
                      <a:pt x="4081" y="295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07" name="Freeform 429"/>
              <p:cNvSpPr>
                <a:spLocks/>
              </p:cNvSpPr>
              <p:nvPr/>
            </p:nvSpPr>
            <p:spPr bwMode="auto">
              <a:xfrm>
                <a:off x="3603625" y="3252788"/>
                <a:ext cx="803275" cy="11112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0" y="74"/>
                  </a:cxn>
                  <a:cxn ang="0">
                    <a:pos x="157" y="149"/>
                  </a:cxn>
                  <a:cxn ang="0">
                    <a:pos x="235" y="225"/>
                  </a:cxn>
                  <a:cxn ang="0">
                    <a:pos x="311" y="302"/>
                  </a:cxn>
                  <a:cxn ang="0">
                    <a:pos x="387" y="380"/>
                  </a:cxn>
                  <a:cxn ang="0">
                    <a:pos x="462" y="459"/>
                  </a:cxn>
                  <a:cxn ang="0">
                    <a:pos x="535" y="538"/>
                  </a:cxn>
                  <a:cxn ang="0">
                    <a:pos x="608" y="620"/>
                  </a:cxn>
                  <a:cxn ang="0">
                    <a:pos x="644" y="660"/>
                  </a:cxn>
                  <a:cxn ang="0">
                    <a:pos x="679" y="702"/>
                  </a:cxn>
                  <a:cxn ang="0">
                    <a:pos x="715" y="743"/>
                  </a:cxn>
                  <a:cxn ang="0">
                    <a:pos x="750" y="784"/>
                  </a:cxn>
                  <a:cxn ang="0">
                    <a:pos x="785" y="827"/>
                  </a:cxn>
                  <a:cxn ang="0">
                    <a:pos x="820" y="868"/>
                  </a:cxn>
                  <a:cxn ang="0">
                    <a:pos x="855" y="910"/>
                  </a:cxn>
                  <a:cxn ang="0">
                    <a:pos x="889" y="953"/>
                  </a:cxn>
                  <a:cxn ang="0">
                    <a:pos x="923" y="995"/>
                  </a:cxn>
                  <a:cxn ang="0">
                    <a:pos x="956" y="1038"/>
                  </a:cxn>
                  <a:cxn ang="0">
                    <a:pos x="990" y="1082"/>
                  </a:cxn>
                  <a:cxn ang="0">
                    <a:pos x="1023" y="1125"/>
                  </a:cxn>
                  <a:cxn ang="0">
                    <a:pos x="1056" y="1168"/>
                  </a:cxn>
                  <a:cxn ang="0">
                    <a:pos x="1088" y="1212"/>
                  </a:cxn>
                  <a:cxn ang="0">
                    <a:pos x="1121" y="1256"/>
                  </a:cxn>
                  <a:cxn ang="0">
                    <a:pos x="1153" y="1299"/>
                  </a:cxn>
                  <a:cxn ang="0">
                    <a:pos x="1185" y="1344"/>
                  </a:cxn>
                  <a:cxn ang="0">
                    <a:pos x="1216" y="1388"/>
                  </a:cxn>
                  <a:cxn ang="0">
                    <a:pos x="1248" y="1433"/>
                  </a:cxn>
                  <a:cxn ang="0">
                    <a:pos x="1279" y="1478"/>
                  </a:cxn>
                  <a:cxn ang="0">
                    <a:pos x="1310" y="1523"/>
                  </a:cxn>
                  <a:cxn ang="0">
                    <a:pos x="1340" y="1568"/>
                  </a:cxn>
                  <a:cxn ang="0">
                    <a:pos x="1371" y="1614"/>
                  </a:cxn>
                  <a:cxn ang="0">
                    <a:pos x="1400" y="1659"/>
                  </a:cxn>
                  <a:cxn ang="0">
                    <a:pos x="1430" y="1705"/>
                  </a:cxn>
                  <a:cxn ang="0">
                    <a:pos x="1459" y="1751"/>
                  </a:cxn>
                  <a:cxn ang="0">
                    <a:pos x="1489" y="1797"/>
                  </a:cxn>
                  <a:cxn ang="0">
                    <a:pos x="1517" y="1843"/>
                  </a:cxn>
                  <a:cxn ang="0">
                    <a:pos x="1545" y="1890"/>
                  </a:cxn>
                  <a:cxn ang="0">
                    <a:pos x="1573" y="1936"/>
                  </a:cxn>
                  <a:cxn ang="0">
                    <a:pos x="1601" y="1984"/>
                  </a:cxn>
                  <a:cxn ang="0">
                    <a:pos x="1629" y="2030"/>
                  </a:cxn>
                  <a:cxn ang="0">
                    <a:pos x="1656" y="2077"/>
                  </a:cxn>
                  <a:cxn ang="0">
                    <a:pos x="1683" y="2125"/>
                  </a:cxn>
                  <a:cxn ang="0">
                    <a:pos x="1709" y="2172"/>
                  </a:cxn>
                  <a:cxn ang="0">
                    <a:pos x="1735" y="2219"/>
                  </a:cxn>
                  <a:cxn ang="0">
                    <a:pos x="1762" y="2268"/>
                  </a:cxn>
                  <a:cxn ang="0">
                    <a:pos x="1788" y="2315"/>
                  </a:cxn>
                  <a:cxn ang="0">
                    <a:pos x="1813" y="2364"/>
                  </a:cxn>
                  <a:cxn ang="0">
                    <a:pos x="1838" y="2411"/>
                  </a:cxn>
                  <a:cxn ang="0">
                    <a:pos x="1862" y="2459"/>
                  </a:cxn>
                  <a:cxn ang="0">
                    <a:pos x="1888" y="2508"/>
                  </a:cxn>
                  <a:cxn ang="0">
                    <a:pos x="1912" y="2556"/>
                  </a:cxn>
                  <a:cxn ang="0">
                    <a:pos x="1935" y="2605"/>
                  </a:cxn>
                  <a:cxn ang="0">
                    <a:pos x="1959" y="2654"/>
                  </a:cxn>
                  <a:cxn ang="0">
                    <a:pos x="1982" y="2703"/>
                  </a:cxn>
                  <a:cxn ang="0">
                    <a:pos x="2005" y="2751"/>
                  </a:cxn>
                  <a:cxn ang="0">
                    <a:pos x="2028" y="2801"/>
                  </a:cxn>
                </a:cxnLst>
                <a:rect l="0" t="0" r="r" b="b"/>
                <a:pathLst>
                  <a:path w="2028" h="2801">
                    <a:moveTo>
                      <a:pt x="0" y="0"/>
                    </a:moveTo>
                    <a:lnTo>
                      <a:pt x="80" y="74"/>
                    </a:lnTo>
                    <a:lnTo>
                      <a:pt x="157" y="149"/>
                    </a:lnTo>
                    <a:lnTo>
                      <a:pt x="235" y="225"/>
                    </a:lnTo>
                    <a:lnTo>
                      <a:pt x="311" y="302"/>
                    </a:lnTo>
                    <a:lnTo>
                      <a:pt x="387" y="380"/>
                    </a:lnTo>
                    <a:lnTo>
                      <a:pt x="462" y="459"/>
                    </a:lnTo>
                    <a:lnTo>
                      <a:pt x="535" y="538"/>
                    </a:lnTo>
                    <a:lnTo>
                      <a:pt x="608" y="620"/>
                    </a:lnTo>
                    <a:lnTo>
                      <a:pt x="644" y="660"/>
                    </a:lnTo>
                    <a:lnTo>
                      <a:pt x="679" y="702"/>
                    </a:lnTo>
                    <a:lnTo>
                      <a:pt x="715" y="743"/>
                    </a:lnTo>
                    <a:lnTo>
                      <a:pt x="750" y="784"/>
                    </a:lnTo>
                    <a:lnTo>
                      <a:pt x="785" y="827"/>
                    </a:lnTo>
                    <a:lnTo>
                      <a:pt x="820" y="868"/>
                    </a:lnTo>
                    <a:lnTo>
                      <a:pt x="855" y="910"/>
                    </a:lnTo>
                    <a:lnTo>
                      <a:pt x="889" y="953"/>
                    </a:lnTo>
                    <a:lnTo>
                      <a:pt x="923" y="995"/>
                    </a:lnTo>
                    <a:lnTo>
                      <a:pt x="956" y="1038"/>
                    </a:lnTo>
                    <a:lnTo>
                      <a:pt x="990" y="1082"/>
                    </a:lnTo>
                    <a:lnTo>
                      <a:pt x="1023" y="1125"/>
                    </a:lnTo>
                    <a:lnTo>
                      <a:pt x="1056" y="1168"/>
                    </a:lnTo>
                    <a:lnTo>
                      <a:pt x="1088" y="1212"/>
                    </a:lnTo>
                    <a:lnTo>
                      <a:pt x="1121" y="1256"/>
                    </a:lnTo>
                    <a:lnTo>
                      <a:pt x="1153" y="1299"/>
                    </a:lnTo>
                    <a:lnTo>
                      <a:pt x="1185" y="1344"/>
                    </a:lnTo>
                    <a:lnTo>
                      <a:pt x="1216" y="1388"/>
                    </a:lnTo>
                    <a:lnTo>
                      <a:pt x="1248" y="1433"/>
                    </a:lnTo>
                    <a:lnTo>
                      <a:pt x="1279" y="1478"/>
                    </a:lnTo>
                    <a:lnTo>
                      <a:pt x="1310" y="1523"/>
                    </a:lnTo>
                    <a:lnTo>
                      <a:pt x="1340" y="1568"/>
                    </a:lnTo>
                    <a:lnTo>
                      <a:pt x="1371" y="1614"/>
                    </a:lnTo>
                    <a:lnTo>
                      <a:pt x="1400" y="1659"/>
                    </a:lnTo>
                    <a:lnTo>
                      <a:pt x="1430" y="1705"/>
                    </a:lnTo>
                    <a:lnTo>
                      <a:pt x="1459" y="1751"/>
                    </a:lnTo>
                    <a:lnTo>
                      <a:pt x="1489" y="1797"/>
                    </a:lnTo>
                    <a:lnTo>
                      <a:pt x="1517" y="1843"/>
                    </a:lnTo>
                    <a:lnTo>
                      <a:pt x="1545" y="1890"/>
                    </a:lnTo>
                    <a:lnTo>
                      <a:pt x="1573" y="1936"/>
                    </a:lnTo>
                    <a:lnTo>
                      <a:pt x="1601" y="1984"/>
                    </a:lnTo>
                    <a:lnTo>
                      <a:pt x="1629" y="2030"/>
                    </a:lnTo>
                    <a:lnTo>
                      <a:pt x="1656" y="2077"/>
                    </a:lnTo>
                    <a:lnTo>
                      <a:pt x="1683" y="2125"/>
                    </a:lnTo>
                    <a:lnTo>
                      <a:pt x="1709" y="2172"/>
                    </a:lnTo>
                    <a:lnTo>
                      <a:pt x="1735" y="2219"/>
                    </a:lnTo>
                    <a:lnTo>
                      <a:pt x="1762" y="2268"/>
                    </a:lnTo>
                    <a:lnTo>
                      <a:pt x="1788" y="2315"/>
                    </a:lnTo>
                    <a:lnTo>
                      <a:pt x="1813" y="2364"/>
                    </a:lnTo>
                    <a:lnTo>
                      <a:pt x="1838" y="2411"/>
                    </a:lnTo>
                    <a:lnTo>
                      <a:pt x="1862" y="2459"/>
                    </a:lnTo>
                    <a:lnTo>
                      <a:pt x="1888" y="2508"/>
                    </a:lnTo>
                    <a:lnTo>
                      <a:pt x="1912" y="2556"/>
                    </a:lnTo>
                    <a:lnTo>
                      <a:pt x="1935" y="2605"/>
                    </a:lnTo>
                    <a:lnTo>
                      <a:pt x="1959" y="2654"/>
                    </a:lnTo>
                    <a:lnTo>
                      <a:pt x="1982" y="2703"/>
                    </a:lnTo>
                    <a:lnTo>
                      <a:pt x="2005" y="2751"/>
                    </a:lnTo>
                    <a:lnTo>
                      <a:pt x="2028" y="2801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08" name="Freeform 430"/>
              <p:cNvSpPr>
                <a:spLocks/>
              </p:cNvSpPr>
              <p:nvPr/>
            </p:nvSpPr>
            <p:spPr bwMode="auto">
              <a:xfrm>
                <a:off x="3581400" y="3271838"/>
                <a:ext cx="635000" cy="11699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3" y="82"/>
                  </a:cxn>
                  <a:cxn ang="0">
                    <a:pos x="127" y="167"/>
                  </a:cxn>
                  <a:cxn ang="0">
                    <a:pos x="188" y="252"/>
                  </a:cxn>
                  <a:cxn ang="0">
                    <a:pos x="250" y="336"/>
                  </a:cxn>
                  <a:cxn ang="0">
                    <a:pos x="310" y="422"/>
                  </a:cxn>
                  <a:cxn ang="0">
                    <a:pos x="370" y="509"/>
                  </a:cxn>
                  <a:cxn ang="0">
                    <a:pos x="429" y="596"/>
                  </a:cxn>
                  <a:cxn ang="0">
                    <a:pos x="486" y="684"/>
                  </a:cxn>
                  <a:cxn ang="0">
                    <a:pos x="544" y="773"/>
                  </a:cxn>
                  <a:cxn ang="0">
                    <a:pos x="599" y="861"/>
                  </a:cxn>
                  <a:cxn ang="0">
                    <a:pos x="655" y="951"/>
                  </a:cxn>
                  <a:cxn ang="0">
                    <a:pos x="709" y="1042"/>
                  </a:cxn>
                  <a:cxn ang="0">
                    <a:pos x="763" y="1132"/>
                  </a:cxn>
                  <a:cxn ang="0">
                    <a:pos x="816" y="1223"/>
                  </a:cxn>
                  <a:cxn ang="0">
                    <a:pos x="867" y="1316"/>
                  </a:cxn>
                  <a:cxn ang="0">
                    <a:pos x="918" y="1408"/>
                  </a:cxn>
                  <a:cxn ang="0">
                    <a:pos x="968" y="1501"/>
                  </a:cxn>
                  <a:cxn ang="0">
                    <a:pos x="1017" y="1594"/>
                  </a:cxn>
                  <a:cxn ang="0">
                    <a:pos x="1065" y="1688"/>
                  </a:cxn>
                  <a:cxn ang="0">
                    <a:pos x="1111" y="1782"/>
                  </a:cxn>
                  <a:cxn ang="0">
                    <a:pos x="1158" y="1877"/>
                  </a:cxn>
                  <a:cxn ang="0">
                    <a:pos x="1203" y="1973"/>
                  </a:cxn>
                  <a:cxn ang="0">
                    <a:pos x="1246" y="2068"/>
                  </a:cxn>
                  <a:cxn ang="0">
                    <a:pos x="1290" y="2164"/>
                  </a:cxn>
                  <a:cxn ang="0">
                    <a:pos x="1332" y="2260"/>
                  </a:cxn>
                  <a:cxn ang="0">
                    <a:pos x="1373" y="2357"/>
                  </a:cxn>
                  <a:cxn ang="0">
                    <a:pos x="1413" y="2455"/>
                  </a:cxn>
                  <a:cxn ang="0">
                    <a:pos x="1452" y="2552"/>
                  </a:cxn>
                  <a:cxn ang="0">
                    <a:pos x="1490" y="2650"/>
                  </a:cxn>
                  <a:cxn ang="0">
                    <a:pos x="1527" y="2748"/>
                  </a:cxn>
                  <a:cxn ang="0">
                    <a:pos x="1564" y="2847"/>
                  </a:cxn>
                  <a:cxn ang="0">
                    <a:pos x="1598" y="2945"/>
                  </a:cxn>
                </a:cxnLst>
                <a:rect l="0" t="0" r="r" b="b"/>
                <a:pathLst>
                  <a:path w="1598" h="2945">
                    <a:moveTo>
                      <a:pt x="0" y="0"/>
                    </a:moveTo>
                    <a:lnTo>
                      <a:pt x="63" y="82"/>
                    </a:lnTo>
                    <a:lnTo>
                      <a:pt x="127" y="167"/>
                    </a:lnTo>
                    <a:lnTo>
                      <a:pt x="188" y="252"/>
                    </a:lnTo>
                    <a:lnTo>
                      <a:pt x="250" y="336"/>
                    </a:lnTo>
                    <a:lnTo>
                      <a:pt x="310" y="422"/>
                    </a:lnTo>
                    <a:lnTo>
                      <a:pt x="370" y="509"/>
                    </a:lnTo>
                    <a:lnTo>
                      <a:pt x="429" y="596"/>
                    </a:lnTo>
                    <a:lnTo>
                      <a:pt x="486" y="684"/>
                    </a:lnTo>
                    <a:lnTo>
                      <a:pt x="544" y="773"/>
                    </a:lnTo>
                    <a:lnTo>
                      <a:pt x="599" y="861"/>
                    </a:lnTo>
                    <a:lnTo>
                      <a:pt x="655" y="951"/>
                    </a:lnTo>
                    <a:lnTo>
                      <a:pt x="709" y="1042"/>
                    </a:lnTo>
                    <a:lnTo>
                      <a:pt x="763" y="1132"/>
                    </a:lnTo>
                    <a:lnTo>
                      <a:pt x="816" y="1223"/>
                    </a:lnTo>
                    <a:lnTo>
                      <a:pt x="867" y="1316"/>
                    </a:lnTo>
                    <a:lnTo>
                      <a:pt x="918" y="1408"/>
                    </a:lnTo>
                    <a:lnTo>
                      <a:pt x="968" y="1501"/>
                    </a:lnTo>
                    <a:lnTo>
                      <a:pt x="1017" y="1594"/>
                    </a:lnTo>
                    <a:lnTo>
                      <a:pt x="1065" y="1688"/>
                    </a:lnTo>
                    <a:lnTo>
                      <a:pt x="1111" y="1782"/>
                    </a:lnTo>
                    <a:lnTo>
                      <a:pt x="1158" y="1877"/>
                    </a:lnTo>
                    <a:lnTo>
                      <a:pt x="1203" y="1973"/>
                    </a:lnTo>
                    <a:lnTo>
                      <a:pt x="1246" y="2068"/>
                    </a:lnTo>
                    <a:lnTo>
                      <a:pt x="1290" y="2164"/>
                    </a:lnTo>
                    <a:lnTo>
                      <a:pt x="1332" y="2260"/>
                    </a:lnTo>
                    <a:lnTo>
                      <a:pt x="1373" y="2357"/>
                    </a:lnTo>
                    <a:lnTo>
                      <a:pt x="1413" y="2455"/>
                    </a:lnTo>
                    <a:lnTo>
                      <a:pt x="1452" y="2552"/>
                    </a:lnTo>
                    <a:lnTo>
                      <a:pt x="1490" y="2650"/>
                    </a:lnTo>
                    <a:lnTo>
                      <a:pt x="1527" y="2748"/>
                    </a:lnTo>
                    <a:lnTo>
                      <a:pt x="1564" y="2847"/>
                    </a:lnTo>
                    <a:lnTo>
                      <a:pt x="1598" y="2945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09" name="Freeform 431"/>
              <p:cNvSpPr>
                <a:spLocks/>
              </p:cNvSpPr>
              <p:nvPr/>
            </p:nvSpPr>
            <p:spPr bwMode="auto">
              <a:xfrm>
                <a:off x="3532188" y="3298825"/>
                <a:ext cx="311150" cy="12382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" y="95"/>
                  </a:cxn>
                  <a:cxn ang="0">
                    <a:pos x="63" y="191"/>
                  </a:cxn>
                  <a:cxn ang="0">
                    <a:pos x="94" y="286"/>
                  </a:cxn>
                  <a:cxn ang="0">
                    <a:pos x="126" y="382"/>
                  </a:cxn>
                  <a:cxn ang="0">
                    <a:pos x="156" y="478"/>
                  </a:cxn>
                  <a:cxn ang="0">
                    <a:pos x="185" y="575"/>
                  </a:cxn>
                  <a:cxn ang="0">
                    <a:pos x="214" y="670"/>
                  </a:cxn>
                  <a:cxn ang="0">
                    <a:pos x="244" y="767"/>
                  </a:cxn>
                  <a:cxn ang="0">
                    <a:pos x="272" y="864"/>
                  </a:cxn>
                  <a:cxn ang="0">
                    <a:pos x="299" y="961"/>
                  </a:cxn>
                  <a:cxn ang="0">
                    <a:pos x="326" y="1057"/>
                  </a:cxn>
                  <a:cxn ang="0">
                    <a:pos x="353" y="1154"/>
                  </a:cxn>
                  <a:cxn ang="0">
                    <a:pos x="380" y="1252"/>
                  </a:cxn>
                  <a:cxn ang="0">
                    <a:pos x="405" y="1349"/>
                  </a:cxn>
                  <a:cxn ang="0">
                    <a:pos x="430" y="1446"/>
                  </a:cxn>
                  <a:cxn ang="0">
                    <a:pos x="455" y="1544"/>
                  </a:cxn>
                  <a:cxn ang="0">
                    <a:pos x="479" y="1642"/>
                  </a:cxn>
                  <a:cxn ang="0">
                    <a:pos x="504" y="1740"/>
                  </a:cxn>
                  <a:cxn ang="0">
                    <a:pos x="527" y="1837"/>
                  </a:cxn>
                  <a:cxn ang="0">
                    <a:pos x="549" y="1935"/>
                  </a:cxn>
                  <a:cxn ang="0">
                    <a:pos x="571" y="2033"/>
                  </a:cxn>
                  <a:cxn ang="0">
                    <a:pos x="593" y="2132"/>
                  </a:cxn>
                  <a:cxn ang="0">
                    <a:pos x="614" y="2230"/>
                  </a:cxn>
                  <a:cxn ang="0">
                    <a:pos x="636" y="2328"/>
                  </a:cxn>
                  <a:cxn ang="0">
                    <a:pos x="656" y="2427"/>
                  </a:cxn>
                  <a:cxn ang="0">
                    <a:pos x="675" y="2526"/>
                  </a:cxn>
                  <a:cxn ang="0">
                    <a:pos x="694" y="2624"/>
                  </a:cxn>
                  <a:cxn ang="0">
                    <a:pos x="713" y="2723"/>
                  </a:cxn>
                  <a:cxn ang="0">
                    <a:pos x="731" y="2822"/>
                  </a:cxn>
                  <a:cxn ang="0">
                    <a:pos x="749" y="2921"/>
                  </a:cxn>
                  <a:cxn ang="0">
                    <a:pos x="767" y="3020"/>
                  </a:cxn>
                  <a:cxn ang="0">
                    <a:pos x="783" y="3119"/>
                  </a:cxn>
                </a:cxnLst>
                <a:rect l="0" t="0" r="r" b="b"/>
                <a:pathLst>
                  <a:path w="783" h="3119">
                    <a:moveTo>
                      <a:pt x="0" y="0"/>
                    </a:moveTo>
                    <a:lnTo>
                      <a:pt x="32" y="95"/>
                    </a:lnTo>
                    <a:lnTo>
                      <a:pt x="63" y="191"/>
                    </a:lnTo>
                    <a:lnTo>
                      <a:pt x="94" y="286"/>
                    </a:lnTo>
                    <a:lnTo>
                      <a:pt x="126" y="382"/>
                    </a:lnTo>
                    <a:lnTo>
                      <a:pt x="156" y="478"/>
                    </a:lnTo>
                    <a:lnTo>
                      <a:pt x="185" y="575"/>
                    </a:lnTo>
                    <a:lnTo>
                      <a:pt x="214" y="670"/>
                    </a:lnTo>
                    <a:lnTo>
                      <a:pt x="244" y="767"/>
                    </a:lnTo>
                    <a:lnTo>
                      <a:pt x="272" y="864"/>
                    </a:lnTo>
                    <a:lnTo>
                      <a:pt x="299" y="961"/>
                    </a:lnTo>
                    <a:lnTo>
                      <a:pt x="326" y="1057"/>
                    </a:lnTo>
                    <a:lnTo>
                      <a:pt x="353" y="1154"/>
                    </a:lnTo>
                    <a:lnTo>
                      <a:pt x="380" y="1252"/>
                    </a:lnTo>
                    <a:lnTo>
                      <a:pt x="405" y="1349"/>
                    </a:lnTo>
                    <a:lnTo>
                      <a:pt x="430" y="1446"/>
                    </a:lnTo>
                    <a:lnTo>
                      <a:pt x="455" y="1544"/>
                    </a:lnTo>
                    <a:lnTo>
                      <a:pt x="479" y="1642"/>
                    </a:lnTo>
                    <a:lnTo>
                      <a:pt x="504" y="1740"/>
                    </a:lnTo>
                    <a:lnTo>
                      <a:pt x="527" y="1837"/>
                    </a:lnTo>
                    <a:lnTo>
                      <a:pt x="549" y="1935"/>
                    </a:lnTo>
                    <a:lnTo>
                      <a:pt x="571" y="2033"/>
                    </a:lnTo>
                    <a:lnTo>
                      <a:pt x="593" y="2132"/>
                    </a:lnTo>
                    <a:lnTo>
                      <a:pt x="614" y="2230"/>
                    </a:lnTo>
                    <a:lnTo>
                      <a:pt x="636" y="2328"/>
                    </a:lnTo>
                    <a:lnTo>
                      <a:pt x="656" y="2427"/>
                    </a:lnTo>
                    <a:lnTo>
                      <a:pt x="675" y="2526"/>
                    </a:lnTo>
                    <a:lnTo>
                      <a:pt x="694" y="2624"/>
                    </a:lnTo>
                    <a:lnTo>
                      <a:pt x="713" y="2723"/>
                    </a:lnTo>
                    <a:lnTo>
                      <a:pt x="731" y="2822"/>
                    </a:lnTo>
                    <a:lnTo>
                      <a:pt x="749" y="2921"/>
                    </a:lnTo>
                    <a:lnTo>
                      <a:pt x="767" y="3020"/>
                    </a:lnTo>
                    <a:lnTo>
                      <a:pt x="783" y="3119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10" name="Freeform 432"/>
              <p:cNvSpPr>
                <a:spLocks/>
              </p:cNvSpPr>
              <p:nvPr/>
            </p:nvSpPr>
            <p:spPr bwMode="auto">
              <a:xfrm>
                <a:off x="3505200" y="3305175"/>
                <a:ext cx="155575" cy="12541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6" y="98"/>
                  </a:cxn>
                  <a:cxn ang="0">
                    <a:pos x="32" y="197"/>
                  </a:cxn>
                  <a:cxn ang="0">
                    <a:pos x="49" y="295"/>
                  </a:cxn>
                  <a:cxn ang="0">
                    <a:pos x="64" y="393"/>
                  </a:cxn>
                  <a:cxn ang="0">
                    <a:pos x="79" y="491"/>
                  </a:cxn>
                  <a:cxn ang="0">
                    <a:pos x="94" y="590"/>
                  </a:cxn>
                  <a:cxn ang="0">
                    <a:pos x="108" y="689"/>
                  </a:cxn>
                  <a:cxn ang="0">
                    <a:pos x="122" y="786"/>
                  </a:cxn>
                  <a:cxn ang="0">
                    <a:pos x="136" y="885"/>
                  </a:cxn>
                  <a:cxn ang="0">
                    <a:pos x="150" y="984"/>
                  </a:cxn>
                  <a:cxn ang="0">
                    <a:pos x="163" y="1083"/>
                  </a:cxn>
                  <a:cxn ang="0">
                    <a:pos x="178" y="1181"/>
                  </a:cxn>
                  <a:cxn ang="0">
                    <a:pos x="191" y="1279"/>
                  </a:cxn>
                  <a:cxn ang="0">
                    <a:pos x="203" y="1378"/>
                  </a:cxn>
                  <a:cxn ang="0">
                    <a:pos x="216" y="1477"/>
                  </a:cxn>
                  <a:cxn ang="0">
                    <a:pos x="228" y="1575"/>
                  </a:cxn>
                  <a:cxn ang="0">
                    <a:pos x="240" y="1674"/>
                  </a:cxn>
                  <a:cxn ang="0">
                    <a:pos x="252" y="1773"/>
                  </a:cxn>
                  <a:cxn ang="0">
                    <a:pos x="263" y="1872"/>
                  </a:cxn>
                  <a:cxn ang="0">
                    <a:pos x="274" y="1971"/>
                  </a:cxn>
                  <a:cxn ang="0">
                    <a:pos x="285" y="2070"/>
                  </a:cxn>
                  <a:cxn ang="0">
                    <a:pos x="296" y="2169"/>
                  </a:cxn>
                  <a:cxn ang="0">
                    <a:pos x="307" y="2268"/>
                  </a:cxn>
                  <a:cxn ang="0">
                    <a:pos x="318" y="2367"/>
                  </a:cxn>
                  <a:cxn ang="0">
                    <a:pos x="327" y="2465"/>
                  </a:cxn>
                  <a:cxn ang="0">
                    <a:pos x="337" y="2565"/>
                  </a:cxn>
                  <a:cxn ang="0">
                    <a:pos x="347" y="2664"/>
                  </a:cxn>
                  <a:cxn ang="0">
                    <a:pos x="356" y="2763"/>
                  </a:cxn>
                  <a:cxn ang="0">
                    <a:pos x="365" y="2862"/>
                  </a:cxn>
                  <a:cxn ang="0">
                    <a:pos x="373" y="2961"/>
                  </a:cxn>
                  <a:cxn ang="0">
                    <a:pos x="382" y="3060"/>
                  </a:cxn>
                  <a:cxn ang="0">
                    <a:pos x="390" y="3160"/>
                  </a:cxn>
                </a:cxnLst>
                <a:rect l="0" t="0" r="r" b="b"/>
                <a:pathLst>
                  <a:path w="390" h="3160">
                    <a:moveTo>
                      <a:pt x="0" y="0"/>
                    </a:moveTo>
                    <a:lnTo>
                      <a:pt x="16" y="98"/>
                    </a:lnTo>
                    <a:lnTo>
                      <a:pt x="32" y="197"/>
                    </a:lnTo>
                    <a:lnTo>
                      <a:pt x="49" y="295"/>
                    </a:lnTo>
                    <a:lnTo>
                      <a:pt x="64" y="393"/>
                    </a:lnTo>
                    <a:lnTo>
                      <a:pt x="79" y="491"/>
                    </a:lnTo>
                    <a:lnTo>
                      <a:pt x="94" y="590"/>
                    </a:lnTo>
                    <a:lnTo>
                      <a:pt x="108" y="689"/>
                    </a:lnTo>
                    <a:lnTo>
                      <a:pt x="122" y="786"/>
                    </a:lnTo>
                    <a:lnTo>
                      <a:pt x="136" y="885"/>
                    </a:lnTo>
                    <a:lnTo>
                      <a:pt x="150" y="984"/>
                    </a:lnTo>
                    <a:lnTo>
                      <a:pt x="163" y="1083"/>
                    </a:lnTo>
                    <a:lnTo>
                      <a:pt x="178" y="1181"/>
                    </a:lnTo>
                    <a:lnTo>
                      <a:pt x="191" y="1279"/>
                    </a:lnTo>
                    <a:lnTo>
                      <a:pt x="203" y="1378"/>
                    </a:lnTo>
                    <a:lnTo>
                      <a:pt x="216" y="1477"/>
                    </a:lnTo>
                    <a:lnTo>
                      <a:pt x="228" y="1575"/>
                    </a:lnTo>
                    <a:lnTo>
                      <a:pt x="240" y="1674"/>
                    </a:lnTo>
                    <a:lnTo>
                      <a:pt x="252" y="1773"/>
                    </a:lnTo>
                    <a:lnTo>
                      <a:pt x="263" y="1872"/>
                    </a:lnTo>
                    <a:lnTo>
                      <a:pt x="274" y="1971"/>
                    </a:lnTo>
                    <a:lnTo>
                      <a:pt x="285" y="2070"/>
                    </a:lnTo>
                    <a:lnTo>
                      <a:pt x="296" y="2169"/>
                    </a:lnTo>
                    <a:lnTo>
                      <a:pt x="307" y="2268"/>
                    </a:lnTo>
                    <a:lnTo>
                      <a:pt x="318" y="2367"/>
                    </a:lnTo>
                    <a:lnTo>
                      <a:pt x="327" y="2465"/>
                    </a:lnTo>
                    <a:lnTo>
                      <a:pt x="337" y="2565"/>
                    </a:lnTo>
                    <a:lnTo>
                      <a:pt x="347" y="2664"/>
                    </a:lnTo>
                    <a:lnTo>
                      <a:pt x="356" y="2763"/>
                    </a:lnTo>
                    <a:lnTo>
                      <a:pt x="365" y="2862"/>
                    </a:lnTo>
                    <a:lnTo>
                      <a:pt x="373" y="2961"/>
                    </a:lnTo>
                    <a:lnTo>
                      <a:pt x="382" y="3060"/>
                    </a:lnTo>
                    <a:lnTo>
                      <a:pt x="390" y="316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11" name="Freeform 433"/>
              <p:cNvSpPr>
                <a:spLocks/>
              </p:cNvSpPr>
              <p:nvPr/>
            </p:nvSpPr>
            <p:spPr bwMode="auto">
              <a:xfrm>
                <a:off x="3516313" y="3616325"/>
                <a:ext cx="52388" cy="9493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1" y="149"/>
                  </a:cxn>
                  <a:cxn ang="0">
                    <a:pos x="22" y="299"/>
                  </a:cxn>
                  <a:cxn ang="0">
                    <a:pos x="32" y="448"/>
                  </a:cxn>
                  <a:cxn ang="0">
                    <a:pos x="42" y="598"/>
                  </a:cxn>
                  <a:cxn ang="0">
                    <a:pos x="51" y="747"/>
                  </a:cxn>
                  <a:cxn ang="0">
                    <a:pos x="60" y="896"/>
                  </a:cxn>
                  <a:cxn ang="0">
                    <a:pos x="69" y="1045"/>
                  </a:cxn>
                  <a:cxn ang="0">
                    <a:pos x="77" y="1196"/>
                  </a:cxn>
                  <a:cxn ang="0">
                    <a:pos x="85" y="1345"/>
                  </a:cxn>
                  <a:cxn ang="0">
                    <a:pos x="93" y="1494"/>
                  </a:cxn>
                  <a:cxn ang="0">
                    <a:pos x="101" y="1644"/>
                  </a:cxn>
                  <a:cxn ang="0">
                    <a:pos x="108" y="1793"/>
                  </a:cxn>
                  <a:cxn ang="0">
                    <a:pos x="115" y="1942"/>
                  </a:cxn>
                  <a:cxn ang="0">
                    <a:pos x="122" y="2092"/>
                  </a:cxn>
                  <a:cxn ang="0">
                    <a:pos x="129" y="2242"/>
                  </a:cxn>
                  <a:cxn ang="0">
                    <a:pos x="135" y="2392"/>
                  </a:cxn>
                </a:cxnLst>
                <a:rect l="0" t="0" r="r" b="b"/>
                <a:pathLst>
                  <a:path w="135" h="2392">
                    <a:moveTo>
                      <a:pt x="0" y="0"/>
                    </a:moveTo>
                    <a:lnTo>
                      <a:pt x="11" y="149"/>
                    </a:lnTo>
                    <a:lnTo>
                      <a:pt x="22" y="299"/>
                    </a:lnTo>
                    <a:lnTo>
                      <a:pt x="32" y="448"/>
                    </a:lnTo>
                    <a:lnTo>
                      <a:pt x="42" y="598"/>
                    </a:lnTo>
                    <a:lnTo>
                      <a:pt x="51" y="747"/>
                    </a:lnTo>
                    <a:lnTo>
                      <a:pt x="60" y="896"/>
                    </a:lnTo>
                    <a:lnTo>
                      <a:pt x="69" y="1045"/>
                    </a:lnTo>
                    <a:lnTo>
                      <a:pt x="77" y="1196"/>
                    </a:lnTo>
                    <a:lnTo>
                      <a:pt x="85" y="1345"/>
                    </a:lnTo>
                    <a:lnTo>
                      <a:pt x="93" y="1494"/>
                    </a:lnTo>
                    <a:lnTo>
                      <a:pt x="101" y="1644"/>
                    </a:lnTo>
                    <a:lnTo>
                      <a:pt x="108" y="1793"/>
                    </a:lnTo>
                    <a:lnTo>
                      <a:pt x="115" y="1942"/>
                    </a:lnTo>
                    <a:lnTo>
                      <a:pt x="122" y="2092"/>
                    </a:lnTo>
                    <a:lnTo>
                      <a:pt x="129" y="2242"/>
                    </a:lnTo>
                    <a:lnTo>
                      <a:pt x="135" y="2392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12" name="Freeform 434"/>
              <p:cNvSpPr>
                <a:spLocks/>
              </p:cNvSpPr>
              <p:nvPr/>
            </p:nvSpPr>
            <p:spPr bwMode="auto">
              <a:xfrm>
                <a:off x="3590925" y="3605213"/>
                <a:ext cx="160338" cy="94456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" y="147"/>
                  </a:cxn>
                  <a:cxn ang="0">
                    <a:pos x="63" y="295"/>
                  </a:cxn>
                  <a:cxn ang="0">
                    <a:pos x="93" y="444"/>
                  </a:cxn>
                  <a:cxn ang="0">
                    <a:pos x="123" y="592"/>
                  </a:cxn>
                  <a:cxn ang="0">
                    <a:pos x="151" y="740"/>
                  </a:cxn>
                  <a:cxn ang="0">
                    <a:pos x="178" y="888"/>
                  </a:cxn>
                  <a:cxn ang="0">
                    <a:pos x="205" y="1037"/>
                  </a:cxn>
                  <a:cxn ang="0">
                    <a:pos x="231" y="1185"/>
                  </a:cxn>
                  <a:cxn ang="0">
                    <a:pos x="256" y="1334"/>
                  </a:cxn>
                  <a:cxn ang="0">
                    <a:pos x="280" y="1484"/>
                  </a:cxn>
                  <a:cxn ang="0">
                    <a:pos x="303" y="1633"/>
                  </a:cxn>
                  <a:cxn ang="0">
                    <a:pos x="325" y="1782"/>
                  </a:cxn>
                  <a:cxn ang="0">
                    <a:pos x="348" y="1932"/>
                  </a:cxn>
                  <a:cxn ang="0">
                    <a:pos x="368" y="2081"/>
                  </a:cxn>
                  <a:cxn ang="0">
                    <a:pos x="388" y="2231"/>
                  </a:cxn>
                  <a:cxn ang="0">
                    <a:pos x="407" y="2380"/>
                  </a:cxn>
                </a:cxnLst>
                <a:rect l="0" t="0" r="r" b="b"/>
                <a:pathLst>
                  <a:path w="407" h="2380">
                    <a:moveTo>
                      <a:pt x="0" y="0"/>
                    </a:moveTo>
                    <a:lnTo>
                      <a:pt x="32" y="147"/>
                    </a:lnTo>
                    <a:lnTo>
                      <a:pt x="63" y="295"/>
                    </a:lnTo>
                    <a:lnTo>
                      <a:pt x="93" y="444"/>
                    </a:lnTo>
                    <a:lnTo>
                      <a:pt x="123" y="592"/>
                    </a:lnTo>
                    <a:lnTo>
                      <a:pt x="151" y="740"/>
                    </a:lnTo>
                    <a:lnTo>
                      <a:pt x="178" y="888"/>
                    </a:lnTo>
                    <a:lnTo>
                      <a:pt x="205" y="1037"/>
                    </a:lnTo>
                    <a:lnTo>
                      <a:pt x="231" y="1185"/>
                    </a:lnTo>
                    <a:lnTo>
                      <a:pt x="256" y="1334"/>
                    </a:lnTo>
                    <a:lnTo>
                      <a:pt x="280" y="1484"/>
                    </a:lnTo>
                    <a:lnTo>
                      <a:pt x="303" y="1633"/>
                    </a:lnTo>
                    <a:lnTo>
                      <a:pt x="325" y="1782"/>
                    </a:lnTo>
                    <a:lnTo>
                      <a:pt x="348" y="1932"/>
                    </a:lnTo>
                    <a:lnTo>
                      <a:pt x="368" y="2081"/>
                    </a:lnTo>
                    <a:lnTo>
                      <a:pt x="388" y="2231"/>
                    </a:lnTo>
                    <a:lnTo>
                      <a:pt x="407" y="238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13" name="Freeform 435"/>
              <p:cNvSpPr>
                <a:spLocks/>
              </p:cNvSpPr>
              <p:nvPr/>
            </p:nvSpPr>
            <p:spPr bwMode="auto">
              <a:xfrm>
                <a:off x="3663950" y="3582988"/>
                <a:ext cx="271463" cy="9366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6" y="71"/>
                  </a:cxn>
                  <a:cxn ang="0">
                    <a:pos x="54" y="144"/>
                  </a:cxn>
                  <a:cxn ang="0">
                    <a:pos x="80" y="215"/>
                  </a:cxn>
                  <a:cxn ang="0">
                    <a:pos x="105" y="288"/>
                  </a:cxn>
                  <a:cxn ang="0">
                    <a:pos x="131" y="360"/>
                  </a:cxn>
                  <a:cxn ang="0">
                    <a:pos x="156" y="433"/>
                  </a:cxn>
                  <a:cxn ang="0">
                    <a:pos x="181" y="506"/>
                  </a:cxn>
                  <a:cxn ang="0">
                    <a:pos x="206" y="578"/>
                  </a:cxn>
                  <a:cxn ang="0">
                    <a:pos x="230" y="652"/>
                  </a:cxn>
                  <a:cxn ang="0">
                    <a:pos x="253" y="724"/>
                  </a:cxn>
                  <a:cxn ang="0">
                    <a:pos x="276" y="798"/>
                  </a:cxn>
                  <a:cxn ang="0">
                    <a:pos x="300" y="871"/>
                  </a:cxn>
                  <a:cxn ang="0">
                    <a:pos x="323" y="944"/>
                  </a:cxn>
                  <a:cxn ang="0">
                    <a:pos x="345" y="1018"/>
                  </a:cxn>
                  <a:cxn ang="0">
                    <a:pos x="367" y="1091"/>
                  </a:cxn>
                  <a:cxn ang="0">
                    <a:pos x="388" y="1166"/>
                  </a:cxn>
                  <a:cxn ang="0">
                    <a:pos x="410" y="1239"/>
                  </a:cxn>
                  <a:cxn ang="0">
                    <a:pos x="431" y="1313"/>
                  </a:cxn>
                  <a:cxn ang="0">
                    <a:pos x="452" y="1387"/>
                  </a:cxn>
                  <a:cxn ang="0">
                    <a:pos x="472" y="1461"/>
                  </a:cxn>
                  <a:cxn ang="0">
                    <a:pos x="492" y="1536"/>
                  </a:cxn>
                  <a:cxn ang="0">
                    <a:pos x="511" y="1610"/>
                  </a:cxn>
                  <a:cxn ang="0">
                    <a:pos x="530" y="1685"/>
                  </a:cxn>
                  <a:cxn ang="0">
                    <a:pos x="549" y="1759"/>
                  </a:cxn>
                  <a:cxn ang="0">
                    <a:pos x="568" y="1834"/>
                  </a:cxn>
                  <a:cxn ang="0">
                    <a:pos x="586" y="1908"/>
                  </a:cxn>
                  <a:cxn ang="0">
                    <a:pos x="603" y="1983"/>
                  </a:cxn>
                  <a:cxn ang="0">
                    <a:pos x="621" y="2058"/>
                  </a:cxn>
                  <a:cxn ang="0">
                    <a:pos x="637" y="2132"/>
                  </a:cxn>
                  <a:cxn ang="0">
                    <a:pos x="654" y="2208"/>
                  </a:cxn>
                  <a:cxn ang="0">
                    <a:pos x="670" y="2282"/>
                  </a:cxn>
                  <a:cxn ang="0">
                    <a:pos x="687" y="2358"/>
                  </a:cxn>
                </a:cxnLst>
                <a:rect l="0" t="0" r="r" b="b"/>
                <a:pathLst>
                  <a:path w="687" h="2358">
                    <a:moveTo>
                      <a:pt x="0" y="0"/>
                    </a:moveTo>
                    <a:lnTo>
                      <a:pt x="26" y="71"/>
                    </a:lnTo>
                    <a:lnTo>
                      <a:pt x="54" y="144"/>
                    </a:lnTo>
                    <a:lnTo>
                      <a:pt x="80" y="215"/>
                    </a:lnTo>
                    <a:lnTo>
                      <a:pt x="105" y="288"/>
                    </a:lnTo>
                    <a:lnTo>
                      <a:pt x="131" y="360"/>
                    </a:lnTo>
                    <a:lnTo>
                      <a:pt x="156" y="433"/>
                    </a:lnTo>
                    <a:lnTo>
                      <a:pt x="181" y="506"/>
                    </a:lnTo>
                    <a:lnTo>
                      <a:pt x="206" y="578"/>
                    </a:lnTo>
                    <a:lnTo>
                      <a:pt x="230" y="652"/>
                    </a:lnTo>
                    <a:lnTo>
                      <a:pt x="253" y="724"/>
                    </a:lnTo>
                    <a:lnTo>
                      <a:pt x="276" y="798"/>
                    </a:lnTo>
                    <a:lnTo>
                      <a:pt x="300" y="871"/>
                    </a:lnTo>
                    <a:lnTo>
                      <a:pt x="323" y="944"/>
                    </a:lnTo>
                    <a:lnTo>
                      <a:pt x="345" y="1018"/>
                    </a:lnTo>
                    <a:lnTo>
                      <a:pt x="367" y="1091"/>
                    </a:lnTo>
                    <a:lnTo>
                      <a:pt x="388" y="1166"/>
                    </a:lnTo>
                    <a:lnTo>
                      <a:pt x="410" y="1239"/>
                    </a:lnTo>
                    <a:lnTo>
                      <a:pt x="431" y="1313"/>
                    </a:lnTo>
                    <a:lnTo>
                      <a:pt x="452" y="1387"/>
                    </a:lnTo>
                    <a:lnTo>
                      <a:pt x="472" y="1461"/>
                    </a:lnTo>
                    <a:lnTo>
                      <a:pt x="492" y="1536"/>
                    </a:lnTo>
                    <a:lnTo>
                      <a:pt x="511" y="1610"/>
                    </a:lnTo>
                    <a:lnTo>
                      <a:pt x="530" y="1685"/>
                    </a:lnTo>
                    <a:lnTo>
                      <a:pt x="549" y="1759"/>
                    </a:lnTo>
                    <a:lnTo>
                      <a:pt x="568" y="1834"/>
                    </a:lnTo>
                    <a:lnTo>
                      <a:pt x="586" y="1908"/>
                    </a:lnTo>
                    <a:lnTo>
                      <a:pt x="603" y="1983"/>
                    </a:lnTo>
                    <a:lnTo>
                      <a:pt x="621" y="2058"/>
                    </a:lnTo>
                    <a:lnTo>
                      <a:pt x="637" y="2132"/>
                    </a:lnTo>
                    <a:lnTo>
                      <a:pt x="654" y="2208"/>
                    </a:lnTo>
                    <a:lnTo>
                      <a:pt x="670" y="2282"/>
                    </a:lnTo>
                    <a:lnTo>
                      <a:pt x="687" y="2358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14" name="Freeform 436"/>
              <p:cNvSpPr>
                <a:spLocks/>
              </p:cNvSpPr>
              <p:nvPr/>
            </p:nvSpPr>
            <p:spPr bwMode="auto">
              <a:xfrm>
                <a:off x="3733800" y="3551238"/>
                <a:ext cx="388938" cy="9207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8" y="69"/>
                  </a:cxn>
                  <a:cxn ang="0">
                    <a:pos x="75" y="138"/>
                  </a:cxn>
                  <a:cxn ang="0">
                    <a:pos x="112" y="208"/>
                  </a:cxn>
                  <a:cxn ang="0">
                    <a:pos x="149" y="277"/>
                  </a:cxn>
                  <a:cxn ang="0">
                    <a:pos x="185" y="348"/>
                  </a:cxn>
                  <a:cxn ang="0">
                    <a:pos x="221" y="417"/>
                  </a:cxn>
                  <a:cxn ang="0">
                    <a:pos x="257" y="488"/>
                  </a:cxn>
                  <a:cxn ang="0">
                    <a:pos x="291" y="559"/>
                  </a:cxn>
                  <a:cxn ang="0">
                    <a:pos x="325" y="630"/>
                  </a:cxn>
                  <a:cxn ang="0">
                    <a:pos x="359" y="701"/>
                  </a:cxn>
                  <a:cxn ang="0">
                    <a:pos x="393" y="773"/>
                  </a:cxn>
                  <a:cxn ang="0">
                    <a:pos x="426" y="845"/>
                  </a:cxn>
                  <a:cxn ang="0">
                    <a:pos x="458" y="916"/>
                  </a:cxn>
                  <a:cxn ang="0">
                    <a:pos x="490" y="989"/>
                  </a:cxn>
                  <a:cxn ang="0">
                    <a:pos x="522" y="1061"/>
                  </a:cxn>
                  <a:cxn ang="0">
                    <a:pos x="553" y="1134"/>
                  </a:cxn>
                  <a:cxn ang="0">
                    <a:pos x="583" y="1206"/>
                  </a:cxn>
                  <a:cxn ang="0">
                    <a:pos x="613" y="1280"/>
                  </a:cxn>
                  <a:cxn ang="0">
                    <a:pos x="643" y="1352"/>
                  </a:cxn>
                  <a:cxn ang="0">
                    <a:pos x="672" y="1426"/>
                  </a:cxn>
                  <a:cxn ang="0">
                    <a:pos x="700" y="1500"/>
                  </a:cxn>
                  <a:cxn ang="0">
                    <a:pos x="728" y="1573"/>
                  </a:cxn>
                  <a:cxn ang="0">
                    <a:pos x="755" y="1648"/>
                  </a:cxn>
                  <a:cxn ang="0">
                    <a:pos x="783" y="1721"/>
                  </a:cxn>
                  <a:cxn ang="0">
                    <a:pos x="809" y="1796"/>
                  </a:cxn>
                  <a:cxn ang="0">
                    <a:pos x="835" y="1870"/>
                  </a:cxn>
                  <a:cxn ang="0">
                    <a:pos x="860" y="1945"/>
                  </a:cxn>
                  <a:cxn ang="0">
                    <a:pos x="885" y="2020"/>
                  </a:cxn>
                  <a:cxn ang="0">
                    <a:pos x="910" y="2095"/>
                  </a:cxn>
                  <a:cxn ang="0">
                    <a:pos x="934" y="2170"/>
                  </a:cxn>
                  <a:cxn ang="0">
                    <a:pos x="957" y="2245"/>
                  </a:cxn>
                  <a:cxn ang="0">
                    <a:pos x="980" y="2320"/>
                  </a:cxn>
                </a:cxnLst>
                <a:rect l="0" t="0" r="r" b="b"/>
                <a:pathLst>
                  <a:path w="980" h="2320">
                    <a:moveTo>
                      <a:pt x="0" y="0"/>
                    </a:moveTo>
                    <a:lnTo>
                      <a:pt x="38" y="69"/>
                    </a:lnTo>
                    <a:lnTo>
                      <a:pt x="75" y="138"/>
                    </a:lnTo>
                    <a:lnTo>
                      <a:pt x="112" y="208"/>
                    </a:lnTo>
                    <a:lnTo>
                      <a:pt x="149" y="277"/>
                    </a:lnTo>
                    <a:lnTo>
                      <a:pt x="185" y="348"/>
                    </a:lnTo>
                    <a:lnTo>
                      <a:pt x="221" y="417"/>
                    </a:lnTo>
                    <a:lnTo>
                      <a:pt x="257" y="488"/>
                    </a:lnTo>
                    <a:lnTo>
                      <a:pt x="291" y="559"/>
                    </a:lnTo>
                    <a:lnTo>
                      <a:pt x="325" y="630"/>
                    </a:lnTo>
                    <a:lnTo>
                      <a:pt x="359" y="701"/>
                    </a:lnTo>
                    <a:lnTo>
                      <a:pt x="393" y="773"/>
                    </a:lnTo>
                    <a:lnTo>
                      <a:pt x="426" y="845"/>
                    </a:lnTo>
                    <a:lnTo>
                      <a:pt x="458" y="916"/>
                    </a:lnTo>
                    <a:lnTo>
                      <a:pt x="490" y="989"/>
                    </a:lnTo>
                    <a:lnTo>
                      <a:pt x="522" y="1061"/>
                    </a:lnTo>
                    <a:lnTo>
                      <a:pt x="553" y="1134"/>
                    </a:lnTo>
                    <a:lnTo>
                      <a:pt x="583" y="1206"/>
                    </a:lnTo>
                    <a:lnTo>
                      <a:pt x="613" y="1280"/>
                    </a:lnTo>
                    <a:lnTo>
                      <a:pt x="643" y="1352"/>
                    </a:lnTo>
                    <a:lnTo>
                      <a:pt x="672" y="1426"/>
                    </a:lnTo>
                    <a:lnTo>
                      <a:pt x="700" y="1500"/>
                    </a:lnTo>
                    <a:lnTo>
                      <a:pt x="728" y="1573"/>
                    </a:lnTo>
                    <a:lnTo>
                      <a:pt x="755" y="1648"/>
                    </a:lnTo>
                    <a:lnTo>
                      <a:pt x="783" y="1721"/>
                    </a:lnTo>
                    <a:lnTo>
                      <a:pt x="809" y="1796"/>
                    </a:lnTo>
                    <a:lnTo>
                      <a:pt x="835" y="1870"/>
                    </a:lnTo>
                    <a:lnTo>
                      <a:pt x="860" y="1945"/>
                    </a:lnTo>
                    <a:lnTo>
                      <a:pt x="885" y="2020"/>
                    </a:lnTo>
                    <a:lnTo>
                      <a:pt x="910" y="2095"/>
                    </a:lnTo>
                    <a:lnTo>
                      <a:pt x="934" y="2170"/>
                    </a:lnTo>
                    <a:lnTo>
                      <a:pt x="957" y="2245"/>
                    </a:lnTo>
                    <a:lnTo>
                      <a:pt x="980" y="232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15" name="Freeform 437"/>
              <p:cNvSpPr>
                <a:spLocks/>
              </p:cNvSpPr>
              <p:nvPr/>
            </p:nvSpPr>
            <p:spPr bwMode="auto">
              <a:xfrm>
                <a:off x="3798888" y="3508375"/>
                <a:ext cx="512763" cy="89693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9" y="65"/>
                  </a:cxn>
                  <a:cxn ang="0">
                    <a:pos x="98" y="130"/>
                  </a:cxn>
                  <a:cxn ang="0">
                    <a:pos x="146" y="196"/>
                  </a:cxn>
                  <a:cxn ang="0">
                    <a:pos x="194" y="262"/>
                  </a:cxn>
                  <a:cxn ang="0">
                    <a:pos x="242" y="329"/>
                  </a:cxn>
                  <a:cxn ang="0">
                    <a:pos x="288" y="395"/>
                  </a:cxn>
                  <a:cxn ang="0">
                    <a:pos x="334" y="463"/>
                  </a:cxn>
                  <a:cxn ang="0">
                    <a:pos x="380" y="530"/>
                  </a:cxn>
                  <a:cxn ang="0">
                    <a:pos x="425" y="599"/>
                  </a:cxn>
                  <a:cxn ang="0">
                    <a:pos x="469" y="667"/>
                  </a:cxn>
                  <a:cxn ang="0">
                    <a:pos x="513" y="736"/>
                  </a:cxn>
                  <a:cxn ang="0">
                    <a:pos x="556" y="805"/>
                  </a:cxn>
                  <a:cxn ang="0">
                    <a:pos x="600" y="875"/>
                  </a:cxn>
                  <a:cxn ang="0">
                    <a:pos x="641" y="946"/>
                  </a:cxn>
                  <a:cxn ang="0">
                    <a:pos x="683" y="1016"/>
                  </a:cxn>
                  <a:cxn ang="0">
                    <a:pos x="723" y="1087"/>
                  </a:cxn>
                  <a:cxn ang="0">
                    <a:pos x="764" y="1158"/>
                  </a:cxn>
                  <a:cxn ang="0">
                    <a:pos x="803" y="1230"/>
                  </a:cxn>
                  <a:cxn ang="0">
                    <a:pos x="842" y="1301"/>
                  </a:cxn>
                  <a:cxn ang="0">
                    <a:pos x="881" y="1374"/>
                  </a:cxn>
                  <a:cxn ang="0">
                    <a:pos x="919" y="1446"/>
                  </a:cxn>
                  <a:cxn ang="0">
                    <a:pos x="956" y="1519"/>
                  </a:cxn>
                  <a:cxn ang="0">
                    <a:pos x="993" y="1593"/>
                  </a:cxn>
                  <a:cxn ang="0">
                    <a:pos x="1028" y="1665"/>
                  </a:cxn>
                  <a:cxn ang="0">
                    <a:pos x="1063" y="1740"/>
                  </a:cxn>
                  <a:cxn ang="0">
                    <a:pos x="1098" y="1813"/>
                  </a:cxn>
                  <a:cxn ang="0">
                    <a:pos x="1132" y="1888"/>
                  </a:cxn>
                  <a:cxn ang="0">
                    <a:pos x="1165" y="1962"/>
                  </a:cxn>
                  <a:cxn ang="0">
                    <a:pos x="1198" y="2037"/>
                  </a:cxn>
                  <a:cxn ang="0">
                    <a:pos x="1230" y="2112"/>
                  </a:cxn>
                  <a:cxn ang="0">
                    <a:pos x="1262" y="2187"/>
                  </a:cxn>
                  <a:cxn ang="0">
                    <a:pos x="1292" y="2263"/>
                  </a:cxn>
                </a:cxnLst>
                <a:rect l="0" t="0" r="r" b="b"/>
                <a:pathLst>
                  <a:path w="1292" h="2263">
                    <a:moveTo>
                      <a:pt x="0" y="0"/>
                    </a:moveTo>
                    <a:lnTo>
                      <a:pt x="49" y="65"/>
                    </a:lnTo>
                    <a:lnTo>
                      <a:pt x="98" y="130"/>
                    </a:lnTo>
                    <a:lnTo>
                      <a:pt x="146" y="196"/>
                    </a:lnTo>
                    <a:lnTo>
                      <a:pt x="194" y="262"/>
                    </a:lnTo>
                    <a:lnTo>
                      <a:pt x="242" y="329"/>
                    </a:lnTo>
                    <a:lnTo>
                      <a:pt x="288" y="395"/>
                    </a:lnTo>
                    <a:lnTo>
                      <a:pt x="334" y="463"/>
                    </a:lnTo>
                    <a:lnTo>
                      <a:pt x="380" y="530"/>
                    </a:lnTo>
                    <a:lnTo>
                      <a:pt x="425" y="599"/>
                    </a:lnTo>
                    <a:lnTo>
                      <a:pt x="469" y="667"/>
                    </a:lnTo>
                    <a:lnTo>
                      <a:pt x="513" y="736"/>
                    </a:lnTo>
                    <a:lnTo>
                      <a:pt x="556" y="805"/>
                    </a:lnTo>
                    <a:lnTo>
                      <a:pt x="600" y="875"/>
                    </a:lnTo>
                    <a:lnTo>
                      <a:pt x="641" y="946"/>
                    </a:lnTo>
                    <a:lnTo>
                      <a:pt x="683" y="1016"/>
                    </a:lnTo>
                    <a:lnTo>
                      <a:pt x="723" y="1087"/>
                    </a:lnTo>
                    <a:lnTo>
                      <a:pt x="764" y="1158"/>
                    </a:lnTo>
                    <a:lnTo>
                      <a:pt x="803" y="1230"/>
                    </a:lnTo>
                    <a:lnTo>
                      <a:pt x="842" y="1301"/>
                    </a:lnTo>
                    <a:lnTo>
                      <a:pt x="881" y="1374"/>
                    </a:lnTo>
                    <a:lnTo>
                      <a:pt x="919" y="1446"/>
                    </a:lnTo>
                    <a:lnTo>
                      <a:pt x="956" y="1519"/>
                    </a:lnTo>
                    <a:lnTo>
                      <a:pt x="993" y="1593"/>
                    </a:lnTo>
                    <a:lnTo>
                      <a:pt x="1028" y="1665"/>
                    </a:lnTo>
                    <a:lnTo>
                      <a:pt x="1063" y="1740"/>
                    </a:lnTo>
                    <a:lnTo>
                      <a:pt x="1098" y="1813"/>
                    </a:lnTo>
                    <a:lnTo>
                      <a:pt x="1132" y="1888"/>
                    </a:lnTo>
                    <a:lnTo>
                      <a:pt x="1165" y="1962"/>
                    </a:lnTo>
                    <a:lnTo>
                      <a:pt x="1198" y="2037"/>
                    </a:lnTo>
                    <a:lnTo>
                      <a:pt x="1230" y="2112"/>
                    </a:lnTo>
                    <a:lnTo>
                      <a:pt x="1262" y="2187"/>
                    </a:lnTo>
                    <a:lnTo>
                      <a:pt x="1292" y="2263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16" name="Freeform 438"/>
              <p:cNvSpPr>
                <a:spLocks/>
              </p:cNvSpPr>
              <p:nvPr/>
            </p:nvSpPr>
            <p:spPr bwMode="auto">
              <a:xfrm>
                <a:off x="3857625" y="3454400"/>
                <a:ext cx="646113" cy="86360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1" y="60"/>
                  </a:cxn>
                  <a:cxn ang="0">
                    <a:pos x="122" y="119"/>
                  </a:cxn>
                  <a:cxn ang="0">
                    <a:pos x="182" y="180"/>
                  </a:cxn>
                  <a:cxn ang="0">
                    <a:pos x="242" y="240"/>
                  </a:cxn>
                  <a:cxn ang="0">
                    <a:pos x="300" y="303"/>
                  </a:cxn>
                  <a:cxn ang="0">
                    <a:pos x="359" y="364"/>
                  </a:cxn>
                  <a:cxn ang="0">
                    <a:pos x="416" y="427"/>
                  </a:cxn>
                  <a:cxn ang="0">
                    <a:pos x="473" y="491"/>
                  </a:cxn>
                  <a:cxn ang="0">
                    <a:pos x="529" y="554"/>
                  </a:cxn>
                  <a:cxn ang="0">
                    <a:pos x="586" y="620"/>
                  </a:cxn>
                  <a:cxn ang="0">
                    <a:pos x="640" y="684"/>
                  </a:cxn>
                  <a:cxn ang="0">
                    <a:pos x="694" y="751"/>
                  </a:cxn>
                  <a:cxn ang="0">
                    <a:pos x="748" y="817"/>
                  </a:cxn>
                  <a:cxn ang="0">
                    <a:pos x="801" y="884"/>
                  </a:cxn>
                  <a:cxn ang="0">
                    <a:pos x="854" y="952"/>
                  </a:cxn>
                  <a:cxn ang="0">
                    <a:pos x="905" y="1020"/>
                  </a:cxn>
                  <a:cxn ang="0">
                    <a:pos x="955" y="1089"/>
                  </a:cxn>
                  <a:cxn ang="0">
                    <a:pos x="1006" y="1158"/>
                  </a:cxn>
                  <a:cxn ang="0">
                    <a:pos x="1055" y="1228"/>
                  </a:cxn>
                  <a:cxn ang="0">
                    <a:pos x="1104" y="1298"/>
                  </a:cxn>
                  <a:cxn ang="0">
                    <a:pos x="1152" y="1369"/>
                  </a:cxn>
                  <a:cxn ang="0">
                    <a:pos x="1199" y="1440"/>
                  </a:cxn>
                  <a:cxn ang="0">
                    <a:pos x="1246" y="1512"/>
                  </a:cxn>
                  <a:cxn ang="0">
                    <a:pos x="1291" y="1583"/>
                  </a:cxn>
                  <a:cxn ang="0">
                    <a:pos x="1336" y="1656"/>
                  </a:cxn>
                  <a:cxn ang="0">
                    <a:pos x="1381" y="1730"/>
                  </a:cxn>
                  <a:cxn ang="0">
                    <a:pos x="1424" y="1803"/>
                  </a:cxn>
                  <a:cxn ang="0">
                    <a:pos x="1466" y="1877"/>
                  </a:cxn>
                  <a:cxn ang="0">
                    <a:pos x="1508" y="1950"/>
                  </a:cxn>
                  <a:cxn ang="0">
                    <a:pos x="1549" y="2025"/>
                  </a:cxn>
                  <a:cxn ang="0">
                    <a:pos x="1589" y="2100"/>
                  </a:cxn>
                  <a:cxn ang="0">
                    <a:pos x="1629" y="2175"/>
                  </a:cxn>
                </a:cxnLst>
                <a:rect l="0" t="0" r="r" b="b"/>
                <a:pathLst>
                  <a:path w="1629" h="2175">
                    <a:moveTo>
                      <a:pt x="0" y="0"/>
                    </a:moveTo>
                    <a:lnTo>
                      <a:pt x="61" y="60"/>
                    </a:lnTo>
                    <a:lnTo>
                      <a:pt x="122" y="119"/>
                    </a:lnTo>
                    <a:lnTo>
                      <a:pt x="182" y="180"/>
                    </a:lnTo>
                    <a:lnTo>
                      <a:pt x="242" y="240"/>
                    </a:lnTo>
                    <a:lnTo>
                      <a:pt x="300" y="303"/>
                    </a:lnTo>
                    <a:lnTo>
                      <a:pt x="359" y="364"/>
                    </a:lnTo>
                    <a:lnTo>
                      <a:pt x="416" y="427"/>
                    </a:lnTo>
                    <a:lnTo>
                      <a:pt x="473" y="491"/>
                    </a:lnTo>
                    <a:lnTo>
                      <a:pt x="529" y="554"/>
                    </a:lnTo>
                    <a:lnTo>
                      <a:pt x="586" y="620"/>
                    </a:lnTo>
                    <a:lnTo>
                      <a:pt x="640" y="684"/>
                    </a:lnTo>
                    <a:lnTo>
                      <a:pt x="694" y="751"/>
                    </a:lnTo>
                    <a:lnTo>
                      <a:pt x="748" y="817"/>
                    </a:lnTo>
                    <a:lnTo>
                      <a:pt x="801" y="884"/>
                    </a:lnTo>
                    <a:lnTo>
                      <a:pt x="854" y="952"/>
                    </a:lnTo>
                    <a:lnTo>
                      <a:pt x="905" y="1020"/>
                    </a:lnTo>
                    <a:lnTo>
                      <a:pt x="955" y="1089"/>
                    </a:lnTo>
                    <a:lnTo>
                      <a:pt x="1006" y="1158"/>
                    </a:lnTo>
                    <a:lnTo>
                      <a:pt x="1055" y="1228"/>
                    </a:lnTo>
                    <a:lnTo>
                      <a:pt x="1104" y="1298"/>
                    </a:lnTo>
                    <a:lnTo>
                      <a:pt x="1152" y="1369"/>
                    </a:lnTo>
                    <a:lnTo>
                      <a:pt x="1199" y="1440"/>
                    </a:lnTo>
                    <a:lnTo>
                      <a:pt x="1246" y="1512"/>
                    </a:lnTo>
                    <a:lnTo>
                      <a:pt x="1291" y="1583"/>
                    </a:lnTo>
                    <a:lnTo>
                      <a:pt x="1336" y="1656"/>
                    </a:lnTo>
                    <a:lnTo>
                      <a:pt x="1381" y="1730"/>
                    </a:lnTo>
                    <a:lnTo>
                      <a:pt x="1424" y="1803"/>
                    </a:lnTo>
                    <a:lnTo>
                      <a:pt x="1466" y="1877"/>
                    </a:lnTo>
                    <a:lnTo>
                      <a:pt x="1508" y="1950"/>
                    </a:lnTo>
                    <a:lnTo>
                      <a:pt x="1549" y="2025"/>
                    </a:lnTo>
                    <a:lnTo>
                      <a:pt x="1589" y="2100"/>
                    </a:lnTo>
                    <a:lnTo>
                      <a:pt x="1629" y="2175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17" name="Freeform 439"/>
              <p:cNvSpPr>
                <a:spLocks/>
              </p:cNvSpPr>
              <p:nvPr/>
            </p:nvSpPr>
            <p:spPr bwMode="auto">
              <a:xfrm>
                <a:off x="1254125" y="2554288"/>
                <a:ext cx="1749425" cy="312738"/>
              </a:xfrm>
              <a:custGeom>
                <a:avLst/>
                <a:gdLst/>
                <a:ahLst/>
                <a:cxnLst>
                  <a:cxn ang="0">
                    <a:pos x="70" y="41"/>
                  </a:cxn>
                  <a:cxn ang="0">
                    <a:pos x="209" y="29"/>
                  </a:cxn>
                  <a:cxn ang="0">
                    <a:pos x="349" y="18"/>
                  </a:cxn>
                  <a:cxn ang="0">
                    <a:pos x="489" y="10"/>
                  </a:cxn>
                  <a:cxn ang="0">
                    <a:pos x="630" y="4"/>
                  </a:cxn>
                  <a:cxn ang="0">
                    <a:pos x="771" y="1"/>
                  </a:cxn>
                  <a:cxn ang="0">
                    <a:pos x="912" y="0"/>
                  </a:cxn>
                  <a:cxn ang="0">
                    <a:pos x="1055" y="1"/>
                  </a:cxn>
                  <a:cxn ang="0">
                    <a:pos x="1196" y="5"/>
                  </a:cxn>
                  <a:cxn ang="0">
                    <a:pos x="1338" y="11"/>
                  </a:cxn>
                  <a:cxn ang="0">
                    <a:pos x="1480" y="20"/>
                  </a:cxn>
                  <a:cxn ang="0">
                    <a:pos x="1621" y="31"/>
                  </a:cxn>
                  <a:cxn ang="0">
                    <a:pos x="1763" y="45"/>
                  </a:cxn>
                  <a:cxn ang="0">
                    <a:pos x="1904" y="61"/>
                  </a:cxn>
                  <a:cxn ang="0">
                    <a:pos x="2045" y="79"/>
                  </a:cxn>
                  <a:cxn ang="0">
                    <a:pos x="2186" y="100"/>
                  </a:cxn>
                  <a:cxn ang="0">
                    <a:pos x="2326" y="125"/>
                  </a:cxn>
                  <a:cxn ang="0">
                    <a:pos x="2466" y="150"/>
                  </a:cxn>
                  <a:cxn ang="0">
                    <a:pos x="2605" y="179"/>
                  </a:cxn>
                  <a:cxn ang="0">
                    <a:pos x="2745" y="209"/>
                  </a:cxn>
                  <a:cxn ang="0">
                    <a:pos x="2883" y="243"/>
                  </a:cxn>
                  <a:cxn ang="0">
                    <a:pos x="3021" y="278"/>
                  </a:cxn>
                  <a:cxn ang="0">
                    <a:pos x="3158" y="316"/>
                  </a:cxn>
                  <a:cxn ang="0">
                    <a:pos x="3294" y="356"/>
                  </a:cxn>
                  <a:cxn ang="0">
                    <a:pos x="3429" y="399"/>
                  </a:cxn>
                  <a:cxn ang="0">
                    <a:pos x="3563" y="444"/>
                  </a:cxn>
                  <a:cxn ang="0">
                    <a:pos x="3696" y="490"/>
                  </a:cxn>
                  <a:cxn ang="0">
                    <a:pos x="3829" y="540"/>
                  </a:cxn>
                  <a:cxn ang="0">
                    <a:pos x="3960" y="591"/>
                  </a:cxn>
                  <a:cxn ang="0">
                    <a:pos x="4090" y="645"/>
                  </a:cxn>
                  <a:cxn ang="0">
                    <a:pos x="4219" y="700"/>
                  </a:cxn>
                  <a:cxn ang="0">
                    <a:pos x="4346" y="759"/>
                  </a:cxn>
                </a:cxnLst>
                <a:rect l="0" t="0" r="r" b="b"/>
                <a:pathLst>
                  <a:path w="4409" h="788">
                    <a:moveTo>
                      <a:pt x="0" y="49"/>
                    </a:moveTo>
                    <a:lnTo>
                      <a:pt x="70" y="41"/>
                    </a:lnTo>
                    <a:lnTo>
                      <a:pt x="139" y="35"/>
                    </a:lnTo>
                    <a:lnTo>
                      <a:pt x="209" y="29"/>
                    </a:lnTo>
                    <a:lnTo>
                      <a:pt x="280" y="23"/>
                    </a:lnTo>
                    <a:lnTo>
                      <a:pt x="349" y="18"/>
                    </a:lnTo>
                    <a:lnTo>
                      <a:pt x="420" y="14"/>
                    </a:lnTo>
                    <a:lnTo>
                      <a:pt x="489" y="10"/>
                    </a:lnTo>
                    <a:lnTo>
                      <a:pt x="560" y="7"/>
                    </a:lnTo>
                    <a:lnTo>
                      <a:pt x="630" y="4"/>
                    </a:lnTo>
                    <a:lnTo>
                      <a:pt x="701" y="2"/>
                    </a:lnTo>
                    <a:lnTo>
                      <a:pt x="771" y="1"/>
                    </a:lnTo>
                    <a:lnTo>
                      <a:pt x="842" y="0"/>
                    </a:lnTo>
                    <a:lnTo>
                      <a:pt x="912" y="0"/>
                    </a:lnTo>
                    <a:lnTo>
                      <a:pt x="983" y="0"/>
                    </a:lnTo>
                    <a:lnTo>
                      <a:pt x="1055" y="1"/>
                    </a:lnTo>
                    <a:lnTo>
                      <a:pt x="1125" y="3"/>
                    </a:lnTo>
                    <a:lnTo>
                      <a:pt x="1196" y="5"/>
                    </a:lnTo>
                    <a:lnTo>
                      <a:pt x="1267" y="8"/>
                    </a:lnTo>
                    <a:lnTo>
                      <a:pt x="1338" y="11"/>
                    </a:lnTo>
                    <a:lnTo>
                      <a:pt x="1408" y="15"/>
                    </a:lnTo>
                    <a:lnTo>
                      <a:pt x="1480" y="20"/>
                    </a:lnTo>
                    <a:lnTo>
                      <a:pt x="1550" y="25"/>
                    </a:lnTo>
                    <a:lnTo>
                      <a:pt x="1621" y="31"/>
                    </a:lnTo>
                    <a:lnTo>
                      <a:pt x="1691" y="38"/>
                    </a:lnTo>
                    <a:lnTo>
                      <a:pt x="1763" y="45"/>
                    </a:lnTo>
                    <a:lnTo>
                      <a:pt x="1834" y="53"/>
                    </a:lnTo>
                    <a:lnTo>
                      <a:pt x="1904" y="61"/>
                    </a:lnTo>
                    <a:lnTo>
                      <a:pt x="1975" y="70"/>
                    </a:lnTo>
                    <a:lnTo>
                      <a:pt x="2045" y="79"/>
                    </a:lnTo>
                    <a:lnTo>
                      <a:pt x="2116" y="90"/>
                    </a:lnTo>
                    <a:lnTo>
                      <a:pt x="2186" y="100"/>
                    </a:lnTo>
                    <a:lnTo>
                      <a:pt x="2256" y="113"/>
                    </a:lnTo>
                    <a:lnTo>
                      <a:pt x="2326" y="125"/>
                    </a:lnTo>
                    <a:lnTo>
                      <a:pt x="2397" y="137"/>
                    </a:lnTo>
                    <a:lnTo>
                      <a:pt x="2466" y="150"/>
                    </a:lnTo>
                    <a:lnTo>
                      <a:pt x="2536" y="164"/>
                    </a:lnTo>
                    <a:lnTo>
                      <a:pt x="2605" y="179"/>
                    </a:lnTo>
                    <a:lnTo>
                      <a:pt x="2675" y="194"/>
                    </a:lnTo>
                    <a:lnTo>
                      <a:pt x="2745" y="209"/>
                    </a:lnTo>
                    <a:lnTo>
                      <a:pt x="2814" y="225"/>
                    </a:lnTo>
                    <a:lnTo>
                      <a:pt x="2883" y="243"/>
                    </a:lnTo>
                    <a:lnTo>
                      <a:pt x="2952" y="260"/>
                    </a:lnTo>
                    <a:lnTo>
                      <a:pt x="3021" y="278"/>
                    </a:lnTo>
                    <a:lnTo>
                      <a:pt x="3089" y="297"/>
                    </a:lnTo>
                    <a:lnTo>
                      <a:pt x="3158" y="316"/>
                    </a:lnTo>
                    <a:lnTo>
                      <a:pt x="3225" y="336"/>
                    </a:lnTo>
                    <a:lnTo>
                      <a:pt x="3294" y="356"/>
                    </a:lnTo>
                    <a:lnTo>
                      <a:pt x="3361" y="378"/>
                    </a:lnTo>
                    <a:lnTo>
                      <a:pt x="3429" y="399"/>
                    </a:lnTo>
                    <a:lnTo>
                      <a:pt x="3496" y="421"/>
                    </a:lnTo>
                    <a:lnTo>
                      <a:pt x="3563" y="444"/>
                    </a:lnTo>
                    <a:lnTo>
                      <a:pt x="3629" y="467"/>
                    </a:lnTo>
                    <a:lnTo>
                      <a:pt x="3696" y="490"/>
                    </a:lnTo>
                    <a:lnTo>
                      <a:pt x="3762" y="515"/>
                    </a:lnTo>
                    <a:lnTo>
                      <a:pt x="3829" y="540"/>
                    </a:lnTo>
                    <a:lnTo>
                      <a:pt x="3894" y="565"/>
                    </a:lnTo>
                    <a:lnTo>
                      <a:pt x="3960" y="591"/>
                    </a:lnTo>
                    <a:lnTo>
                      <a:pt x="4024" y="617"/>
                    </a:lnTo>
                    <a:lnTo>
                      <a:pt x="4090" y="645"/>
                    </a:lnTo>
                    <a:lnTo>
                      <a:pt x="4154" y="673"/>
                    </a:lnTo>
                    <a:lnTo>
                      <a:pt x="4219" y="700"/>
                    </a:lnTo>
                    <a:lnTo>
                      <a:pt x="4282" y="729"/>
                    </a:lnTo>
                    <a:lnTo>
                      <a:pt x="4346" y="759"/>
                    </a:lnTo>
                    <a:lnTo>
                      <a:pt x="4409" y="788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18" name="Freeform 440"/>
              <p:cNvSpPr>
                <a:spLocks/>
              </p:cNvSpPr>
              <p:nvPr/>
            </p:nvSpPr>
            <p:spPr bwMode="auto">
              <a:xfrm>
                <a:off x="3910013" y="3390900"/>
                <a:ext cx="790575" cy="81280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3" y="51"/>
                  </a:cxn>
                  <a:cxn ang="0">
                    <a:pos x="145" y="103"/>
                  </a:cxn>
                  <a:cxn ang="0">
                    <a:pos x="218" y="156"/>
                  </a:cxn>
                  <a:cxn ang="0">
                    <a:pos x="289" y="211"/>
                  </a:cxn>
                  <a:cxn ang="0">
                    <a:pos x="360" y="265"/>
                  </a:cxn>
                  <a:cxn ang="0">
                    <a:pos x="430" y="321"/>
                  </a:cxn>
                  <a:cxn ang="0">
                    <a:pos x="500" y="378"/>
                  </a:cxn>
                  <a:cxn ang="0">
                    <a:pos x="568" y="435"/>
                  </a:cxn>
                  <a:cxn ang="0">
                    <a:pos x="637" y="494"/>
                  </a:cxn>
                  <a:cxn ang="0">
                    <a:pos x="704" y="553"/>
                  </a:cxn>
                  <a:cxn ang="0">
                    <a:pos x="771" y="614"/>
                  </a:cxn>
                  <a:cxn ang="0">
                    <a:pos x="837" y="674"/>
                  </a:cxn>
                  <a:cxn ang="0">
                    <a:pos x="903" y="737"/>
                  </a:cxn>
                  <a:cxn ang="0">
                    <a:pos x="968" y="799"/>
                  </a:cxn>
                  <a:cxn ang="0">
                    <a:pos x="1032" y="863"/>
                  </a:cxn>
                  <a:cxn ang="0">
                    <a:pos x="1094" y="927"/>
                  </a:cxn>
                  <a:cxn ang="0">
                    <a:pos x="1157" y="992"/>
                  </a:cxn>
                  <a:cxn ang="0">
                    <a:pos x="1218" y="1057"/>
                  </a:cxn>
                  <a:cxn ang="0">
                    <a:pos x="1280" y="1124"/>
                  </a:cxn>
                  <a:cxn ang="0">
                    <a:pos x="1339" y="1191"/>
                  </a:cxn>
                  <a:cxn ang="0">
                    <a:pos x="1399" y="1259"/>
                  </a:cxn>
                  <a:cxn ang="0">
                    <a:pos x="1457" y="1327"/>
                  </a:cxn>
                  <a:cxn ang="0">
                    <a:pos x="1515" y="1397"/>
                  </a:cxn>
                  <a:cxn ang="0">
                    <a:pos x="1571" y="1466"/>
                  </a:cxn>
                  <a:cxn ang="0">
                    <a:pos x="1627" y="1537"/>
                  </a:cxn>
                  <a:cxn ang="0">
                    <a:pos x="1681" y="1608"/>
                  </a:cxn>
                  <a:cxn ang="0">
                    <a:pos x="1735" y="1680"/>
                  </a:cxn>
                  <a:cxn ang="0">
                    <a:pos x="1788" y="1752"/>
                  </a:cxn>
                  <a:cxn ang="0">
                    <a:pos x="1840" y="1825"/>
                  </a:cxn>
                  <a:cxn ang="0">
                    <a:pos x="1892" y="1899"/>
                  </a:cxn>
                  <a:cxn ang="0">
                    <a:pos x="1941" y="1973"/>
                  </a:cxn>
                  <a:cxn ang="0">
                    <a:pos x="1990" y="2048"/>
                  </a:cxn>
                </a:cxnLst>
                <a:rect l="0" t="0" r="r" b="b"/>
                <a:pathLst>
                  <a:path w="1990" h="2048">
                    <a:moveTo>
                      <a:pt x="0" y="0"/>
                    </a:moveTo>
                    <a:lnTo>
                      <a:pt x="73" y="51"/>
                    </a:lnTo>
                    <a:lnTo>
                      <a:pt x="145" y="103"/>
                    </a:lnTo>
                    <a:lnTo>
                      <a:pt x="218" y="156"/>
                    </a:lnTo>
                    <a:lnTo>
                      <a:pt x="289" y="211"/>
                    </a:lnTo>
                    <a:lnTo>
                      <a:pt x="360" y="265"/>
                    </a:lnTo>
                    <a:lnTo>
                      <a:pt x="430" y="321"/>
                    </a:lnTo>
                    <a:lnTo>
                      <a:pt x="500" y="378"/>
                    </a:lnTo>
                    <a:lnTo>
                      <a:pt x="568" y="435"/>
                    </a:lnTo>
                    <a:lnTo>
                      <a:pt x="637" y="494"/>
                    </a:lnTo>
                    <a:lnTo>
                      <a:pt x="704" y="553"/>
                    </a:lnTo>
                    <a:lnTo>
                      <a:pt x="771" y="614"/>
                    </a:lnTo>
                    <a:lnTo>
                      <a:pt x="837" y="674"/>
                    </a:lnTo>
                    <a:lnTo>
                      <a:pt x="903" y="737"/>
                    </a:lnTo>
                    <a:lnTo>
                      <a:pt x="968" y="799"/>
                    </a:lnTo>
                    <a:lnTo>
                      <a:pt x="1032" y="863"/>
                    </a:lnTo>
                    <a:lnTo>
                      <a:pt x="1094" y="927"/>
                    </a:lnTo>
                    <a:lnTo>
                      <a:pt x="1157" y="992"/>
                    </a:lnTo>
                    <a:lnTo>
                      <a:pt x="1218" y="1057"/>
                    </a:lnTo>
                    <a:lnTo>
                      <a:pt x="1280" y="1124"/>
                    </a:lnTo>
                    <a:lnTo>
                      <a:pt x="1339" y="1191"/>
                    </a:lnTo>
                    <a:lnTo>
                      <a:pt x="1399" y="1259"/>
                    </a:lnTo>
                    <a:lnTo>
                      <a:pt x="1457" y="1327"/>
                    </a:lnTo>
                    <a:lnTo>
                      <a:pt x="1515" y="1397"/>
                    </a:lnTo>
                    <a:lnTo>
                      <a:pt x="1571" y="1466"/>
                    </a:lnTo>
                    <a:lnTo>
                      <a:pt x="1627" y="1537"/>
                    </a:lnTo>
                    <a:lnTo>
                      <a:pt x="1681" y="1608"/>
                    </a:lnTo>
                    <a:lnTo>
                      <a:pt x="1735" y="1680"/>
                    </a:lnTo>
                    <a:lnTo>
                      <a:pt x="1788" y="1752"/>
                    </a:lnTo>
                    <a:lnTo>
                      <a:pt x="1840" y="1825"/>
                    </a:lnTo>
                    <a:lnTo>
                      <a:pt x="1892" y="1899"/>
                    </a:lnTo>
                    <a:lnTo>
                      <a:pt x="1941" y="1973"/>
                    </a:lnTo>
                    <a:lnTo>
                      <a:pt x="1990" y="2048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19" name="Freeform 441"/>
              <p:cNvSpPr>
                <a:spLocks/>
              </p:cNvSpPr>
              <p:nvPr/>
            </p:nvSpPr>
            <p:spPr bwMode="auto">
              <a:xfrm>
                <a:off x="1344613" y="2867025"/>
                <a:ext cx="1624013" cy="138113"/>
              </a:xfrm>
              <a:custGeom>
                <a:avLst/>
                <a:gdLst/>
                <a:ahLst/>
                <a:cxnLst>
                  <a:cxn ang="0">
                    <a:pos x="62" y="327"/>
                  </a:cxn>
                  <a:cxn ang="0">
                    <a:pos x="185" y="291"/>
                  </a:cxn>
                  <a:cxn ang="0">
                    <a:pos x="309" y="256"/>
                  </a:cxn>
                  <a:cxn ang="0">
                    <a:pos x="432" y="223"/>
                  </a:cxn>
                  <a:cxn ang="0">
                    <a:pos x="558" y="193"/>
                  </a:cxn>
                  <a:cxn ang="0">
                    <a:pos x="684" y="165"/>
                  </a:cxn>
                  <a:cxn ang="0">
                    <a:pos x="811" y="139"/>
                  </a:cxn>
                  <a:cxn ang="0">
                    <a:pos x="938" y="115"/>
                  </a:cxn>
                  <a:cxn ang="0">
                    <a:pos x="1066" y="93"/>
                  </a:cxn>
                  <a:cxn ang="0">
                    <a:pos x="1195" y="73"/>
                  </a:cxn>
                  <a:cxn ang="0">
                    <a:pos x="1324" y="56"/>
                  </a:cxn>
                  <a:cxn ang="0">
                    <a:pos x="1453" y="41"/>
                  </a:cxn>
                  <a:cxn ang="0">
                    <a:pos x="1583" y="29"/>
                  </a:cxn>
                  <a:cxn ang="0">
                    <a:pos x="1713" y="18"/>
                  </a:cxn>
                  <a:cxn ang="0">
                    <a:pos x="1843" y="10"/>
                  </a:cxn>
                  <a:cxn ang="0">
                    <a:pos x="1974" y="4"/>
                  </a:cxn>
                  <a:cxn ang="0">
                    <a:pos x="2104" y="1"/>
                  </a:cxn>
                  <a:cxn ang="0">
                    <a:pos x="2235" y="0"/>
                  </a:cxn>
                  <a:cxn ang="0">
                    <a:pos x="2365" y="1"/>
                  </a:cxn>
                  <a:cxn ang="0">
                    <a:pos x="2496" y="4"/>
                  </a:cxn>
                  <a:cxn ang="0">
                    <a:pos x="2626" y="9"/>
                  </a:cxn>
                  <a:cxn ang="0">
                    <a:pos x="2756" y="17"/>
                  </a:cxn>
                  <a:cxn ang="0">
                    <a:pos x="2886" y="27"/>
                  </a:cxn>
                  <a:cxn ang="0">
                    <a:pos x="3015" y="40"/>
                  </a:cxn>
                  <a:cxn ang="0">
                    <a:pos x="3144" y="54"/>
                  </a:cxn>
                  <a:cxn ang="0">
                    <a:pos x="3273" y="71"/>
                  </a:cxn>
                  <a:cxn ang="0">
                    <a:pos x="3401" y="90"/>
                  </a:cxn>
                  <a:cxn ang="0">
                    <a:pos x="3528" y="112"/>
                  </a:cxn>
                  <a:cxn ang="0">
                    <a:pos x="3655" y="136"/>
                  </a:cxn>
                  <a:cxn ang="0">
                    <a:pos x="3782" y="161"/>
                  </a:cxn>
                  <a:cxn ang="0">
                    <a:pos x="3907" y="189"/>
                  </a:cxn>
                  <a:cxn ang="0">
                    <a:pos x="4032" y="218"/>
                  </a:cxn>
                </a:cxnLst>
                <a:rect l="0" t="0" r="r" b="b"/>
                <a:pathLst>
                  <a:path w="4094" h="346">
                    <a:moveTo>
                      <a:pt x="0" y="346"/>
                    </a:moveTo>
                    <a:lnTo>
                      <a:pt x="62" y="327"/>
                    </a:lnTo>
                    <a:lnTo>
                      <a:pt x="123" y="308"/>
                    </a:lnTo>
                    <a:lnTo>
                      <a:pt x="185" y="291"/>
                    </a:lnTo>
                    <a:lnTo>
                      <a:pt x="246" y="273"/>
                    </a:lnTo>
                    <a:lnTo>
                      <a:pt x="309" y="256"/>
                    </a:lnTo>
                    <a:lnTo>
                      <a:pt x="370" y="240"/>
                    </a:lnTo>
                    <a:lnTo>
                      <a:pt x="432" y="223"/>
                    </a:lnTo>
                    <a:lnTo>
                      <a:pt x="495" y="208"/>
                    </a:lnTo>
                    <a:lnTo>
                      <a:pt x="558" y="193"/>
                    </a:lnTo>
                    <a:lnTo>
                      <a:pt x="621" y="178"/>
                    </a:lnTo>
                    <a:lnTo>
                      <a:pt x="684" y="165"/>
                    </a:lnTo>
                    <a:lnTo>
                      <a:pt x="748" y="152"/>
                    </a:lnTo>
                    <a:lnTo>
                      <a:pt x="811" y="139"/>
                    </a:lnTo>
                    <a:lnTo>
                      <a:pt x="875" y="127"/>
                    </a:lnTo>
                    <a:lnTo>
                      <a:pt x="938" y="115"/>
                    </a:lnTo>
                    <a:lnTo>
                      <a:pt x="1003" y="104"/>
                    </a:lnTo>
                    <a:lnTo>
                      <a:pt x="1066" y="93"/>
                    </a:lnTo>
                    <a:lnTo>
                      <a:pt x="1131" y="83"/>
                    </a:lnTo>
                    <a:lnTo>
                      <a:pt x="1195" y="73"/>
                    </a:lnTo>
                    <a:lnTo>
                      <a:pt x="1260" y="64"/>
                    </a:lnTo>
                    <a:lnTo>
                      <a:pt x="1324" y="56"/>
                    </a:lnTo>
                    <a:lnTo>
                      <a:pt x="1389" y="48"/>
                    </a:lnTo>
                    <a:lnTo>
                      <a:pt x="1453" y="41"/>
                    </a:lnTo>
                    <a:lnTo>
                      <a:pt x="1519" y="35"/>
                    </a:lnTo>
                    <a:lnTo>
                      <a:pt x="1583" y="29"/>
                    </a:lnTo>
                    <a:lnTo>
                      <a:pt x="1649" y="23"/>
                    </a:lnTo>
                    <a:lnTo>
                      <a:pt x="1713" y="18"/>
                    </a:lnTo>
                    <a:lnTo>
                      <a:pt x="1779" y="14"/>
                    </a:lnTo>
                    <a:lnTo>
                      <a:pt x="1843" y="10"/>
                    </a:lnTo>
                    <a:lnTo>
                      <a:pt x="1909" y="7"/>
                    </a:lnTo>
                    <a:lnTo>
                      <a:pt x="1974" y="4"/>
                    </a:lnTo>
                    <a:lnTo>
                      <a:pt x="2039" y="2"/>
                    </a:lnTo>
                    <a:lnTo>
                      <a:pt x="2104" y="1"/>
                    </a:lnTo>
                    <a:lnTo>
                      <a:pt x="2170" y="0"/>
                    </a:lnTo>
                    <a:lnTo>
                      <a:pt x="2235" y="0"/>
                    </a:lnTo>
                    <a:lnTo>
                      <a:pt x="2300" y="0"/>
                    </a:lnTo>
                    <a:lnTo>
                      <a:pt x="2365" y="1"/>
                    </a:lnTo>
                    <a:lnTo>
                      <a:pt x="2431" y="2"/>
                    </a:lnTo>
                    <a:lnTo>
                      <a:pt x="2496" y="4"/>
                    </a:lnTo>
                    <a:lnTo>
                      <a:pt x="2561" y="6"/>
                    </a:lnTo>
                    <a:lnTo>
                      <a:pt x="2626" y="9"/>
                    </a:lnTo>
                    <a:lnTo>
                      <a:pt x="2691" y="13"/>
                    </a:lnTo>
                    <a:lnTo>
                      <a:pt x="2756" y="17"/>
                    </a:lnTo>
                    <a:lnTo>
                      <a:pt x="2821" y="22"/>
                    </a:lnTo>
                    <a:lnTo>
                      <a:pt x="2886" y="27"/>
                    </a:lnTo>
                    <a:lnTo>
                      <a:pt x="2951" y="33"/>
                    </a:lnTo>
                    <a:lnTo>
                      <a:pt x="3015" y="40"/>
                    </a:lnTo>
                    <a:lnTo>
                      <a:pt x="3080" y="47"/>
                    </a:lnTo>
                    <a:lnTo>
                      <a:pt x="3144" y="54"/>
                    </a:lnTo>
                    <a:lnTo>
                      <a:pt x="3209" y="62"/>
                    </a:lnTo>
                    <a:lnTo>
                      <a:pt x="3273" y="71"/>
                    </a:lnTo>
                    <a:lnTo>
                      <a:pt x="3337" y="80"/>
                    </a:lnTo>
                    <a:lnTo>
                      <a:pt x="3401" y="90"/>
                    </a:lnTo>
                    <a:lnTo>
                      <a:pt x="3465" y="101"/>
                    </a:lnTo>
                    <a:lnTo>
                      <a:pt x="3528" y="112"/>
                    </a:lnTo>
                    <a:lnTo>
                      <a:pt x="3592" y="124"/>
                    </a:lnTo>
                    <a:lnTo>
                      <a:pt x="3655" y="136"/>
                    </a:lnTo>
                    <a:lnTo>
                      <a:pt x="3719" y="148"/>
                    </a:lnTo>
                    <a:lnTo>
                      <a:pt x="3782" y="161"/>
                    </a:lnTo>
                    <a:lnTo>
                      <a:pt x="3845" y="175"/>
                    </a:lnTo>
                    <a:lnTo>
                      <a:pt x="3907" y="189"/>
                    </a:lnTo>
                    <a:lnTo>
                      <a:pt x="3970" y="203"/>
                    </a:lnTo>
                    <a:lnTo>
                      <a:pt x="4032" y="218"/>
                    </a:lnTo>
                    <a:lnTo>
                      <a:pt x="4094" y="235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20" name="Freeform 442"/>
              <p:cNvSpPr>
                <a:spLocks/>
              </p:cNvSpPr>
              <p:nvPr/>
            </p:nvSpPr>
            <p:spPr bwMode="auto">
              <a:xfrm>
                <a:off x="3951288" y="3317875"/>
                <a:ext cx="946150" cy="74136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3" y="21"/>
                  </a:cxn>
                  <a:cxn ang="0">
                    <a:pos x="86" y="41"/>
                  </a:cxn>
                  <a:cxn ang="0">
                    <a:pos x="128" y="62"/>
                  </a:cxn>
                  <a:cxn ang="0">
                    <a:pos x="170" y="84"/>
                  </a:cxn>
                  <a:cxn ang="0">
                    <a:pos x="212" y="105"/>
                  </a:cxn>
                  <a:cxn ang="0">
                    <a:pos x="255" y="128"/>
                  </a:cxn>
                  <a:cxn ang="0">
                    <a:pos x="296" y="150"/>
                  </a:cxn>
                  <a:cxn ang="0">
                    <a:pos x="338" y="173"/>
                  </a:cxn>
                  <a:cxn ang="0">
                    <a:pos x="380" y="195"/>
                  </a:cxn>
                  <a:cxn ang="0">
                    <a:pos x="421" y="218"/>
                  </a:cxn>
                  <a:cxn ang="0">
                    <a:pos x="462" y="242"/>
                  </a:cxn>
                  <a:cxn ang="0">
                    <a:pos x="504" y="266"/>
                  </a:cxn>
                  <a:cxn ang="0">
                    <a:pos x="545" y="290"/>
                  </a:cxn>
                  <a:cxn ang="0">
                    <a:pos x="586" y="314"/>
                  </a:cxn>
                  <a:cxn ang="0">
                    <a:pos x="627" y="339"/>
                  </a:cxn>
                  <a:cxn ang="0">
                    <a:pos x="667" y="364"/>
                  </a:cxn>
                  <a:cxn ang="0">
                    <a:pos x="708" y="390"/>
                  </a:cxn>
                  <a:cxn ang="0">
                    <a:pos x="749" y="415"/>
                  </a:cxn>
                  <a:cxn ang="0">
                    <a:pos x="789" y="441"/>
                  </a:cxn>
                  <a:cxn ang="0">
                    <a:pos x="828" y="467"/>
                  </a:cxn>
                  <a:cxn ang="0">
                    <a:pos x="869" y="493"/>
                  </a:cxn>
                  <a:cxn ang="0">
                    <a:pos x="908" y="520"/>
                  </a:cxn>
                  <a:cxn ang="0">
                    <a:pos x="947" y="547"/>
                  </a:cxn>
                  <a:cxn ang="0">
                    <a:pos x="986" y="574"/>
                  </a:cxn>
                  <a:cxn ang="0">
                    <a:pos x="1026" y="601"/>
                  </a:cxn>
                  <a:cxn ang="0">
                    <a:pos x="1065" y="629"/>
                  </a:cxn>
                  <a:cxn ang="0">
                    <a:pos x="1103" y="658"/>
                  </a:cxn>
                  <a:cxn ang="0">
                    <a:pos x="1143" y="686"/>
                  </a:cxn>
                  <a:cxn ang="0">
                    <a:pos x="1181" y="714"/>
                  </a:cxn>
                  <a:cxn ang="0">
                    <a:pos x="1219" y="743"/>
                  </a:cxn>
                  <a:cxn ang="0">
                    <a:pos x="1257" y="772"/>
                  </a:cxn>
                  <a:cxn ang="0">
                    <a:pos x="1295" y="802"/>
                  </a:cxn>
                  <a:cxn ang="0">
                    <a:pos x="1332" y="831"/>
                  </a:cxn>
                  <a:cxn ang="0">
                    <a:pos x="1369" y="861"/>
                  </a:cxn>
                  <a:cxn ang="0">
                    <a:pos x="1407" y="891"/>
                  </a:cxn>
                  <a:cxn ang="0">
                    <a:pos x="1444" y="922"/>
                  </a:cxn>
                  <a:cxn ang="0">
                    <a:pos x="1480" y="953"/>
                  </a:cxn>
                  <a:cxn ang="0">
                    <a:pos x="1517" y="983"/>
                  </a:cxn>
                  <a:cxn ang="0">
                    <a:pos x="1589" y="1046"/>
                  </a:cxn>
                  <a:cxn ang="0">
                    <a:pos x="1661" y="1109"/>
                  </a:cxn>
                  <a:cxn ang="0">
                    <a:pos x="1731" y="1174"/>
                  </a:cxn>
                  <a:cxn ang="0">
                    <a:pos x="1801" y="1239"/>
                  </a:cxn>
                  <a:cxn ang="0">
                    <a:pos x="1870" y="1306"/>
                  </a:cxn>
                  <a:cxn ang="0">
                    <a:pos x="1938" y="1373"/>
                  </a:cxn>
                  <a:cxn ang="0">
                    <a:pos x="2004" y="1441"/>
                  </a:cxn>
                  <a:cxn ang="0">
                    <a:pos x="2070" y="1509"/>
                  </a:cxn>
                  <a:cxn ang="0">
                    <a:pos x="2134" y="1580"/>
                  </a:cxn>
                  <a:cxn ang="0">
                    <a:pos x="2199" y="1650"/>
                  </a:cxn>
                  <a:cxn ang="0">
                    <a:pos x="2261" y="1721"/>
                  </a:cxn>
                  <a:cxn ang="0">
                    <a:pos x="2323" y="1793"/>
                  </a:cxn>
                  <a:cxn ang="0">
                    <a:pos x="2383" y="1866"/>
                  </a:cxn>
                </a:cxnLst>
                <a:rect l="0" t="0" r="r" b="b"/>
                <a:pathLst>
                  <a:path w="2383" h="1866">
                    <a:moveTo>
                      <a:pt x="0" y="0"/>
                    </a:moveTo>
                    <a:lnTo>
                      <a:pt x="43" y="21"/>
                    </a:lnTo>
                    <a:lnTo>
                      <a:pt x="86" y="41"/>
                    </a:lnTo>
                    <a:lnTo>
                      <a:pt x="128" y="62"/>
                    </a:lnTo>
                    <a:lnTo>
                      <a:pt x="170" y="84"/>
                    </a:lnTo>
                    <a:lnTo>
                      <a:pt x="212" y="105"/>
                    </a:lnTo>
                    <a:lnTo>
                      <a:pt x="255" y="128"/>
                    </a:lnTo>
                    <a:lnTo>
                      <a:pt x="296" y="150"/>
                    </a:lnTo>
                    <a:lnTo>
                      <a:pt x="338" y="173"/>
                    </a:lnTo>
                    <a:lnTo>
                      <a:pt x="380" y="195"/>
                    </a:lnTo>
                    <a:lnTo>
                      <a:pt x="421" y="218"/>
                    </a:lnTo>
                    <a:lnTo>
                      <a:pt x="462" y="242"/>
                    </a:lnTo>
                    <a:lnTo>
                      <a:pt x="504" y="266"/>
                    </a:lnTo>
                    <a:lnTo>
                      <a:pt x="545" y="290"/>
                    </a:lnTo>
                    <a:lnTo>
                      <a:pt x="586" y="314"/>
                    </a:lnTo>
                    <a:lnTo>
                      <a:pt x="627" y="339"/>
                    </a:lnTo>
                    <a:lnTo>
                      <a:pt x="667" y="364"/>
                    </a:lnTo>
                    <a:lnTo>
                      <a:pt x="708" y="390"/>
                    </a:lnTo>
                    <a:lnTo>
                      <a:pt x="749" y="415"/>
                    </a:lnTo>
                    <a:lnTo>
                      <a:pt x="789" y="441"/>
                    </a:lnTo>
                    <a:lnTo>
                      <a:pt x="828" y="467"/>
                    </a:lnTo>
                    <a:lnTo>
                      <a:pt x="869" y="493"/>
                    </a:lnTo>
                    <a:lnTo>
                      <a:pt x="908" y="520"/>
                    </a:lnTo>
                    <a:lnTo>
                      <a:pt x="947" y="547"/>
                    </a:lnTo>
                    <a:lnTo>
                      <a:pt x="986" y="574"/>
                    </a:lnTo>
                    <a:lnTo>
                      <a:pt x="1026" y="601"/>
                    </a:lnTo>
                    <a:lnTo>
                      <a:pt x="1065" y="629"/>
                    </a:lnTo>
                    <a:lnTo>
                      <a:pt x="1103" y="658"/>
                    </a:lnTo>
                    <a:lnTo>
                      <a:pt x="1143" y="686"/>
                    </a:lnTo>
                    <a:lnTo>
                      <a:pt x="1181" y="714"/>
                    </a:lnTo>
                    <a:lnTo>
                      <a:pt x="1219" y="743"/>
                    </a:lnTo>
                    <a:lnTo>
                      <a:pt x="1257" y="772"/>
                    </a:lnTo>
                    <a:lnTo>
                      <a:pt x="1295" y="802"/>
                    </a:lnTo>
                    <a:lnTo>
                      <a:pt x="1332" y="831"/>
                    </a:lnTo>
                    <a:lnTo>
                      <a:pt x="1369" y="861"/>
                    </a:lnTo>
                    <a:lnTo>
                      <a:pt x="1407" y="891"/>
                    </a:lnTo>
                    <a:lnTo>
                      <a:pt x="1444" y="922"/>
                    </a:lnTo>
                    <a:lnTo>
                      <a:pt x="1480" y="953"/>
                    </a:lnTo>
                    <a:lnTo>
                      <a:pt x="1517" y="983"/>
                    </a:lnTo>
                    <a:lnTo>
                      <a:pt x="1589" y="1046"/>
                    </a:lnTo>
                    <a:lnTo>
                      <a:pt x="1661" y="1109"/>
                    </a:lnTo>
                    <a:lnTo>
                      <a:pt x="1731" y="1174"/>
                    </a:lnTo>
                    <a:lnTo>
                      <a:pt x="1801" y="1239"/>
                    </a:lnTo>
                    <a:lnTo>
                      <a:pt x="1870" y="1306"/>
                    </a:lnTo>
                    <a:lnTo>
                      <a:pt x="1938" y="1373"/>
                    </a:lnTo>
                    <a:lnTo>
                      <a:pt x="2004" y="1441"/>
                    </a:lnTo>
                    <a:lnTo>
                      <a:pt x="2070" y="1509"/>
                    </a:lnTo>
                    <a:lnTo>
                      <a:pt x="2134" y="1580"/>
                    </a:lnTo>
                    <a:lnTo>
                      <a:pt x="2199" y="1650"/>
                    </a:lnTo>
                    <a:lnTo>
                      <a:pt x="2261" y="1721"/>
                    </a:lnTo>
                    <a:lnTo>
                      <a:pt x="2323" y="1793"/>
                    </a:lnTo>
                    <a:lnTo>
                      <a:pt x="2383" y="1866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21" name="Freeform 443"/>
              <p:cNvSpPr>
                <a:spLocks/>
              </p:cNvSpPr>
              <p:nvPr/>
            </p:nvSpPr>
            <p:spPr bwMode="auto">
              <a:xfrm>
                <a:off x="1492250" y="3049588"/>
                <a:ext cx="1462088" cy="309563"/>
              </a:xfrm>
              <a:custGeom>
                <a:avLst/>
                <a:gdLst/>
                <a:ahLst/>
                <a:cxnLst>
                  <a:cxn ang="0">
                    <a:pos x="52" y="755"/>
                  </a:cxn>
                  <a:cxn ang="0">
                    <a:pos x="158" y="703"/>
                  </a:cxn>
                  <a:cxn ang="0">
                    <a:pos x="265" y="651"/>
                  </a:cxn>
                  <a:cxn ang="0">
                    <a:pos x="373" y="603"/>
                  </a:cxn>
                  <a:cxn ang="0">
                    <a:pos x="481" y="556"/>
                  </a:cxn>
                  <a:cxn ang="0">
                    <a:pos x="591" y="510"/>
                  </a:cxn>
                  <a:cxn ang="0">
                    <a:pos x="701" y="466"/>
                  </a:cxn>
                  <a:cxn ang="0">
                    <a:pos x="813" y="425"/>
                  </a:cxn>
                  <a:cxn ang="0">
                    <a:pos x="925" y="384"/>
                  </a:cxn>
                  <a:cxn ang="0">
                    <a:pos x="1038" y="346"/>
                  </a:cxn>
                  <a:cxn ang="0">
                    <a:pos x="1152" y="310"/>
                  </a:cxn>
                  <a:cxn ang="0">
                    <a:pos x="1267" y="275"/>
                  </a:cxn>
                  <a:cxn ang="0">
                    <a:pos x="1383" y="243"/>
                  </a:cxn>
                  <a:cxn ang="0">
                    <a:pos x="1499" y="213"/>
                  </a:cxn>
                  <a:cxn ang="0">
                    <a:pos x="1614" y="185"/>
                  </a:cxn>
                  <a:cxn ang="0">
                    <a:pos x="1731" y="158"/>
                  </a:cxn>
                  <a:cxn ang="0">
                    <a:pos x="1849" y="133"/>
                  </a:cxn>
                  <a:cxn ang="0">
                    <a:pos x="1966" y="111"/>
                  </a:cxn>
                  <a:cxn ang="0">
                    <a:pos x="2085" y="91"/>
                  </a:cxn>
                  <a:cxn ang="0">
                    <a:pos x="2203" y="73"/>
                  </a:cxn>
                  <a:cxn ang="0">
                    <a:pos x="2322" y="57"/>
                  </a:cxn>
                  <a:cxn ang="0">
                    <a:pos x="2441" y="43"/>
                  </a:cxn>
                  <a:cxn ang="0">
                    <a:pos x="2560" y="31"/>
                  </a:cxn>
                  <a:cxn ang="0">
                    <a:pos x="2679" y="20"/>
                  </a:cxn>
                  <a:cxn ang="0">
                    <a:pos x="2798" y="12"/>
                  </a:cxn>
                  <a:cxn ang="0">
                    <a:pos x="2917" y="6"/>
                  </a:cxn>
                  <a:cxn ang="0">
                    <a:pos x="3035" y="2"/>
                  </a:cxn>
                  <a:cxn ang="0">
                    <a:pos x="3154" y="0"/>
                  </a:cxn>
                  <a:cxn ang="0">
                    <a:pos x="3272" y="0"/>
                  </a:cxn>
                  <a:cxn ang="0">
                    <a:pos x="3391" y="2"/>
                  </a:cxn>
                  <a:cxn ang="0">
                    <a:pos x="3509" y="6"/>
                  </a:cxn>
                  <a:cxn ang="0">
                    <a:pos x="3627" y="12"/>
                  </a:cxn>
                </a:cxnLst>
                <a:rect l="0" t="0" r="r" b="b"/>
                <a:pathLst>
                  <a:path w="3685" h="782">
                    <a:moveTo>
                      <a:pt x="0" y="782"/>
                    </a:moveTo>
                    <a:lnTo>
                      <a:pt x="52" y="755"/>
                    </a:lnTo>
                    <a:lnTo>
                      <a:pt x="105" y="729"/>
                    </a:lnTo>
                    <a:lnTo>
                      <a:pt x="158" y="703"/>
                    </a:lnTo>
                    <a:lnTo>
                      <a:pt x="212" y="678"/>
                    </a:lnTo>
                    <a:lnTo>
                      <a:pt x="265" y="651"/>
                    </a:lnTo>
                    <a:lnTo>
                      <a:pt x="318" y="627"/>
                    </a:lnTo>
                    <a:lnTo>
                      <a:pt x="373" y="603"/>
                    </a:lnTo>
                    <a:lnTo>
                      <a:pt x="426" y="579"/>
                    </a:lnTo>
                    <a:lnTo>
                      <a:pt x="481" y="556"/>
                    </a:lnTo>
                    <a:lnTo>
                      <a:pt x="536" y="532"/>
                    </a:lnTo>
                    <a:lnTo>
                      <a:pt x="591" y="510"/>
                    </a:lnTo>
                    <a:lnTo>
                      <a:pt x="646" y="488"/>
                    </a:lnTo>
                    <a:lnTo>
                      <a:pt x="701" y="466"/>
                    </a:lnTo>
                    <a:lnTo>
                      <a:pt x="757" y="445"/>
                    </a:lnTo>
                    <a:lnTo>
                      <a:pt x="813" y="425"/>
                    </a:lnTo>
                    <a:lnTo>
                      <a:pt x="869" y="403"/>
                    </a:lnTo>
                    <a:lnTo>
                      <a:pt x="925" y="384"/>
                    </a:lnTo>
                    <a:lnTo>
                      <a:pt x="982" y="365"/>
                    </a:lnTo>
                    <a:lnTo>
                      <a:pt x="1038" y="346"/>
                    </a:lnTo>
                    <a:lnTo>
                      <a:pt x="1095" y="328"/>
                    </a:lnTo>
                    <a:lnTo>
                      <a:pt x="1152" y="310"/>
                    </a:lnTo>
                    <a:lnTo>
                      <a:pt x="1209" y="293"/>
                    </a:lnTo>
                    <a:lnTo>
                      <a:pt x="1267" y="275"/>
                    </a:lnTo>
                    <a:lnTo>
                      <a:pt x="1324" y="259"/>
                    </a:lnTo>
                    <a:lnTo>
                      <a:pt x="1383" y="243"/>
                    </a:lnTo>
                    <a:lnTo>
                      <a:pt x="1440" y="228"/>
                    </a:lnTo>
                    <a:lnTo>
                      <a:pt x="1499" y="213"/>
                    </a:lnTo>
                    <a:lnTo>
                      <a:pt x="1556" y="198"/>
                    </a:lnTo>
                    <a:lnTo>
                      <a:pt x="1614" y="185"/>
                    </a:lnTo>
                    <a:lnTo>
                      <a:pt x="1673" y="171"/>
                    </a:lnTo>
                    <a:lnTo>
                      <a:pt x="1731" y="158"/>
                    </a:lnTo>
                    <a:lnTo>
                      <a:pt x="1790" y="145"/>
                    </a:lnTo>
                    <a:lnTo>
                      <a:pt x="1849" y="133"/>
                    </a:lnTo>
                    <a:lnTo>
                      <a:pt x="1908" y="122"/>
                    </a:lnTo>
                    <a:lnTo>
                      <a:pt x="1966" y="111"/>
                    </a:lnTo>
                    <a:lnTo>
                      <a:pt x="2026" y="101"/>
                    </a:lnTo>
                    <a:lnTo>
                      <a:pt x="2085" y="91"/>
                    </a:lnTo>
                    <a:lnTo>
                      <a:pt x="2144" y="82"/>
                    </a:lnTo>
                    <a:lnTo>
                      <a:pt x="2203" y="73"/>
                    </a:lnTo>
                    <a:lnTo>
                      <a:pt x="2262" y="64"/>
                    </a:lnTo>
                    <a:lnTo>
                      <a:pt x="2322" y="57"/>
                    </a:lnTo>
                    <a:lnTo>
                      <a:pt x="2381" y="49"/>
                    </a:lnTo>
                    <a:lnTo>
                      <a:pt x="2441" y="43"/>
                    </a:lnTo>
                    <a:lnTo>
                      <a:pt x="2500" y="36"/>
                    </a:lnTo>
                    <a:lnTo>
                      <a:pt x="2560" y="31"/>
                    </a:lnTo>
                    <a:lnTo>
                      <a:pt x="2619" y="24"/>
                    </a:lnTo>
                    <a:lnTo>
                      <a:pt x="2679" y="20"/>
                    </a:lnTo>
                    <a:lnTo>
                      <a:pt x="2738" y="15"/>
                    </a:lnTo>
                    <a:lnTo>
                      <a:pt x="2798" y="12"/>
                    </a:lnTo>
                    <a:lnTo>
                      <a:pt x="2857" y="8"/>
                    </a:lnTo>
                    <a:lnTo>
                      <a:pt x="2917" y="6"/>
                    </a:lnTo>
                    <a:lnTo>
                      <a:pt x="2976" y="4"/>
                    </a:lnTo>
                    <a:lnTo>
                      <a:pt x="3035" y="2"/>
                    </a:lnTo>
                    <a:lnTo>
                      <a:pt x="3095" y="1"/>
                    </a:lnTo>
                    <a:lnTo>
                      <a:pt x="3154" y="0"/>
                    </a:lnTo>
                    <a:lnTo>
                      <a:pt x="3213" y="0"/>
                    </a:lnTo>
                    <a:lnTo>
                      <a:pt x="3272" y="0"/>
                    </a:lnTo>
                    <a:lnTo>
                      <a:pt x="3332" y="1"/>
                    </a:lnTo>
                    <a:lnTo>
                      <a:pt x="3391" y="2"/>
                    </a:lnTo>
                    <a:lnTo>
                      <a:pt x="3450" y="4"/>
                    </a:lnTo>
                    <a:lnTo>
                      <a:pt x="3509" y="6"/>
                    </a:lnTo>
                    <a:lnTo>
                      <a:pt x="3568" y="9"/>
                    </a:lnTo>
                    <a:lnTo>
                      <a:pt x="3627" y="12"/>
                    </a:lnTo>
                    <a:lnTo>
                      <a:pt x="3685" y="16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22" name="Freeform 444"/>
              <p:cNvSpPr>
                <a:spLocks/>
              </p:cNvSpPr>
              <p:nvPr/>
            </p:nvSpPr>
            <p:spPr bwMode="auto">
              <a:xfrm>
                <a:off x="3983038" y="3236913"/>
                <a:ext cx="1112838" cy="638175"/>
              </a:xfrm>
              <a:custGeom>
                <a:avLst/>
                <a:gdLst/>
                <a:ahLst/>
                <a:cxnLst>
                  <a:cxn ang="0">
                    <a:pos x="50" y="14"/>
                  </a:cxn>
                  <a:cxn ang="0">
                    <a:pos x="147" y="43"/>
                  </a:cxn>
                  <a:cxn ang="0">
                    <a:pos x="243" y="75"/>
                  </a:cxn>
                  <a:cxn ang="0">
                    <a:pos x="339" y="107"/>
                  </a:cxn>
                  <a:cxn ang="0">
                    <a:pos x="435" y="140"/>
                  </a:cxn>
                  <a:cxn ang="0">
                    <a:pos x="531" y="176"/>
                  </a:cxn>
                  <a:cxn ang="0">
                    <a:pos x="625" y="213"/>
                  </a:cxn>
                  <a:cxn ang="0">
                    <a:pos x="720" y="251"/>
                  </a:cxn>
                  <a:cxn ang="0">
                    <a:pos x="814" y="291"/>
                  </a:cxn>
                  <a:cxn ang="0">
                    <a:pos x="907" y="332"/>
                  </a:cxn>
                  <a:cxn ang="0">
                    <a:pos x="1000" y="375"/>
                  </a:cxn>
                  <a:cxn ang="0">
                    <a:pos x="1093" y="419"/>
                  </a:cxn>
                  <a:cxn ang="0">
                    <a:pos x="1185" y="465"/>
                  </a:cxn>
                  <a:cxn ang="0">
                    <a:pos x="1275" y="511"/>
                  </a:cxn>
                  <a:cxn ang="0">
                    <a:pos x="1366" y="559"/>
                  </a:cxn>
                  <a:cxn ang="0">
                    <a:pos x="1456" y="609"/>
                  </a:cxn>
                  <a:cxn ang="0">
                    <a:pos x="1544" y="660"/>
                  </a:cxn>
                  <a:cxn ang="0">
                    <a:pos x="1633" y="712"/>
                  </a:cxn>
                  <a:cxn ang="0">
                    <a:pos x="1720" y="766"/>
                  </a:cxn>
                  <a:cxn ang="0">
                    <a:pos x="1806" y="821"/>
                  </a:cxn>
                  <a:cxn ang="0">
                    <a:pos x="1892" y="878"/>
                  </a:cxn>
                  <a:cxn ang="0">
                    <a:pos x="1977" y="935"/>
                  </a:cxn>
                  <a:cxn ang="0">
                    <a:pos x="2060" y="994"/>
                  </a:cxn>
                  <a:cxn ang="0">
                    <a:pos x="2143" y="1054"/>
                  </a:cxn>
                  <a:cxn ang="0">
                    <a:pos x="2225" y="1116"/>
                  </a:cxn>
                  <a:cxn ang="0">
                    <a:pos x="2305" y="1177"/>
                  </a:cxn>
                  <a:cxn ang="0">
                    <a:pos x="2385" y="1241"/>
                  </a:cxn>
                  <a:cxn ang="0">
                    <a:pos x="2463" y="1306"/>
                  </a:cxn>
                  <a:cxn ang="0">
                    <a:pos x="2541" y="1372"/>
                  </a:cxn>
                  <a:cxn ang="0">
                    <a:pos x="2618" y="1438"/>
                  </a:cxn>
                  <a:cxn ang="0">
                    <a:pos x="2693" y="1506"/>
                  </a:cxn>
                  <a:cxn ang="0">
                    <a:pos x="2768" y="1575"/>
                  </a:cxn>
                </a:cxnLst>
                <a:rect l="0" t="0" r="r" b="b"/>
                <a:pathLst>
                  <a:path w="2804" h="1609">
                    <a:moveTo>
                      <a:pt x="0" y="0"/>
                    </a:moveTo>
                    <a:lnTo>
                      <a:pt x="50" y="14"/>
                    </a:lnTo>
                    <a:lnTo>
                      <a:pt x="98" y="28"/>
                    </a:lnTo>
                    <a:lnTo>
                      <a:pt x="147" y="43"/>
                    </a:lnTo>
                    <a:lnTo>
                      <a:pt x="195" y="58"/>
                    </a:lnTo>
                    <a:lnTo>
                      <a:pt x="243" y="75"/>
                    </a:lnTo>
                    <a:lnTo>
                      <a:pt x="291" y="91"/>
                    </a:lnTo>
                    <a:lnTo>
                      <a:pt x="339" y="107"/>
                    </a:lnTo>
                    <a:lnTo>
                      <a:pt x="387" y="124"/>
                    </a:lnTo>
                    <a:lnTo>
                      <a:pt x="435" y="140"/>
                    </a:lnTo>
                    <a:lnTo>
                      <a:pt x="483" y="158"/>
                    </a:lnTo>
                    <a:lnTo>
                      <a:pt x="531" y="176"/>
                    </a:lnTo>
                    <a:lnTo>
                      <a:pt x="578" y="194"/>
                    </a:lnTo>
                    <a:lnTo>
                      <a:pt x="625" y="213"/>
                    </a:lnTo>
                    <a:lnTo>
                      <a:pt x="673" y="232"/>
                    </a:lnTo>
                    <a:lnTo>
                      <a:pt x="720" y="251"/>
                    </a:lnTo>
                    <a:lnTo>
                      <a:pt x="767" y="271"/>
                    </a:lnTo>
                    <a:lnTo>
                      <a:pt x="814" y="291"/>
                    </a:lnTo>
                    <a:lnTo>
                      <a:pt x="861" y="311"/>
                    </a:lnTo>
                    <a:lnTo>
                      <a:pt x="907" y="332"/>
                    </a:lnTo>
                    <a:lnTo>
                      <a:pt x="954" y="353"/>
                    </a:lnTo>
                    <a:lnTo>
                      <a:pt x="1000" y="375"/>
                    </a:lnTo>
                    <a:lnTo>
                      <a:pt x="1047" y="396"/>
                    </a:lnTo>
                    <a:lnTo>
                      <a:pt x="1093" y="419"/>
                    </a:lnTo>
                    <a:lnTo>
                      <a:pt x="1139" y="441"/>
                    </a:lnTo>
                    <a:lnTo>
                      <a:pt x="1185" y="465"/>
                    </a:lnTo>
                    <a:lnTo>
                      <a:pt x="1230" y="488"/>
                    </a:lnTo>
                    <a:lnTo>
                      <a:pt x="1275" y="511"/>
                    </a:lnTo>
                    <a:lnTo>
                      <a:pt x="1321" y="535"/>
                    </a:lnTo>
                    <a:lnTo>
                      <a:pt x="1366" y="559"/>
                    </a:lnTo>
                    <a:lnTo>
                      <a:pt x="1411" y="584"/>
                    </a:lnTo>
                    <a:lnTo>
                      <a:pt x="1456" y="609"/>
                    </a:lnTo>
                    <a:lnTo>
                      <a:pt x="1500" y="635"/>
                    </a:lnTo>
                    <a:lnTo>
                      <a:pt x="1544" y="660"/>
                    </a:lnTo>
                    <a:lnTo>
                      <a:pt x="1589" y="686"/>
                    </a:lnTo>
                    <a:lnTo>
                      <a:pt x="1633" y="712"/>
                    </a:lnTo>
                    <a:lnTo>
                      <a:pt x="1676" y="740"/>
                    </a:lnTo>
                    <a:lnTo>
                      <a:pt x="1720" y="766"/>
                    </a:lnTo>
                    <a:lnTo>
                      <a:pt x="1763" y="794"/>
                    </a:lnTo>
                    <a:lnTo>
                      <a:pt x="1806" y="821"/>
                    </a:lnTo>
                    <a:lnTo>
                      <a:pt x="1850" y="850"/>
                    </a:lnTo>
                    <a:lnTo>
                      <a:pt x="1892" y="878"/>
                    </a:lnTo>
                    <a:lnTo>
                      <a:pt x="1934" y="906"/>
                    </a:lnTo>
                    <a:lnTo>
                      <a:pt x="1977" y="935"/>
                    </a:lnTo>
                    <a:lnTo>
                      <a:pt x="2019" y="964"/>
                    </a:lnTo>
                    <a:lnTo>
                      <a:pt x="2060" y="994"/>
                    </a:lnTo>
                    <a:lnTo>
                      <a:pt x="2102" y="1024"/>
                    </a:lnTo>
                    <a:lnTo>
                      <a:pt x="2143" y="1054"/>
                    </a:lnTo>
                    <a:lnTo>
                      <a:pt x="2184" y="1084"/>
                    </a:lnTo>
                    <a:lnTo>
                      <a:pt x="2225" y="1116"/>
                    </a:lnTo>
                    <a:lnTo>
                      <a:pt x="2265" y="1146"/>
                    </a:lnTo>
                    <a:lnTo>
                      <a:pt x="2305" y="1177"/>
                    </a:lnTo>
                    <a:lnTo>
                      <a:pt x="2346" y="1209"/>
                    </a:lnTo>
                    <a:lnTo>
                      <a:pt x="2385" y="1241"/>
                    </a:lnTo>
                    <a:lnTo>
                      <a:pt x="2425" y="1273"/>
                    </a:lnTo>
                    <a:lnTo>
                      <a:pt x="2463" y="1306"/>
                    </a:lnTo>
                    <a:lnTo>
                      <a:pt x="2503" y="1338"/>
                    </a:lnTo>
                    <a:lnTo>
                      <a:pt x="2541" y="1372"/>
                    </a:lnTo>
                    <a:lnTo>
                      <a:pt x="2579" y="1405"/>
                    </a:lnTo>
                    <a:lnTo>
                      <a:pt x="2618" y="1438"/>
                    </a:lnTo>
                    <a:lnTo>
                      <a:pt x="2656" y="1472"/>
                    </a:lnTo>
                    <a:lnTo>
                      <a:pt x="2693" y="1506"/>
                    </a:lnTo>
                    <a:lnTo>
                      <a:pt x="2731" y="1540"/>
                    </a:lnTo>
                    <a:lnTo>
                      <a:pt x="2768" y="1575"/>
                    </a:lnTo>
                    <a:lnTo>
                      <a:pt x="2804" y="1609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23" name="Freeform 445"/>
              <p:cNvSpPr>
                <a:spLocks/>
              </p:cNvSpPr>
              <p:nvPr/>
            </p:nvSpPr>
            <p:spPr bwMode="auto">
              <a:xfrm>
                <a:off x="1668463" y="3149600"/>
                <a:ext cx="1287463" cy="496888"/>
              </a:xfrm>
              <a:custGeom>
                <a:avLst/>
                <a:gdLst/>
                <a:ahLst/>
                <a:cxnLst>
                  <a:cxn ang="0">
                    <a:pos x="45" y="1221"/>
                  </a:cxn>
                  <a:cxn ang="0">
                    <a:pos x="133" y="1158"/>
                  </a:cxn>
                  <a:cxn ang="0">
                    <a:pos x="224" y="1097"/>
                  </a:cxn>
                  <a:cxn ang="0">
                    <a:pos x="316" y="1037"/>
                  </a:cxn>
                  <a:cxn ang="0">
                    <a:pos x="408" y="979"/>
                  </a:cxn>
                  <a:cxn ang="0">
                    <a:pos x="501" y="921"/>
                  </a:cxn>
                  <a:cxn ang="0">
                    <a:pos x="596" y="866"/>
                  </a:cxn>
                  <a:cxn ang="0">
                    <a:pos x="692" y="811"/>
                  </a:cxn>
                  <a:cxn ang="0">
                    <a:pos x="789" y="759"/>
                  </a:cxn>
                  <a:cxn ang="0">
                    <a:pos x="886" y="708"/>
                  </a:cxn>
                  <a:cxn ang="0">
                    <a:pos x="984" y="658"/>
                  </a:cxn>
                  <a:cxn ang="0">
                    <a:pos x="1084" y="610"/>
                  </a:cxn>
                  <a:cxn ang="0">
                    <a:pos x="1184" y="564"/>
                  </a:cxn>
                  <a:cxn ang="0">
                    <a:pos x="1284" y="518"/>
                  </a:cxn>
                  <a:cxn ang="0">
                    <a:pos x="1386" y="476"/>
                  </a:cxn>
                  <a:cxn ang="0">
                    <a:pos x="1489" y="434"/>
                  </a:cxn>
                  <a:cxn ang="0">
                    <a:pos x="1592" y="394"/>
                  </a:cxn>
                  <a:cxn ang="0">
                    <a:pos x="1696" y="356"/>
                  </a:cxn>
                  <a:cxn ang="0">
                    <a:pos x="1800" y="320"/>
                  </a:cxn>
                  <a:cxn ang="0">
                    <a:pos x="1905" y="284"/>
                  </a:cxn>
                  <a:cxn ang="0">
                    <a:pos x="2010" y="252"/>
                  </a:cxn>
                  <a:cxn ang="0">
                    <a:pos x="2116" y="221"/>
                  </a:cxn>
                  <a:cxn ang="0">
                    <a:pos x="2223" y="192"/>
                  </a:cxn>
                  <a:cxn ang="0">
                    <a:pos x="2328" y="163"/>
                  </a:cxn>
                  <a:cxn ang="0">
                    <a:pos x="2436" y="137"/>
                  </a:cxn>
                  <a:cxn ang="0">
                    <a:pos x="2543" y="113"/>
                  </a:cxn>
                  <a:cxn ang="0">
                    <a:pos x="2651" y="91"/>
                  </a:cxn>
                  <a:cxn ang="0">
                    <a:pos x="2758" y="71"/>
                  </a:cxn>
                  <a:cxn ang="0">
                    <a:pos x="2866" y="52"/>
                  </a:cxn>
                  <a:cxn ang="0">
                    <a:pos x="2974" y="34"/>
                  </a:cxn>
                  <a:cxn ang="0">
                    <a:pos x="3082" y="19"/>
                  </a:cxn>
                  <a:cxn ang="0">
                    <a:pos x="3190" y="6"/>
                  </a:cxn>
                </a:cxnLst>
                <a:rect l="0" t="0" r="r" b="b"/>
                <a:pathLst>
                  <a:path w="3243" h="1253">
                    <a:moveTo>
                      <a:pt x="0" y="1253"/>
                    </a:moveTo>
                    <a:lnTo>
                      <a:pt x="45" y="1221"/>
                    </a:lnTo>
                    <a:lnTo>
                      <a:pt x="89" y="1189"/>
                    </a:lnTo>
                    <a:lnTo>
                      <a:pt x="133" y="1158"/>
                    </a:lnTo>
                    <a:lnTo>
                      <a:pt x="179" y="1128"/>
                    </a:lnTo>
                    <a:lnTo>
                      <a:pt x="224" y="1097"/>
                    </a:lnTo>
                    <a:lnTo>
                      <a:pt x="270" y="1067"/>
                    </a:lnTo>
                    <a:lnTo>
                      <a:pt x="316" y="1037"/>
                    </a:lnTo>
                    <a:lnTo>
                      <a:pt x="361" y="1008"/>
                    </a:lnTo>
                    <a:lnTo>
                      <a:pt x="408" y="979"/>
                    </a:lnTo>
                    <a:lnTo>
                      <a:pt x="455" y="950"/>
                    </a:lnTo>
                    <a:lnTo>
                      <a:pt x="501" y="921"/>
                    </a:lnTo>
                    <a:lnTo>
                      <a:pt x="549" y="893"/>
                    </a:lnTo>
                    <a:lnTo>
                      <a:pt x="596" y="866"/>
                    </a:lnTo>
                    <a:lnTo>
                      <a:pt x="643" y="839"/>
                    </a:lnTo>
                    <a:lnTo>
                      <a:pt x="692" y="811"/>
                    </a:lnTo>
                    <a:lnTo>
                      <a:pt x="740" y="785"/>
                    </a:lnTo>
                    <a:lnTo>
                      <a:pt x="789" y="759"/>
                    </a:lnTo>
                    <a:lnTo>
                      <a:pt x="837" y="733"/>
                    </a:lnTo>
                    <a:lnTo>
                      <a:pt x="886" y="708"/>
                    </a:lnTo>
                    <a:lnTo>
                      <a:pt x="935" y="683"/>
                    </a:lnTo>
                    <a:lnTo>
                      <a:pt x="984" y="658"/>
                    </a:lnTo>
                    <a:lnTo>
                      <a:pt x="1033" y="634"/>
                    </a:lnTo>
                    <a:lnTo>
                      <a:pt x="1084" y="610"/>
                    </a:lnTo>
                    <a:lnTo>
                      <a:pt x="1133" y="587"/>
                    </a:lnTo>
                    <a:lnTo>
                      <a:pt x="1184" y="564"/>
                    </a:lnTo>
                    <a:lnTo>
                      <a:pt x="1234" y="540"/>
                    </a:lnTo>
                    <a:lnTo>
                      <a:pt x="1284" y="518"/>
                    </a:lnTo>
                    <a:lnTo>
                      <a:pt x="1336" y="497"/>
                    </a:lnTo>
                    <a:lnTo>
                      <a:pt x="1386" y="476"/>
                    </a:lnTo>
                    <a:lnTo>
                      <a:pt x="1438" y="455"/>
                    </a:lnTo>
                    <a:lnTo>
                      <a:pt x="1489" y="434"/>
                    </a:lnTo>
                    <a:lnTo>
                      <a:pt x="1540" y="413"/>
                    </a:lnTo>
                    <a:lnTo>
                      <a:pt x="1592" y="394"/>
                    </a:lnTo>
                    <a:lnTo>
                      <a:pt x="1644" y="375"/>
                    </a:lnTo>
                    <a:lnTo>
                      <a:pt x="1696" y="356"/>
                    </a:lnTo>
                    <a:lnTo>
                      <a:pt x="1748" y="338"/>
                    </a:lnTo>
                    <a:lnTo>
                      <a:pt x="1800" y="320"/>
                    </a:lnTo>
                    <a:lnTo>
                      <a:pt x="1853" y="302"/>
                    </a:lnTo>
                    <a:lnTo>
                      <a:pt x="1905" y="284"/>
                    </a:lnTo>
                    <a:lnTo>
                      <a:pt x="1958" y="268"/>
                    </a:lnTo>
                    <a:lnTo>
                      <a:pt x="2010" y="252"/>
                    </a:lnTo>
                    <a:lnTo>
                      <a:pt x="2063" y="236"/>
                    </a:lnTo>
                    <a:lnTo>
                      <a:pt x="2116" y="221"/>
                    </a:lnTo>
                    <a:lnTo>
                      <a:pt x="2169" y="206"/>
                    </a:lnTo>
                    <a:lnTo>
                      <a:pt x="2223" y="192"/>
                    </a:lnTo>
                    <a:lnTo>
                      <a:pt x="2275" y="178"/>
                    </a:lnTo>
                    <a:lnTo>
                      <a:pt x="2328" y="163"/>
                    </a:lnTo>
                    <a:lnTo>
                      <a:pt x="2382" y="150"/>
                    </a:lnTo>
                    <a:lnTo>
                      <a:pt x="2436" y="137"/>
                    </a:lnTo>
                    <a:lnTo>
                      <a:pt x="2490" y="125"/>
                    </a:lnTo>
                    <a:lnTo>
                      <a:pt x="2543" y="113"/>
                    </a:lnTo>
                    <a:lnTo>
                      <a:pt x="2596" y="102"/>
                    </a:lnTo>
                    <a:lnTo>
                      <a:pt x="2651" y="91"/>
                    </a:lnTo>
                    <a:lnTo>
                      <a:pt x="2704" y="81"/>
                    </a:lnTo>
                    <a:lnTo>
                      <a:pt x="2758" y="71"/>
                    </a:lnTo>
                    <a:lnTo>
                      <a:pt x="2812" y="61"/>
                    </a:lnTo>
                    <a:lnTo>
                      <a:pt x="2866" y="52"/>
                    </a:lnTo>
                    <a:lnTo>
                      <a:pt x="2920" y="43"/>
                    </a:lnTo>
                    <a:lnTo>
                      <a:pt x="2974" y="34"/>
                    </a:lnTo>
                    <a:lnTo>
                      <a:pt x="3028" y="26"/>
                    </a:lnTo>
                    <a:lnTo>
                      <a:pt x="3082" y="19"/>
                    </a:lnTo>
                    <a:lnTo>
                      <a:pt x="3136" y="12"/>
                    </a:lnTo>
                    <a:lnTo>
                      <a:pt x="3190" y="6"/>
                    </a:lnTo>
                    <a:lnTo>
                      <a:pt x="3243" y="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24" name="Freeform 446"/>
              <p:cNvSpPr>
                <a:spLocks/>
              </p:cNvSpPr>
              <p:nvPr/>
            </p:nvSpPr>
            <p:spPr bwMode="auto">
              <a:xfrm>
                <a:off x="1860550" y="3236913"/>
                <a:ext cx="1112838" cy="638175"/>
              </a:xfrm>
              <a:custGeom>
                <a:avLst/>
                <a:gdLst/>
                <a:ahLst/>
                <a:cxnLst>
                  <a:cxn ang="0">
                    <a:pos x="2755" y="14"/>
                  </a:cxn>
                  <a:cxn ang="0">
                    <a:pos x="2659" y="43"/>
                  </a:cxn>
                  <a:cxn ang="0">
                    <a:pos x="2562" y="75"/>
                  </a:cxn>
                  <a:cxn ang="0">
                    <a:pos x="2465" y="107"/>
                  </a:cxn>
                  <a:cxn ang="0">
                    <a:pos x="2369" y="140"/>
                  </a:cxn>
                  <a:cxn ang="0">
                    <a:pos x="2274" y="176"/>
                  </a:cxn>
                  <a:cxn ang="0">
                    <a:pos x="2179" y="213"/>
                  </a:cxn>
                  <a:cxn ang="0">
                    <a:pos x="2084" y="251"/>
                  </a:cxn>
                  <a:cxn ang="0">
                    <a:pos x="1991" y="291"/>
                  </a:cxn>
                  <a:cxn ang="0">
                    <a:pos x="1897" y="332"/>
                  </a:cxn>
                  <a:cxn ang="0">
                    <a:pos x="1804" y="375"/>
                  </a:cxn>
                  <a:cxn ang="0">
                    <a:pos x="1711" y="419"/>
                  </a:cxn>
                  <a:cxn ang="0">
                    <a:pos x="1620" y="465"/>
                  </a:cxn>
                  <a:cxn ang="0">
                    <a:pos x="1529" y="511"/>
                  </a:cxn>
                  <a:cxn ang="0">
                    <a:pos x="1438" y="559"/>
                  </a:cxn>
                  <a:cxn ang="0">
                    <a:pos x="1349" y="609"/>
                  </a:cxn>
                  <a:cxn ang="0">
                    <a:pos x="1260" y="660"/>
                  </a:cxn>
                  <a:cxn ang="0">
                    <a:pos x="1172" y="712"/>
                  </a:cxn>
                  <a:cxn ang="0">
                    <a:pos x="1085" y="766"/>
                  </a:cxn>
                  <a:cxn ang="0">
                    <a:pos x="998" y="821"/>
                  </a:cxn>
                  <a:cxn ang="0">
                    <a:pos x="912" y="878"/>
                  </a:cxn>
                  <a:cxn ang="0">
                    <a:pos x="828" y="935"/>
                  </a:cxn>
                  <a:cxn ang="0">
                    <a:pos x="744" y="994"/>
                  </a:cxn>
                  <a:cxn ang="0">
                    <a:pos x="661" y="1054"/>
                  </a:cxn>
                  <a:cxn ang="0">
                    <a:pos x="580" y="1116"/>
                  </a:cxn>
                  <a:cxn ang="0">
                    <a:pos x="499" y="1177"/>
                  </a:cxn>
                  <a:cxn ang="0">
                    <a:pos x="419" y="1241"/>
                  </a:cxn>
                  <a:cxn ang="0">
                    <a:pos x="341" y="1306"/>
                  </a:cxn>
                  <a:cxn ang="0">
                    <a:pos x="263" y="1372"/>
                  </a:cxn>
                  <a:cxn ang="0">
                    <a:pos x="187" y="1438"/>
                  </a:cxn>
                  <a:cxn ang="0">
                    <a:pos x="111" y="1506"/>
                  </a:cxn>
                  <a:cxn ang="0">
                    <a:pos x="37" y="1575"/>
                  </a:cxn>
                </a:cxnLst>
                <a:rect l="0" t="0" r="r" b="b"/>
                <a:pathLst>
                  <a:path w="2804" h="1609">
                    <a:moveTo>
                      <a:pt x="2804" y="0"/>
                    </a:moveTo>
                    <a:lnTo>
                      <a:pt x="2755" y="14"/>
                    </a:lnTo>
                    <a:lnTo>
                      <a:pt x="2707" y="28"/>
                    </a:lnTo>
                    <a:lnTo>
                      <a:pt x="2659" y="43"/>
                    </a:lnTo>
                    <a:lnTo>
                      <a:pt x="2610" y="58"/>
                    </a:lnTo>
                    <a:lnTo>
                      <a:pt x="2562" y="75"/>
                    </a:lnTo>
                    <a:lnTo>
                      <a:pt x="2514" y="91"/>
                    </a:lnTo>
                    <a:lnTo>
                      <a:pt x="2465" y="107"/>
                    </a:lnTo>
                    <a:lnTo>
                      <a:pt x="2418" y="124"/>
                    </a:lnTo>
                    <a:lnTo>
                      <a:pt x="2369" y="140"/>
                    </a:lnTo>
                    <a:lnTo>
                      <a:pt x="2322" y="158"/>
                    </a:lnTo>
                    <a:lnTo>
                      <a:pt x="2274" y="176"/>
                    </a:lnTo>
                    <a:lnTo>
                      <a:pt x="2226" y="194"/>
                    </a:lnTo>
                    <a:lnTo>
                      <a:pt x="2179" y="213"/>
                    </a:lnTo>
                    <a:lnTo>
                      <a:pt x="2132" y="232"/>
                    </a:lnTo>
                    <a:lnTo>
                      <a:pt x="2084" y="251"/>
                    </a:lnTo>
                    <a:lnTo>
                      <a:pt x="2038" y="271"/>
                    </a:lnTo>
                    <a:lnTo>
                      <a:pt x="1991" y="291"/>
                    </a:lnTo>
                    <a:lnTo>
                      <a:pt x="1943" y="311"/>
                    </a:lnTo>
                    <a:lnTo>
                      <a:pt x="1897" y="332"/>
                    </a:lnTo>
                    <a:lnTo>
                      <a:pt x="1850" y="353"/>
                    </a:lnTo>
                    <a:lnTo>
                      <a:pt x="1804" y="375"/>
                    </a:lnTo>
                    <a:lnTo>
                      <a:pt x="1758" y="396"/>
                    </a:lnTo>
                    <a:lnTo>
                      <a:pt x="1711" y="419"/>
                    </a:lnTo>
                    <a:lnTo>
                      <a:pt x="1666" y="441"/>
                    </a:lnTo>
                    <a:lnTo>
                      <a:pt x="1620" y="465"/>
                    </a:lnTo>
                    <a:lnTo>
                      <a:pt x="1574" y="488"/>
                    </a:lnTo>
                    <a:lnTo>
                      <a:pt x="1529" y="511"/>
                    </a:lnTo>
                    <a:lnTo>
                      <a:pt x="1484" y="535"/>
                    </a:lnTo>
                    <a:lnTo>
                      <a:pt x="1438" y="559"/>
                    </a:lnTo>
                    <a:lnTo>
                      <a:pt x="1394" y="584"/>
                    </a:lnTo>
                    <a:lnTo>
                      <a:pt x="1349" y="609"/>
                    </a:lnTo>
                    <a:lnTo>
                      <a:pt x="1304" y="635"/>
                    </a:lnTo>
                    <a:lnTo>
                      <a:pt x="1260" y="660"/>
                    </a:lnTo>
                    <a:lnTo>
                      <a:pt x="1216" y="686"/>
                    </a:lnTo>
                    <a:lnTo>
                      <a:pt x="1172" y="712"/>
                    </a:lnTo>
                    <a:lnTo>
                      <a:pt x="1128" y="740"/>
                    </a:lnTo>
                    <a:lnTo>
                      <a:pt x="1085" y="766"/>
                    </a:lnTo>
                    <a:lnTo>
                      <a:pt x="1041" y="794"/>
                    </a:lnTo>
                    <a:lnTo>
                      <a:pt x="998" y="821"/>
                    </a:lnTo>
                    <a:lnTo>
                      <a:pt x="956" y="850"/>
                    </a:lnTo>
                    <a:lnTo>
                      <a:pt x="912" y="878"/>
                    </a:lnTo>
                    <a:lnTo>
                      <a:pt x="870" y="906"/>
                    </a:lnTo>
                    <a:lnTo>
                      <a:pt x="828" y="935"/>
                    </a:lnTo>
                    <a:lnTo>
                      <a:pt x="786" y="964"/>
                    </a:lnTo>
                    <a:lnTo>
                      <a:pt x="744" y="994"/>
                    </a:lnTo>
                    <a:lnTo>
                      <a:pt x="703" y="1024"/>
                    </a:lnTo>
                    <a:lnTo>
                      <a:pt x="661" y="1054"/>
                    </a:lnTo>
                    <a:lnTo>
                      <a:pt x="620" y="1084"/>
                    </a:lnTo>
                    <a:lnTo>
                      <a:pt x="580" y="1116"/>
                    </a:lnTo>
                    <a:lnTo>
                      <a:pt x="539" y="1146"/>
                    </a:lnTo>
                    <a:lnTo>
                      <a:pt x="499" y="1177"/>
                    </a:lnTo>
                    <a:lnTo>
                      <a:pt x="459" y="1209"/>
                    </a:lnTo>
                    <a:lnTo>
                      <a:pt x="419" y="1241"/>
                    </a:lnTo>
                    <a:lnTo>
                      <a:pt x="380" y="1273"/>
                    </a:lnTo>
                    <a:lnTo>
                      <a:pt x="341" y="1306"/>
                    </a:lnTo>
                    <a:lnTo>
                      <a:pt x="302" y="1338"/>
                    </a:lnTo>
                    <a:lnTo>
                      <a:pt x="263" y="1372"/>
                    </a:lnTo>
                    <a:lnTo>
                      <a:pt x="225" y="1405"/>
                    </a:lnTo>
                    <a:lnTo>
                      <a:pt x="187" y="1438"/>
                    </a:lnTo>
                    <a:lnTo>
                      <a:pt x="148" y="1472"/>
                    </a:lnTo>
                    <a:lnTo>
                      <a:pt x="111" y="1506"/>
                    </a:lnTo>
                    <a:lnTo>
                      <a:pt x="74" y="1540"/>
                    </a:lnTo>
                    <a:lnTo>
                      <a:pt x="37" y="1575"/>
                    </a:lnTo>
                    <a:lnTo>
                      <a:pt x="0" y="1609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25" name="Freeform 447"/>
              <p:cNvSpPr>
                <a:spLocks/>
              </p:cNvSpPr>
              <p:nvPr/>
            </p:nvSpPr>
            <p:spPr bwMode="auto">
              <a:xfrm>
                <a:off x="4000500" y="3149600"/>
                <a:ext cx="1287463" cy="496888"/>
              </a:xfrm>
              <a:custGeom>
                <a:avLst/>
                <a:gdLst/>
                <a:ahLst/>
                <a:cxnLst>
                  <a:cxn ang="0">
                    <a:pos x="3198" y="1221"/>
                  </a:cxn>
                  <a:cxn ang="0">
                    <a:pos x="3110" y="1158"/>
                  </a:cxn>
                  <a:cxn ang="0">
                    <a:pos x="3019" y="1097"/>
                  </a:cxn>
                  <a:cxn ang="0">
                    <a:pos x="2928" y="1037"/>
                  </a:cxn>
                  <a:cxn ang="0">
                    <a:pos x="2836" y="979"/>
                  </a:cxn>
                  <a:cxn ang="0">
                    <a:pos x="2742" y="921"/>
                  </a:cxn>
                  <a:cxn ang="0">
                    <a:pos x="2647" y="866"/>
                  </a:cxn>
                  <a:cxn ang="0">
                    <a:pos x="2551" y="811"/>
                  </a:cxn>
                  <a:cxn ang="0">
                    <a:pos x="2455" y="759"/>
                  </a:cxn>
                  <a:cxn ang="0">
                    <a:pos x="2358" y="708"/>
                  </a:cxn>
                  <a:cxn ang="0">
                    <a:pos x="2259" y="658"/>
                  </a:cxn>
                  <a:cxn ang="0">
                    <a:pos x="2159" y="610"/>
                  </a:cxn>
                  <a:cxn ang="0">
                    <a:pos x="2060" y="564"/>
                  </a:cxn>
                  <a:cxn ang="0">
                    <a:pos x="1959" y="518"/>
                  </a:cxn>
                  <a:cxn ang="0">
                    <a:pos x="1857" y="476"/>
                  </a:cxn>
                  <a:cxn ang="0">
                    <a:pos x="1754" y="434"/>
                  </a:cxn>
                  <a:cxn ang="0">
                    <a:pos x="1652" y="394"/>
                  </a:cxn>
                  <a:cxn ang="0">
                    <a:pos x="1548" y="356"/>
                  </a:cxn>
                  <a:cxn ang="0">
                    <a:pos x="1444" y="320"/>
                  </a:cxn>
                  <a:cxn ang="0">
                    <a:pos x="1339" y="284"/>
                  </a:cxn>
                  <a:cxn ang="0">
                    <a:pos x="1233" y="252"/>
                  </a:cxn>
                  <a:cxn ang="0">
                    <a:pos x="1127" y="221"/>
                  </a:cxn>
                  <a:cxn ang="0">
                    <a:pos x="1022" y="192"/>
                  </a:cxn>
                  <a:cxn ang="0">
                    <a:pos x="915" y="163"/>
                  </a:cxn>
                  <a:cxn ang="0">
                    <a:pos x="808" y="137"/>
                  </a:cxn>
                  <a:cxn ang="0">
                    <a:pos x="700" y="113"/>
                  </a:cxn>
                  <a:cxn ang="0">
                    <a:pos x="593" y="91"/>
                  </a:cxn>
                  <a:cxn ang="0">
                    <a:pos x="486" y="71"/>
                  </a:cxn>
                  <a:cxn ang="0">
                    <a:pos x="378" y="52"/>
                  </a:cxn>
                  <a:cxn ang="0">
                    <a:pos x="270" y="34"/>
                  </a:cxn>
                  <a:cxn ang="0">
                    <a:pos x="162" y="19"/>
                  </a:cxn>
                  <a:cxn ang="0">
                    <a:pos x="53" y="6"/>
                  </a:cxn>
                </a:cxnLst>
                <a:rect l="0" t="0" r="r" b="b"/>
                <a:pathLst>
                  <a:path w="3243" h="1253">
                    <a:moveTo>
                      <a:pt x="3243" y="1253"/>
                    </a:moveTo>
                    <a:lnTo>
                      <a:pt x="3198" y="1221"/>
                    </a:lnTo>
                    <a:lnTo>
                      <a:pt x="3154" y="1189"/>
                    </a:lnTo>
                    <a:lnTo>
                      <a:pt x="3110" y="1158"/>
                    </a:lnTo>
                    <a:lnTo>
                      <a:pt x="3064" y="1128"/>
                    </a:lnTo>
                    <a:lnTo>
                      <a:pt x="3019" y="1097"/>
                    </a:lnTo>
                    <a:lnTo>
                      <a:pt x="2974" y="1067"/>
                    </a:lnTo>
                    <a:lnTo>
                      <a:pt x="2928" y="1037"/>
                    </a:lnTo>
                    <a:lnTo>
                      <a:pt x="2882" y="1008"/>
                    </a:lnTo>
                    <a:lnTo>
                      <a:pt x="2836" y="979"/>
                    </a:lnTo>
                    <a:lnTo>
                      <a:pt x="2789" y="950"/>
                    </a:lnTo>
                    <a:lnTo>
                      <a:pt x="2742" y="921"/>
                    </a:lnTo>
                    <a:lnTo>
                      <a:pt x="2695" y="893"/>
                    </a:lnTo>
                    <a:lnTo>
                      <a:pt x="2647" y="866"/>
                    </a:lnTo>
                    <a:lnTo>
                      <a:pt x="2600" y="839"/>
                    </a:lnTo>
                    <a:lnTo>
                      <a:pt x="2551" y="811"/>
                    </a:lnTo>
                    <a:lnTo>
                      <a:pt x="2504" y="785"/>
                    </a:lnTo>
                    <a:lnTo>
                      <a:pt x="2455" y="759"/>
                    </a:lnTo>
                    <a:lnTo>
                      <a:pt x="2406" y="733"/>
                    </a:lnTo>
                    <a:lnTo>
                      <a:pt x="2358" y="708"/>
                    </a:lnTo>
                    <a:lnTo>
                      <a:pt x="2309" y="683"/>
                    </a:lnTo>
                    <a:lnTo>
                      <a:pt x="2259" y="658"/>
                    </a:lnTo>
                    <a:lnTo>
                      <a:pt x="2210" y="634"/>
                    </a:lnTo>
                    <a:lnTo>
                      <a:pt x="2159" y="610"/>
                    </a:lnTo>
                    <a:lnTo>
                      <a:pt x="2110" y="587"/>
                    </a:lnTo>
                    <a:lnTo>
                      <a:pt x="2060" y="564"/>
                    </a:lnTo>
                    <a:lnTo>
                      <a:pt x="2009" y="540"/>
                    </a:lnTo>
                    <a:lnTo>
                      <a:pt x="1959" y="518"/>
                    </a:lnTo>
                    <a:lnTo>
                      <a:pt x="1909" y="497"/>
                    </a:lnTo>
                    <a:lnTo>
                      <a:pt x="1857" y="476"/>
                    </a:lnTo>
                    <a:lnTo>
                      <a:pt x="1806" y="455"/>
                    </a:lnTo>
                    <a:lnTo>
                      <a:pt x="1754" y="434"/>
                    </a:lnTo>
                    <a:lnTo>
                      <a:pt x="1703" y="413"/>
                    </a:lnTo>
                    <a:lnTo>
                      <a:pt x="1652" y="394"/>
                    </a:lnTo>
                    <a:lnTo>
                      <a:pt x="1600" y="375"/>
                    </a:lnTo>
                    <a:lnTo>
                      <a:pt x="1548" y="356"/>
                    </a:lnTo>
                    <a:lnTo>
                      <a:pt x="1495" y="338"/>
                    </a:lnTo>
                    <a:lnTo>
                      <a:pt x="1444" y="320"/>
                    </a:lnTo>
                    <a:lnTo>
                      <a:pt x="1392" y="302"/>
                    </a:lnTo>
                    <a:lnTo>
                      <a:pt x="1339" y="284"/>
                    </a:lnTo>
                    <a:lnTo>
                      <a:pt x="1286" y="268"/>
                    </a:lnTo>
                    <a:lnTo>
                      <a:pt x="1233" y="252"/>
                    </a:lnTo>
                    <a:lnTo>
                      <a:pt x="1181" y="236"/>
                    </a:lnTo>
                    <a:lnTo>
                      <a:pt x="1127" y="221"/>
                    </a:lnTo>
                    <a:lnTo>
                      <a:pt x="1074" y="206"/>
                    </a:lnTo>
                    <a:lnTo>
                      <a:pt x="1022" y="192"/>
                    </a:lnTo>
                    <a:lnTo>
                      <a:pt x="968" y="178"/>
                    </a:lnTo>
                    <a:lnTo>
                      <a:pt x="915" y="163"/>
                    </a:lnTo>
                    <a:lnTo>
                      <a:pt x="861" y="150"/>
                    </a:lnTo>
                    <a:lnTo>
                      <a:pt x="808" y="137"/>
                    </a:lnTo>
                    <a:lnTo>
                      <a:pt x="755" y="125"/>
                    </a:lnTo>
                    <a:lnTo>
                      <a:pt x="700" y="113"/>
                    </a:lnTo>
                    <a:lnTo>
                      <a:pt x="647" y="102"/>
                    </a:lnTo>
                    <a:lnTo>
                      <a:pt x="593" y="91"/>
                    </a:lnTo>
                    <a:lnTo>
                      <a:pt x="539" y="81"/>
                    </a:lnTo>
                    <a:lnTo>
                      <a:pt x="486" y="71"/>
                    </a:lnTo>
                    <a:lnTo>
                      <a:pt x="431" y="61"/>
                    </a:lnTo>
                    <a:lnTo>
                      <a:pt x="378" y="52"/>
                    </a:lnTo>
                    <a:lnTo>
                      <a:pt x="323" y="43"/>
                    </a:lnTo>
                    <a:lnTo>
                      <a:pt x="270" y="34"/>
                    </a:lnTo>
                    <a:lnTo>
                      <a:pt x="215" y="26"/>
                    </a:lnTo>
                    <a:lnTo>
                      <a:pt x="162" y="19"/>
                    </a:lnTo>
                    <a:lnTo>
                      <a:pt x="108" y="12"/>
                    </a:lnTo>
                    <a:lnTo>
                      <a:pt x="53" y="6"/>
                    </a:lnTo>
                    <a:lnTo>
                      <a:pt x="0" y="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26" name="Freeform 448"/>
              <p:cNvSpPr>
                <a:spLocks/>
              </p:cNvSpPr>
              <p:nvPr/>
            </p:nvSpPr>
            <p:spPr bwMode="auto">
              <a:xfrm>
                <a:off x="2058988" y="3317875"/>
                <a:ext cx="944563" cy="741363"/>
              </a:xfrm>
              <a:custGeom>
                <a:avLst/>
                <a:gdLst/>
                <a:ahLst/>
                <a:cxnLst>
                  <a:cxn ang="0">
                    <a:pos x="2383" y="0"/>
                  </a:cxn>
                  <a:cxn ang="0">
                    <a:pos x="2340" y="21"/>
                  </a:cxn>
                  <a:cxn ang="0">
                    <a:pos x="2298" y="41"/>
                  </a:cxn>
                  <a:cxn ang="0">
                    <a:pos x="2255" y="62"/>
                  </a:cxn>
                  <a:cxn ang="0">
                    <a:pos x="2213" y="84"/>
                  </a:cxn>
                  <a:cxn ang="0">
                    <a:pos x="2171" y="105"/>
                  </a:cxn>
                  <a:cxn ang="0">
                    <a:pos x="2129" y="128"/>
                  </a:cxn>
                  <a:cxn ang="0">
                    <a:pos x="2087" y="150"/>
                  </a:cxn>
                  <a:cxn ang="0">
                    <a:pos x="2046" y="173"/>
                  </a:cxn>
                  <a:cxn ang="0">
                    <a:pos x="2003" y="195"/>
                  </a:cxn>
                  <a:cxn ang="0">
                    <a:pos x="1962" y="218"/>
                  </a:cxn>
                  <a:cxn ang="0">
                    <a:pos x="1921" y="242"/>
                  </a:cxn>
                  <a:cxn ang="0">
                    <a:pos x="1880" y="266"/>
                  </a:cxn>
                  <a:cxn ang="0">
                    <a:pos x="1838" y="290"/>
                  </a:cxn>
                  <a:cxn ang="0">
                    <a:pos x="1798" y="314"/>
                  </a:cxn>
                  <a:cxn ang="0">
                    <a:pos x="1757" y="339"/>
                  </a:cxn>
                  <a:cxn ang="0">
                    <a:pos x="1716" y="364"/>
                  </a:cxn>
                  <a:cxn ang="0">
                    <a:pos x="1676" y="390"/>
                  </a:cxn>
                  <a:cxn ang="0">
                    <a:pos x="1636" y="415"/>
                  </a:cxn>
                  <a:cxn ang="0">
                    <a:pos x="1595" y="441"/>
                  </a:cxn>
                  <a:cxn ang="0">
                    <a:pos x="1555" y="467"/>
                  </a:cxn>
                  <a:cxn ang="0">
                    <a:pos x="1515" y="493"/>
                  </a:cxn>
                  <a:cxn ang="0">
                    <a:pos x="1475" y="520"/>
                  </a:cxn>
                  <a:cxn ang="0">
                    <a:pos x="1436" y="547"/>
                  </a:cxn>
                  <a:cxn ang="0">
                    <a:pos x="1397" y="574"/>
                  </a:cxn>
                  <a:cxn ang="0">
                    <a:pos x="1358" y="601"/>
                  </a:cxn>
                  <a:cxn ang="0">
                    <a:pos x="1318" y="629"/>
                  </a:cxn>
                  <a:cxn ang="0">
                    <a:pos x="1280" y="658"/>
                  </a:cxn>
                  <a:cxn ang="0">
                    <a:pos x="1242" y="686"/>
                  </a:cxn>
                  <a:cxn ang="0">
                    <a:pos x="1203" y="714"/>
                  </a:cxn>
                  <a:cxn ang="0">
                    <a:pos x="1165" y="743"/>
                  </a:cxn>
                  <a:cxn ang="0">
                    <a:pos x="1127" y="772"/>
                  </a:cxn>
                  <a:cxn ang="0">
                    <a:pos x="1089" y="802"/>
                  </a:cxn>
                  <a:cxn ang="0">
                    <a:pos x="1051" y="831"/>
                  </a:cxn>
                  <a:cxn ang="0">
                    <a:pos x="1014" y="861"/>
                  </a:cxn>
                  <a:cxn ang="0">
                    <a:pos x="977" y="891"/>
                  </a:cxn>
                  <a:cxn ang="0">
                    <a:pos x="940" y="922"/>
                  </a:cxn>
                  <a:cxn ang="0">
                    <a:pos x="903" y="953"/>
                  </a:cxn>
                  <a:cxn ang="0">
                    <a:pos x="867" y="983"/>
                  </a:cxn>
                  <a:cxn ang="0">
                    <a:pos x="794" y="1046"/>
                  </a:cxn>
                  <a:cxn ang="0">
                    <a:pos x="723" y="1109"/>
                  </a:cxn>
                  <a:cxn ang="0">
                    <a:pos x="652" y="1174"/>
                  </a:cxn>
                  <a:cxn ang="0">
                    <a:pos x="583" y="1239"/>
                  </a:cxn>
                  <a:cxn ang="0">
                    <a:pos x="514" y="1306"/>
                  </a:cxn>
                  <a:cxn ang="0">
                    <a:pos x="445" y="1373"/>
                  </a:cxn>
                  <a:cxn ang="0">
                    <a:pos x="379" y="1441"/>
                  </a:cxn>
                  <a:cxn ang="0">
                    <a:pos x="313" y="1509"/>
                  </a:cxn>
                  <a:cxn ang="0">
                    <a:pos x="249" y="1580"/>
                  </a:cxn>
                  <a:cxn ang="0">
                    <a:pos x="184" y="1650"/>
                  </a:cxn>
                  <a:cxn ang="0">
                    <a:pos x="122" y="1721"/>
                  </a:cxn>
                  <a:cxn ang="0">
                    <a:pos x="60" y="1793"/>
                  </a:cxn>
                  <a:cxn ang="0">
                    <a:pos x="0" y="1866"/>
                  </a:cxn>
                </a:cxnLst>
                <a:rect l="0" t="0" r="r" b="b"/>
                <a:pathLst>
                  <a:path w="2383" h="1866">
                    <a:moveTo>
                      <a:pt x="2383" y="0"/>
                    </a:moveTo>
                    <a:lnTo>
                      <a:pt x="2340" y="21"/>
                    </a:lnTo>
                    <a:lnTo>
                      <a:pt x="2298" y="41"/>
                    </a:lnTo>
                    <a:lnTo>
                      <a:pt x="2255" y="62"/>
                    </a:lnTo>
                    <a:lnTo>
                      <a:pt x="2213" y="84"/>
                    </a:lnTo>
                    <a:lnTo>
                      <a:pt x="2171" y="105"/>
                    </a:lnTo>
                    <a:lnTo>
                      <a:pt x="2129" y="128"/>
                    </a:lnTo>
                    <a:lnTo>
                      <a:pt x="2087" y="150"/>
                    </a:lnTo>
                    <a:lnTo>
                      <a:pt x="2046" y="173"/>
                    </a:lnTo>
                    <a:lnTo>
                      <a:pt x="2003" y="195"/>
                    </a:lnTo>
                    <a:lnTo>
                      <a:pt x="1962" y="218"/>
                    </a:lnTo>
                    <a:lnTo>
                      <a:pt x="1921" y="242"/>
                    </a:lnTo>
                    <a:lnTo>
                      <a:pt x="1880" y="266"/>
                    </a:lnTo>
                    <a:lnTo>
                      <a:pt x="1838" y="290"/>
                    </a:lnTo>
                    <a:lnTo>
                      <a:pt x="1798" y="314"/>
                    </a:lnTo>
                    <a:lnTo>
                      <a:pt x="1757" y="339"/>
                    </a:lnTo>
                    <a:lnTo>
                      <a:pt x="1716" y="364"/>
                    </a:lnTo>
                    <a:lnTo>
                      <a:pt x="1676" y="390"/>
                    </a:lnTo>
                    <a:lnTo>
                      <a:pt x="1636" y="415"/>
                    </a:lnTo>
                    <a:lnTo>
                      <a:pt x="1595" y="441"/>
                    </a:lnTo>
                    <a:lnTo>
                      <a:pt x="1555" y="467"/>
                    </a:lnTo>
                    <a:lnTo>
                      <a:pt x="1515" y="493"/>
                    </a:lnTo>
                    <a:lnTo>
                      <a:pt x="1475" y="520"/>
                    </a:lnTo>
                    <a:lnTo>
                      <a:pt x="1436" y="547"/>
                    </a:lnTo>
                    <a:lnTo>
                      <a:pt x="1397" y="574"/>
                    </a:lnTo>
                    <a:lnTo>
                      <a:pt x="1358" y="601"/>
                    </a:lnTo>
                    <a:lnTo>
                      <a:pt x="1318" y="629"/>
                    </a:lnTo>
                    <a:lnTo>
                      <a:pt x="1280" y="658"/>
                    </a:lnTo>
                    <a:lnTo>
                      <a:pt x="1242" y="686"/>
                    </a:lnTo>
                    <a:lnTo>
                      <a:pt x="1203" y="714"/>
                    </a:lnTo>
                    <a:lnTo>
                      <a:pt x="1165" y="743"/>
                    </a:lnTo>
                    <a:lnTo>
                      <a:pt x="1127" y="772"/>
                    </a:lnTo>
                    <a:lnTo>
                      <a:pt x="1089" y="802"/>
                    </a:lnTo>
                    <a:lnTo>
                      <a:pt x="1051" y="831"/>
                    </a:lnTo>
                    <a:lnTo>
                      <a:pt x="1014" y="861"/>
                    </a:lnTo>
                    <a:lnTo>
                      <a:pt x="977" y="891"/>
                    </a:lnTo>
                    <a:lnTo>
                      <a:pt x="940" y="922"/>
                    </a:lnTo>
                    <a:lnTo>
                      <a:pt x="903" y="953"/>
                    </a:lnTo>
                    <a:lnTo>
                      <a:pt x="867" y="983"/>
                    </a:lnTo>
                    <a:lnTo>
                      <a:pt x="794" y="1046"/>
                    </a:lnTo>
                    <a:lnTo>
                      <a:pt x="723" y="1109"/>
                    </a:lnTo>
                    <a:lnTo>
                      <a:pt x="652" y="1174"/>
                    </a:lnTo>
                    <a:lnTo>
                      <a:pt x="583" y="1239"/>
                    </a:lnTo>
                    <a:lnTo>
                      <a:pt x="514" y="1306"/>
                    </a:lnTo>
                    <a:lnTo>
                      <a:pt x="445" y="1373"/>
                    </a:lnTo>
                    <a:lnTo>
                      <a:pt x="379" y="1441"/>
                    </a:lnTo>
                    <a:lnTo>
                      <a:pt x="313" y="1509"/>
                    </a:lnTo>
                    <a:lnTo>
                      <a:pt x="249" y="1580"/>
                    </a:lnTo>
                    <a:lnTo>
                      <a:pt x="184" y="1650"/>
                    </a:lnTo>
                    <a:lnTo>
                      <a:pt x="122" y="1721"/>
                    </a:lnTo>
                    <a:lnTo>
                      <a:pt x="60" y="1793"/>
                    </a:lnTo>
                    <a:lnTo>
                      <a:pt x="0" y="1866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27" name="Freeform 449"/>
              <p:cNvSpPr>
                <a:spLocks/>
              </p:cNvSpPr>
              <p:nvPr/>
            </p:nvSpPr>
            <p:spPr bwMode="auto">
              <a:xfrm>
                <a:off x="4800600" y="3116263"/>
                <a:ext cx="663575" cy="242888"/>
              </a:xfrm>
              <a:custGeom>
                <a:avLst/>
                <a:gdLst/>
                <a:ahLst/>
                <a:cxnLst>
                  <a:cxn ang="0">
                    <a:pos x="1673" y="611"/>
                  </a:cxn>
                  <a:cxn ang="0">
                    <a:pos x="1621" y="584"/>
                  </a:cxn>
                  <a:cxn ang="0">
                    <a:pos x="1568" y="558"/>
                  </a:cxn>
                  <a:cxn ang="0">
                    <a:pos x="1515" y="532"/>
                  </a:cxn>
                  <a:cxn ang="0">
                    <a:pos x="1463" y="507"/>
                  </a:cxn>
                  <a:cxn ang="0">
                    <a:pos x="1409" y="480"/>
                  </a:cxn>
                  <a:cxn ang="0">
                    <a:pos x="1355" y="456"/>
                  </a:cxn>
                  <a:cxn ang="0">
                    <a:pos x="1301" y="432"/>
                  </a:cxn>
                  <a:cxn ang="0">
                    <a:pos x="1247" y="408"/>
                  </a:cxn>
                  <a:cxn ang="0">
                    <a:pos x="1193" y="385"/>
                  </a:cxn>
                  <a:cxn ang="0">
                    <a:pos x="1138" y="361"/>
                  </a:cxn>
                  <a:cxn ang="0">
                    <a:pos x="1083" y="339"/>
                  </a:cxn>
                  <a:cxn ang="0">
                    <a:pos x="1027" y="317"/>
                  </a:cxn>
                  <a:cxn ang="0">
                    <a:pos x="972" y="295"/>
                  </a:cxn>
                  <a:cxn ang="0">
                    <a:pos x="916" y="274"/>
                  </a:cxn>
                  <a:cxn ang="0">
                    <a:pos x="861" y="254"/>
                  </a:cxn>
                  <a:cxn ang="0">
                    <a:pos x="805" y="232"/>
                  </a:cxn>
                  <a:cxn ang="0">
                    <a:pos x="748" y="213"/>
                  </a:cxn>
                  <a:cxn ang="0">
                    <a:pos x="692" y="194"/>
                  </a:cxn>
                  <a:cxn ang="0">
                    <a:pos x="635" y="175"/>
                  </a:cxn>
                  <a:cxn ang="0">
                    <a:pos x="578" y="157"/>
                  </a:cxn>
                  <a:cxn ang="0">
                    <a:pos x="521" y="139"/>
                  </a:cxn>
                  <a:cxn ang="0">
                    <a:pos x="464" y="122"/>
                  </a:cxn>
                  <a:cxn ang="0">
                    <a:pos x="406" y="104"/>
                  </a:cxn>
                  <a:cxn ang="0">
                    <a:pos x="349" y="88"/>
                  </a:cxn>
                  <a:cxn ang="0">
                    <a:pos x="292" y="72"/>
                  </a:cxn>
                  <a:cxn ang="0">
                    <a:pos x="233" y="57"/>
                  </a:cxn>
                  <a:cxn ang="0">
                    <a:pos x="176" y="42"/>
                  </a:cxn>
                  <a:cxn ang="0">
                    <a:pos x="117" y="27"/>
                  </a:cxn>
                  <a:cxn ang="0">
                    <a:pos x="59" y="14"/>
                  </a:cxn>
                  <a:cxn ang="0">
                    <a:pos x="0" y="0"/>
                  </a:cxn>
                </a:cxnLst>
                <a:rect l="0" t="0" r="r" b="b"/>
                <a:pathLst>
                  <a:path w="1673" h="611">
                    <a:moveTo>
                      <a:pt x="1673" y="611"/>
                    </a:moveTo>
                    <a:lnTo>
                      <a:pt x="1621" y="584"/>
                    </a:lnTo>
                    <a:lnTo>
                      <a:pt x="1568" y="558"/>
                    </a:lnTo>
                    <a:lnTo>
                      <a:pt x="1515" y="532"/>
                    </a:lnTo>
                    <a:lnTo>
                      <a:pt x="1463" y="507"/>
                    </a:lnTo>
                    <a:lnTo>
                      <a:pt x="1409" y="480"/>
                    </a:lnTo>
                    <a:lnTo>
                      <a:pt x="1355" y="456"/>
                    </a:lnTo>
                    <a:lnTo>
                      <a:pt x="1301" y="432"/>
                    </a:lnTo>
                    <a:lnTo>
                      <a:pt x="1247" y="408"/>
                    </a:lnTo>
                    <a:lnTo>
                      <a:pt x="1193" y="385"/>
                    </a:lnTo>
                    <a:lnTo>
                      <a:pt x="1138" y="361"/>
                    </a:lnTo>
                    <a:lnTo>
                      <a:pt x="1083" y="339"/>
                    </a:lnTo>
                    <a:lnTo>
                      <a:pt x="1027" y="317"/>
                    </a:lnTo>
                    <a:lnTo>
                      <a:pt x="972" y="295"/>
                    </a:lnTo>
                    <a:lnTo>
                      <a:pt x="916" y="274"/>
                    </a:lnTo>
                    <a:lnTo>
                      <a:pt x="861" y="254"/>
                    </a:lnTo>
                    <a:lnTo>
                      <a:pt x="805" y="232"/>
                    </a:lnTo>
                    <a:lnTo>
                      <a:pt x="748" y="213"/>
                    </a:lnTo>
                    <a:lnTo>
                      <a:pt x="692" y="194"/>
                    </a:lnTo>
                    <a:lnTo>
                      <a:pt x="635" y="175"/>
                    </a:lnTo>
                    <a:lnTo>
                      <a:pt x="578" y="157"/>
                    </a:lnTo>
                    <a:lnTo>
                      <a:pt x="521" y="139"/>
                    </a:lnTo>
                    <a:lnTo>
                      <a:pt x="464" y="122"/>
                    </a:lnTo>
                    <a:lnTo>
                      <a:pt x="406" y="104"/>
                    </a:lnTo>
                    <a:lnTo>
                      <a:pt x="349" y="88"/>
                    </a:lnTo>
                    <a:lnTo>
                      <a:pt x="292" y="72"/>
                    </a:lnTo>
                    <a:lnTo>
                      <a:pt x="233" y="57"/>
                    </a:lnTo>
                    <a:lnTo>
                      <a:pt x="176" y="42"/>
                    </a:lnTo>
                    <a:lnTo>
                      <a:pt x="117" y="27"/>
                    </a:lnTo>
                    <a:lnTo>
                      <a:pt x="59" y="14"/>
                    </a:lnTo>
                    <a:lnTo>
                      <a:pt x="0" y="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28" name="Freeform 450"/>
              <p:cNvSpPr>
                <a:spLocks/>
              </p:cNvSpPr>
              <p:nvPr/>
            </p:nvSpPr>
            <p:spPr bwMode="auto">
              <a:xfrm>
                <a:off x="4002088" y="3049588"/>
                <a:ext cx="798513" cy="66675"/>
              </a:xfrm>
              <a:custGeom>
                <a:avLst/>
                <a:gdLst/>
                <a:ahLst/>
                <a:cxnLst>
                  <a:cxn ang="0">
                    <a:pos x="2012" y="171"/>
                  </a:cxn>
                  <a:cxn ang="0">
                    <a:pos x="1954" y="158"/>
                  </a:cxn>
                  <a:cxn ang="0">
                    <a:pos x="1895" y="145"/>
                  </a:cxn>
                  <a:cxn ang="0">
                    <a:pos x="1837" y="133"/>
                  </a:cxn>
                  <a:cxn ang="0">
                    <a:pos x="1778" y="122"/>
                  </a:cxn>
                  <a:cxn ang="0">
                    <a:pos x="1719" y="111"/>
                  </a:cxn>
                  <a:cxn ang="0">
                    <a:pos x="1660" y="101"/>
                  </a:cxn>
                  <a:cxn ang="0">
                    <a:pos x="1601" y="91"/>
                  </a:cxn>
                  <a:cxn ang="0">
                    <a:pos x="1542" y="82"/>
                  </a:cxn>
                  <a:cxn ang="0">
                    <a:pos x="1482" y="73"/>
                  </a:cxn>
                  <a:cxn ang="0">
                    <a:pos x="1423" y="64"/>
                  </a:cxn>
                  <a:cxn ang="0">
                    <a:pos x="1364" y="57"/>
                  </a:cxn>
                  <a:cxn ang="0">
                    <a:pos x="1305" y="49"/>
                  </a:cxn>
                  <a:cxn ang="0">
                    <a:pos x="1245" y="43"/>
                  </a:cxn>
                  <a:cxn ang="0">
                    <a:pos x="1186" y="36"/>
                  </a:cxn>
                  <a:cxn ang="0">
                    <a:pos x="1127" y="31"/>
                  </a:cxn>
                  <a:cxn ang="0">
                    <a:pos x="1067" y="24"/>
                  </a:cxn>
                  <a:cxn ang="0">
                    <a:pos x="1008" y="20"/>
                  </a:cxn>
                  <a:cxn ang="0">
                    <a:pos x="948" y="15"/>
                  </a:cxn>
                  <a:cxn ang="0">
                    <a:pos x="888" y="12"/>
                  </a:cxn>
                  <a:cxn ang="0">
                    <a:pos x="828" y="8"/>
                  </a:cxn>
                  <a:cxn ang="0">
                    <a:pos x="769" y="6"/>
                  </a:cxn>
                  <a:cxn ang="0">
                    <a:pos x="709" y="4"/>
                  </a:cxn>
                  <a:cxn ang="0">
                    <a:pos x="650" y="2"/>
                  </a:cxn>
                  <a:cxn ang="0">
                    <a:pos x="590" y="1"/>
                  </a:cxn>
                  <a:cxn ang="0">
                    <a:pos x="532" y="0"/>
                  </a:cxn>
                  <a:cxn ang="0">
                    <a:pos x="472" y="0"/>
                  </a:cxn>
                  <a:cxn ang="0">
                    <a:pos x="413" y="0"/>
                  </a:cxn>
                  <a:cxn ang="0">
                    <a:pos x="354" y="1"/>
                  </a:cxn>
                  <a:cxn ang="0">
                    <a:pos x="294" y="2"/>
                  </a:cxn>
                  <a:cxn ang="0">
                    <a:pos x="236" y="4"/>
                  </a:cxn>
                  <a:cxn ang="0">
                    <a:pos x="176" y="6"/>
                  </a:cxn>
                  <a:cxn ang="0">
                    <a:pos x="118" y="9"/>
                  </a:cxn>
                  <a:cxn ang="0">
                    <a:pos x="59" y="12"/>
                  </a:cxn>
                  <a:cxn ang="0">
                    <a:pos x="0" y="16"/>
                  </a:cxn>
                </a:cxnLst>
                <a:rect l="0" t="0" r="r" b="b"/>
                <a:pathLst>
                  <a:path w="2012" h="171">
                    <a:moveTo>
                      <a:pt x="2012" y="171"/>
                    </a:moveTo>
                    <a:lnTo>
                      <a:pt x="1954" y="158"/>
                    </a:lnTo>
                    <a:lnTo>
                      <a:pt x="1895" y="145"/>
                    </a:lnTo>
                    <a:lnTo>
                      <a:pt x="1837" y="133"/>
                    </a:lnTo>
                    <a:lnTo>
                      <a:pt x="1778" y="122"/>
                    </a:lnTo>
                    <a:lnTo>
                      <a:pt x="1719" y="111"/>
                    </a:lnTo>
                    <a:lnTo>
                      <a:pt x="1660" y="101"/>
                    </a:lnTo>
                    <a:lnTo>
                      <a:pt x="1601" y="91"/>
                    </a:lnTo>
                    <a:lnTo>
                      <a:pt x="1542" y="82"/>
                    </a:lnTo>
                    <a:lnTo>
                      <a:pt x="1482" y="73"/>
                    </a:lnTo>
                    <a:lnTo>
                      <a:pt x="1423" y="64"/>
                    </a:lnTo>
                    <a:lnTo>
                      <a:pt x="1364" y="57"/>
                    </a:lnTo>
                    <a:lnTo>
                      <a:pt x="1305" y="49"/>
                    </a:lnTo>
                    <a:lnTo>
                      <a:pt x="1245" y="43"/>
                    </a:lnTo>
                    <a:lnTo>
                      <a:pt x="1186" y="36"/>
                    </a:lnTo>
                    <a:lnTo>
                      <a:pt x="1127" y="31"/>
                    </a:lnTo>
                    <a:lnTo>
                      <a:pt x="1067" y="24"/>
                    </a:lnTo>
                    <a:lnTo>
                      <a:pt x="1008" y="20"/>
                    </a:lnTo>
                    <a:lnTo>
                      <a:pt x="948" y="15"/>
                    </a:lnTo>
                    <a:lnTo>
                      <a:pt x="888" y="12"/>
                    </a:lnTo>
                    <a:lnTo>
                      <a:pt x="828" y="8"/>
                    </a:lnTo>
                    <a:lnTo>
                      <a:pt x="769" y="6"/>
                    </a:lnTo>
                    <a:lnTo>
                      <a:pt x="709" y="4"/>
                    </a:lnTo>
                    <a:lnTo>
                      <a:pt x="650" y="2"/>
                    </a:lnTo>
                    <a:lnTo>
                      <a:pt x="590" y="1"/>
                    </a:lnTo>
                    <a:lnTo>
                      <a:pt x="532" y="0"/>
                    </a:lnTo>
                    <a:lnTo>
                      <a:pt x="472" y="0"/>
                    </a:lnTo>
                    <a:lnTo>
                      <a:pt x="413" y="0"/>
                    </a:lnTo>
                    <a:lnTo>
                      <a:pt x="354" y="1"/>
                    </a:lnTo>
                    <a:lnTo>
                      <a:pt x="294" y="2"/>
                    </a:lnTo>
                    <a:lnTo>
                      <a:pt x="236" y="4"/>
                    </a:lnTo>
                    <a:lnTo>
                      <a:pt x="176" y="6"/>
                    </a:lnTo>
                    <a:lnTo>
                      <a:pt x="118" y="9"/>
                    </a:lnTo>
                    <a:lnTo>
                      <a:pt x="59" y="12"/>
                    </a:lnTo>
                    <a:lnTo>
                      <a:pt x="0" y="16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29" name="Freeform 451"/>
              <p:cNvSpPr>
                <a:spLocks/>
              </p:cNvSpPr>
              <p:nvPr/>
            </p:nvSpPr>
            <p:spPr bwMode="auto">
              <a:xfrm>
                <a:off x="2255838" y="3390900"/>
                <a:ext cx="790575" cy="812800"/>
              </a:xfrm>
              <a:custGeom>
                <a:avLst/>
                <a:gdLst/>
                <a:ahLst/>
                <a:cxnLst>
                  <a:cxn ang="0">
                    <a:pos x="1990" y="0"/>
                  </a:cxn>
                  <a:cxn ang="0">
                    <a:pos x="1918" y="51"/>
                  </a:cxn>
                  <a:cxn ang="0">
                    <a:pos x="1845" y="103"/>
                  </a:cxn>
                  <a:cxn ang="0">
                    <a:pos x="1773" y="156"/>
                  </a:cxn>
                  <a:cxn ang="0">
                    <a:pos x="1702" y="211"/>
                  </a:cxn>
                  <a:cxn ang="0">
                    <a:pos x="1630" y="265"/>
                  </a:cxn>
                  <a:cxn ang="0">
                    <a:pos x="1561" y="321"/>
                  </a:cxn>
                  <a:cxn ang="0">
                    <a:pos x="1491" y="378"/>
                  </a:cxn>
                  <a:cxn ang="0">
                    <a:pos x="1422" y="435"/>
                  </a:cxn>
                  <a:cxn ang="0">
                    <a:pos x="1353" y="494"/>
                  </a:cxn>
                  <a:cxn ang="0">
                    <a:pos x="1286" y="553"/>
                  </a:cxn>
                  <a:cxn ang="0">
                    <a:pos x="1219" y="614"/>
                  </a:cxn>
                  <a:cxn ang="0">
                    <a:pos x="1153" y="674"/>
                  </a:cxn>
                  <a:cxn ang="0">
                    <a:pos x="1087" y="737"/>
                  </a:cxn>
                  <a:cxn ang="0">
                    <a:pos x="1023" y="799"/>
                  </a:cxn>
                  <a:cxn ang="0">
                    <a:pos x="959" y="863"/>
                  </a:cxn>
                  <a:cxn ang="0">
                    <a:pos x="896" y="927"/>
                  </a:cxn>
                  <a:cxn ang="0">
                    <a:pos x="833" y="992"/>
                  </a:cxn>
                  <a:cxn ang="0">
                    <a:pos x="772" y="1057"/>
                  </a:cxn>
                  <a:cxn ang="0">
                    <a:pos x="711" y="1124"/>
                  </a:cxn>
                  <a:cxn ang="0">
                    <a:pos x="651" y="1191"/>
                  </a:cxn>
                  <a:cxn ang="0">
                    <a:pos x="591" y="1259"/>
                  </a:cxn>
                  <a:cxn ang="0">
                    <a:pos x="534" y="1327"/>
                  </a:cxn>
                  <a:cxn ang="0">
                    <a:pos x="477" y="1397"/>
                  </a:cxn>
                  <a:cxn ang="0">
                    <a:pos x="419" y="1466"/>
                  </a:cxn>
                  <a:cxn ang="0">
                    <a:pos x="364" y="1537"/>
                  </a:cxn>
                  <a:cxn ang="0">
                    <a:pos x="309" y="1608"/>
                  </a:cxn>
                  <a:cxn ang="0">
                    <a:pos x="255" y="1680"/>
                  </a:cxn>
                  <a:cxn ang="0">
                    <a:pos x="202" y="1752"/>
                  </a:cxn>
                  <a:cxn ang="0">
                    <a:pos x="150" y="1825"/>
                  </a:cxn>
                  <a:cxn ang="0">
                    <a:pos x="100" y="1899"/>
                  </a:cxn>
                  <a:cxn ang="0">
                    <a:pos x="49" y="1973"/>
                  </a:cxn>
                  <a:cxn ang="0">
                    <a:pos x="0" y="2048"/>
                  </a:cxn>
                </a:cxnLst>
                <a:rect l="0" t="0" r="r" b="b"/>
                <a:pathLst>
                  <a:path w="1990" h="2048">
                    <a:moveTo>
                      <a:pt x="1990" y="0"/>
                    </a:moveTo>
                    <a:lnTo>
                      <a:pt x="1918" y="51"/>
                    </a:lnTo>
                    <a:lnTo>
                      <a:pt x="1845" y="103"/>
                    </a:lnTo>
                    <a:lnTo>
                      <a:pt x="1773" y="156"/>
                    </a:lnTo>
                    <a:lnTo>
                      <a:pt x="1702" y="211"/>
                    </a:lnTo>
                    <a:lnTo>
                      <a:pt x="1630" y="265"/>
                    </a:lnTo>
                    <a:lnTo>
                      <a:pt x="1561" y="321"/>
                    </a:lnTo>
                    <a:lnTo>
                      <a:pt x="1491" y="378"/>
                    </a:lnTo>
                    <a:lnTo>
                      <a:pt x="1422" y="435"/>
                    </a:lnTo>
                    <a:lnTo>
                      <a:pt x="1353" y="494"/>
                    </a:lnTo>
                    <a:lnTo>
                      <a:pt x="1286" y="553"/>
                    </a:lnTo>
                    <a:lnTo>
                      <a:pt x="1219" y="614"/>
                    </a:lnTo>
                    <a:lnTo>
                      <a:pt x="1153" y="674"/>
                    </a:lnTo>
                    <a:lnTo>
                      <a:pt x="1087" y="737"/>
                    </a:lnTo>
                    <a:lnTo>
                      <a:pt x="1023" y="799"/>
                    </a:lnTo>
                    <a:lnTo>
                      <a:pt x="959" y="863"/>
                    </a:lnTo>
                    <a:lnTo>
                      <a:pt x="896" y="927"/>
                    </a:lnTo>
                    <a:lnTo>
                      <a:pt x="833" y="992"/>
                    </a:lnTo>
                    <a:lnTo>
                      <a:pt x="772" y="1057"/>
                    </a:lnTo>
                    <a:lnTo>
                      <a:pt x="711" y="1124"/>
                    </a:lnTo>
                    <a:lnTo>
                      <a:pt x="651" y="1191"/>
                    </a:lnTo>
                    <a:lnTo>
                      <a:pt x="591" y="1259"/>
                    </a:lnTo>
                    <a:lnTo>
                      <a:pt x="534" y="1327"/>
                    </a:lnTo>
                    <a:lnTo>
                      <a:pt x="477" y="1397"/>
                    </a:lnTo>
                    <a:lnTo>
                      <a:pt x="419" y="1466"/>
                    </a:lnTo>
                    <a:lnTo>
                      <a:pt x="364" y="1537"/>
                    </a:lnTo>
                    <a:lnTo>
                      <a:pt x="309" y="1608"/>
                    </a:lnTo>
                    <a:lnTo>
                      <a:pt x="255" y="1680"/>
                    </a:lnTo>
                    <a:lnTo>
                      <a:pt x="202" y="1752"/>
                    </a:lnTo>
                    <a:lnTo>
                      <a:pt x="150" y="1825"/>
                    </a:lnTo>
                    <a:lnTo>
                      <a:pt x="100" y="1899"/>
                    </a:lnTo>
                    <a:lnTo>
                      <a:pt x="49" y="1973"/>
                    </a:lnTo>
                    <a:lnTo>
                      <a:pt x="0" y="2048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30" name="Freeform 452"/>
              <p:cNvSpPr>
                <a:spLocks/>
              </p:cNvSpPr>
              <p:nvPr/>
            </p:nvSpPr>
            <p:spPr bwMode="auto">
              <a:xfrm>
                <a:off x="3986213" y="2867025"/>
                <a:ext cx="1625600" cy="138113"/>
              </a:xfrm>
              <a:custGeom>
                <a:avLst/>
                <a:gdLst/>
                <a:ahLst/>
                <a:cxnLst>
                  <a:cxn ang="0">
                    <a:pos x="4033" y="327"/>
                  </a:cxn>
                  <a:cxn ang="0">
                    <a:pos x="3910" y="291"/>
                  </a:cxn>
                  <a:cxn ang="0">
                    <a:pos x="3786" y="256"/>
                  </a:cxn>
                  <a:cxn ang="0">
                    <a:pos x="3661" y="223"/>
                  </a:cxn>
                  <a:cxn ang="0">
                    <a:pos x="3536" y="193"/>
                  </a:cxn>
                  <a:cxn ang="0">
                    <a:pos x="3409" y="165"/>
                  </a:cxn>
                  <a:cxn ang="0">
                    <a:pos x="3282" y="139"/>
                  </a:cxn>
                  <a:cxn ang="0">
                    <a:pos x="3155" y="115"/>
                  </a:cxn>
                  <a:cxn ang="0">
                    <a:pos x="3027" y="93"/>
                  </a:cxn>
                  <a:cxn ang="0">
                    <a:pos x="2898" y="73"/>
                  </a:cxn>
                  <a:cxn ang="0">
                    <a:pos x="2769" y="56"/>
                  </a:cxn>
                  <a:cxn ang="0">
                    <a:pos x="2640" y="41"/>
                  </a:cxn>
                  <a:cxn ang="0">
                    <a:pos x="2510" y="29"/>
                  </a:cxn>
                  <a:cxn ang="0">
                    <a:pos x="2380" y="18"/>
                  </a:cxn>
                  <a:cxn ang="0">
                    <a:pos x="2250" y="10"/>
                  </a:cxn>
                  <a:cxn ang="0">
                    <a:pos x="2120" y="4"/>
                  </a:cxn>
                  <a:cxn ang="0">
                    <a:pos x="1989" y="1"/>
                  </a:cxn>
                  <a:cxn ang="0">
                    <a:pos x="1859" y="0"/>
                  </a:cxn>
                  <a:cxn ang="0">
                    <a:pos x="1728" y="1"/>
                  </a:cxn>
                  <a:cxn ang="0">
                    <a:pos x="1598" y="4"/>
                  </a:cxn>
                  <a:cxn ang="0">
                    <a:pos x="1467" y="9"/>
                  </a:cxn>
                  <a:cxn ang="0">
                    <a:pos x="1337" y="17"/>
                  </a:cxn>
                  <a:cxn ang="0">
                    <a:pos x="1208" y="27"/>
                  </a:cxn>
                  <a:cxn ang="0">
                    <a:pos x="1078" y="40"/>
                  </a:cxn>
                  <a:cxn ang="0">
                    <a:pos x="949" y="54"/>
                  </a:cxn>
                  <a:cxn ang="0">
                    <a:pos x="821" y="71"/>
                  </a:cxn>
                  <a:cxn ang="0">
                    <a:pos x="692" y="90"/>
                  </a:cxn>
                  <a:cxn ang="0">
                    <a:pos x="565" y="112"/>
                  </a:cxn>
                  <a:cxn ang="0">
                    <a:pos x="438" y="136"/>
                  </a:cxn>
                  <a:cxn ang="0">
                    <a:pos x="312" y="161"/>
                  </a:cxn>
                  <a:cxn ang="0">
                    <a:pos x="186" y="189"/>
                  </a:cxn>
                  <a:cxn ang="0">
                    <a:pos x="61" y="218"/>
                  </a:cxn>
                </a:cxnLst>
                <a:rect l="0" t="0" r="r" b="b"/>
                <a:pathLst>
                  <a:path w="4093" h="346">
                    <a:moveTo>
                      <a:pt x="4093" y="346"/>
                    </a:moveTo>
                    <a:lnTo>
                      <a:pt x="4033" y="327"/>
                    </a:lnTo>
                    <a:lnTo>
                      <a:pt x="3971" y="308"/>
                    </a:lnTo>
                    <a:lnTo>
                      <a:pt x="3910" y="291"/>
                    </a:lnTo>
                    <a:lnTo>
                      <a:pt x="3847" y="273"/>
                    </a:lnTo>
                    <a:lnTo>
                      <a:pt x="3786" y="256"/>
                    </a:lnTo>
                    <a:lnTo>
                      <a:pt x="3723" y="240"/>
                    </a:lnTo>
                    <a:lnTo>
                      <a:pt x="3661" y="223"/>
                    </a:lnTo>
                    <a:lnTo>
                      <a:pt x="3598" y="208"/>
                    </a:lnTo>
                    <a:lnTo>
                      <a:pt x="3536" y="193"/>
                    </a:lnTo>
                    <a:lnTo>
                      <a:pt x="3472" y="178"/>
                    </a:lnTo>
                    <a:lnTo>
                      <a:pt x="3409" y="165"/>
                    </a:lnTo>
                    <a:lnTo>
                      <a:pt x="3345" y="152"/>
                    </a:lnTo>
                    <a:lnTo>
                      <a:pt x="3282" y="139"/>
                    </a:lnTo>
                    <a:lnTo>
                      <a:pt x="3218" y="127"/>
                    </a:lnTo>
                    <a:lnTo>
                      <a:pt x="3155" y="115"/>
                    </a:lnTo>
                    <a:lnTo>
                      <a:pt x="3090" y="104"/>
                    </a:lnTo>
                    <a:lnTo>
                      <a:pt x="3027" y="93"/>
                    </a:lnTo>
                    <a:lnTo>
                      <a:pt x="2962" y="83"/>
                    </a:lnTo>
                    <a:lnTo>
                      <a:pt x="2898" y="73"/>
                    </a:lnTo>
                    <a:lnTo>
                      <a:pt x="2833" y="64"/>
                    </a:lnTo>
                    <a:lnTo>
                      <a:pt x="2769" y="56"/>
                    </a:lnTo>
                    <a:lnTo>
                      <a:pt x="2704" y="48"/>
                    </a:lnTo>
                    <a:lnTo>
                      <a:pt x="2640" y="41"/>
                    </a:lnTo>
                    <a:lnTo>
                      <a:pt x="2575" y="35"/>
                    </a:lnTo>
                    <a:lnTo>
                      <a:pt x="2510" y="29"/>
                    </a:lnTo>
                    <a:lnTo>
                      <a:pt x="2445" y="23"/>
                    </a:lnTo>
                    <a:lnTo>
                      <a:pt x="2380" y="18"/>
                    </a:lnTo>
                    <a:lnTo>
                      <a:pt x="2315" y="14"/>
                    </a:lnTo>
                    <a:lnTo>
                      <a:pt x="2250" y="10"/>
                    </a:lnTo>
                    <a:lnTo>
                      <a:pt x="2184" y="7"/>
                    </a:lnTo>
                    <a:lnTo>
                      <a:pt x="2120" y="4"/>
                    </a:lnTo>
                    <a:lnTo>
                      <a:pt x="2054" y="2"/>
                    </a:lnTo>
                    <a:lnTo>
                      <a:pt x="1989" y="1"/>
                    </a:lnTo>
                    <a:lnTo>
                      <a:pt x="1923" y="0"/>
                    </a:lnTo>
                    <a:lnTo>
                      <a:pt x="1859" y="0"/>
                    </a:lnTo>
                    <a:lnTo>
                      <a:pt x="1793" y="0"/>
                    </a:lnTo>
                    <a:lnTo>
                      <a:pt x="1728" y="1"/>
                    </a:lnTo>
                    <a:lnTo>
                      <a:pt x="1662" y="2"/>
                    </a:lnTo>
                    <a:lnTo>
                      <a:pt x="1598" y="4"/>
                    </a:lnTo>
                    <a:lnTo>
                      <a:pt x="1532" y="6"/>
                    </a:lnTo>
                    <a:lnTo>
                      <a:pt x="1467" y="9"/>
                    </a:lnTo>
                    <a:lnTo>
                      <a:pt x="1402" y="13"/>
                    </a:lnTo>
                    <a:lnTo>
                      <a:pt x="1337" y="17"/>
                    </a:lnTo>
                    <a:lnTo>
                      <a:pt x="1272" y="22"/>
                    </a:lnTo>
                    <a:lnTo>
                      <a:pt x="1208" y="27"/>
                    </a:lnTo>
                    <a:lnTo>
                      <a:pt x="1142" y="33"/>
                    </a:lnTo>
                    <a:lnTo>
                      <a:pt x="1078" y="40"/>
                    </a:lnTo>
                    <a:lnTo>
                      <a:pt x="1013" y="47"/>
                    </a:lnTo>
                    <a:lnTo>
                      <a:pt x="949" y="54"/>
                    </a:lnTo>
                    <a:lnTo>
                      <a:pt x="884" y="62"/>
                    </a:lnTo>
                    <a:lnTo>
                      <a:pt x="821" y="71"/>
                    </a:lnTo>
                    <a:lnTo>
                      <a:pt x="756" y="80"/>
                    </a:lnTo>
                    <a:lnTo>
                      <a:pt x="692" y="90"/>
                    </a:lnTo>
                    <a:lnTo>
                      <a:pt x="628" y="101"/>
                    </a:lnTo>
                    <a:lnTo>
                      <a:pt x="565" y="112"/>
                    </a:lnTo>
                    <a:lnTo>
                      <a:pt x="501" y="124"/>
                    </a:lnTo>
                    <a:lnTo>
                      <a:pt x="438" y="136"/>
                    </a:lnTo>
                    <a:lnTo>
                      <a:pt x="374" y="148"/>
                    </a:lnTo>
                    <a:lnTo>
                      <a:pt x="312" y="161"/>
                    </a:lnTo>
                    <a:lnTo>
                      <a:pt x="248" y="175"/>
                    </a:lnTo>
                    <a:lnTo>
                      <a:pt x="186" y="189"/>
                    </a:lnTo>
                    <a:lnTo>
                      <a:pt x="123" y="203"/>
                    </a:lnTo>
                    <a:lnTo>
                      <a:pt x="61" y="218"/>
                    </a:lnTo>
                    <a:lnTo>
                      <a:pt x="0" y="235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31" name="Freeform 453"/>
              <p:cNvSpPr>
                <a:spLocks/>
              </p:cNvSpPr>
              <p:nvPr/>
            </p:nvSpPr>
            <p:spPr bwMode="auto">
              <a:xfrm>
                <a:off x="2452688" y="3454400"/>
                <a:ext cx="646113" cy="863600"/>
              </a:xfrm>
              <a:custGeom>
                <a:avLst/>
                <a:gdLst/>
                <a:ahLst/>
                <a:cxnLst>
                  <a:cxn ang="0">
                    <a:pos x="1627" y="0"/>
                  </a:cxn>
                  <a:cxn ang="0">
                    <a:pos x="1566" y="60"/>
                  </a:cxn>
                  <a:cxn ang="0">
                    <a:pos x="1505" y="119"/>
                  </a:cxn>
                  <a:cxn ang="0">
                    <a:pos x="1446" y="180"/>
                  </a:cxn>
                  <a:cxn ang="0">
                    <a:pos x="1386" y="240"/>
                  </a:cxn>
                  <a:cxn ang="0">
                    <a:pos x="1327" y="303"/>
                  </a:cxn>
                  <a:cxn ang="0">
                    <a:pos x="1269" y="364"/>
                  </a:cxn>
                  <a:cxn ang="0">
                    <a:pos x="1211" y="427"/>
                  </a:cxn>
                  <a:cxn ang="0">
                    <a:pos x="1155" y="491"/>
                  </a:cxn>
                  <a:cxn ang="0">
                    <a:pos x="1098" y="554"/>
                  </a:cxn>
                  <a:cxn ang="0">
                    <a:pos x="1043" y="620"/>
                  </a:cxn>
                  <a:cxn ang="0">
                    <a:pos x="987" y="684"/>
                  </a:cxn>
                  <a:cxn ang="0">
                    <a:pos x="933" y="751"/>
                  </a:cxn>
                  <a:cxn ang="0">
                    <a:pos x="879" y="817"/>
                  </a:cxn>
                  <a:cxn ang="0">
                    <a:pos x="826" y="884"/>
                  </a:cxn>
                  <a:cxn ang="0">
                    <a:pos x="774" y="952"/>
                  </a:cxn>
                  <a:cxn ang="0">
                    <a:pos x="722" y="1020"/>
                  </a:cxn>
                  <a:cxn ang="0">
                    <a:pos x="672" y="1089"/>
                  </a:cxn>
                  <a:cxn ang="0">
                    <a:pos x="621" y="1158"/>
                  </a:cxn>
                  <a:cxn ang="0">
                    <a:pos x="572" y="1228"/>
                  </a:cxn>
                  <a:cxn ang="0">
                    <a:pos x="524" y="1298"/>
                  </a:cxn>
                  <a:cxn ang="0">
                    <a:pos x="475" y="1369"/>
                  </a:cxn>
                  <a:cxn ang="0">
                    <a:pos x="428" y="1440"/>
                  </a:cxn>
                  <a:cxn ang="0">
                    <a:pos x="382" y="1512"/>
                  </a:cxn>
                  <a:cxn ang="0">
                    <a:pos x="336" y="1583"/>
                  </a:cxn>
                  <a:cxn ang="0">
                    <a:pos x="291" y="1656"/>
                  </a:cxn>
                  <a:cxn ang="0">
                    <a:pos x="248" y="1730"/>
                  </a:cxn>
                  <a:cxn ang="0">
                    <a:pos x="204" y="1803"/>
                  </a:cxn>
                  <a:cxn ang="0">
                    <a:pos x="161" y="1877"/>
                  </a:cxn>
                  <a:cxn ang="0">
                    <a:pos x="120" y="1950"/>
                  </a:cxn>
                  <a:cxn ang="0">
                    <a:pos x="78" y="2025"/>
                  </a:cxn>
                  <a:cxn ang="0">
                    <a:pos x="39" y="2100"/>
                  </a:cxn>
                  <a:cxn ang="0">
                    <a:pos x="0" y="2175"/>
                  </a:cxn>
                </a:cxnLst>
                <a:rect l="0" t="0" r="r" b="b"/>
                <a:pathLst>
                  <a:path w="1627" h="2175">
                    <a:moveTo>
                      <a:pt x="1627" y="0"/>
                    </a:moveTo>
                    <a:lnTo>
                      <a:pt x="1566" y="60"/>
                    </a:lnTo>
                    <a:lnTo>
                      <a:pt x="1505" y="119"/>
                    </a:lnTo>
                    <a:lnTo>
                      <a:pt x="1446" y="180"/>
                    </a:lnTo>
                    <a:lnTo>
                      <a:pt x="1386" y="240"/>
                    </a:lnTo>
                    <a:lnTo>
                      <a:pt x="1327" y="303"/>
                    </a:lnTo>
                    <a:lnTo>
                      <a:pt x="1269" y="364"/>
                    </a:lnTo>
                    <a:lnTo>
                      <a:pt x="1211" y="427"/>
                    </a:lnTo>
                    <a:lnTo>
                      <a:pt x="1155" y="491"/>
                    </a:lnTo>
                    <a:lnTo>
                      <a:pt x="1098" y="554"/>
                    </a:lnTo>
                    <a:lnTo>
                      <a:pt x="1043" y="620"/>
                    </a:lnTo>
                    <a:lnTo>
                      <a:pt x="987" y="684"/>
                    </a:lnTo>
                    <a:lnTo>
                      <a:pt x="933" y="751"/>
                    </a:lnTo>
                    <a:lnTo>
                      <a:pt x="879" y="817"/>
                    </a:lnTo>
                    <a:lnTo>
                      <a:pt x="826" y="884"/>
                    </a:lnTo>
                    <a:lnTo>
                      <a:pt x="774" y="952"/>
                    </a:lnTo>
                    <a:lnTo>
                      <a:pt x="722" y="1020"/>
                    </a:lnTo>
                    <a:lnTo>
                      <a:pt x="672" y="1089"/>
                    </a:lnTo>
                    <a:lnTo>
                      <a:pt x="621" y="1158"/>
                    </a:lnTo>
                    <a:lnTo>
                      <a:pt x="572" y="1228"/>
                    </a:lnTo>
                    <a:lnTo>
                      <a:pt x="524" y="1298"/>
                    </a:lnTo>
                    <a:lnTo>
                      <a:pt x="475" y="1369"/>
                    </a:lnTo>
                    <a:lnTo>
                      <a:pt x="428" y="1440"/>
                    </a:lnTo>
                    <a:lnTo>
                      <a:pt x="382" y="1512"/>
                    </a:lnTo>
                    <a:lnTo>
                      <a:pt x="336" y="1583"/>
                    </a:lnTo>
                    <a:lnTo>
                      <a:pt x="291" y="1656"/>
                    </a:lnTo>
                    <a:lnTo>
                      <a:pt x="248" y="1730"/>
                    </a:lnTo>
                    <a:lnTo>
                      <a:pt x="204" y="1803"/>
                    </a:lnTo>
                    <a:lnTo>
                      <a:pt x="161" y="1877"/>
                    </a:lnTo>
                    <a:lnTo>
                      <a:pt x="120" y="1950"/>
                    </a:lnTo>
                    <a:lnTo>
                      <a:pt x="78" y="2025"/>
                    </a:lnTo>
                    <a:lnTo>
                      <a:pt x="39" y="2100"/>
                    </a:lnTo>
                    <a:lnTo>
                      <a:pt x="0" y="2175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32" name="Freeform 454"/>
              <p:cNvSpPr>
                <a:spLocks/>
              </p:cNvSpPr>
              <p:nvPr/>
            </p:nvSpPr>
            <p:spPr bwMode="auto">
              <a:xfrm>
                <a:off x="3952875" y="2554288"/>
                <a:ext cx="1749425" cy="312738"/>
              </a:xfrm>
              <a:custGeom>
                <a:avLst/>
                <a:gdLst/>
                <a:ahLst/>
                <a:cxnLst>
                  <a:cxn ang="0">
                    <a:pos x="4339" y="41"/>
                  </a:cxn>
                  <a:cxn ang="0">
                    <a:pos x="4200" y="29"/>
                  </a:cxn>
                  <a:cxn ang="0">
                    <a:pos x="4060" y="18"/>
                  </a:cxn>
                  <a:cxn ang="0">
                    <a:pos x="3920" y="10"/>
                  </a:cxn>
                  <a:cxn ang="0">
                    <a:pos x="3779" y="4"/>
                  </a:cxn>
                  <a:cxn ang="0">
                    <a:pos x="3638" y="1"/>
                  </a:cxn>
                  <a:cxn ang="0">
                    <a:pos x="3497" y="0"/>
                  </a:cxn>
                  <a:cxn ang="0">
                    <a:pos x="3355" y="1"/>
                  </a:cxn>
                  <a:cxn ang="0">
                    <a:pos x="3214" y="5"/>
                  </a:cxn>
                  <a:cxn ang="0">
                    <a:pos x="3072" y="11"/>
                  </a:cxn>
                  <a:cxn ang="0">
                    <a:pos x="2930" y="20"/>
                  </a:cxn>
                  <a:cxn ang="0">
                    <a:pos x="2788" y="31"/>
                  </a:cxn>
                  <a:cxn ang="0">
                    <a:pos x="2647" y="45"/>
                  </a:cxn>
                  <a:cxn ang="0">
                    <a:pos x="2505" y="61"/>
                  </a:cxn>
                  <a:cxn ang="0">
                    <a:pos x="2364" y="79"/>
                  </a:cxn>
                  <a:cxn ang="0">
                    <a:pos x="2224" y="100"/>
                  </a:cxn>
                  <a:cxn ang="0">
                    <a:pos x="2083" y="125"/>
                  </a:cxn>
                  <a:cxn ang="0">
                    <a:pos x="1943" y="150"/>
                  </a:cxn>
                  <a:cxn ang="0">
                    <a:pos x="1804" y="179"/>
                  </a:cxn>
                  <a:cxn ang="0">
                    <a:pos x="1665" y="209"/>
                  </a:cxn>
                  <a:cxn ang="0">
                    <a:pos x="1527" y="243"/>
                  </a:cxn>
                  <a:cxn ang="0">
                    <a:pos x="1389" y="278"/>
                  </a:cxn>
                  <a:cxn ang="0">
                    <a:pos x="1252" y="316"/>
                  </a:cxn>
                  <a:cxn ang="0">
                    <a:pos x="1115" y="356"/>
                  </a:cxn>
                  <a:cxn ang="0">
                    <a:pos x="980" y="399"/>
                  </a:cxn>
                  <a:cxn ang="0">
                    <a:pos x="846" y="444"/>
                  </a:cxn>
                  <a:cxn ang="0">
                    <a:pos x="713" y="490"/>
                  </a:cxn>
                  <a:cxn ang="0">
                    <a:pos x="581" y="540"/>
                  </a:cxn>
                  <a:cxn ang="0">
                    <a:pos x="449" y="591"/>
                  </a:cxn>
                  <a:cxn ang="0">
                    <a:pos x="319" y="645"/>
                  </a:cxn>
                  <a:cxn ang="0">
                    <a:pos x="191" y="700"/>
                  </a:cxn>
                  <a:cxn ang="0">
                    <a:pos x="63" y="759"/>
                  </a:cxn>
                </a:cxnLst>
                <a:rect l="0" t="0" r="r" b="b"/>
                <a:pathLst>
                  <a:path w="4409" h="788">
                    <a:moveTo>
                      <a:pt x="4409" y="49"/>
                    </a:moveTo>
                    <a:lnTo>
                      <a:pt x="4339" y="41"/>
                    </a:lnTo>
                    <a:lnTo>
                      <a:pt x="4270" y="35"/>
                    </a:lnTo>
                    <a:lnTo>
                      <a:pt x="4200" y="29"/>
                    </a:lnTo>
                    <a:lnTo>
                      <a:pt x="4131" y="23"/>
                    </a:lnTo>
                    <a:lnTo>
                      <a:pt x="4060" y="18"/>
                    </a:lnTo>
                    <a:lnTo>
                      <a:pt x="3991" y="14"/>
                    </a:lnTo>
                    <a:lnTo>
                      <a:pt x="3920" y="10"/>
                    </a:lnTo>
                    <a:lnTo>
                      <a:pt x="3850" y="7"/>
                    </a:lnTo>
                    <a:lnTo>
                      <a:pt x="3779" y="4"/>
                    </a:lnTo>
                    <a:lnTo>
                      <a:pt x="3708" y="2"/>
                    </a:lnTo>
                    <a:lnTo>
                      <a:pt x="3638" y="1"/>
                    </a:lnTo>
                    <a:lnTo>
                      <a:pt x="3567" y="0"/>
                    </a:lnTo>
                    <a:lnTo>
                      <a:pt x="3497" y="0"/>
                    </a:lnTo>
                    <a:lnTo>
                      <a:pt x="3426" y="0"/>
                    </a:lnTo>
                    <a:lnTo>
                      <a:pt x="3355" y="1"/>
                    </a:lnTo>
                    <a:lnTo>
                      <a:pt x="3284" y="3"/>
                    </a:lnTo>
                    <a:lnTo>
                      <a:pt x="3214" y="5"/>
                    </a:lnTo>
                    <a:lnTo>
                      <a:pt x="3143" y="8"/>
                    </a:lnTo>
                    <a:lnTo>
                      <a:pt x="3072" y="11"/>
                    </a:lnTo>
                    <a:lnTo>
                      <a:pt x="3001" y="15"/>
                    </a:lnTo>
                    <a:lnTo>
                      <a:pt x="2930" y="20"/>
                    </a:lnTo>
                    <a:lnTo>
                      <a:pt x="2859" y="25"/>
                    </a:lnTo>
                    <a:lnTo>
                      <a:pt x="2788" y="31"/>
                    </a:lnTo>
                    <a:lnTo>
                      <a:pt x="2718" y="38"/>
                    </a:lnTo>
                    <a:lnTo>
                      <a:pt x="2647" y="45"/>
                    </a:lnTo>
                    <a:lnTo>
                      <a:pt x="2576" y="53"/>
                    </a:lnTo>
                    <a:lnTo>
                      <a:pt x="2505" y="61"/>
                    </a:lnTo>
                    <a:lnTo>
                      <a:pt x="2435" y="70"/>
                    </a:lnTo>
                    <a:lnTo>
                      <a:pt x="2364" y="79"/>
                    </a:lnTo>
                    <a:lnTo>
                      <a:pt x="2294" y="90"/>
                    </a:lnTo>
                    <a:lnTo>
                      <a:pt x="2224" y="100"/>
                    </a:lnTo>
                    <a:lnTo>
                      <a:pt x="2153" y="113"/>
                    </a:lnTo>
                    <a:lnTo>
                      <a:pt x="2083" y="125"/>
                    </a:lnTo>
                    <a:lnTo>
                      <a:pt x="2013" y="137"/>
                    </a:lnTo>
                    <a:lnTo>
                      <a:pt x="1943" y="150"/>
                    </a:lnTo>
                    <a:lnTo>
                      <a:pt x="1873" y="164"/>
                    </a:lnTo>
                    <a:lnTo>
                      <a:pt x="1804" y="179"/>
                    </a:lnTo>
                    <a:lnTo>
                      <a:pt x="1734" y="194"/>
                    </a:lnTo>
                    <a:lnTo>
                      <a:pt x="1665" y="209"/>
                    </a:lnTo>
                    <a:lnTo>
                      <a:pt x="1595" y="225"/>
                    </a:lnTo>
                    <a:lnTo>
                      <a:pt x="1527" y="243"/>
                    </a:lnTo>
                    <a:lnTo>
                      <a:pt x="1457" y="260"/>
                    </a:lnTo>
                    <a:lnTo>
                      <a:pt x="1389" y="278"/>
                    </a:lnTo>
                    <a:lnTo>
                      <a:pt x="1320" y="297"/>
                    </a:lnTo>
                    <a:lnTo>
                      <a:pt x="1252" y="316"/>
                    </a:lnTo>
                    <a:lnTo>
                      <a:pt x="1184" y="336"/>
                    </a:lnTo>
                    <a:lnTo>
                      <a:pt x="1115" y="356"/>
                    </a:lnTo>
                    <a:lnTo>
                      <a:pt x="1048" y="378"/>
                    </a:lnTo>
                    <a:lnTo>
                      <a:pt x="980" y="399"/>
                    </a:lnTo>
                    <a:lnTo>
                      <a:pt x="913" y="421"/>
                    </a:lnTo>
                    <a:lnTo>
                      <a:pt x="846" y="444"/>
                    </a:lnTo>
                    <a:lnTo>
                      <a:pt x="780" y="467"/>
                    </a:lnTo>
                    <a:lnTo>
                      <a:pt x="713" y="490"/>
                    </a:lnTo>
                    <a:lnTo>
                      <a:pt x="647" y="515"/>
                    </a:lnTo>
                    <a:lnTo>
                      <a:pt x="581" y="540"/>
                    </a:lnTo>
                    <a:lnTo>
                      <a:pt x="515" y="565"/>
                    </a:lnTo>
                    <a:lnTo>
                      <a:pt x="449" y="591"/>
                    </a:lnTo>
                    <a:lnTo>
                      <a:pt x="385" y="617"/>
                    </a:lnTo>
                    <a:lnTo>
                      <a:pt x="319" y="645"/>
                    </a:lnTo>
                    <a:lnTo>
                      <a:pt x="255" y="673"/>
                    </a:lnTo>
                    <a:lnTo>
                      <a:pt x="191" y="700"/>
                    </a:lnTo>
                    <a:lnTo>
                      <a:pt x="127" y="729"/>
                    </a:lnTo>
                    <a:lnTo>
                      <a:pt x="63" y="759"/>
                    </a:lnTo>
                    <a:lnTo>
                      <a:pt x="0" y="788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33" name="Freeform 455"/>
              <p:cNvSpPr>
                <a:spLocks/>
              </p:cNvSpPr>
              <p:nvPr/>
            </p:nvSpPr>
            <p:spPr bwMode="auto">
              <a:xfrm>
                <a:off x="2644775" y="3508375"/>
                <a:ext cx="512763" cy="896938"/>
              </a:xfrm>
              <a:custGeom>
                <a:avLst/>
                <a:gdLst/>
                <a:ahLst/>
                <a:cxnLst>
                  <a:cxn ang="0">
                    <a:pos x="1292" y="0"/>
                  </a:cxn>
                  <a:cxn ang="0">
                    <a:pos x="1243" y="65"/>
                  </a:cxn>
                  <a:cxn ang="0">
                    <a:pos x="1195" y="130"/>
                  </a:cxn>
                  <a:cxn ang="0">
                    <a:pos x="1146" y="196"/>
                  </a:cxn>
                  <a:cxn ang="0">
                    <a:pos x="1098" y="262"/>
                  </a:cxn>
                  <a:cxn ang="0">
                    <a:pos x="1052" y="329"/>
                  </a:cxn>
                  <a:cxn ang="0">
                    <a:pos x="1004" y="395"/>
                  </a:cxn>
                  <a:cxn ang="0">
                    <a:pos x="958" y="463"/>
                  </a:cxn>
                  <a:cxn ang="0">
                    <a:pos x="912" y="530"/>
                  </a:cxn>
                  <a:cxn ang="0">
                    <a:pos x="867" y="599"/>
                  </a:cxn>
                  <a:cxn ang="0">
                    <a:pos x="823" y="667"/>
                  </a:cxn>
                  <a:cxn ang="0">
                    <a:pos x="779" y="736"/>
                  </a:cxn>
                  <a:cxn ang="0">
                    <a:pos x="736" y="805"/>
                  </a:cxn>
                  <a:cxn ang="0">
                    <a:pos x="694" y="875"/>
                  </a:cxn>
                  <a:cxn ang="0">
                    <a:pos x="651" y="946"/>
                  </a:cxn>
                  <a:cxn ang="0">
                    <a:pos x="610" y="1016"/>
                  </a:cxn>
                  <a:cxn ang="0">
                    <a:pos x="569" y="1087"/>
                  </a:cxn>
                  <a:cxn ang="0">
                    <a:pos x="529" y="1158"/>
                  </a:cxn>
                  <a:cxn ang="0">
                    <a:pos x="489" y="1230"/>
                  </a:cxn>
                  <a:cxn ang="0">
                    <a:pos x="450" y="1301"/>
                  </a:cxn>
                  <a:cxn ang="0">
                    <a:pos x="412" y="1374"/>
                  </a:cxn>
                  <a:cxn ang="0">
                    <a:pos x="373" y="1446"/>
                  </a:cxn>
                  <a:cxn ang="0">
                    <a:pos x="337" y="1519"/>
                  </a:cxn>
                  <a:cxn ang="0">
                    <a:pos x="300" y="1593"/>
                  </a:cxn>
                  <a:cxn ang="0">
                    <a:pos x="264" y="1665"/>
                  </a:cxn>
                  <a:cxn ang="0">
                    <a:pos x="229" y="1740"/>
                  </a:cxn>
                  <a:cxn ang="0">
                    <a:pos x="194" y="1813"/>
                  </a:cxn>
                  <a:cxn ang="0">
                    <a:pos x="161" y="1888"/>
                  </a:cxn>
                  <a:cxn ang="0">
                    <a:pos x="127" y="1962"/>
                  </a:cxn>
                  <a:cxn ang="0">
                    <a:pos x="94" y="2037"/>
                  </a:cxn>
                  <a:cxn ang="0">
                    <a:pos x="63" y="2112"/>
                  </a:cxn>
                  <a:cxn ang="0">
                    <a:pos x="32" y="2187"/>
                  </a:cxn>
                  <a:cxn ang="0">
                    <a:pos x="0" y="2263"/>
                  </a:cxn>
                </a:cxnLst>
                <a:rect l="0" t="0" r="r" b="b"/>
                <a:pathLst>
                  <a:path w="1292" h="2263">
                    <a:moveTo>
                      <a:pt x="1292" y="0"/>
                    </a:moveTo>
                    <a:lnTo>
                      <a:pt x="1243" y="65"/>
                    </a:lnTo>
                    <a:lnTo>
                      <a:pt x="1195" y="130"/>
                    </a:lnTo>
                    <a:lnTo>
                      <a:pt x="1146" y="196"/>
                    </a:lnTo>
                    <a:lnTo>
                      <a:pt x="1098" y="262"/>
                    </a:lnTo>
                    <a:lnTo>
                      <a:pt x="1052" y="329"/>
                    </a:lnTo>
                    <a:lnTo>
                      <a:pt x="1004" y="395"/>
                    </a:lnTo>
                    <a:lnTo>
                      <a:pt x="958" y="463"/>
                    </a:lnTo>
                    <a:lnTo>
                      <a:pt x="912" y="530"/>
                    </a:lnTo>
                    <a:lnTo>
                      <a:pt x="867" y="599"/>
                    </a:lnTo>
                    <a:lnTo>
                      <a:pt x="823" y="667"/>
                    </a:lnTo>
                    <a:lnTo>
                      <a:pt x="779" y="736"/>
                    </a:lnTo>
                    <a:lnTo>
                      <a:pt x="736" y="805"/>
                    </a:lnTo>
                    <a:lnTo>
                      <a:pt x="694" y="875"/>
                    </a:lnTo>
                    <a:lnTo>
                      <a:pt x="651" y="946"/>
                    </a:lnTo>
                    <a:lnTo>
                      <a:pt x="610" y="1016"/>
                    </a:lnTo>
                    <a:lnTo>
                      <a:pt x="569" y="1087"/>
                    </a:lnTo>
                    <a:lnTo>
                      <a:pt x="529" y="1158"/>
                    </a:lnTo>
                    <a:lnTo>
                      <a:pt x="489" y="1230"/>
                    </a:lnTo>
                    <a:lnTo>
                      <a:pt x="450" y="1301"/>
                    </a:lnTo>
                    <a:lnTo>
                      <a:pt x="412" y="1374"/>
                    </a:lnTo>
                    <a:lnTo>
                      <a:pt x="373" y="1446"/>
                    </a:lnTo>
                    <a:lnTo>
                      <a:pt x="337" y="1519"/>
                    </a:lnTo>
                    <a:lnTo>
                      <a:pt x="300" y="1593"/>
                    </a:lnTo>
                    <a:lnTo>
                      <a:pt x="264" y="1665"/>
                    </a:lnTo>
                    <a:lnTo>
                      <a:pt x="229" y="1740"/>
                    </a:lnTo>
                    <a:lnTo>
                      <a:pt x="194" y="1813"/>
                    </a:lnTo>
                    <a:lnTo>
                      <a:pt x="161" y="1888"/>
                    </a:lnTo>
                    <a:lnTo>
                      <a:pt x="127" y="1962"/>
                    </a:lnTo>
                    <a:lnTo>
                      <a:pt x="94" y="2037"/>
                    </a:lnTo>
                    <a:lnTo>
                      <a:pt x="63" y="2112"/>
                    </a:lnTo>
                    <a:lnTo>
                      <a:pt x="32" y="2187"/>
                    </a:lnTo>
                    <a:lnTo>
                      <a:pt x="0" y="2263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34" name="Freeform 456"/>
              <p:cNvSpPr>
                <a:spLocks/>
              </p:cNvSpPr>
              <p:nvPr/>
            </p:nvSpPr>
            <p:spPr bwMode="auto">
              <a:xfrm>
                <a:off x="2833688" y="3551238"/>
                <a:ext cx="388938" cy="920750"/>
              </a:xfrm>
              <a:custGeom>
                <a:avLst/>
                <a:gdLst/>
                <a:ahLst/>
                <a:cxnLst>
                  <a:cxn ang="0">
                    <a:pos x="981" y="0"/>
                  </a:cxn>
                  <a:cxn ang="0">
                    <a:pos x="942" y="69"/>
                  </a:cxn>
                  <a:cxn ang="0">
                    <a:pos x="905" y="138"/>
                  </a:cxn>
                  <a:cxn ang="0">
                    <a:pos x="868" y="208"/>
                  </a:cxn>
                  <a:cxn ang="0">
                    <a:pos x="832" y="277"/>
                  </a:cxn>
                  <a:cxn ang="0">
                    <a:pos x="795" y="348"/>
                  </a:cxn>
                  <a:cxn ang="0">
                    <a:pos x="759" y="417"/>
                  </a:cxn>
                  <a:cxn ang="0">
                    <a:pos x="724" y="488"/>
                  </a:cxn>
                  <a:cxn ang="0">
                    <a:pos x="689" y="559"/>
                  </a:cxn>
                  <a:cxn ang="0">
                    <a:pos x="655" y="630"/>
                  </a:cxn>
                  <a:cxn ang="0">
                    <a:pos x="621" y="701"/>
                  </a:cxn>
                  <a:cxn ang="0">
                    <a:pos x="588" y="773"/>
                  </a:cxn>
                  <a:cxn ang="0">
                    <a:pos x="554" y="845"/>
                  </a:cxn>
                  <a:cxn ang="0">
                    <a:pos x="522" y="916"/>
                  </a:cxn>
                  <a:cxn ang="0">
                    <a:pos x="491" y="989"/>
                  </a:cxn>
                  <a:cxn ang="0">
                    <a:pos x="459" y="1061"/>
                  </a:cxn>
                  <a:cxn ang="0">
                    <a:pos x="428" y="1134"/>
                  </a:cxn>
                  <a:cxn ang="0">
                    <a:pos x="397" y="1206"/>
                  </a:cxn>
                  <a:cxn ang="0">
                    <a:pos x="368" y="1280"/>
                  </a:cxn>
                  <a:cxn ang="0">
                    <a:pos x="338" y="1352"/>
                  </a:cxn>
                  <a:cxn ang="0">
                    <a:pos x="309" y="1426"/>
                  </a:cxn>
                  <a:cxn ang="0">
                    <a:pos x="280" y="1500"/>
                  </a:cxn>
                  <a:cxn ang="0">
                    <a:pos x="253" y="1573"/>
                  </a:cxn>
                  <a:cxn ang="0">
                    <a:pos x="225" y="1648"/>
                  </a:cxn>
                  <a:cxn ang="0">
                    <a:pos x="199" y="1721"/>
                  </a:cxn>
                  <a:cxn ang="0">
                    <a:pos x="171" y="1796"/>
                  </a:cxn>
                  <a:cxn ang="0">
                    <a:pos x="145" y="1870"/>
                  </a:cxn>
                  <a:cxn ang="0">
                    <a:pos x="120" y="1945"/>
                  </a:cxn>
                  <a:cxn ang="0">
                    <a:pos x="95" y="2020"/>
                  </a:cxn>
                  <a:cxn ang="0">
                    <a:pos x="71" y="2095"/>
                  </a:cxn>
                  <a:cxn ang="0">
                    <a:pos x="46" y="2170"/>
                  </a:cxn>
                  <a:cxn ang="0">
                    <a:pos x="23" y="2245"/>
                  </a:cxn>
                  <a:cxn ang="0">
                    <a:pos x="0" y="2320"/>
                  </a:cxn>
                </a:cxnLst>
                <a:rect l="0" t="0" r="r" b="b"/>
                <a:pathLst>
                  <a:path w="981" h="2320">
                    <a:moveTo>
                      <a:pt x="981" y="0"/>
                    </a:moveTo>
                    <a:lnTo>
                      <a:pt x="942" y="69"/>
                    </a:lnTo>
                    <a:lnTo>
                      <a:pt x="905" y="138"/>
                    </a:lnTo>
                    <a:lnTo>
                      <a:pt x="868" y="208"/>
                    </a:lnTo>
                    <a:lnTo>
                      <a:pt x="832" y="277"/>
                    </a:lnTo>
                    <a:lnTo>
                      <a:pt x="795" y="348"/>
                    </a:lnTo>
                    <a:lnTo>
                      <a:pt x="759" y="417"/>
                    </a:lnTo>
                    <a:lnTo>
                      <a:pt x="724" y="488"/>
                    </a:lnTo>
                    <a:lnTo>
                      <a:pt x="689" y="559"/>
                    </a:lnTo>
                    <a:lnTo>
                      <a:pt x="655" y="630"/>
                    </a:lnTo>
                    <a:lnTo>
                      <a:pt x="621" y="701"/>
                    </a:lnTo>
                    <a:lnTo>
                      <a:pt x="588" y="773"/>
                    </a:lnTo>
                    <a:lnTo>
                      <a:pt x="554" y="845"/>
                    </a:lnTo>
                    <a:lnTo>
                      <a:pt x="522" y="916"/>
                    </a:lnTo>
                    <a:lnTo>
                      <a:pt x="491" y="989"/>
                    </a:lnTo>
                    <a:lnTo>
                      <a:pt x="459" y="1061"/>
                    </a:lnTo>
                    <a:lnTo>
                      <a:pt x="428" y="1134"/>
                    </a:lnTo>
                    <a:lnTo>
                      <a:pt x="397" y="1206"/>
                    </a:lnTo>
                    <a:lnTo>
                      <a:pt x="368" y="1280"/>
                    </a:lnTo>
                    <a:lnTo>
                      <a:pt x="338" y="1352"/>
                    </a:lnTo>
                    <a:lnTo>
                      <a:pt x="309" y="1426"/>
                    </a:lnTo>
                    <a:lnTo>
                      <a:pt x="280" y="1500"/>
                    </a:lnTo>
                    <a:lnTo>
                      <a:pt x="253" y="1573"/>
                    </a:lnTo>
                    <a:lnTo>
                      <a:pt x="225" y="1648"/>
                    </a:lnTo>
                    <a:lnTo>
                      <a:pt x="199" y="1721"/>
                    </a:lnTo>
                    <a:lnTo>
                      <a:pt x="171" y="1796"/>
                    </a:lnTo>
                    <a:lnTo>
                      <a:pt x="145" y="1870"/>
                    </a:lnTo>
                    <a:lnTo>
                      <a:pt x="120" y="1945"/>
                    </a:lnTo>
                    <a:lnTo>
                      <a:pt x="95" y="2020"/>
                    </a:lnTo>
                    <a:lnTo>
                      <a:pt x="71" y="2095"/>
                    </a:lnTo>
                    <a:lnTo>
                      <a:pt x="46" y="2170"/>
                    </a:lnTo>
                    <a:lnTo>
                      <a:pt x="23" y="2245"/>
                    </a:lnTo>
                    <a:lnTo>
                      <a:pt x="0" y="232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35" name="Freeform 457"/>
              <p:cNvSpPr>
                <a:spLocks/>
              </p:cNvSpPr>
              <p:nvPr/>
            </p:nvSpPr>
            <p:spPr bwMode="auto">
              <a:xfrm>
                <a:off x="3019425" y="3582988"/>
                <a:ext cx="273050" cy="936625"/>
              </a:xfrm>
              <a:custGeom>
                <a:avLst/>
                <a:gdLst/>
                <a:ahLst/>
                <a:cxnLst>
                  <a:cxn ang="0">
                    <a:pos x="687" y="0"/>
                  </a:cxn>
                  <a:cxn ang="0">
                    <a:pos x="660" y="71"/>
                  </a:cxn>
                  <a:cxn ang="0">
                    <a:pos x="634" y="144"/>
                  </a:cxn>
                  <a:cxn ang="0">
                    <a:pos x="607" y="215"/>
                  </a:cxn>
                  <a:cxn ang="0">
                    <a:pos x="581" y="288"/>
                  </a:cxn>
                  <a:cxn ang="0">
                    <a:pos x="556" y="360"/>
                  </a:cxn>
                  <a:cxn ang="0">
                    <a:pos x="531" y="433"/>
                  </a:cxn>
                  <a:cxn ang="0">
                    <a:pos x="506" y="506"/>
                  </a:cxn>
                  <a:cxn ang="0">
                    <a:pos x="481" y="578"/>
                  </a:cxn>
                  <a:cxn ang="0">
                    <a:pos x="457" y="652"/>
                  </a:cxn>
                  <a:cxn ang="0">
                    <a:pos x="433" y="724"/>
                  </a:cxn>
                  <a:cxn ang="0">
                    <a:pos x="410" y="798"/>
                  </a:cxn>
                  <a:cxn ang="0">
                    <a:pos x="387" y="871"/>
                  </a:cxn>
                  <a:cxn ang="0">
                    <a:pos x="364" y="944"/>
                  </a:cxn>
                  <a:cxn ang="0">
                    <a:pos x="341" y="1018"/>
                  </a:cxn>
                  <a:cxn ang="0">
                    <a:pos x="319" y="1091"/>
                  </a:cxn>
                  <a:cxn ang="0">
                    <a:pos x="298" y="1166"/>
                  </a:cxn>
                  <a:cxn ang="0">
                    <a:pos x="277" y="1239"/>
                  </a:cxn>
                  <a:cxn ang="0">
                    <a:pos x="256" y="1313"/>
                  </a:cxn>
                  <a:cxn ang="0">
                    <a:pos x="235" y="1387"/>
                  </a:cxn>
                  <a:cxn ang="0">
                    <a:pos x="214" y="1461"/>
                  </a:cxn>
                  <a:cxn ang="0">
                    <a:pos x="195" y="1536"/>
                  </a:cxn>
                  <a:cxn ang="0">
                    <a:pos x="175" y="1610"/>
                  </a:cxn>
                  <a:cxn ang="0">
                    <a:pos x="156" y="1685"/>
                  </a:cxn>
                  <a:cxn ang="0">
                    <a:pos x="138" y="1759"/>
                  </a:cxn>
                  <a:cxn ang="0">
                    <a:pos x="119" y="1834"/>
                  </a:cxn>
                  <a:cxn ang="0">
                    <a:pos x="101" y="1908"/>
                  </a:cxn>
                  <a:cxn ang="0">
                    <a:pos x="83" y="1983"/>
                  </a:cxn>
                  <a:cxn ang="0">
                    <a:pos x="66" y="2058"/>
                  </a:cxn>
                  <a:cxn ang="0">
                    <a:pos x="49" y="2132"/>
                  </a:cxn>
                  <a:cxn ang="0">
                    <a:pos x="32" y="2208"/>
                  </a:cxn>
                  <a:cxn ang="0">
                    <a:pos x="16" y="2282"/>
                  </a:cxn>
                  <a:cxn ang="0">
                    <a:pos x="0" y="2358"/>
                  </a:cxn>
                </a:cxnLst>
                <a:rect l="0" t="0" r="r" b="b"/>
                <a:pathLst>
                  <a:path w="687" h="2358">
                    <a:moveTo>
                      <a:pt x="687" y="0"/>
                    </a:moveTo>
                    <a:lnTo>
                      <a:pt x="660" y="71"/>
                    </a:lnTo>
                    <a:lnTo>
                      <a:pt x="634" y="144"/>
                    </a:lnTo>
                    <a:lnTo>
                      <a:pt x="607" y="215"/>
                    </a:lnTo>
                    <a:lnTo>
                      <a:pt x="581" y="288"/>
                    </a:lnTo>
                    <a:lnTo>
                      <a:pt x="556" y="360"/>
                    </a:lnTo>
                    <a:lnTo>
                      <a:pt x="531" y="433"/>
                    </a:lnTo>
                    <a:lnTo>
                      <a:pt x="506" y="506"/>
                    </a:lnTo>
                    <a:lnTo>
                      <a:pt x="481" y="578"/>
                    </a:lnTo>
                    <a:lnTo>
                      <a:pt x="457" y="652"/>
                    </a:lnTo>
                    <a:lnTo>
                      <a:pt x="433" y="724"/>
                    </a:lnTo>
                    <a:lnTo>
                      <a:pt x="410" y="798"/>
                    </a:lnTo>
                    <a:lnTo>
                      <a:pt x="387" y="871"/>
                    </a:lnTo>
                    <a:lnTo>
                      <a:pt x="364" y="944"/>
                    </a:lnTo>
                    <a:lnTo>
                      <a:pt x="341" y="1018"/>
                    </a:lnTo>
                    <a:lnTo>
                      <a:pt x="319" y="1091"/>
                    </a:lnTo>
                    <a:lnTo>
                      <a:pt x="298" y="1166"/>
                    </a:lnTo>
                    <a:lnTo>
                      <a:pt x="277" y="1239"/>
                    </a:lnTo>
                    <a:lnTo>
                      <a:pt x="256" y="1313"/>
                    </a:lnTo>
                    <a:lnTo>
                      <a:pt x="235" y="1387"/>
                    </a:lnTo>
                    <a:lnTo>
                      <a:pt x="214" y="1461"/>
                    </a:lnTo>
                    <a:lnTo>
                      <a:pt x="195" y="1536"/>
                    </a:lnTo>
                    <a:lnTo>
                      <a:pt x="175" y="1610"/>
                    </a:lnTo>
                    <a:lnTo>
                      <a:pt x="156" y="1685"/>
                    </a:lnTo>
                    <a:lnTo>
                      <a:pt x="138" y="1759"/>
                    </a:lnTo>
                    <a:lnTo>
                      <a:pt x="119" y="1834"/>
                    </a:lnTo>
                    <a:lnTo>
                      <a:pt x="101" y="1908"/>
                    </a:lnTo>
                    <a:lnTo>
                      <a:pt x="83" y="1983"/>
                    </a:lnTo>
                    <a:lnTo>
                      <a:pt x="66" y="2058"/>
                    </a:lnTo>
                    <a:lnTo>
                      <a:pt x="49" y="2132"/>
                    </a:lnTo>
                    <a:lnTo>
                      <a:pt x="32" y="2208"/>
                    </a:lnTo>
                    <a:lnTo>
                      <a:pt x="16" y="2282"/>
                    </a:lnTo>
                    <a:lnTo>
                      <a:pt x="0" y="2358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36" name="Freeform 458"/>
              <p:cNvSpPr>
                <a:spLocks/>
              </p:cNvSpPr>
              <p:nvPr/>
            </p:nvSpPr>
            <p:spPr bwMode="auto">
              <a:xfrm>
                <a:off x="3205163" y="3605213"/>
                <a:ext cx="160338" cy="944563"/>
              </a:xfrm>
              <a:custGeom>
                <a:avLst/>
                <a:gdLst/>
                <a:ahLst/>
                <a:cxnLst>
                  <a:cxn ang="0">
                    <a:pos x="406" y="0"/>
                  </a:cxn>
                  <a:cxn ang="0">
                    <a:pos x="374" y="147"/>
                  </a:cxn>
                  <a:cxn ang="0">
                    <a:pos x="344" y="295"/>
                  </a:cxn>
                  <a:cxn ang="0">
                    <a:pos x="314" y="444"/>
                  </a:cxn>
                  <a:cxn ang="0">
                    <a:pos x="285" y="592"/>
                  </a:cxn>
                  <a:cxn ang="0">
                    <a:pos x="255" y="740"/>
                  </a:cxn>
                  <a:cxn ang="0">
                    <a:pos x="228" y="888"/>
                  </a:cxn>
                  <a:cxn ang="0">
                    <a:pos x="202" y="1037"/>
                  </a:cxn>
                  <a:cxn ang="0">
                    <a:pos x="176" y="1185"/>
                  </a:cxn>
                  <a:cxn ang="0">
                    <a:pos x="150" y="1334"/>
                  </a:cxn>
                  <a:cxn ang="0">
                    <a:pos x="126" y="1484"/>
                  </a:cxn>
                  <a:cxn ang="0">
                    <a:pos x="103" y="1633"/>
                  </a:cxn>
                  <a:cxn ang="0">
                    <a:pos x="81" y="1782"/>
                  </a:cxn>
                  <a:cxn ang="0">
                    <a:pos x="59" y="1932"/>
                  </a:cxn>
                  <a:cxn ang="0">
                    <a:pos x="39" y="2081"/>
                  </a:cxn>
                  <a:cxn ang="0">
                    <a:pos x="18" y="2231"/>
                  </a:cxn>
                  <a:cxn ang="0">
                    <a:pos x="0" y="2380"/>
                  </a:cxn>
                </a:cxnLst>
                <a:rect l="0" t="0" r="r" b="b"/>
                <a:pathLst>
                  <a:path w="406" h="2380">
                    <a:moveTo>
                      <a:pt x="406" y="0"/>
                    </a:moveTo>
                    <a:lnTo>
                      <a:pt x="374" y="147"/>
                    </a:lnTo>
                    <a:lnTo>
                      <a:pt x="344" y="295"/>
                    </a:lnTo>
                    <a:lnTo>
                      <a:pt x="314" y="444"/>
                    </a:lnTo>
                    <a:lnTo>
                      <a:pt x="285" y="592"/>
                    </a:lnTo>
                    <a:lnTo>
                      <a:pt x="255" y="740"/>
                    </a:lnTo>
                    <a:lnTo>
                      <a:pt x="228" y="888"/>
                    </a:lnTo>
                    <a:lnTo>
                      <a:pt x="202" y="1037"/>
                    </a:lnTo>
                    <a:lnTo>
                      <a:pt x="176" y="1185"/>
                    </a:lnTo>
                    <a:lnTo>
                      <a:pt x="150" y="1334"/>
                    </a:lnTo>
                    <a:lnTo>
                      <a:pt x="126" y="1484"/>
                    </a:lnTo>
                    <a:lnTo>
                      <a:pt x="103" y="1633"/>
                    </a:lnTo>
                    <a:lnTo>
                      <a:pt x="81" y="1782"/>
                    </a:lnTo>
                    <a:lnTo>
                      <a:pt x="59" y="1932"/>
                    </a:lnTo>
                    <a:lnTo>
                      <a:pt x="39" y="2081"/>
                    </a:lnTo>
                    <a:lnTo>
                      <a:pt x="18" y="2231"/>
                    </a:lnTo>
                    <a:lnTo>
                      <a:pt x="0" y="238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37" name="Freeform 459"/>
              <p:cNvSpPr>
                <a:spLocks/>
              </p:cNvSpPr>
              <p:nvPr/>
            </p:nvSpPr>
            <p:spPr bwMode="auto">
              <a:xfrm>
                <a:off x="3386138" y="3616325"/>
                <a:ext cx="53975" cy="949325"/>
              </a:xfrm>
              <a:custGeom>
                <a:avLst/>
                <a:gdLst/>
                <a:ahLst/>
                <a:cxnLst>
                  <a:cxn ang="0">
                    <a:pos x="135" y="0"/>
                  </a:cxn>
                  <a:cxn ang="0">
                    <a:pos x="124" y="149"/>
                  </a:cxn>
                  <a:cxn ang="0">
                    <a:pos x="114" y="299"/>
                  </a:cxn>
                  <a:cxn ang="0">
                    <a:pos x="104" y="448"/>
                  </a:cxn>
                  <a:cxn ang="0">
                    <a:pos x="95" y="598"/>
                  </a:cxn>
                  <a:cxn ang="0">
                    <a:pos x="85" y="747"/>
                  </a:cxn>
                  <a:cxn ang="0">
                    <a:pos x="75" y="896"/>
                  </a:cxn>
                  <a:cxn ang="0">
                    <a:pos x="66" y="1045"/>
                  </a:cxn>
                  <a:cxn ang="0">
                    <a:pos x="58" y="1196"/>
                  </a:cxn>
                  <a:cxn ang="0">
                    <a:pos x="50" y="1345"/>
                  </a:cxn>
                  <a:cxn ang="0">
                    <a:pos x="42" y="1494"/>
                  </a:cxn>
                  <a:cxn ang="0">
                    <a:pos x="34" y="1644"/>
                  </a:cxn>
                  <a:cxn ang="0">
                    <a:pos x="27" y="1793"/>
                  </a:cxn>
                  <a:cxn ang="0">
                    <a:pos x="20" y="1942"/>
                  </a:cxn>
                  <a:cxn ang="0">
                    <a:pos x="13" y="2092"/>
                  </a:cxn>
                  <a:cxn ang="0">
                    <a:pos x="7" y="2242"/>
                  </a:cxn>
                  <a:cxn ang="0">
                    <a:pos x="0" y="2392"/>
                  </a:cxn>
                </a:cxnLst>
                <a:rect l="0" t="0" r="r" b="b"/>
                <a:pathLst>
                  <a:path w="135" h="2392">
                    <a:moveTo>
                      <a:pt x="135" y="0"/>
                    </a:moveTo>
                    <a:lnTo>
                      <a:pt x="124" y="149"/>
                    </a:lnTo>
                    <a:lnTo>
                      <a:pt x="114" y="299"/>
                    </a:lnTo>
                    <a:lnTo>
                      <a:pt x="104" y="448"/>
                    </a:lnTo>
                    <a:lnTo>
                      <a:pt x="95" y="598"/>
                    </a:lnTo>
                    <a:lnTo>
                      <a:pt x="85" y="747"/>
                    </a:lnTo>
                    <a:lnTo>
                      <a:pt x="75" y="896"/>
                    </a:lnTo>
                    <a:lnTo>
                      <a:pt x="66" y="1045"/>
                    </a:lnTo>
                    <a:lnTo>
                      <a:pt x="58" y="1196"/>
                    </a:lnTo>
                    <a:lnTo>
                      <a:pt x="50" y="1345"/>
                    </a:lnTo>
                    <a:lnTo>
                      <a:pt x="42" y="1494"/>
                    </a:lnTo>
                    <a:lnTo>
                      <a:pt x="34" y="1644"/>
                    </a:lnTo>
                    <a:lnTo>
                      <a:pt x="27" y="1793"/>
                    </a:lnTo>
                    <a:lnTo>
                      <a:pt x="20" y="1942"/>
                    </a:lnTo>
                    <a:lnTo>
                      <a:pt x="13" y="2092"/>
                    </a:lnTo>
                    <a:lnTo>
                      <a:pt x="7" y="2242"/>
                    </a:lnTo>
                    <a:lnTo>
                      <a:pt x="0" y="2392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38" name="Freeform 460"/>
              <p:cNvSpPr>
                <a:spLocks/>
              </p:cNvSpPr>
              <p:nvPr/>
            </p:nvSpPr>
            <p:spPr bwMode="auto">
              <a:xfrm>
                <a:off x="2952750" y="2566988"/>
                <a:ext cx="1050925" cy="1050925"/>
              </a:xfrm>
              <a:custGeom>
                <a:avLst/>
                <a:gdLst/>
                <a:ahLst/>
                <a:cxnLst>
                  <a:cxn ang="0">
                    <a:pos x="1443" y="2641"/>
                  </a:cxn>
                  <a:cxn ang="0">
                    <a:pos x="1596" y="2618"/>
                  </a:cxn>
                  <a:cxn ang="0">
                    <a:pos x="1750" y="2576"/>
                  </a:cxn>
                  <a:cxn ang="0">
                    <a:pos x="1902" y="2513"/>
                  </a:cxn>
                  <a:cxn ang="0">
                    <a:pos x="2048" y="2431"/>
                  </a:cxn>
                  <a:cxn ang="0">
                    <a:pos x="2184" y="2329"/>
                  </a:cxn>
                  <a:cxn ang="0">
                    <a:pos x="2307" y="2209"/>
                  </a:cxn>
                  <a:cxn ang="0">
                    <a:pos x="2413" y="2076"/>
                  </a:cxn>
                  <a:cxn ang="0">
                    <a:pos x="2500" y="1931"/>
                  </a:cxn>
                  <a:cxn ang="0">
                    <a:pos x="2566" y="1780"/>
                  </a:cxn>
                  <a:cxn ang="0">
                    <a:pos x="2613" y="1625"/>
                  </a:cxn>
                  <a:cxn ang="0">
                    <a:pos x="2639" y="1472"/>
                  </a:cxn>
                  <a:cxn ang="0">
                    <a:pos x="2647" y="1323"/>
                  </a:cxn>
                  <a:cxn ang="0">
                    <a:pos x="2639" y="1174"/>
                  </a:cxn>
                  <a:cxn ang="0">
                    <a:pos x="2613" y="1021"/>
                  </a:cxn>
                  <a:cxn ang="0">
                    <a:pos x="2566" y="867"/>
                  </a:cxn>
                  <a:cxn ang="0">
                    <a:pos x="2500" y="715"/>
                  </a:cxn>
                  <a:cxn ang="0">
                    <a:pos x="2413" y="570"/>
                  </a:cxn>
                  <a:cxn ang="0">
                    <a:pos x="2307" y="437"/>
                  </a:cxn>
                  <a:cxn ang="0">
                    <a:pos x="2184" y="317"/>
                  </a:cxn>
                  <a:cxn ang="0">
                    <a:pos x="2048" y="216"/>
                  </a:cxn>
                  <a:cxn ang="0">
                    <a:pos x="1902" y="133"/>
                  </a:cxn>
                  <a:cxn ang="0">
                    <a:pos x="1750" y="70"/>
                  </a:cxn>
                  <a:cxn ang="0">
                    <a:pos x="1596" y="28"/>
                  </a:cxn>
                  <a:cxn ang="0">
                    <a:pos x="1443" y="5"/>
                  </a:cxn>
                  <a:cxn ang="0">
                    <a:pos x="1294" y="0"/>
                  </a:cxn>
                  <a:cxn ang="0">
                    <a:pos x="1144" y="12"/>
                  </a:cxn>
                  <a:cxn ang="0">
                    <a:pos x="990" y="42"/>
                  </a:cxn>
                  <a:cxn ang="0">
                    <a:pos x="837" y="93"/>
                  </a:cxn>
                  <a:cxn ang="0">
                    <a:pos x="687" y="163"/>
                  </a:cxn>
                  <a:cxn ang="0">
                    <a:pos x="544" y="254"/>
                  </a:cxn>
                  <a:cxn ang="0">
                    <a:pos x="413" y="364"/>
                  </a:cxn>
                  <a:cxn ang="0">
                    <a:pos x="297" y="489"/>
                  </a:cxn>
                  <a:cxn ang="0">
                    <a:pos x="198" y="628"/>
                  </a:cxn>
                  <a:cxn ang="0">
                    <a:pos x="119" y="775"/>
                  </a:cxn>
                  <a:cxn ang="0">
                    <a:pos x="61" y="928"/>
                  </a:cxn>
                  <a:cxn ang="0">
                    <a:pos x="23" y="1082"/>
                  </a:cxn>
                  <a:cxn ang="0">
                    <a:pos x="3" y="1234"/>
                  </a:cxn>
                  <a:cxn ang="0">
                    <a:pos x="1" y="1382"/>
                  </a:cxn>
                  <a:cxn ang="0">
                    <a:pos x="17" y="1533"/>
                  </a:cxn>
                  <a:cxn ang="0">
                    <a:pos x="52" y="1687"/>
                  </a:cxn>
                  <a:cxn ang="0">
                    <a:pos x="105" y="1841"/>
                  </a:cxn>
                  <a:cxn ang="0">
                    <a:pos x="181" y="1990"/>
                  </a:cxn>
                  <a:cxn ang="0">
                    <a:pos x="276" y="2130"/>
                  </a:cxn>
                  <a:cxn ang="0">
                    <a:pos x="387" y="2259"/>
                  </a:cxn>
                  <a:cxn ang="0">
                    <a:pos x="516" y="2372"/>
                  </a:cxn>
                  <a:cxn ang="0">
                    <a:pos x="657" y="2466"/>
                  </a:cxn>
                  <a:cxn ang="0">
                    <a:pos x="806" y="2542"/>
                  </a:cxn>
                  <a:cxn ang="0">
                    <a:pos x="960" y="2596"/>
                  </a:cxn>
                  <a:cxn ang="0">
                    <a:pos x="1114" y="2630"/>
                  </a:cxn>
                  <a:cxn ang="0">
                    <a:pos x="1265" y="2645"/>
                  </a:cxn>
                </a:cxnLst>
                <a:rect l="0" t="0" r="r" b="b"/>
                <a:pathLst>
                  <a:path w="2647" h="2646">
                    <a:moveTo>
                      <a:pt x="1324" y="2646"/>
                    </a:moveTo>
                    <a:lnTo>
                      <a:pt x="1353" y="2646"/>
                    </a:lnTo>
                    <a:lnTo>
                      <a:pt x="1383" y="2645"/>
                    </a:lnTo>
                    <a:lnTo>
                      <a:pt x="1412" y="2643"/>
                    </a:lnTo>
                    <a:lnTo>
                      <a:pt x="1443" y="2641"/>
                    </a:lnTo>
                    <a:lnTo>
                      <a:pt x="1473" y="2638"/>
                    </a:lnTo>
                    <a:lnTo>
                      <a:pt x="1503" y="2634"/>
                    </a:lnTo>
                    <a:lnTo>
                      <a:pt x="1534" y="2630"/>
                    </a:lnTo>
                    <a:lnTo>
                      <a:pt x="1564" y="2624"/>
                    </a:lnTo>
                    <a:lnTo>
                      <a:pt x="1596" y="2618"/>
                    </a:lnTo>
                    <a:lnTo>
                      <a:pt x="1626" y="2611"/>
                    </a:lnTo>
                    <a:lnTo>
                      <a:pt x="1657" y="2604"/>
                    </a:lnTo>
                    <a:lnTo>
                      <a:pt x="1687" y="2596"/>
                    </a:lnTo>
                    <a:lnTo>
                      <a:pt x="1719" y="2586"/>
                    </a:lnTo>
                    <a:lnTo>
                      <a:pt x="1750" y="2576"/>
                    </a:lnTo>
                    <a:lnTo>
                      <a:pt x="1780" y="2566"/>
                    </a:lnTo>
                    <a:lnTo>
                      <a:pt x="1811" y="2554"/>
                    </a:lnTo>
                    <a:lnTo>
                      <a:pt x="1842" y="2542"/>
                    </a:lnTo>
                    <a:lnTo>
                      <a:pt x="1872" y="2527"/>
                    </a:lnTo>
                    <a:lnTo>
                      <a:pt x="1902" y="2513"/>
                    </a:lnTo>
                    <a:lnTo>
                      <a:pt x="1931" y="2498"/>
                    </a:lnTo>
                    <a:lnTo>
                      <a:pt x="1962" y="2483"/>
                    </a:lnTo>
                    <a:lnTo>
                      <a:pt x="1991" y="2466"/>
                    </a:lnTo>
                    <a:lnTo>
                      <a:pt x="2019" y="2449"/>
                    </a:lnTo>
                    <a:lnTo>
                      <a:pt x="2048" y="2431"/>
                    </a:lnTo>
                    <a:lnTo>
                      <a:pt x="2076" y="2412"/>
                    </a:lnTo>
                    <a:lnTo>
                      <a:pt x="2104" y="2392"/>
                    </a:lnTo>
                    <a:lnTo>
                      <a:pt x="2131" y="2372"/>
                    </a:lnTo>
                    <a:lnTo>
                      <a:pt x="2158" y="2351"/>
                    </a:lnTo>
                    <a:lnTo>
                      <a:pt x="2184" y="2329"/>
                    </a:lnTo>
                    <a:lnTo>
                      <a:pt x="2209" y="2306"/>
                    </a:lnTo>
                    <a:lnTo>
                      <a:pt x="2235" y="2283"/>
                    </a:lnTo>
                    <a:lnTo>
                      <a:pt x="2260" y="2259"/>
                    </a:lnTo>
                    <a:lnTo>
                      <a:pt x="2283" y="2234"/>
                    </a:lnTo>
                    <a:lnTo>
                      <a:pt x="2307" y="2209"/>
                    </a:lnTo>
                    <a:lnTo>
                      <a:pt x="2329" y="2184"/>
                    </a:lnTo>
                    <a:lnTo>
                      <a:pt x="2352" y="2158"/>
                    </a:lnTo>
                    <a:lnTo>
                      <a:pt x="2373" y="2130"/>
                    </a:lnTo>
                    <a:lnTo>
                      <a:pt x="2393" y="2103"/>
                    </a:lnTo>
                    <a:lnTo>
                      <a:pt x="2413" y="2076"/>
                    </a:lnTo>
                    <a:lnTo>
                      <a:pt x="2431" y="2048"/>
                    </a:lnTo>
                    <a:lnTo>
                      <a:pt x="2449" y="2018"/>
                    </a:lnTo>
                    <a:lnTo>
                      <a:pt x="2467" y="1990"/>
                    </a:lnTo>
                    <a:lnTo>
                      <a:pt x="2484" y="1960"/>
                    </a:lnTo>
                    <a:lnTo>
                      <a:pt x="2500" y="1931"/>
                    </a:lnTo>
                    <a:lnTo>
                      <a:pt x="2515" y="1902"/>
                    </a:lnTo>
                    <a:lnTo>
                      <a:pt x="2529" y="1871"/>
                    </a:lnTo>
                    <a:lnTo>
                      <a:pt x="2542" y="1841"/>
                    </a:lnTo>
                    <a:lnTo>
                      <a:pt x="2554" y="1810"/>
                    </a:lnTo>
                    <a:lnTo>
                      <a:pt x="2566" y="1780"/>
                    </a:lnTo>
                    <a:lnTo>
                      <a:pt x="2577" y="1748"/>
                    </a:lnTo>
                    <a:lnTo>
                      <a:pt x="2587" y="1718"/>
                    </a:lnTo>
                    <a:lnTo>
                      <a:pt x="2596" y="1687"/>
                    </a:lnTo>
                    <a:lnTo>
                      <a:pt x="2605" y="1657"/>
                    </a:lnTo>
                    <a:lnTo>
                      <a:pt x="2613" y="1625"/>
                    </a:lnTo>
                    <a:lnTo>
                      <a:pt x="2619" y="1594"/>
                    </a:lnTo>
                    <a:lnTo>
                      <a:pt x="2625" y="1564"/>
                    </a:lnTo>
                    <a:lnTo>
                      <a:pt x="2631" y="1533"/>
                    </a:lnTo>
                    <a:lnTo>
                      <a:pt x="2635" y="1503"/>
                    </a:lnTo>
                    <a:lnTo>
                      <a:pt x="2639" y="1472"/>
                    </a:lnTo>
                    <a:lnTo>
                      <a:pt x="2642" y="1442"/>
                    </a:lnTo>
                    <a:lnTo>
                      <a:pt x="2644" y="1412"/>
                    </a:lnTo>
                    <a:lnTo>
                      <a:pt x="2646" y="1382"/>
                    </a:lnTo>
                    <a:lnTo>
                      <a:pt x="2647" y="1352"/>
                    </a:lnTo>
                    <a:lnTo>
                      <a:pt x="2647" y="1323"/>
                    </a:lnTo>
                    <a:lnTo>
                      <a:pt x="2647" y="1294"/>
                    </a:lnTo>
                    <a:lnTo>
                      <a:pt x="2646" y="1264"/>
                    </a:lnTo>
                    <a:lnTo>
                      <a:pt x="2644" y="1234"/>
                    </a:lnTo>
                    <a:lnTo>
                      <a:pt x="2642" y="1204"/>
                    </a:lnTo>
                    <a:lnTo>
                      <a:pt x="2639" y="1174"/>
                    </a:lnTo>
                    <a:lnTo>
                      <a:pt x="2635" y="1144"/>
                    </a:lnTo>
                    <a:lnTo>
                      <a:pt x="2631" y="1113"/>
                    </a:lnTo>
                    <a:lnTo>
                      <a:pt x="2625" y="1082"/>
                    </a:lnTo>
                    <a:lnTo>
                      <a:pt x="2619" y="1051"/>
                    </a:lnTo>
                    <a:lnTo>
                      <a:pt x="2613" y="1021"/>
                    </a:lnTo>
                    <a:lnTo>
                      <a:pt x="2605" y="990"/>
                    </a:lnTo>
                    <a:lnTo>
                      <a:pt x="2596" y="959"/>
                    </a:lnTo>
                    <a:lnTo>
                      <a:pt x="2587" y="928"/>
                    </a:lnTo>
                    <a:lnTo>
                      <a:pt x="2577" y="897"/>
                    </a:lnTo>
                    <a:lnTo>
                      <a:pt x="2566" y="867"/>
                    </a:lnTo>
                    <a:lnTo>
                      <a:pt x="2554" y="836"/>
                    </a:lnTo>
                    <a:lnTo>
                      <a:pt x="2542" y="805"/>
                    </a:lnTo>
                    <a:lnTo>
                      <a:pt x="2529" y="775"/>
                    </a:lnTo>
                    <a:lnTo>
                      <a:pt x="2515" y="745"/>
                    </a:lnTo>
                    <a:lnTo>
                      <a:pt x="2500" y="715"/>
                    </a:lnTo>
                    <a:lnTo>
                      <a:pt x="2484" y="685"/>
                    </a:lnTo>
                    <a:lnTo>
                      <a:pt x="2467" y="656"/>
                    </a:lnTo>
                    <a:lnTo>
                      <a:pt x="2449" y="628"/>
                    </a:lnTo>
                    <a:lnTo>
                      <a:pt x="2431" y="599"/>
                    </a:lnTo>
                    <a:lnTo>
                      <a:pt x="2413" y="570"/>
                    </a:lnTo>
                    <a:lnTo>
                      <a:pt x="2393" y="543"/>
                    </a:lnTo>
                    <a:lnTo>
                      <a:pt x="2373" y="516"/>
                    </a:lnTo>
                    <a:lnTo>
                      <a:pt x="2352" y="489"/>
                    </a:lnTo>
                    <a:lnTo>
                      <a:pt x="2329" y="462"/>
                    </a:lnTo>
                    <a:lnTo>
                      <a:pt x="2307" y="437"/>
                    </a:lnTo>
                    <a:lnTo>
                      <a:pt x="2283" y="412"/>
                    </a:lnTo>
                    <a:lnTo>
                      <a:pt x="2260" y="387"/>
                    </a:lnTo>
                    <a:lnTo>
                      <a:pt x="2235" y="364"/>
                    </a:lnTo>
                    <a:lnTo>
                      <a:pt x="2209" y="341"/>
                    </a:lnTo>
                    <a:lnTo>
                      <a:pt x="2184" y="317"/>
                    </a:lnTo>
                    <a:lnTo>
                      <a:pt x="2158" y="295"/>
                    </a:lnTo>
                    <a:lnTo>
                      <a:pt x="2131" y="274"/>
                    </a:lnTo>
                    <a:lnTo>
                      <a:pt x="2104" y="254"/>
                    </a:lnTo>
                    <a:lnTo>
                      <a:pt x="2076" y="235"/>
                    </a:lnTo>
                    <a:lnTo>
                      <a:pt x="2048" y="216"/>
                    </a:lnTo>
                    <a:lnTo>
                      <a:pt x="2019" y="197"/>
                    </a:lnTo>
                    <a:lnTo>
                      <a:pt x="1991" y="179"/>
                    </a:lnTo>
                    <a:lnTo>
                      <a:pt x="1962" y="163"/>
                    </a:lnTo>
                    <a:lnTo>
                      <a:pt x="1931" y="147"/>
                    </a:lnTo>
                    <a:lnTo>
                      <a:pt x="1902" y="133"/>
                    </a:lnTo>
                    <a:lnTo>
                      <a:pt x="1872" y="119"/>
                    </a:lnTo>
                    <a:lnTo>
                      <a:pt x="1842" y="105"/>
                    </a:lnTo>
                    <a:lnTo>
                      <a:pt x="1811" y="93"/>
                    </a:lnTo>
                    <a:lnTo>
                      <a:pt x="1780" y="81"/>
                    </a:lnTo>
                    <a:lnTo>
                      <a:pt x="1750" y="70"/>
                    </a:lnTo>
                    <a:lnTo>
                      <a:pt x="1719" y="60"/>
                    </a:lnTo>
                    <a:lnTo>
                      <a:pt x="1687" y="50"/>
                    </a:lnTo>
                    <a:lnTo>
                      <a:pt x="1657" y="42"/>
                    </a:lnTo>
                    <a:lnTo>
                      <a:pt x="1626" y="34"/>
                    </a:lnTo>
                    <a:lnTo>
                      <a:pt x="1596" y="28"/>
                    </a:lnTo>
                    <a:lnTo>
                      <a:pt x="1564" y="22"/>
                    </a:lnTo>
                    <a:lnTo>
                      <a:pt x="1534" y="16"/>
                    </a:lnTo>
                    <a:lnTo>
                      <a:pt x="1503" y="12"/>
                    </a:lnTo>
                    <a:lnTo>
                      <a:pt x="1473" y="8"/>
                    </a:lnTo>
                    <a:lnTo>
                      <a:pt x="1443" y="5"/>
                    </a:lnTo>
                    <a:lnTo>
                      <a:pt x="1412" y="3"/>
                    </a:lnTo>
                    <a:lnTo>
                      <a:pt x="1383" y="1"/>
                    </a:lnTo>
                    <a:lnTo>
                      <a:pt x="1353" y="0"/>
                    </a:lnTo>
                    <a:lnTo>
                      <a:pt x="1324" y="0"/>
                    </a:lnTo>
                    <a:lnTo>
                      <a:pt x="1294" y="0"/>
                    </a:lnTo>
                    <a:lnTo>
                      <a:pt x="1265" y="1"/>
                    </a:lnTo>
                    <a:lnTo>
                      <a:pt x="1235" y="3"/>
                    </a:lnTo>
                    <a:lnTo>
                      <a:pt x="1205" y="5"/>
                    </a:lnTo>
                    <a:lnTo>
                      <a:pt x="1174" y="8"/>
                    </a:lnTo>
                    <a:lnTo>
                      <a:pt x="1144" y="12"/>
                    </a:lnTo>
                    <a:lnTo>
                      <a:pt x="1114" y="16"/>
                    </a:lnTo>
                    <a:lnTo>
                      <a:pt x="1083" y="22"/>
                    </a:lnTo>
                    <a:lnTo>
                      <a:pt x="1053" y="28"/>
                    </a:lnTo>
                    <a:lnTo>
                      <a:pt x="1021" y="34"/>
                    </a:lnTo>
                    <a:lnTo>
                      <a:pt x="990" y="42"/>
                    </a:lnTo>
                    <a:lnTo>
                      <a:pt x="960" y="50"/>
                    </a:lnTo>
                    <a:lnTo>
                      <a:pt x="929" y="60"/>
                    </a:lnTo>
                    <a:lnTo>
                      <a:pt x="898" y="70"/>
                    </a:lnTo>
                    <a:lnTo>
                      <a:pt x="867" y="81"/>
                    </a:lnTo>
                    <a:lnTo>
                      <a:pt x="837" y="93"/>
                    </a:lnTo>
                    <a:lnTo>
                      <a:pt x="806" y="105"/>
                    </a:lnTo>
                    <a:lnTo>
                      <a:pt x="775" y="119"/>
                    </a:lnTo>
                    <a:lnTo>
                      <a:pt x="746" y="133"/>
                    </a:lnTo>
                    <a:lnTo>
                      <a:pt x="716" y="147"/>
                    </a:lnTo>
                    <a:lnTo>
                      <a:pt x="687" y="163"/>
                    </a:lnTo>
                    <a:lnTo>
                      <a:pt x="657" y="179"/>
                    </a:lnTo>
                    <a:lnTo>
                      <a:pt x="628" y="197"/>
                    </a:lnTo>
                    <a:lnTo>
                      <a:pt x="599" y="216"/>
                    </a:lnTo>
                    <a:lnTo>
                      <a:pt x="572" y="235"/>
                    </a:lnTo>
                    <a:lnTo>
                      <a:pt x="544" y="254"/>
                    </a:lnTo>
                    <a:lnTo>
                      <a:pt x="516" y="274"/>
                    </a:lnTo>
                    <a:lnTo>
                      <a:pt x="489" y="295"/>
                    </a:lnTo>
                    <a:lnTo>
                      <a:pt x="463" y="317"/>
                    </a:lnTo>
                    <a:lnTo>
                      <a:pt x="438" y="341"/>
                    </a:lnTo>
                    <a:lnTo>
                      <a:pt x="413" y="364"/>
                    </a:lnTo>
                    <a:lnTo>
                      <a:pt x="387" y="387"/>
                    </a:lnTo>
                    <a:lnTo>
                      <a:pt x="364" y="412"/>
                    </a:lnTo>
                    <a:lnTo>
                      <a:pt x="341" y="437"/>
                    </a:lnTo>
                    <a:lnTo>
                      <a:pt x="318" y="462"/>
                    </a:lnTo>
                    <a:lnTo>
                      <a:pt x="297" y="489"/>
                    </a:lnTo>
                    <a:lnTo>
                      <a:pt x="276" y="516"/>
                    </a:lnTo>
                    <a:lnTo>
                      <a:pt x="254" y="543"/>
                    </a:lnTo>
                    <a:lnTo>
                      <a:pt x="235" y="570"/>
                    </a:lnTo>
                    <a:lnTo>
                      <a:pt x="216" y="599"/>
                    </a:lnTo>
                    <a:lnTo>
                      <a:pt x="198" y="628"/>
                    </a:lnTo>
                    <a:lnTo>
                      <a:pt x="181" y="656"/>
                    </a:lnTo>
                    <a:lnTo>
                      <a:pt x="164" y="685"/>
                    </a:lnTo>
                    <a:lnTo>
                      <a:pt x="149" y="715"/>
                    </a:lnTo>
                    <a:lnTo>
                      <a:pt x="133" y="745"/>
                    </a:lnTo>
                    <a:lnTo>
                      <a:pt x="119" y="775"/>
                    </a:lnTo>
                    <a:lnTo>
                      <a:pt x="105" y="805"/>
                    </a:lnTo>
                    <a:lnTo>
                      <a:pt x="93" y="836"/>
                    </a:lnTo>
                    <a:lnTo>
                      <a:pt x="81" y="867"/>
                    </a:lnTo>
                    <a:lnTo>
                      <a:pt x="71" y="897"/>
                    </a:lnTo>
                    <a:lnTo>
                      <a:pt x="61" y="928"/>
                    </a:lnTo>
                    <a:lnTo>
                      <a:pt x="52" y="959"/>
                    </a:lnTo>
                    <a:lnTo>
                      <a:pt x="43" y="990"/>
                    </a:lnTo>
                    <a:lnTo>
                      <a:pt x="36" y="1021"/>
                    </a:lnTo>
                    <a:lnTo>
                      <a:pt x="29" y="1051"/>
                    </a:lnTo>
                    <a:lnTo>
                      <a:pt x="23" y="1082"/>
                    </a:lnTo>
                    <a:lnTo>
                      <a:pt x="17" y="1113"/>
                    </a:lnTo>
                    <a:lnTo>
                      <a:pt x="13" y="1144"/>
                    </a:lnTo>
                    <a:lnTo>
                      <a:pt x="8" y="1174"/>
                    </a:lnTo>
                    <a:lnTo>
                      <a:pt x="5" y="1204"/>
                    </a:lnTo>
                    <a:lnTo>
                      <a:pt x="3" y="1234"/>
                    </a:lnTo>
                    <a:lnTo>
                      <a:pt x="1" y="1264"/>
                    </a:lnTo>
                    <a:lnTo>
                      <a:pt x="0" y="1294"/>
                    </a:lnTo>
                    <a:lnTo>
                      <a:pt x="0" y="1323"/>
                    </a:lnTo>
                    <a:lnTo>
                      <a:pt x="0" y="1352"/>
                    </a:lnTo>
                    <a:lnTo>
                      <a:pt x="1" y="1382"/>
                    </a:lnTo>
                    <a:lnTo>
                      <a:pt x="3" y="1412"/>
                    </a:lnTo>
                    <a:lnTo>
                      <a:pt x="5" y="1442"/>
                    </a:lnTo>
                    <a:lnTo>
                      <a:pt x="8" y="1472"/>
                    </a:lnTo>
                    <a:lnTo>
                      <a:pt x="13" y="1503"/>
                    </a:lnTo>
                    <a:lnTo>
                      <a:pt x="17" y="1533"/>
                    </a:lnTo>
                    <a:lnTo>
                      <a:pt x="23" y="1564"/>
                    </a:lnTo>
                    <a:lnTo>
                      <a:pt x="29" y="1594"/>
                    </a:lnTo>
                    <a:lnTo>
                      <a:pt x="36" y="1625"/>
                    </a:lnTo>
                    <a:lnTo>
                      <a:pt x="43" y="1657"/>
                    </a:lnTo>
                    <a:lnTo>
                      <a:pt x="52" y="1687"/>
                    </a:lnTo>
                    <a:lnTo>
                      <a:pt x="61" y="1718"/>
                    </a:lnTo>
                    <a:lnTo>
                      <a:pt x="71" y="1748"/>
                    </a:lnTo>
                    <a:lnTo>
                      <a:pt x="81" y="1780"/>
                    </a:lnTo>
                    <a:lnTo>
                      <a:pt x="93" y="1810"/>
                    </a:lnTo>
                    <a:lnTo>
                      <a:pt x="105" y="1841"/>
                    </a:lnTo>
                    <a:lnTo>
                      <a:pt x="119" y="1871"/>
                    </a:lnTo>
                    <a:lnTo>
                      <a:pt x="133" y="1902"/>
                    </a:lnTo>
                    <a:lnTo>
                      <a:pt x="149" y="1931"/>
                    </a:lnTo>
                    <a:lnTo>
                      <a:pt x="164" y="1960"/>
                    </a:lnTo>
                    <a:lnTo>
                      <a:pt x="181" y="1990"/>
                    </a:lnTo>
                    <a:lnTo>
                      <a:pt x="198" y="2018"/>
                    </a:lnTo>
                    <a:lnTo>
                      <a:pt x="216" y="2048"/>
                    </a:lnTo>
                    <a:lnTo>
                      <a:pt x="235" y="2076"/>
                    </a:lnTo>
                    <a:lnTo>
                      <a:pt x="254" y="2103"/>
                    </a:lnTo>
                    <a:lnTo>
                      <a:pt x="276" y="2130"/>
                    </a:lnTo>
                    <a:lnTo>
                      <a:pt x="297" y="2158"/>
                    </a:lnTo>
                    <a:lnTo>
                      <a:pt x="318" y="2184"/>
                    </a:lnTo>
                    <a:lnTo>
                      <a:pt x="341" y="2209"/>
                    </a:lnTo>
                    <a:lnTo>
                      <a:pt x="364" y="2234"/>
                    </a:lnTo>
                    <a:lnTo>
                      <a:pt x="387" y="2259"/>
                    </a:lnTo>
                    <a:lnTo>
                      <a:pt x="413" y="2283"/>
                    </a:lnTo>
                    <a:lnTo>
                      <a:pt x="438" y="2306"/>
                    </a:lnTo>
                    <a:lnTo>
                      <a:pt x="463" y="2329"/>
                    </a:lnTo>
                    <a:lnTo>
                      <a:pt x="489" y="2351"/>
                    </a:lnTo>
                    <a:lnTo>
                      <a:pt x="516" y="2372"/>
                    </a:lnTo>
                    <a:lnTo>
                      <a:pt x="544" y="2392"/>
                    </a:lnTo>
                    <a:lnTo>
                      <a:pt x="572" y="2412"/>
                    </a:lnTo>
                    <a:lnTo>
                      <a:pt x="599" y="2431"/>
                    </a:lnTo>
                    <a:lnTo>
                      <a:pt x="628" y="2449"/>
                    </a:lnTo>
                    <a:lnTo>
                      <a:pt x="657" y="2466"/>
                    </a:lnTo>
                    <a:lnTo>
                      <a:pt x="687" y="2483"/>
                    </a:lnTo>
                    <a:lnTo>
                      <a:pt x="716" y="2498"/>
                    </a:lnTo>
                    <a:lnTo>
                      <a:pt x="746" y="2513"/>
                    </a:lnTo>
                    <a:lnTo>
                      <a:pt x="775" y="2527"/>
                    </a:lnTo>
                    <a:lnTo>
                      <a:pt x="806" y="2542"/>
                    </a:lnTo>
                    <a:lnTo>
                      <a:pt x="837" y="2554"/>
                    </a:lnTo>
                    <a:lnTo>
                      <a:pt x="867" y="2566"/>
                    </a:lnTo>
                    <a:lnTo>
                      <a:pt x="898" y="2576"/>
                    </a:lnTo>
                    <a:lnTo>
                      <a:pt x="929" y="2586"/>
                    </a:lnTo>
                    <a:lnTo>
                      <a:pt x="960" y="2596"/>
                    </a:lnTo>
                    <a:lnTo>
                      <a:pt x="990" y="2604"/>
                    </a:lnTo>
                    <a:lnTo>
                      <a:pt x="1021" y="2611"/>
                    </a:lnTo>
                    <a:lnTo>
                      <a:pt x="1053" y="2618"/>
                    </a:lnTo>
                    <a:lnTo>
                      <a:pt x="1083" y="2624"/>
                    </a:lnTo>
                    <a:lnTo>
                      <a:pt x="1114" y="2630"/>
                    </a:lnTo>
                    <a:lnTo>
                      <a:pt x="1144" y="2634"/>
                    </a:lnTo>
                    <a:lnTo>
                      <a:pt x="1174" y="2638"/>
                    </a:lnTo>
                    <a:lnTo>
                      <a:pt x="1205" y="2641"/>
                    </a:lnTo>
                    <a:lnTo>
                      <a:pt x="1235" y="2643"/>
                    </a:lnTo>
                    <a:lnTo>
                      <a:pt x="1265" y="2645"/>
                    </a:lnTo>
                    <a:lnTo>
                      <a:pt x="1294" y="2646"/>
                    </a:lnTo>
                    <a:lnTo>
                      <a:pt x="1324" y="2646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39" name="Freeform 461"/>
              <p:cNvSpPr>
                <a:spLocks/>
              </p:cNvSpPr>
              <p:nvPr/>
            </p:nvSpPr>
            <p:spPr bwMode="auto">
              <a:xfrm>
                <a:off x="3044825" y="2674938"/>
                <a:ext cx="866775" cy="866775"/>
              </a:xfrm>
              <a:custGeom>
                <a:avLst/>
                <a:gdLst/>
                <a:ahLst/>
                <a:cxnLst>
                  <a:cxn ang="0">
                    <a:pos x="1189" y="2180"/>
                  </a:cxn>
                  <a:cxn ang="0">
                    <a:pos x="1315" y="2161"/>
                  </a:cxn>
                  <a:cxn ang="0">
                    <a:pos x="1443" y="2125"/>
                  </a:cxn>
                  <a:cxn ang="0">
                    <a:pos x="1568" y="2074"/>
                  </a:cxn>
                  <a:cxn ang="0">
                    <a:pos x="1689" y="2005"/>
                  </a:cxn>
                  <a:cxn ang="0">
                    <a:pos x="1801" y="1922"/>
                  </a:cxn>
                  <a:cxn ang="0">
                    <a:pos x="1903" y="1823"/>
                  </a:cxn>
                  <a:cxn ang="0">
                    <a:pos x="1990" y="1712"/>
                  </a:cxn>
                  <a:cxn ang="0">
                    <a:pos x="2061" y="1593"/>
                  </a:cxn>
                  <a:cxn ang="0">
                    <a:pos x="2117" y="1468"/>
                  </a:cxn>
                  <a:cxn ang="0">
                    <a:pos x="2155" y="1341"/>
                  </a:cxn>
                  <a:cxn ang="0">
                    <a:pos x="2176" y="1215"/>
                  </a:cxn>
                  <a:cxn ang="0">
                    <a:pos x="2183" y="1092"/>
                  </a:cxn>
                  <a:cxn ang="0">
                    <a:pos x="2176" y="970"/>
                  </a:cxn>
                  <a:cxn ang="0">
                    <a:pos x="2155" y="843"/>
                  </a:cxn>
                  <a:cxn ang="0">
                    <a:pos x="2117" y="716"/>
                  </a:cxn>
                  <a:cxn ang="0">
                    <a:pos x="2061" y="591"/>
                  </a:cxn>
                  <a:cxn ang="0">
                    <a:pos x="1990" y="472"/>
                  </a:cxn>
                  <a:cxn ang="0">
                    <a:pos x="1903" y="361"/>
                  </a:cxn>
                  <a:cxn ang="0">
                    <a:pos x="1801" y="263"/>
                  </a:cxn>
                  <a:cxn ang="0">
                    <a:pos x="1689" y="178"/>
                  </a:cxn>
                  <a:cxn ang="0">
                    <a:pos x="1568" y="110"/>
                  </a:cxn>
                  <a:cxn ang="0">
                    <a:pos x="1443" y="58"/>
                  </a:cxn>
                  <a:cxn ang="0">
                    <a:pos x="1315" y="23"/>
                  </a:cxn>
                  <a:cxn ang="0">
                    <a:pos x="1189" y="5"/>
                  </a:cxn>
                  <a:cxn ang="0">
                    <a:pos x="1067" y="1"/>
                  </a:cxn>
                  <a:cxn ang="0">
                    <a:pos x="943" y="10"/>
                  </a:cxn>
                  <a:cxn ang="0">
                    <a:pos x="817" y="35"/>
                  </a:cxn>
                  <a:cxn ang="0">
                    <a:pos x="690" y="77"/>
                  </a:cxn>
                  <a:cxn ang="0">
                    <a:pos x="566" y="135"/>
                  </a:cxn>
                  <a:cxn ang="0">
                    <a:pos x="449" y="211"/>
                  </a:cxn>
                  <a:cxn ang="0">
                    <a:pos x="340" y="300"/>
                  </a:cxn>
                  <a:cxn ang="0">
                    <a:pos x="244" y="404"/>
                  </a:cxn>
                  <a:cxn ang="0">
                    <a:pos x="163" y="518"/>
                  </a:cxn>
                  <a:cxn ang="0">
                    <a:pos x="98" y="640"/>
                  </a:cxn>
                  <a:cxn ang="0">
                    <a:pos x="50" y="766"/>
                  </a:cxn>
                  <a:cxn ang="0">
                    <a:pos x="18" y="893"/>
                  </a:cxn>
                  <a:cxn ang="0">
                    <a:pos x="2" y="1019"/>
                  </a:cxn>
                  <a:cxn ang="0">
                    <a:pos x="1" y="1141"/>
                  </a:cxn>
                  <a:cxn ang="0">
                    <a:pos x="14" y="1266"/>
                  </a:cxn>
                  <a:cxn ang="0">
                    <a:pos x="43" y="1393"/>
                  </a:cxn>
                  <a:cxn ang="0">
                    <a:pos x="87" y="1519"/>
                  </a:cxn>
                  <a:cxn ang="0">
                    <a:pos x="148" y="1642"/>
                  </a:cxn>
                  <a:cxn ang="0">
                    <a:pos x="227" y="1758"/>
                  </a:cxn>
                  <a:cxn ang="0">
                    <a:pos x="320" y="1864"/>
                  </a:cxn>
                  <a:cxn ang="0">
                    <a:pos x="425" y="1957"/>
                  </a:cxn>
                  <a:cxn ang="0">
                    <a:pos x="541" y="2035"/>
                  </a:cxn>
                  <a:cxn ang="0">
                    <a:pos x="664" y="2097"/>
                  </a:cxn>
                  <a:cxn ang="0">
                    <a:pos x="791" y="2142"/>
                  </a:cxn>
                  <a:cxn ang="0">
                    <a:pos x="918" y="2170"/>
                  </a:cxn>
                  <a:cxn ang="0">
                    <a:pos x="1043" y="2183"/>
                  </a:cxn>
                </a:cxnLst>
                <a:rect l="0" t="0" r="r" b="b"/>
                <a:pathLst>
                  <a:path w="2183" h="2184">
                    <a:moveTo>
                      <a:pt x="1092" y="2184"/>
                    </a:moveTo>
                    <a:lnTo>
                      <a:pt x="1116" y="2184"/>
                    </a:lnTo>
                    <a:lnTo>
                      <a:pt x="1140" y="2183"/>
                    </a:lnTo>
                    <a:lnTo>
                      <a:pt x="1165" y="2181"/>
                    </a:lnTo>
                    <a:lnTo>
                      <a:pt x="1189" y="2180"/>
                    </a:lnTo>
                    <a:lnTo>
                      <a:pt x="1215" y="2177"/>
                    </a:lnTo>
                    <a:lnTo>
                      <a:pt x="1240" y="2174"/>
                    </a:lnTo>
                    <a:lnTo>
                      <a:pt x="1265" y="2170"/>
                    </a:lnTo>
                    <a:lnTo>
                      <a:pt x="1290" y="2166"/>
                    </a:lnTo>
                    <a:lnTo>
                      <a:pt x="1315" y="2161"/>
                    </a:lnTo>
                    <a:lnTo>
                      <a:pt x="1342" y="2155"/>
                    </a:lnTo>
                    <a:lnTo>
                      <a:pt x="1367" y="2149"/>
                    </a:lnTo>
                    <a:lnTo>
                      <a:pt x="1392" y="2142"/>
                    </a:lnTo>
                    <a:lnTo>
                      <a:pt x="1417" y="2134"/>
                    </a:lnTo>
                    <a:lnTo>
                      <a:pt x="1443" y="2125"/>
                    </a:lnTo>
                    <a:lnTo>
                      <a:pt x="1469" y="2116"/>
                    </a:lnTo>
                    <a:lnTo>
                      <a:pt x="1494" y="2107"/>
                    </a:lnTo>
                    <a:lnTo>
                      <a:pt x="1519" y="2097"/>
                    </a:lnTo>
                    <a:lnTo>
                      <a:pt x="1544" y="2086"/>
                    </a:lnTo>
                    <a:lnTo>
                      <a:pt x="1568" y="2074"/>
                    </a:lnTo>
                    <a:lnTo>
                      <a:pt x="1594" y="2062"/>
                    </a:lnTo>
                    <a:lnTo>
                      <a:pt x="1618" y="2049"/>
                    </a:lnTo>
                    <a:lnTo>
                      <a:pt x="1642" y="2035"/>
                    </a:lnTo>
                    <a:lnTo>
                      <a:pt x="1666" y="2021"/>
                    </a:lnTo>
                    <a:lnTo>
                      <a:pt x="1689" y="2005"/>
                    </a:lnTo>
                    <a:lnTo>
                      <a:pt x="1712" y="1990"/>
                    </a:lnTo>
                    <a:lnTo>
                      <a:pt x="1736" y="1974"/>
                    </a:lnTo>
                    <a:lnTo>
                      <a:pt x="1758" y="1957"/>
                    </a:lnTo>
                    <a:lnTo>
                      <a:pt x="1780" y="1940"/>
                    </a:lnTo>
                    <a:lnTo>
                      <a:pt x="1801" y="1922"/>
                    </a:lnTo>
                    <a:lnTo>
                      <a:pt x="1822" y="1903"/>
                    </a:lnTo>
                    <a:lnTo>
                      <a:pt x="1843" y="1884"/>
                    </a:lnTo>
                    <a:lnTo>
                      <a:pt x="1864" y="1864"/>
                    </a:lnTo>
                    <a:lnTo>
                      <a:pt x="1884" y="1844"/>
                    </a:lnTo>
                    <a:lnTo>
                      <a:pt x="1903" y="1823"/>
                    </a:lnTo>
                    <a:lnTo>
                      <a:pt x="1921" y="1802"/>
                    </a:lnTo>
                    <a:lnTo>
                      <a:pt x="1939" y="1780"/>
                    </a:lnTo>
                    <a:lnTo>
                      <a:pt x="1956" y="1758"/>
                    </a:lnTo>
                    <a:lnTo>
                      <a:pt x="1973" y="1735"/>
                    </a:lnTo>
                    <a:lnTo>
                      <a:pt x="1990" y="1712"/>
                    </a:lnTo>
                    <a:lnTo>
                      <a:pt x="2006" y="1689"/>
                    </a:lnTo>
                    <a:lnTo>
                      <a:pt x="2021" y="1666"/>
                    </a:lnTo>
                    <a:lnTo>
                      <a:pt x="2035" y="1642"/>
                    </a:lnTo>
                    <a:lnTo>
                      <a:pt x="2048" y="1618"/>
                    </a:lnTo>
                    <a:lnTo>
                      <a:pt x="2061" y="1593"/>
                    </a:lnTo>
                    <a:lnTo>
                      <a:pt x="2074" y="1569"/>
                    </a:lnTo>
                    <a:lnTo>
                      <a:pt x="2085" y="1544"/>
                    </a:lnTo>
                    <a:lnTo>
                      <a:pt x="2096" y="1519"/>
                    </a:lnTo>
                    <a:lnTo>
                      <a:pt x="2106" y="1494"/>
                    </a:lnTo>
                    <a:lnTo>
                      <a:pt x="2117" y="1468"/>
                    </a:lnTo>
                    <a:lnTo>
                      <a:pt x="2126" y="1443"/>
                    </a:lnTo>
                    <a:lnTo>
                      <a:pt x="2134" y="1418"/>
                    </a:lnTo>
                    <a:lnTo>
                      <a:pt x="2142" y="1393"/>
                    </a:lnTo>
                    <a:lnTo>
                      <a:pt x="2148" y="1367"/>
                    </a:lnTo>
                    <a:lnTo>
                      <a:pt x="2155" y="1341"/>
                    </a:lnTo>
                    <a:lnTo>
                      <a:pt x="2160" y="1316"/>
                    </a:lnTo>
                    <a:lnTo>
                      <a:pt x="2165" y="1291"/>
                    </a:lnTo>
                    <a:lnTo>
                      <a:pt x="2170" y="1266"/>
                    </a:lnTo>
                    <a:lnTo>
                      <a:pt x="2173" y="1241"/>
                    </a:lnTo>
                    <a:lnTo>
                      <a:pt x="2176" y="1215"/>
                    </a:lnTo>
                    <a:lnTo>
                      <a:pt x="2179" y="1190"/>
                    </a:lnTo>
                    <a:lnTo>
                      <a:pt x="2181" y="1165"/>
                    </a:lnTo>
                    <a:lnTo>
                      <a:pt x="2182" y="1141"/>
                    </a:lnTo>
                    <a:lnTo>
                      <a:pt x="2183" y="1117"/>
                    </a:lnTo>
                    <a:lnTo>
                      <a:pt x="2183" y="1092"/>
                    </a:lnTo>
                    <a:lnTo>
                      <a:pt x="2183" y="1068"/>
                    </a:lnTo>
                    <a:lnTo>
                      <a:pt x="2182" y="1043"/>
                    </a:lnTo>
                    <a:lnTo>
                      <a:pt x="2181" y="1019"/>
                    </a:lnTo>
                    <a:lnTo>
                      <a:pt x="2179" y="994"/>
                    </a:lnTo>
                    <a:lnTo>
                      <a:pt x="2176" y="970"/>
                    </a:lnTo>
                    <a:lnTo>
                      <a:pt x="2173" y="944"/>
                    </a:lnTo>
                    <a:lnTo>
                      <a:pt x="2170" y="919"/>
                    </a:lnTo>
                    <a:lnTo>
                      <a:pt x="2165" y="893"/>
                    </a:lnTo>
                    <a:lnTo>
                      <a:pt x="2160" y="868"/>
                    </a:lnTo>
                    <a:lnTo>
                      <a:pt x="2155" y="843"/>
                    </a:lnTo>
                    <a:lnTo>
                      <a:pt x="2148" y="817"/>
                    </a:lnTo>
                    <a:lnTo>
                      <a:pt x="2142" y="792"/>
                    </a:lnTo>
                    <a:lnTo>
                      <a:pt x="2134" y="766"/>
                    </a:lnTo>
                    <a:lnTo>
                      <a:pt x="2126" y="741"/>
                    </a:lnTo>
                    <a:lnTo>
                      <a:pt x="2117" y="716"/>
                    </a:lnTo>
                    <a:lnTo>
                      <a:pt x="2106" y="690"/>
                    </a:lnTo>
                    <a:lnTo>
                      <a:pt x="2096" y="665"/>
                    </a:lnTo>
                    <a:lnTo>
                      <a:pt x="2085" y="640"/>
                    </a:lnTo>
                    <a:lnTo>
                      <a:pt x="2074" y="615"/>
                    </a:lnTo>
                    <a:lnTo>
                      <a:pt x="2061" y="591"/>
                    </a:lnTo>
                    <a:lnTo>
                      <a:pt x="2048" y="566"/>
                    </a:lnTo>
                    <a:lnTo>
                      <a:pt x="2035" y="542"/>
                    </a:lnTo>
                    <a:lnTo>
                      <a:pt x="2021" y="518"/>
                    </a:lnTo>
                    <a:lnTo>
                      <a:pt x="2006" y="495"/>
                    </a:lnTo>
                    <a:lnTo>
                      <a:pt x="1990" y="472"/>
                    </a:lnTo>
                    <a:lnTo>
                      <a:pt x="1973" y="448"/>
                    </a:lnTo>
                    <a:lnTo>
                      <a:pt x="1956" y="426"/>
                    </a:lnTo>
                    <a:lnTo>
                      <a:pt x="1939" y="404"/>
                    </a:lnTo>
                    <a:lnTo>
                      <a:pt x="1921" y="382"/>
                    </a:lnTo>
                    <a:lnTo>
                      <a:pt x="1903" y="361"/>
                    </a:lnTo>
                    <a:lnTo>
                      <a:pt x="1884" y="341"/>
                    </a:lnTo>
                    <a:lnTo>
                      <a:pt x="1864" y="320"/>
                    </a:lnTo>
                    <a:lnTo>
                      <a:pt x="1843" y="300"/>
                    </a:lnTo>
                    <a:lnTo>
                      <a:pt x="1822" y="281"/>
                    </a:lnTo>
                    <a:lnTo>
                      <a:pt x="1801" y="263"/>
                    </a:lnTo>
                    <a:lnTo>
                      <a:pt x="1780" y="245"/>
                    </a:lnTo>
                    <a:lnTo>
                      <a:pt x="1758" y="227"/>
                    </a:lnTo>
                    <a:lnTo>
                      <a:pt x="1736" y="211"/>
                    </a:lnTo>
                    <a:lnTo>
                      <a:pt x="1712" y="194"/>
                    </a:lnTo>
                    <a:lnTo>
                      <a:pt x="1689" y="178"/>
                    </a:lnTo>
                    <a:lnTo>
                      <a:pt x="1666" y="163"/>
                    </a:lnTo>
                    <a:lnTo>
                      <a:pt x="1642" y="149"/>
                    </a:lnTo>
                    <a:lnTo>
                      <a:pt x="1618" y="135"/>
                    </a:lnTo>
                    <a:lnTo>
                      <a:pt x="1594" y="122"/>
                    </a:lnTo>
                    <a:lnTo>
                      <a:pt x="1568" y="110"/>
                    </a:lnTo>
                    <a:lnTo>
                      <a:pt x="1544" y="99"/>
                    </a:lnTo>
                    <a:lnTo>
                      <a:pt x="1519" y="88"/>
                    </a:lnTo>
                    <a:lnTo>
                      <a:pt x="1494" y="77"/>
                    </a:lnTo>
                    <a:lnTo>
                      <a:pt x="1469" y="68"/>
                    </a:lnTo>
                    <a:lnTo>
                      <a:pt x="1443" y="58"/>
                    </a:lnTo>
                    <a:lnTo>
                      <a:pt x="1417" y="50"/>
                    </a:lnTo>
                    <a:lnTo>
                      <a:pt x="1392" y="42"/>
                    </a:lnTo>
                    <a:lnTo>
                      <a:pt x="1367" y="35"/>
                    </a:lnTo>
                    <a:lnTo>
                      <a:pt x="1342" y="29"/>
                    </a:lnTo>
                    <a:lnTo>
                      <a:pt x="1315" y="23"/>
                    </a:lnTo>
                    <a:lnTo>
                      <a:pt x="1290" y="18"/>
                    </a:lnTo>
                    <a:lnTo>
                      <a:pt x="1265" y="14"/>
                    </a:lnTo>
                    <a:lnTo>
                      <a:pt x="1240" y="10"/>
                    </a:lnTo>
                    <a:lnTo>
                      <a:pt x="1215" y="7"/>
                    </a:lnTo>
                    <a:lnTo>
                      <a:pt x="1189" y="5"/>
                    </a:lnTo>
                    <a:lnTo>
                      <a:pt x="1165" y="3"/>
                    </a:lnTo>
                    <a:lnTo>
                      <a:pt x="1140" y="1"/>
                    </a:lnTo>
                    <a:lnTo>
                      <a:pt x="1116" y="1"/>
                    </a:lnTo>
                    <a:lnTo>
                      <a:pt x="1092" y="0"/>
                    </a:lnTo>
                    <a:lnTo>
                      <a:pt x="1067" y="1"/>
                    </a:lnTo>
                    <a:lnTo>
                      <a:pt x="1043" y="1"/>
                    </a:lnTo>
                    <a:lnTo>
                      <a:pt x="1018" y="3"/>
                    </a:lnTo>
                    <a:lnTo>
                      <a:pt x="994" y="5"/>
                    </a:lnTo>
                    <a:lnTo>
                      <a:pt x="969" y="7"/>
                    </a:lnTo>
                    <a:lnTo>
                      <a:pt x="943" y="10"/>
                    </a:lnTo>
                    <a:lnTo>
                      <a:pt x="918" y="14"/>
                    </a:lnTo>
                    <a:lnTo>
                      <a:pt x="893" y="18"/>
                    </a:lnTo>
                    <a:lnTo>
                      <a:pt x="868" y="23"/>
                    </a:lnTo>
                    <a:lnTo>
                      <a:pt x="843" y="29"/>
                    </a:lnTo>
                    <a:lnTo>
                      <a:pt x="817" y="35"/>
                    </a:lnTo>
                    <a:lnTo>
                      <a:pt x="791" y="42"/>
                    </a:lnTo>
                    <a:lnTo>
                      <a:pt x="766" y="50"/>
                    </a:lnTo>
                    <a:lnTo>
                      <a:pt x="741" y="58"/>
                    </a:lnTo>
                    <a:lnTo>
                      <a:pt x="715" y="68"/>
                    </a:lnTo>
                    <a:lnTo>
                      <a:pt x="690" y="77"/>
                    </a:lnTo>
                    <a:lnTo>
                      <a:pt x="664" y="88"/>
                    </a:lnTo>
                    <a:lnTo>
                      <a:pt x="640" y="99"/>
                    </a:lnTo>
                    <a:lnTo>
                      <a:pt x="615" y="110"/>
                    </a:lnTo>
                    <a:lnTo>
                      <a:pt x="591" y="122"/>
                    </a:lnTo>
                    <a:lnTo>
                      <a:pt x="566" y="135"/>
                    </a:lnTo>
                    <a:lnTo>
                      <a:pt x="541" y="149"/>
                    </a:lnTo>
                    <a:lnTo>
                      <a:pt x="518" y="163"/>
                    </a:lnTo>
                    <a:lnTo>
                      <a:pt x="494" y="178"/>
                    </a:lnTo>
                    <a:lnTo>
                      <a:pt x="471" y="194"/>
                    </a:lnTo>
                    <a:lnTo>
                      <a:pt x="449" y="211"/>
                    </a:lnTo>
                    <a:lnTo>
                      <a:pt x="425" y="227"/>
                    </a:lnTo>
                    <a:lnTo>
                      <a:pt x="403" y="245"/>
                    </a:lnTo>
                    <a:lnTo>
                      <a:pt x="382" y="263"/>
                    </a:lnTo>
                    <a:lnTo>
                      <a:pt x="361" y="281"/>
                    </a:lnTo>
                    <a:lnTo>
                      <a:pt x="340" y="300"/>
                    </a:lnTo>
                    <a:lnTo>
                      <a:pt x="320" y="320"/>
                    </a:lnTo>
                    <a:lnTo>
                      <a:pt x="301" y="341"/>
                    </a:lnTo>
                    <a:lnTo>
                      <a:pt x="280" y="361"/>
                    </a:lnTo>
                    <a:lnTo>
                      <a:pt x="262" y="382"/>
                    </a:lnTo>
                    <a:lnTo>
                      <a:pt x="244" y="404"/>
                    </a:lnTo>
                    <a:lnTo>
                      <a:pt x="227" y="426"/>
                    </a:lnTo>
                    <a:lnTo>
                      <a:pt x="210" y="448"/>
                    </a:lnTo>
                    <a:lnTo>
                      <a:pt x="194" y="472"/>
                    </a:lnTo>
                    <a:lnTo>
                      <a:pt x="178" y="495"/>
                    </a:lnTo>
                    <a:lnTo>
                      <a:pt x="163" y="518"/>
                    </a:lnTo>
                    <a:lnTo>
                      <a:pt x="148" y="542"/>
                    </a:lnTo>
                    <a:lnTo>
                      <a:pt x="135" y="566"/>
                    </a:lnTo>
                    <a:lnTo>
                      <a:pt x="122" y="591"/>
                    </a:lnTo>
                    <a:lnTo>
                      <a:pt x="110" y="615"/>
                    </a:lnTo>
                    <a:lnTo>
                      <a:pt x="98" y="640"/>
                    </a:lnTo>
                    <a:lnTo>
                      <a:pt x="87" y="665"/>
                    </a:lnTo>
                    <a:lnTo>
                      <a:pt x="77" y="690"/>
                    </a:lnTo>
                    <a:lnTo>
                      <a:pt x="67" y="716"/>
                    </a:lnTo>
                    <a:lnTo>
                      <a:pt x="58" y="741"/>
                    </a:lnTo>
                    <a:lnTo>
                      <a:pt x="50" y="766"/>
                    </a:lnTo>
                    <a:lnTo>
                      <a:pt x="43" y="792"/>
                    </a:lnTo>
                    <a:lnTo>
                      <a:pt x="35" y="817"/>
                    </a:lnTo>
                    <a:lnTo>
                      <a:pt x="28" y="843"/>
                    </a:lnTo>
                    <a:lnTo>
                      <a:pt x="23" y="868"/>
                    </a:lnTo>
                    <a:lnTo>
                      <a:pt x="18" y="893"/>
                    </a:lnTo>
                    <a:lnTo>
                      <a:pt x="14" y="919"/>
                    </a:lnTo>
                    <a:lnTo>
                      <a:pt x="10" y="944"/>
                    </a:lnTo>
                    <a:lnTo>
                      <a:pt x="7" y="970"/>
                    </a:lnTo>
                    <a:lnTo>
                      <a:pt x="4" y="994"/>
                    </a:lnTo>
                    <a:lnTo>
                      <a:pt x="2" y="1019"/>
                    </a:lnTo>
                    <a:lnTo>
                      <a:pt x="1" y="1043"/>
                    </a:lnTo>
                    <a:lnTo>
                      <a:pt x="0" y="1068"/>
                    </a:lnTo>
                    <a:lnTo>
                      <a:pt x="0" y="1092"/>
                    </a:lnTo>
                    <a:lnTo>
                      <a:pt x="0" y="1117"/>
                    </a:lnTo>
                    <a:lnTo>
                      <a:pt x="1" y="1141"/>
                    </a:lnTo>
                    <a:lnTo>
                      <a:pt x="2" y="1165"/>
                    </a:lnTo>
                    <a:lnTo>
                      <a:pt x="4" y="1190"/>
                    </a:lnTo>
                    <a:lnTo>
                      <a:pt x="7" y="1215"/>
                    </a:lnTo>
                    <a:lnTo>
                      <a:pt x="10" y="1241"/>
                    </a:lnTo>
                    <a:lnTo>
                      <a:pt x="14" y="1266"/>
                    </a:lnTo>
                    <a:lnTo>
                      <a:pt x="18" y="1291"/>
                    </a:lnTo>
                    <a:lnTo>
                      <a:pt x="23" y="1316"/>
                    </a:lnTo>
                    <a:lnTo>
                      <a:pt x="28" y="1341"/>
                    </a:lnTo>
                    <a:lnTo>
                      <a:pt x="35" y="1367"/>
                    </a:lnTo>
                    <a:lnTo>
                      <a:pt x="43" y="1393"/>
                    </a:lnTo>
                    <a:lnTo>
                      <a:pt x="50" y="1418"/>
                    </a:lnTo>
                    <a:lnTo>
                      <a:pt x="58" y="1443"/>
                    </a:lnTo>
                    <a:lnTo>
                      <a:pt x="67" y="1468"/>
                    </a:lnTo>
                    <a:lnTo>
                      <a:pt x="77" y="1494"/>
                    </a:lnTo>
                    <a:lnTo>
                      <a:pt x="87" y="1519"/>
                    </a:lnTo>
                    <a:lnTo>
                      <a:pt x="98" y="1544"/>
                    </a:lnTo>
                    <a:lnTo>
                      <a:pt x="110" y="1569"/>
                    </a:lnTo>
                    <a:lnTo>
                      <a:pt x="122" y="1593"/>
                    </a:lnTo>
                    <a:lnTo>
                      <a:pt x="135" y="1618"/>
                    </a:lnTo>
                    <a:lnTo>
                      <a:pt x="148" y="1642"/>
                    </a:lnTo>
                    <a:lnTo>
                      <a:pt x="163" y="1666"/>
                    </a:lnTo>
                    <a:lnTo>
                      <a:pt x="178" y="1689"/>
                    </a:lnTo>
                    <a:lnTo>
                      <a:pt x="194" y="1712"/>
                    </a:lnTo>
                    <a:lnTo>
                      <a:pt x="210" y="1735"/>
                    </a:lnTo>
                    <a:lnTo>
                      <a:pt x="227" y="1758"/>
                    </a:lnTo>
                    <a:lnTo>
                      <a:pt x="244" y="1780"/>
                    </a:lnTo>
                    <a:lnTo>
                      <a:pt x="262" y="1802"/>
                    </a:lnTo>
                    <a:lnTo>
                      <a:pt x="280" y="1823"/>
                    </a:lnTo>
                    <a:lnTo>
                      <a:pt x="301" y="1844"/>
                    </a:lnTo>
                    <a:lnTo>
                      <a:pt x="320" y="1864"/>
                    </a:lnTo>
                    <a:lnTo>
                      <a:pt x="340" y="1884"/>
                    </a:lnTo>
                    <a:lnTo>
                      <a:pt x="361" y="1903"/>
                    </a:lnTo>
                    <a:lnTo>
                      <a:pt x="382" y="1922"/>
                    </a:lnTo>
                    <a:lnTo>
                      <a:pt x="403" y="1940"/>
                    </a:lnTo>
                    <a:lnTo>
                      <a:pt x="425" y="1957"/>
                    </a:lnTo>
                    <a:lnTo>
                      <a:pt x="449" y="1974"/>
                    </a:lnTo>
                    <a:lnTo>
                      <a:pt x="471" y="1990"/>
                    </a:lnTo>
                    <a:lnTo>
                      <a:pt x="494" y="2005"/>
                    </a:lnTo>
                    <a:lnTo>
                      <a:pt x="518" y="2021"/>
                    </a:lnTo>
                    <a:lnTo>
                      <a:pt x="541" y="2035"/>
                    </a:lnTo>
                    <a:lnTo>
                      <a:pt x="566" y="2049"/>
                    </a:lnTo>
                    <a:lnTo>
                      <a:pt x="591" y="2062"/>
                    </a:lnTo>
                    <a:lnTo>
                      <a:pt x="615" y="2074"/>
                    </a:lnTo>
                    <a:lnTo>
                      <a:pt x="640" y="2086"/>
                    </a:lnTo>
                    <a:lnTo>
                      <a:pt x="664" y="2097"/>
                    </a:lnTo>
                    <a:lnTo>
                      <a:pt x="690" y="2107"/>
                    </a:lnTo>
                    <a:lnTo>
                      <a:pt x="715" y="2116"/>
                    </a:lnTo>
                    <a:lnTo>
                      <a:pt x="741" y="2125"/>
                    </a:lnTo>
                    <a:lnTo>
                      <a:pt x="766" y="2134"/>
                    </a:lnTo>
                    <a:lnTo>
                      <a:pt x="791" y="2142"/>
                    </a:lnTo>
                    <a:lnTo>
                      <a:pt x="817" y="2149"/>
                    </a:lnTo>
                    <a:lnTo>
                      <a:pt x="843" y="2155"/>
                    </a:lnTo>
                    <a:lnTo>
                      <a:pt x="868" y="2161"/>
                    </a:lnTo>
                    <a:lnTo>
                      <a:pt x="893" y="2166"/>
                    </a:lnTo>
                    <a:lnTo>
                      <a:pt x="918" y="2170"/>
                    </a:lnTo>
                    <a:lnTo>
                      <a:pt x="943" y="2174"/>
                    </a:lnTo>
                    <a:lnTo>
                      <a:pt x="969" y="2177"/>
                    </a:lnTo>
                    <a:lnTo>
                      <a:pt x="994" y="2180"/>
                    </a:lnTo>
                    <a:lnTo>
                      <a:pt x="1018" y="2181"/>
                    </a:lnTo>
                    <a:lnTo>
                      <a:pt x="1043" y="2183"/>
                    </a:lnTo>
                    <a:lnTo>
                      <a:pt x="1067" y="2184"/>
                    </a:lnTo>
                    <a:lnTo>
                      <a:pt x="1092" y="2184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40" name="Freeform 462"/>
              <p:cNvSpPr>
                <a:spLocks/>
              </p:cNvSpPr>
              <p:nvPr/>
            </p:nvSpPr>
            <p:spPr bwMode="auto">
              <a:xfrm>
                <a:off x="3478213" y="2781300"/>
                <a:ext cx="344488" cy="684213"/>
              </a:xfrm>
              <a:custGeom>
                <a:avLst/>
                <a:gdLst/>
                <a:ahLst/>
                <a:cxnLst>
                  <a:cxn ang="0">
                    <a:pos x="19" y="1721"/>
                  </a:cxn>
                  <a:cxn ang="0">
                    <a:pos x="58" y="1719"/>
                  </a:cxn>
                  <a:cxn ang="0">
                    <a:pos x="97" y="1716"/>
                  </a:cxn>
                  <a:cxn ang="0">
                    <a:pos x="138" y="1710"/>
                  </a:cxn>
                  <a:cxn ang="0">
                    <a:pos x="177" y="1703"/>
                  </a:cxn>
                  <a:cxn ang="0">
                    <a:pos x="218" y="1694"/>
                  </a:cxn>
                  <a:cxn ang="0">
                    <a:pos x="259" y="1682"/>
                  </a:cxn>
                  <a:cxn ang="0">
                    <a:pos x="299" y="1669"/>
                  </a:cxn>
                  <a:cxn ang="0">
                    <a:pos x="338" y="1653"/>
                  </a:cxn>
                  <a:cxn ang="0">
                    <a:pos x="378" y="1635"/>
                  </a:cxn>
                  <a:cxn ang="0">
                    <a:pos x="417" y="1615"/>
                  </a:cxn>
                  <a:cxn ang="0">
                    <a:pos x="455" y="1592"/>
                  </a:cxn>
                  <a:cxn ang="0">
                    <a:pos x="492" y="1568"/>
                  </a:cxn>
                  <a:cxn ang="0">
                    <a:pos x="528" y="1542"/>
                  </a:cxn>
                  <a:cxn ang="0">
                    <a:pos x="563" y="1514"/>
                  </a:cxn>
                  <a:cxn ang="0">
                    <a:pos x="596" y="1484"/>
                  </a:cxn>
                  <a:cxn ang="0">
                    <a:pos x="627" y="1452"/>
                  </a:cxn>
                  <a:cxn ang="0">
                    <a:pos x="658" y="1419"/>
                  </a:cxn>
                  <a:cxn ang="0">
                    <a:pos x="686" y="1384"/>
                  </a:cxn>
                  <a:cxn ang="0">
                    <a:pos x="712" y="1347"/>
                  </a:cxn>
                  <a:cxn ang="0">
                    <a:pos x="736" y="1311"/>
                  </a:cxn>
                  <a:cxn ang="0">
                    <a:pos x="758" y="1273"/>
                  </a:cxn>
                  <a:cxn ang="0">
                    <a:pos x="779" y="1234"/>
                  </a:cxn>
                  <a:cxn ang="0">
                    <a:pos x="797" y="1194"/>
                  </a:cxn>
                  <a:cxn ang="0">
                    <a:pos x="813" y="1154"/>
                  </a:cxn>
                  <a:cxn ang="0">
                    <a:pos x="826" y="1114"/>
                  </a:cxn>
                  <a:cxn ang="0">
                    <a:pos x="838" y="1073"/>
                  </a:cxn>
                  <a:cxn ang="0">
                    <a:pos x="847" y="1033"/>
                  </a:cxn>
                  <a:cxn ang="0">
                    <a:pos x="855" y="993"/>
                  </a:cxn>
                  <a:cxn ang="0">
                    <a:pos x="860" y="953"/>
                  </a:cxn>
                  <a:cxn ang="0">
                    <a:pos x="864" y="914"/>
                  </a:cxn>
                  <a:cxn ang="0">
                    <a:pos x="865" y="875"/>
                  </a:cxn>
                  <a:cxn ang="0">
                    <a:pos x="865" y="837"/>
                  </a:cxn>
                  <a:cxn ang="0">
                    <a:pos x="864" y="797"/>
                  </a:cxn>
                  <a:cxn ang="0">
                    <a:pos x="860" y="758"/>
                  </a:cxn>
                  <a:cxn ang="0">
                    <a:pos x="855" y="718"/>
                  </a:cxn>
                  <a:cxn ang="0">
                    <a:pos x="847" y="677"/>
                  </a:cxn>
                  <a:cxn ang="0">
                    <a:pos x="838" y="637"/>
                  </a:cxn>
                  <a:cxn ang="0">
                    <a:pos x="826" y="597"/>
                  </a:cxn>
                  <a:cxn ang="0">
                    <a:pos x="813" y="556"/>
                  </a:cxn>
                  <a:cxn ang="0">
                    <a:pos x="797" y="517"/>
                  </a:cxn>
                  <a:cxn ang="0">
                    <a:pos x="779" y="477"/>
                  </a:cxn>
                  <a:cxn ang="0">
                    <a:pos x="758" y="438"/>
                  </a:cxn>
                  <a:cxn ang="0">
                    <a:pos x="736" y="400"/>
                  </a:cxn>
                  <a:cxn ang="0">
                    <a:pos x="712" y="363"/>
                  </a:cxn>
                  <a:cxn ang="0">
                    <a:pos x="686" y="327"/>
                  </a:cxn>
                  <a:cxn ang="0">
                    <a:pos x="658" y="292"/>
                  </a:cxn>
                  <a:cxn ang="0">
                    <a:pos x="627" y="259"/>
                  </a:cxn>
                  <a:cxn ang="0">
                    <a:pos x="596" y="228"/>
                  </a:cxn>
                  <a:cxn ang="0">
                    <a:pos x="563" y="198"/>
                  </a:cxn>
                  <a:cxn ang="0">
                    <a:pos x="528" y="169"/>
                  </a:cxn>
                  <a:cxn ang="0">
                    <a:pos x="492" y="143"/>
                  </a:cxn>
                  <a:cxn ang="0">
                    <a:pos x="455" y="119"/>
                  </a:cxn>
                  <a:cxn ang="0">
                    <a:pos x="417" y="97"/>
                  </a:cxn>
                  <a:cxn ang="0">
                    <a:pos x="378" y="77"/>
                  </a:cxn>
                  <a:cxn ang="0">
                    <a:pos x="338" y="59"/>
                  </a:cxn>
                  <a:cxn ang="0">
                    <a:pos x="299" y="42"/>
                  </a:cxn>
                  <a:cxn ang="0">
                    <a:pos x="259" y="29"/>
                  </a:cxn>
                  <a:cxn ang="0">
                    <a:pos x="218" y="17"/>
                  </a:cxn>
                  <a:cxn ang="0">
                    <a:pos x="177" y="8"/>
                  </a:cxn>
                  <a:cxn ang="0">
                    <a:pos x="138" y="0"/>
                  </a:cxn>
                </a:cxnLst>
                <a:rect l="0" t="0" r="r" b="b"/>
                <a:pathLst>
                  <a:path w="866" h="1721">
                    <a:moveTo>
                      <a:pt x="0" y="1721"/>
                    </a:moveTo>
                    <a:lnTo>
                      <a:pt x="19" y="1721"/>
                    </a:lnTo>
                    <a:lnTo>
                      <a:pt x="38" y="1721"/>
                    </a:lnTo>
                    <a:lnTo>
                      <a:pt x="58" y="1719"/>
                    </a:lnTo>
                    <a:lnTo>
                      <a:pt x="77" y="1718"/>
                    </a:lnTo>
                    <a:lnTo>
                      <a:pt x="97" y="1716"/>
                    </a:lnTo>
                    <a:lnTo>
                      <a:pt x="118" y="1713"/>
                    </a:lnTo>
                    <a:lnTo>
                      <a:pt x="138" y="1710"/>
                    </a:lnTo>
                    <a:lnTo>
                      <a:pt x="158" y="1707"/>
                    </a:lnTo>
                    <a:lnTo>
                      <a:pt x="177" y="1703"/>
                    </a:lnTo>
                    <a:lnTo>
                      <a:pt x="198" y="1699"/>
                    </a:lnTo>
                    <a:lnTo>
                      <a:pt x="218" y="1694"/>
                    </a:lnTo>
                    <a:lnTo>
                      <a:pt x="238" y="1688"/>
                    </a:lnTo>
                    <a:lnTo>
                      <a:pt x="259" y="1682"/>
                    </a:lnTo>
                    <a:lnTo>
                      <a:pt x="279" y="1676"/>
                    </a:lnTo>
                    <a:lnTo>
                      <a:pt x="299" y="1669"/>
                    </a:lnTo>
                    <a:lnTo>
                      <a:pt x="318" y="1661"/>
                    </a:lnTo>
                    <a:lnTo>
                      <a:pt x="338" y="1653"/>
                    </a:lnTo>
                    <a:lnTo>
                      <a:pt x="358" y="1644"/>
                    </a:lnTo>
                    <a:lnTo>
                      <a:pt x="378" y="1635"/>
                    </a:lnTo>
                    <a:lnTo>
                      <a:pt x="398" y="1625"/>
                    </a:lnTo>
                    <a:lnTo>
                      <a:pt x="417" y="1615"/>
                    </a:lnTo>
                    <a:lnTo>
                      <a:pt x="436" y="1603"/>
                    </a:lnTo>
                    <a:lnTo>
                      <a:pt x="455" y="1592"/>
                    </a:lnTo>
                    <a:lnTo>
                      <a:pt x="473" y="1580"/>
                    </a:lnTo>
                    <a:lnTo>
                      <a:pt x="492" y="1568"/>
                    </a:lnTo>
                    <a:lnTo>
                      <a:pt x="511" y="1555"/>
                    </a:lnTo>
                    <a:lnTo>
                      <a:pt x="528" y="1542"/>
                    </a:lnTo>
                    <a:lnTo>
                      <a:pt x="546" y="1528"/>
                    </a:lnTo>
                    <a:lnTo>
                      <a:pt x="563" y="1514"/>
                    </a:lnTo>
                    <a:lnTo>
                      <a:pt x="580" y="1499"/>
                    </a:lnTo>
                    <a:lnTo>
                      <a:pt x="596" y="1484"/>
                    </a:lnTo>
                    <a:lnTo>
                      <a:pt x="612" y="1468"/>
                    </a:lnTo>
                    <a:lnTo>
                      <a:pt x="627" y="1452"/>
                    </a:lnTo>
                    <a:lnTo>
                      <a:pt x="644" y="1435"/>
                    </a:lnTo>
                    <a:lnTo>
                      <a:pt x="658" y="1419"/>
                    </a:lnTo>
                    <a:lnTo>
                      <a:pt x="672" y="1402"/>
                    </a:lnTo>
                    <a:lnTo>
                      <a:pt x="686" y="1384"/>
                    </a:lnTo>
                    <a:lnTo>
                      <a:pt x="699" y="1367"/>
                    </a:lnTo>
                    <a:lnTo>
                      <a:pt x="712" y="1347"/>
                    </a:lnTo>
                    <a:lnTo>
                      <a:pt x="725" y="1329"/>
                    </a:lnTo>
                    <a:lnTo>
                      <a:pt x="736" y="1311"/>
                    </a:lnTo>
                    <a:lnTo>
                      <a:pt x="748" y="1292"/>
                    </a:lnTo>
                    <a:lnTo>
                      <a:pt x="758" y="1273"/>
                    </a:lnTo>
                    <a:lnTo>
                      <a:pt x="770" y="1254"/>
                    </a:lnTo>
                    <a:lnTo>
                      <a:pt x="779" y="1234"/>
                    </a:lnTo>
                    <a:lnTo>
                      <a:pt x="789" y="1214"/>
                    </a:lnTo>
                    <a:lnTo>
                      <a:pt x="797" y="1194"/>
                    </a:lnTo>
                    <a:lnTo>
                      <a:pt x="805" y="1174"/>
                    </a:lnTo>
                    <a:lnTo>
                      <a:pt x="813" y="1154"/>
                    </a:lnTo>
                    <a:lnTo>
                      <a:pt x="820" y="1134"/>
                    </a:lnTo>
                    <a:lnTo>
                      <a:pt x="826" y="1114"/>
                    </a:lnTo>
                    <a:lnTo>
                      <a:pt x="832" y="1094"/>
                    </a:lnTo>
                    <a:lnTo>
                      <a:pt x="838" y="1073"/>
                    </a:lnTo>
                    <a:lnTo>
                      <a:pt x="843" y="1053"/>
                    </a:lnTo>
                    <a:lnTo>
                      <a:pt x="847" y="1033"/>
                    </a:lnTo>
                    <a:lnTo>
                      <a:pt x="851" y="1013"/>
                    </a:lnTo>
                    <a:lnTo>
                      <a:pt x="855" y="993"/>
                    </a:lnTo>
                    <a:lnTo>
                      <a:pt x="858" y="973"/>
                    </a:lnTo>
                    <a:lnTo>
                      <a:pt x="860" y="953"/>
                    </a:lnTo>
                    <a:lnTo>
                      <a:pt x="862" y="933"/>
                    </a:lnTo>
                    <a:lnTo>
                      <a:pt x="864" y="914"/>
                    </a:lnTo>
                    <a:lnTo>
                      <a:pt x="865" y="894"/>
                    </a:lnTo>
                    <a:lnTo>
                      <a:pt x="865" y="875"/>
                    </a:lnTo>
                    <a:lnTo>
                      <a:pt x="866" y="856"/>
                    </a:lnTo>
                    <a:lnTo>
                      <a:pt x="865" y="837"/>
                    </a:lnTo>
                    <a:lnTo>
                      <a:pt x="865" y="817"/>
                    </a:lnTo>
                    <a:lnTo>
                      <a:pt x="864" y="797"/>
                    </a:lnTo>
                    <a:lnTo>
                      <a:pt x="862" y="778"/>
                    </a:lnTo>
                    <a:lnTo>
                      <a:pt x="860" y="758"/>
                    </a:lnTo>
                    <a:lnTo>
                      <a:pt x="858" y="738"/>
                    </a:lnTo>
                    <a:lnTo>
                      <a:pt x="855" y="718"/>
                    </a:lnTo>
                    <a:lnTo>
                      <a:pt x="851" y="697"/>
                    </a:lnTo>
                    <a:lnTo>
                      <a:pt x="847" y="677"/>
                    </a:lnTo>
                    <a:lnTo>
                      <a:pt x="843" y="657"/>
                    </a:lnTo>
                    <a:lnTo>
                      <a:pt x="838" y="637"/>
                    </a:lnTo>
                    <a:lnTo>
                      <a:pt x="832" y="617"/>
                    </a:lnTo>
                    <a:lnTo>
                      <a:pt x="826" y="597"/>
                    </a:lnTo>
                    <a:lnTo>
                      <a:pt x="820" y="577"/>
                    </a:lnTo>
                    <a:lnTo>
                      <a:pt x="813" y="556"/>
                    </a:lnTo>
                    <a:lnTo>
                      <a:pt x="805" y="536"/>
                    </a:lnTo>
                    <a:lnTo>
                      <a:pt x="797" y="517"/>
                    </a:lnTo>
                    <a:lnTo>
                      <a:pt x="789" y="497"/>
                    </a:lnTo>
                    <a:lnTo>
                      <a:pt x="779" y="477"/>
                    </a:lnTo>
                    <a:lnTo>
                      <a:pt x="770" y="458"/>
                    </a:lnTo>
                    <a:lnTo>
                      <a:pt x="758" y="438"/>
                    </a:lnTo>
                    <a:lnTo>
                      <a:pt x="748" y="419"/>
                    </a:lnTo>
                    <a:lnTo>
                      <a:pt x="736" y="400"/>
                    </a:lnTo>
                    <a:lnTo>
                      <a:pt x="725" y="382"/>
                    </a:lnTo>
                    <a:lnTo>
                      <a:pt x="712" y="363"/>
                    </a:lnTo>
                    <a:lnTo>
                      <a:pt x="699" y="345"/>
                    </a:lnTo>
                    <a:lnTo>
                      <a:pt x="686" y="327"/>
                    </a:lnTo>
                    <a:lnTo>
                      <a:pt x="672" y="309"/>
                    </a:lnTo>
                    <a:lnTo>
                      <a:pt x="658" y="292"/>
                    </a:lnTo>
                    <a:lnTo>
                      <a:pt x="644" y="275"/>
                    </a:lnTo>
                    <a:lnTo>
                      <a:pt x="627" y="259"/>
                    </a:lnTo>
                    <a:lnTo>
                      <a:pt x="612" y="243"/>
                    </a:lnTo>
                    <a:lnTo>
                      <a:pt x="596" y="228"/>
                    </a:lnTo>
                    <a:lnTo>
                      <a:pt x="580" y="212"/>
                    </a:lnTo>
                    <a:lnTo>
                      <a:pt x="563" y="198"/>
                    </a:lnTo>
                    <a:lnTo>
                      <a:pt x="546" y="184"/>
                    </a:lnTo>
                    <a:lnTo>
                      <a:pt x="528" y="169"/>
                    </a:lnTo>
                    <a:lnTo>
                      <a:pt x="511" y="156"/>
                    </a:lnTo>
                    <a:lnTo>
                      <a:pt x="492" y="143"/>
                    </a:lnTo>
                    <a:lnTo>
                      <a:pt x="473" y="130"/>
                    </a:lnTo>
                    <a:lnTo>
                      <a:pt x="455" y="119"/>
                    </a:lnTo>
                    <a:lnTo>
                      <a:pt x="436" y="107"/>
                    </a:lnTo>
                    <a:lnTo>
                      <a:pt x="417" y="97"/>
                    </a:lnTo>
                    <a:lnTo>
                      <a:pt x="398" y="86"/>
                    </a:lnTo>
                    <a:lnTo>
                      <a:pt x="378" y="77"/>
                    </a:lnTo>
                    <a:lnTo>
                      <a:pt x="358" y="67"/>
                    </a:lnTo>
                    <a:lnTo>
                      <a:pt x="338" y="59"/>
                    </a:lnTo>
                    <a:lnTo>
                      <a:pt x="318" y="50"/>
                    </a:lnTo>
                    <a:lnTo>
                      <a:pt x="299" y="42"/>
                    </a:lnTo>
                    <a:lnTo>
                      <a:pt x="279" y="35"/>
                    </a:lnTo>
                    <a:lnTo>
                      <a:pt x="259" y="29"/>
                    </a:lnTo>
                    <a:lnTo>
                      <a:pt x="238" y="23"/>
                    </a:lnTo>
                    <a:lnTo>
                      <a:pt x="218" y="17"/>
                    </a:lnTo>
                    <a:lnTo>
                      <a:pt x="198" y="12"/>
                    </a:lnTo>
                    <a:lnTo>
                      <a:pt x="177" y="8"/>
                    </a:lnTo>
                    <a:lnTo>
                      <a:pt x="158" y="4"/>
                    </a:lnTo>
                    <a:lnTo>
                      <a:pt x="13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41" name="Freeform 463"/>
              <p:cNvSpPr>
                <a:spLocks/>
              </p:cNvSpPr>
              <p:nvPr/>
            </p:nvSpPr>
            <p:spPr bwMode="auto">
              <a:xfrm>
                <a:off x="3133725" y="2778125"/>
                <a:ext cx="398463" cy="687388"/>
              </a:xfrm>
              <a:custGeom>
                <a:avLst/>
                <a:gdLst/>
                <a:ahLst/>
                <a:cxnLst>
                  <a:cxn ang="0">
                    <a:pos x="963" y="6"/>
                  </a:cxn>
                  <a:cxn ang="0">
                    <a:pos x="904" y="1"/>
                  </a:cxn>
                  <a:cxn ang="0">
                    <a:pos x="846" y="1"/>
                  </a:cxn>
                  <a:cxn ang="0">
                    <a:pos x="788" y="4"/>
                  </a:cxn>
                  <a:cxn ang="0">
                    <a:pos x="729" y="11"/>
                  </a:cxn>
                  <a:cxn ang="0">
                    <a:pos x="668" y="23"/>
                  </a:cxn>
                  <a:cxn ang="0">
                    <a:pos x="608" y="40"/>
                  </a:cxn>
                  <a:cxn ang="0">
                    <a:pos x="547" y="61"/>
                  </a:cxn>
                  <a:cxn ang="0">
                    <a:pos x="488" y="88"/>
                  </a:cxn>
                  <a:cxn ang="0">
                    <a:pos x="429" y="118"/>
                  </a:cxn>
                  <a:cxn ang="0">
                    <a:pos x="373" y="154"/>
                  </a:cxn>
                  <a:cxn ang="0">
                    <a:pos x="319" y="195"/>
                  </a:cxn>
                  <a:cxn ang="0">
                    <a:pos x="269" y="239"/>
                  </a:cxn>
                  <a:cxn ang="0">
                    <a:pos x="223" y="286"/>
                  </a:cxn>
                  <a:cxn ang="0">
                    <a:pos x="179" y="338"/>
                  </a:cxn>
                  <a:cxn ang="0">
                    <a:pos x="141" y="393"/>
                  </a:cxn>
                  <a:cxn ang="0">
                    <a:pos x="107" y="449"/>
                  </a:cxn>
                  <a:cxn ang="0">
                    <a:pos x="78" y="508"/>
                  </a:cxn>
                  <a:cxn ang="0">
                    <a:pos x="52" y="567"/>
                  </a:cxn>
                  <a:cxn ang="0">
                    <a:pos x="33" y="628"/>
                  </a:cxn>
                  <a:cxn ang="0">
                    <a:pos x="18" y="688"/>
                  </a:cxn>
                  <a:cxn ang="0">
                    <a:pos x="8" y="749"/>
                  </a:cxn>
                  <a:cxn ang="0">
                    <a:pos x="2" y="808"/>
                  </a:cxn>
                  <a:cxn ang="0">
                    <a:pos x="0" y="867"/>
                  </a:cxn>
                  <a:cxn ang="0">
                    <a:pos x="2" y="925"/>
                  </a:cxn>
                  <a:cxn ang="0">
                    <a:pos x="8" y="984"/>
                  </a:cxn>
                  <a:cxn ang="0">
                    <a:pos x="18" y="1044"/>
                  </a:cxn>
                  <a:cxn ang="0">
                    <a:pos x="33" y="1105"/>
                  </a:cxn>
                  <a:cxn ang="0">
                    <a:pos x="52" y="1165"/>
                  </a:cxn>
                  <a:cxn ang="0">
                    <a:pos x="78" y="1225"/>
                  </a:cxn>
                  <a:cxn ang="0">
                    <a:pos x="107" y="1284"/>
                  </a:cxn>
                  <a:cxn ang="0">
                    <a:pos x="141" y="1340"/>
                  </a:cxn>
                  <a:cxn ang="0">
                    <a:pos x="179" y="1395"/>
                  </a:cxn>
                  <a:cxn ang="0">
                    <a:pos x="223" y="1446"/>
                  </a:cxn>
                  <a:cxn ang="0">
                    <a:pos x="269" y="1495"/>
                  </a:cxn>
                  <a:cxn ang="0">
                    <a:pos x="319" y="1539"/>
                  </a:cxn>
                  <a:cxn ang="0">
                    <a:pos x="373" y="1579"/>
                  </a:cxn>
                  <a:cxn ang="0">
                    <a:pos x="429" y="1614"/>
                  </a:cxn>
                  <a:cxn ang="0">
                    <a:pos x="488" y="1646"/>
                  </a:cxn>
                  <a:cxn ang="0">
                    <a:pos x="547" y="1672"/>
                  </a:cxn>
                  <a:cxn ang="0">
                    <a:pos x="608" y="1693"/>
                  </a:cxn>
                  <a:cxn ang="0">
                    <a:pos x="668" y="1710"/>
                  </a:cxn>
                  <a:cxn ang="0">
                    <a:pos x="729" y="1721"/>
                  </a:cxn>
                  <a:cxn ang="0">
                    <a:pos x="788" y="1729"/>
                  </a:cxn>
                  <a:cxn ang="0">
                    <a:pos x="846" y="1732"/>
                  </a:cxn>
                </a:cxnLst>
                <a:rect l="0" t="0" r="r" b="b"/>
                <a:pathLst>
                  <a:path w="1004" h="1732">
                    <a:moveTo>
                      <a:pt x="1004" y="11"/>
                    </a:moveTo>
                    <a:lnTo>
                      <a:pt x="984" y="8"/>
                    </a:lnTo>
                    <a:lnTo>
                      <a:pt x="963" y="6"/>
                    </a:lnTo>
                    <a:lnTo>
                      <a:pt x="943" y="4"/>
                    </a:lnTo>
                    <a:lnTo>
                      <a:pt x="924" y="2"/>
                    </a:lnTo>
                    <a:lnTo>
                      <a:pt x="904" y="1"/>
                    </a:lnTo>
                    <a:lnTo>
                      <a:pt x="885" y="1"/>
                    </a:lnTo>
                    <a:lnTo>
                      <a:pt x="866" y="0"/>
                    </a:lnTo>
                    <a:lnTo>
                      <a:pt x="846" y="1"/>
                    </a:lnTo>
                    <a:lnTo>
                      <a:pt x="827" y="1"/>
                    </a:lnTo>
                    <a:lnTo>
                      <a:pt x="807" y="2"/>
                    </a:lnTo>
                    <a:lnTo>
                      <a:pt x="788" y="4"/>
                    </a:lnTo>
                    <a:lnTo>
                      <a:pt x="768" y="6"/>
                    </a:lnTo>
                    <a:lnTo>
                      <a:pt x="748" y="8"/>
                    </a:lnTo>
                    <a:lnTo>
                      <a:pt x="729" y="11"/>
                    </a:lnTo>
                    <a:lnTo>
                      <a:pt x="708" y="15"/>
                    </a:lnTo>
                    <a:lnTo>
                      <a:pt x="688" y="19"/>
                    </a:lnTo>
                    <a:lnTo>
                      <a:pt x="668" y="23"/>
                    </a:lnTo>
                    <a:lnTo>
                      <a:pt x="648" y="28"/>
                    </a:lnTo>
                    <a:lnTo>
                      <a:pt x="628" y="34"/>
                    </a:lnTo>
                    <a:lnTo>
                      <a:pt x="608" y="40"/>
                    </a:lnTo>
                    <a:lnTo>
                      <a:pt x="587" y="46"/>
                    </a:lnTo>
                    <a:lnTo>
                      <a:pt x="567" y="53"/>
                    </a:lnTo>
                    <a:lnTo>
                      <a:pt x="547" y="61"/>
                    </a:lnTo>
                    <a:lnTo>
                      <a:pt x="527" y="70"/>
                    </a:lnTo>
                    <a:lnTo>
                      <a:pt x="507" y="78"/>
                    </a:lnTo>
                    <a:lnTo>
                      <a:pt x="488" y="88"/>
                    </a:lnTo>
                    <a:lnTo>
                      <a:pt x="468" y="97"/>
                    </a:lnTo>
                    <a:lnTo>
                      <a:pt x="448" y="108"/>
                    </a:lnTo>
                    <a:lnTo>
                      <a:pt x="429" y="118"/>
                    </a:lnTo>
                    <a:lnTo>
                      <a:pt x="410" y="130"/>
                    </a:lnTo>
                    <a:lnTo>
                      <a:pt x="392" y="141"/>
                    </a:lnTo>
                    <a:lnTo>
                      <a:pt x="373" y="154"/>
                    </a:lnTo>
                    <a:lnTo>
                      <a:pt x="355" y="167"/>
                    </a:lnTo>
                    <a:lnTo>
                      <a:pt x="338" y="180"/>
                    </a:lnTo>
                    <a:lnTo>
                      <a:pt x="319" y="195"/>
                    </a:lnTo>
                    <a:lnTo>
                      <a:pt x="302" y="209"/>
                    </a:lnTo>
                    <a:lnTo>
                      <a:pt x="286" y="223"/>
                    </a:lnTo>
                    <a:lnTo>
                      <a:pt x="269" y="239"/>
                    </a:lnTo>
                    <a:lnTo>
                      <a:pt x="253" y="254"/>
                    </a:lnTo>
                    <a:lnTo>
                      <a:pt x="238" y="270"/>
                    </a:lnTo>
                    <a:lnTo>
                      <a:pt x="223" y="286"/>
                    </a:lnTo>
                    <a:lnTo>
                      <a:pt x="208" y="303"/>
                    </a:lnTo>
                    <a:lnTo>
                      <a:pt x="193" y="320"/>
                    </a:lnTo>
                    <a:lnTo>
                      <a:pt x="179" y="338"/>
                    </a:lnTo>
                    <a:lnTo>
                      <a:pt x="166" y="356"/>
                    </a:lnTo>
                    <a:lnTo>
                      <a:pt x="153" y="374"/>
                    </a:lnTo>
                    <a:lnTo>
                      <a:pt x="141" y="393"/>
                    </a:lnTo>
                    <a:lnTo>
                      <a:pt x="129" y="411"/>
                    </a:lnTo>
                    <a:lnTo>
                      <a:pt x="118" y="430"/>
                    </a:lnTo>
                    <a:lnTo>
                      <a:pt x="107" y="449"/>
                    </a:lnTo>
                    <a:lnTo>
                      <a:pt x="97" y="469"/>
                    </a:lnTo>
                    <a:lnTo>
                      <a:pt x="87" y="488"/>
                    </a:lnTo>
                    <a:lnTo>
                      <a:pt x="78" y="508"/>
                    </a:lnTo>
                    <a:lnTo>
                      <a:pt x="68" y="528"/>
                    </a:lnTo>
                    <a:lnTo>
                      <a:pt x="60" y="547"/>
                    </a:lnTo>
                    <a:lnTo>
                      <a:pt x="52" y="567"/>
                    </a:lnTo>
                    <a:lnTo>
                      <a:pt x="45" y="588"/>
                    </a:lnTo>
                    <a:lnTo>
                      <a:pt x="39" y="608"/>
                    </a:lnTo>
                    <a:lnTo>
                      <a:pt x="33" y="628"/>
                    </a:lnTo>
                    <a:lnTo>
                      <a:pt x="27" y="648"/>
                    </a:lnTo>
                    <a:lnTo>
                      <a:pt x="22" y="668"/>
                    </a:lnTo>
                    <a:lnTo>
                      <a:pt x="18" y="688"/>
                    </a:lnTo>
                    <a:lnTo>
                      <a:pt x="14" y="708"/>
                    </a:lnTo>
                    <a:lnTo>
                      <a:pt x="10" y="729"/>
                    </a:lnTo>
                    <a:lnTo>
                      <a:pt x="8" y="749"/>
                    </a:lnTo>
                    <a:lnTo>
                      <a:pt x="5" y="769"/>
                    </a:lnTo>
                    <a:lnTo>
                      <a:pt x="3" y="789"/>
                    </a:lnTo>
                    <a:lnTo>
                      <a:pt x="2" y="808"/>
                    </a:lnTo>
                    <a:lnTo>
                      <a:pt x="0" y="828"/>
                    </a:lnTo>
                    <a:lnTo>
                      <a:pt x="0" y="848"/>
                    </a:lnTo>
                    <a:lnTo>
                      <a:pt x="0" y="867"/>
                    </a:lnTo>
                    <a:lnTo>
                      <a:pt x="0" y="886"/>
                    </a:lnTo>
                    <a:lnTo>
                      <a:pt x="0" y="905"/>
                    </a:lnTo>
                    <a:lnTo>
                      <a:pt x="2" y="925"/>
                    </a:lnTo>
                    <a:lnTo>
                      <a:pt x="3" y="944"/>
                    </a:lnTo>
                    <a:lnTo>
                      <a:pt x="5" y="964"/>
                    </a:lnTo>
                    <a:lnTo>
                      <a:pt x="8" y="984"/>
                    </a:lnTo>
                    <a:lnTo>
                      <a:pt x="10" y="1004"/>
                    </a:lnTo>
                    <a:lnTo>
                      <a:pt x="14" y="1024"/>
                    </a:lnTo>
                    <a:lnTo>
                      <a:pt x="18" y="1044"/>
                    </a:lnTo>
                    <a:lnTo>
                      <a:pt x="22" y="1064"/>
                    </a:lnTo>
                    <a:lnTo>
                      <a:pt x="27" y="1084"/>
                    </a:lnTo>
                    <a:lnTo>
                      <a:pt x="33" y="1105"/>
                    </a:lnTo>
                    <a:lnTo>
                      <a:pt x="39" y="1125"/>
                    </a:lnTo>
                    <a:lnTo>
                      <a:pt x="45" y="1145"/>
                    </a:lnTo>
                    <a:lnTo>
                      <a:pt x="52" y="1165"/>
                    </a:lnTo>
                    <a:lnTo>
                      <a:pt x="60" y="1185"/>
                    </a:lnTo>
                    <a:lnTo>
                      <a:pt x="68" y="1205"/>
                    </a:lnTo>
                    <a:lnTo>
                      <a:pt x="78" y="1225"/>
                    </a:lnTo>
                    <a:lnTo>
                      <a:pt x="87" y="1245"/>
                    </a:lnTo>
                    <a:lnTo>
                      <a:pt x="97" y="1265"/>
                    </a:lnTo>
                    <a:lnTo>
                      <a:pt x="107" y="1284"/>
                    </a:lnTo>
                    <a:lnTo>
                      <a:pt x="118" y="1303"/>
                    </a:lnTo>
                    <a:lnTo>
                      <a:pt x="129" y="1322"/>
                    </a:lnTo>
                    <a:lnTo>
                      <a:pt x="141" y="1340"/>
                    </a:lnTo>
                    <a:lnTo>
                      <a:pt x="153" y="1358"/>
                    </a:lnTo>
                    <a:lnTo>
                      <a:pt x="166" y="1378"/>
                    </a:lnTo>
                    <a:lnTo>
                      <a:pt x="179" y="1395"/>
                    </a:lnTo>
                    <a:lnTo>
                      <a:pt x="193" y="1413"/>
                    </a:lnTo>
                    <a:lnTo>
                      <a:pt x="208" y="1430"/>
                    </a:lnTo>
                    <a:lnTo>
                      <a:pt x="223" y="1446"/>
                    </a:lnTo>
                    <a:lnTo>
                      <a:pt x="238" y="1463"/>
                    </a:lnTo>
                    <a:lnTo>
                      <a:pt x="253" y="1479"/>
                    </a:lnTo>
                    <a:lnTo>
                      <a:pt x="269" y="1495"/>
                    </a:lnTo>
                    <a:lnTo>
                      <a:pt x="286" y="1510"/>
                    </a:lnTo>
                    <a:lnTo>
                      <a:pt x="302" y="1525"/>
                    </a:lnTo>
                    <a:lnTo>
                      <a:pt x="319" y="1539"/>
                    </a:lnTo>
                    <a:lnTo>
                      <a:pt x="338" y="1553"/>
                    </a:lnTo>
                    <a:lnTo>
                      <a:pt x="355" y="1566"/>
                    </a:lnTo>
                    <a:lnTo>
                      <a:pt x="373" y="1579"/>
                    </a:lnTo>
                    <a:lnTo>
                      <a:pt x="392" y="1591"/>
                    </a:lnTo>
                    <a:lnTo>
                      <a:pt x="410" y="1603"/>
                    </a:lnTo>
                    <a:lnTo>
                      <a:pt x="429" y="1614"/>
                    </a:lnTo>
                    <a:lnTo>
                      <a:pt x="448" y="1626"/>
                    </a:lnTo>
                    <a:lnTo>
                      <a:pt x="468" y="1636"/>
                    </a:lnTo>
                    <a:lnTo>
                      <a:pt x="488" y="1646"/>
                    </a:lnTo>
                    <a:lnTo>
                      <a:pt x="507" y="1655"/>
                    </a:lnTo>
                    <a:lnTo>
                      <a:pt x="527" y="1664"/>
                    </a:lnTo>
                    <a:lnTo>
                      <a:pt x="547" y="1672"/>
                    </a:lnTo>
                    <a:lnTo>
                      <a:pt x="567" y="1680"/>
                    </a:lnTo>
                    <a:lnTo>
                      <a:pt x="587" y="1687"/>
                    </a:lnTo>
                    <a:lnTo>
                      <a:pt x="608" y="1693"/>
                    </a:lnTo>
                    <a:lnTo>
                      <a:pt x="628" y="1699"/>
                    </a:lnTo>
                    <a:lnTo>
                      <a:pt x="648" y="1705"/>
                    </a:lnTo>
                    <a:lnTo>
                      <a:pt x="668" y="1710"/>
                    </a:lnTo>
                    <a:lnTo>
                      <a:pt x="688" y="1714"/>
                    </a:lnTo>
                    <a:lnTo>
                      <a:pt x="708" y="1718"/>
                    </a:lnTo>
                    <a:lnTo>
                      <a:pt x="729" y="1721"/>
                    </a:lnTo>
                    <a:lnTo>
                      <a:pt x="748" y="1724"/>
                    </a:lnTo>
                    <a:lnTo>
                      <a:pt x="768" y="1727"/>
                    </a:lnTo>
                    <a:lnTo>
                      <a:pt x="788" y="1729"/>
                    </a:lnTo>
                    <a:lnTo>
                      <a:pt x="807" y="1730"/>
                    </a:lnTo>
                    <a:lnTo>
                      <a:pt x="827" y="1732"/>
                    </a:lnTo>
                    <a:lnTo>
                      <a:pt x="846" y="1732"/>
                    </a:lnTo>
                    <a:lnTo>
                      <a:pt x="866" y="1732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42" name="Freeform 464"/>
              <p:cNvSpPr>
                <a:spLocks/>
              </p:cNvSpPr>
              <p:nvPr/>
            </p:nvSpPr>
            <p:spPr bwMode="auto">
              <a:xfrm>
                <a:off x="3222625" y="2874963"/>
                <a:ext cx="511175" cy="512763"/>
              </a:xfrm>
              <a:custGeom>
                <a:avLst/>
                <a:gdLst/>
                <a:ahLst/>
                <a:cxnLst>
                  <a:cxn ang="0">
                    <a:pos x="703" y="1288"/>
                  </a:cxn>
                  <a:cxn ang="0">
                    <a:pos x="778" y="1277"/>
                  </a:cxn>
                  <a:cxn ang="0">
                    <a:pos x="852" y="1257"/>
                  </a:cxn>
                  <a:cxn ang="0">
                    <a:pos x="927" y="1226"/>
                  </a:cxn>
                  <a:cxn ang="0">
                    <a:pos x="998" y="1185"/>
                  </a:cxn>
                  <a:cxn ang="0">
                    <a:pos x="1065" y="1136"/>
                  </a:cxn>
                  <a:cxn ang="0">
                    <a:pos x="1124" y="1077"/>
                  </a:cxn>
                  <a:cxn ang="0">
                    <a:pos x="1176" y="1012"/>
                  </a:cxn>
                  <a:cxn ang="0">
                    <a:pos x="1218" y="942"/>
                  </a:cxn>
                  <a:cxn ang="0">
                    <a:pos x="1250" y="868"/>
                  </a:cxn>
                  <a:cxn ang="0">
                    <a:pos x="1273" y="793"/>
                  </a:cxn>
                  <a:cxn ang="0">
                    <a:pos x="1287" y="718"/>
                  </a:cxn>
                  <a:cxn ang="0">
                    <a:pos x="1291" y="645"/>
                  </a:cxn>
                  <a:cxn ang="0">
                    <a:pos x="1287" y="572"/>
                  </a:cxn>
                  <a:cxn ang="0">
                    <a:pos x="1273" y="498"/>
                  </a:cxn>
                  <a:cxn ang="0">
                    <a:pos x="1250" y="422"/>
                  </a:cxn>
                  <a:cxn ang="0">
                    <a:pos x="1218" y="349"/>
                  </a:cxn>
                  <a:cxn ang="0">
                    <a:pos x="1176" y="278"/>
                  </a:cxn>
                  <a:cxn ang="0">
                    <a:pos x="1124" y="213"/>
                  </a:cxn>
                  <a:cxn ang="0">
                    <a:pos x="1065" y="155"/>
                  </a:cxn>
                  <a:cxn ang="0">
                    <a:pos x="998" y="105"/>
                  </a:cxn>
                  <a:cxn ang="0">
                    <a:pos x="927" y="64"/>
                  </a:cxn>
                  <a:cxn ang="0">
                    <a:pos x="852" y="34"/>
                  </a:cxn>
                  <a:cxn ang="0">
                    <a:pos x="778" y="13"/>
                  </a:cxn>
                  <a:cxn ang="0">
                    <a:pos x="703" y="2"/>
                  </a:cxn>
                  <a:cxn ang="0">
                    <a:pos x="631" y="0"/>
                  </a:cxn>
                  <a:cxn ang="0">
                    <a:pos x="557" y="6"/>
                  </a:cxn>
                  <a:cxn ang="0">
                    <a:pos x="482" y="20"/>
                  </a:cxn>
                  <a:cxn ang="0">
                    <a:pos x="407" y="45"/>
                  </a:cxn>
                  <a:cxn ang="0">
                    <a:pos x="334" y="80"/>
                  </a:cxn>
                  <a:cxn ang="0">
                    <a:pos x="265" y="124"/>
                  </a:cxn>
                  <a:cxn ang="0">
                    <a:pos x="200" y="177"/>
                  </a:cxn>
                  <a:cxn ang="0">
                    <a:pos x="144" y="239"/>
                  </a:cxn>
                  <a:cxn ang="0">
                    <a:pos x="95" y="306"/>
                  </a:cxn>
                  <a:cxn ang="0">
                    <a:pos x="57" y="378"/>
                  </a:cxn>
                  <a:cxn ang="0">
                    <a:pos x="29" y="452"/>
                  </a:cxn>
                  <a:cxn ang="0">
                    <a:pos x="10" y="528"/>
                  </a:cxn>
                  <a:cxn ang="0">
                    <a:pos x="1" y="602"/>
                  </a:cxn>
                  <a:cxn ang="0">
                    <a:pos x="0" y="674"/>
                  </a:cxn>
                  <a:cxn ang="0">
                    <a:pos x="8" y="748"/>
                  </a:cxn>
                  <a:cxn ang="0">
                    <a:pos x="24" y="823"/>
                  </a:cxn>
                  <a:cxn ang="0">
                    <a:pos x="51" y="898"/>
                  </a:cxn>
                  <a:cxn ang="0">
                    <a:pos x="87" y="970"/>
                  </a:cxn>
                  <a:cxn ang="0">
                    <a:pos x="134" y="1039"/>
                  </a:cxn>
                  <a:cxn ang="0">
                    <a:pos x="188" y="1101"/>
                  </a:cxn>
                  <a:cxn ang="0">
                    <a:pos x="251" y="1157"/>
                  </a:cxn>
                  <a:cxn ang="0">
                    <a:pos x="319" y="1203"/>
                  </a:cxn>
                  <a:cxn ang="0">
                    <a:pos x="393" y="1239"/>
                  </a:cxn>
                  <a:cxn ang="0">
                    <a:pos x="467" y="1266"/>
                  </a:cxn>
                  <a:cxn ang="0">
                    <a:pos x="542" y="1283"/>
                  </a:cxn>
                  <a:cxn ang="0">
                    <a:pos x="616" y="1290"/>
                  </a:cxn>
                </a:cxnLst>
                <a:rect l="0" t="0" r="r" b="b"/>
                <a:pathLst>
                  <a:path w="1291" h="1291">
                    <a:moveTo>
                      <a:pt x="645" y="1291"/>
                    </a:moveTo>
                    <a:lnTo>
                      <a:pt x="659" y="1291"/>
                    </a:lnTo>
                    <a:lnTo>
                      <a:pt x="674" y="1290"/>
                    </a:lnTo>
                    <a:lnTo>
                      <a:pt x="688" y="1289"/>
                    </a:lnTo>
                    <a:lnTo>
                      <a:pt x="703" y="1288"/>
                    </a:lnTo>
                    <a:lnTo>
                      <a:pt x="717" y="1287"/>
                    </a:lnTo>
                    <a:lnTo>
                      <a:pt x="732" y="1285"/>
                    </a:lnTo>
                    <a:lnTo>
                      <a:pt x="747" y="1283"/>
                    </a:lnTo>
                    <a:lnTo>
                      <a:pt x="763" y="1280"/>
                    </a:lnTo>
                    <a:lnTo>
                      <a:pt x="778" y="1277"/>
                    </a:lnTo>
                    <a:lnTo>
                      <a:pt x="792" y="1274"/>
                    </a:lnTo>
                    <a:lnTo>
                      <a:pt x="807" y="1270"/>
                    </a:lnTo>
                    <a:lnTo>
                      <a:pt x="822" y="1266"/>
                    </a:lnTo>
                    <a:lnTo>
                      <a:pt x="837" y="1262"/>
                    </a:lnTo>
                    <a:lnTo>
                      <a:pt x="852" y="1257"/>
                    </a:lnTo>
                    <a:lnTo>
                      <a:pt x="867" y="1252"/>
                    </a:lnTo>
                    <a:lnTo>
                      <a:pt x="882" y="1246"/>
                    </a:lnTo>
                    <a:lnTo>
                      <a:pt x="898" y="1239"/>
                    </a:lnTo>
                    <a:lnTo>
                      <a:pt x="912" y="1232"/>
                    </a:lnTo>
                    <a:lnTo>
                      <a:pt x="927" y="1226"/>
                    </a:lnTo>
                    <a:lnTo>
                      <a:pt x="941" y="1218"/>
                    </a:lnTo>
                    <a:lnTo>
                      <a:pt x="956" y="1211"/>
                    </a:lnTo>
                    <a:lnTo>
                      <a:pt x="970" y="1203"/>
                    </a:lnTo>
                    <a:lnTo>
                      <a:pt x="984" y="1194"/>
                    </a:lnTo>
                    <a:lnTo>
                      <a:pt x="998" y="1185"/>
                    </a:lnTo>
                    <a:lnTo>
                      <a:pt x="1011" y="1176"/>
                    </a:lnTo>
                    <a:lnTo>
                      <a:pt x="1026" y="1167"/>
                    </a:lnTo>
                    <a:lnTo>
                      <a:pt x="1039" y="1157"/>
                    </a:lnTo>
                    <a:lnTo>
                      <a:pt x="1052" y="1147"/>
                    </a:lnTo>
                    <a:lnTo>
                      <a:pt x="1065" y="1136"/>
                    </a:lnTo>
                    <a:lnTo>
                      <a:pt x="1077" y="1125"/>
                    </a:lnTo>
                    <a:lnTo>
                      <a:pt x="1089" y="1114"/>
                    </a:lnTo>
                    <a:lnTo>
                      <a:pt x="1101" y="1101"/>
                    </a:lnTo>
                    <a:lnTo>
                      <a:pt x="1113" y="1089"/>
                    </a:lnTo>
                    <a:lnTo>
                      <a:pt x="1124" y="1077"/>
                    </a:lnTo>
                    <a:lnTo>
                      <a:pt x="1135" y="1065"/>
                    </a:lnTo>
                    <a:lnTo>
                      <a:pt x="1146" y="1052"/>
                    </a:lnTo>
                    <a:lnTo>
                      <a:pt x="1157" y="1039"/>
                    </a:lnTo>
                    <a:lnTo>
                      <a:pt x="1167" y="1026"/>
                    </a:lnTo>
                    <a:lnTo>
                      <a:pt x="1176" y="1012"/>
                    </a:lnTo>
                    <a:lnTo>
                      <a:pt x="1185" y="999"/>
                    </a:lnTo>
                    <a:lnTo>
                      <a:pt x="1194" y="985"/>
                    </a:lnTo>
                    <a:lnTo>
                      <a:pt x="1202" y="970"/>
                    </a:lnTo>
                    <a:lnTo>
                      <a:pt x="1210" y="956"/>
                    </a:lnTo>
                    <a:lnTo>
                      <a:pt x="1218" y="942"/>
                    </a:lnTo>
                    <a:lnTo>
                      <a:pt x="1225" y="927"/>
                    </a:lnTo>
                    <a:lnTo>
                      <a:pt x="1232" y="913"/>
                    </a:lnTo>
                    <a:lnTo>
                      <a:pt x="1239" y="898"/>
                    </a:lnTo>
                    <a:lnTo>
                      <a:pt x="1245" y="883"/>
                    </a:lnTo>
                    <a:lnTo>
                      <a:pt x="1250" y="868"/>
                    </a:lnTo>
                    <a:lnTo>
                      <a:pt x="1256" y="852"/>
                    </a:lnTo>
                    <a:lnTo>
                      <a:pt x="1260" y="838"/>
                    </a:lnTo>
                    <a:lnTo>
                      <a:pt x="1265" y="823"/>
                    </a:lnTo>
                    <a:lnTo>
                      <a:pt x="1269" y="808"/>
                    </a:lnTo>
                    <a:lnTo>
                      <a:pt x="1273" y="793"/>
                    </a:lnTo>
                    <a:lnTo>
                      <a:pt x="1277" y="778"/>
                    </a:lnTo>
                    <a:lnTo>
                      <a:pt x="1280" y="763"/>
                    </a:lnTo>
                    <a:lnTo>
                      <a:pt x="1283" y="748"/>
                    </a:lnTo>
                    <a:lnTo>
                      <a:pt x="1285" y="733"/>
                    </a:lnTo>
                    <a:lnTo>
                      <a:pt x="1287" y="718"/>
                    </a:lnTo>
                    <a:lnTo>
                      <a:pt x="1288" y="703"/>
                    </a:lnTo>
                    <a:lnTo>
                      <a:pt x="1289" y="688"/>
                    </a:lnTo>
                    <a:lnTo>
                      <a:pt x="1290" y="674"/>
                    </a:lnTo>
                    <a:lnTo>
                      <a:pt x="1291" y="660"/>
                    </a:lnTo>
                    <a:lnTo>
                      <a:pt x="1291" y="645"/>
                    </a:lnTo>
                    <a:lnTo>
                      <a:pt x="1291" y="631"/>
                    </a:lnTo>
                    <a:lnTo>
                      <a:pt x="1290" y="617"/>
                    </a:lnTo>
                    <a:lnTo>
                      <a:pt x="1289" y="602"/>
                    </a:lnTo>
                    <a:lnTo>
                      <a:pt x="1288" y="587"/>
                    </a:lnTo>
                    <a:lnTo>
                      <a:pt x="1287" y="572"/>
                    </a:lnTo>
                    <a:lnTo>
                      <a:pt x="1285" y="557"/>
                    </a:lnTo>
                    <a:lnTo>
                      <a:pt x="1283" y="543"/>
                    </a:lnTo>
                    <a:lnTo>
                      <a:pt x="1280" y="528"/>
                    </a:lnTo>
                    <a:lnTo>
                      <a:pt x="1277" y="513"/>
                    </a:lnTo>
                    <a:lnTo>
                      <a:pt x="1273" y="498"/>
                    </a:lnTo>
                    <a:lnTo>
                      <a:pt x="1269" y="483"/>
                    </a:lnTo>
                    <a:lnTo>
                      <a:pt x="1265" y="468"/>
                    </a:lnTo>
                    <a:lnTo>
                      <a:pt x="1260" y="452"/>
                    </a:lnTo>
                    <a:lnTo>
                      <a:pt x="1256" y="437"/>
                    </a:lnTo>
                    <a:lnTo>
                      <a:pt x="1250" y="422"/>
                    </a:lnTo>
                    <a:lnTo>
                      <a:pt x="1245" y="408"/>
                    </a:lnTo>
                    <a:lnTo>
                      <a:pt x="1239" y="393"/>
                    </a:lnTo>
                    <a:lnTo>
                      <a:pt x="1232" y="378"/>
                    </a:lnTo>
                    <a:lnTo>
                      <a:pt x="1225" y="364"/>
                    </a:lnTo>
                    <a:lnTo>
                      <a:pt x="1218" y="349"/>
                    </a:lnTo>
                    <a:lnTo>
                      <a:pt x="1210" y="334"/>
                    </a:lnTo>
                    <a:lnTo>
                      <a:pt x="1202" y="320"/>
                    </a:lnTo>
                    <a:lnTo>
                      <a:pt x="1194" y="306"/>
                    </a:lnTo>
                    <a:lnTo>
                      <a:pt x="1185" y="292"/>
                    </a:lnTo>
                    <a:lnTo>
                      <a:pt x="1176" y="278"/>
                    </a:lnTo>
                    <a:lnTo>
                      <a:pt x="1167" y="265"/>
                    </a:lnTo>
                    <a:lnTo>
                      <a:pt x="1157" y="252"/>
                    </a:lnTo>
                    <a:lnTo>
                      <a:pt x="1146" y="239"/>
                    </a:lnTo>
                    <a:lnTo>
                      <a:pt x="1135" y="226"/>
                    </a:lnTo>
                    <a:lnTo>
                      <a:pt x="1124" y="213"/>
                    </a:lnTo>
                    <a:lnTo>
                      <a:pt x="1113" y="200"/>
                    </a:lnTo>
                    <a:lnTo>
                      <a:pt x="1101" y="188"/>
                    </a:lnTo>
                    <a:lnTo>
                      <a:pt x="1089" y="177"/>
                    </a:lnTo>
                    <a:lnTo>
                      <a:pt x="1077" y="166"/>
                    </a:lnTo>
                    <a:lnTo>
                      <a:pt x="1065" y="155"/>
                    </a:lnTo>
                    <a:lnTo>
                      <a:pt x="1052" y="144"/>
                    </a:lnTo>
                    <a:lnTo>
                      <a:pt x="1039" y="134"/>
                    </a:lnTo>
                    <a:lnTo>
                      <a:pt x="1026" y="124"/>
                    </a:lnTo>
                    <a:lnTo>
                      <a:pt x="1011" y="114"/>
                    </a:lnTo>
                    <a:lnTo>
                      <a:pt x="998" y="105"/>
                    </a:lnTo>
                    <a:lnTo>
                      <a:pt x="984" y="96"/>
                    </a:lnTo>
                    <a:lnTo>
                      <a:pt x="970" y="88"/>
                    </a:lnTo>
                    <a:lnTo>
                      <a:pt x="956" y="80"/>
                    </a:lnTo>
                    <a:lnTo>
                      <a:pt x="941" y="71"/>
                    </a:lnTo>
                    <a:lnTo>
                      <a:pt x="927" y="64"/>
                    </a:lnTo>
                    <a:lnTo>
                      <a:pt x="912" y="57"/>
                    </a:lnTo>
                    <a:lnTo>
                      <a:pt x="898" y="51"/>
                    </a:lnTo>
                    <a:lnTo>
                      <a:pt x="882" y="45"/>
                    </a:lnTo>
                    <a:lnTo>
                      <a:pt x="867" y="39"/>
                    </a:lnTo>
                    <a:lnTo>
                      <a:pt x="852" y="34"/>
                    </a:lnTo>
                    <a:lnTo>
                      <a:pt x="837" y="29"/>
                    </a:lnTo>
                    <a:lnTo>
                      <a:pt x="822" y="24"/>
                    </a:lnTo>
                    <a:lnTo>
                      <a:pt x="807" y="20"/>
                    </a:lnTo>
                    <a:lnTo>
                      <a:pt x="792" y="17"/>
                    </a:lnTo>
                    <a:lnTo>
                      <a:pt x="778" y="13"/>
                    </a:lnTo>
                    <a:lnTo>
                      <a:pt x="763" y="10"/>
                    </a:lnTo>
                    <a:lnTo>
                      <a:pt x="747" y="8"/>
                    </a:lnTo>
                    <a:lnTo>
                      <a:pt x="732" y="6"/>
                    </a:lnTo>
                    <a:lnTo>
                      <a:pt x="717" y="4"/>
                    </a:lnTo>
                    <a:lnTo>
                      <a:pt x="703" y="2"/>
                    </a:lnTo>
                    <a:lnTo>
                      <a:pt x="688" y="1"/>
                    </a:lnTo>
                    <a:lnTo>
                      <a:pt x="674" y="0"/>
                    </a:lnTo>
                    <a:lnTo>
                      <a:pt x="659" y="0"/>
                    </a:lnTo>
                    <a:lnTo>
                      <a:pt x="645" y="0"/>
                    </a:lnTo>
                    <a:lnTo>
                      <a:pt x="631" y="0"/>
                    </a:lnTo>
                    <a:lnTo>
                      <a:pt x="616" y="0"/>
                    </a:lnTo>
                    <a:lnTo>
                      <a:pt x="601" y="1"/>
                    </a:lnTo>
                    <a:lnTo>
                      <a:pt x="587" y="2"/>
                    </a:lnTo>
                    <a:lnTo>
                      <a:pt x="572" y="4"/>
                    </a:lnTo>
                    <a:lnTo>
                      <a:pt x="557" y="6"/>
                    </a:lnTo>
                    <a:lnTo>
                      <a:pt x="542" y="8"/>
                    </a:lnTo>
                    <a:lnTo>
                      <a:pt x="528" y="10"/>
                    </a:lnTo>
                    <a:lnTo>
                      <a:pt x="513" y="13"/>
                    </a:lnTo>
                    <a:lnTo>
                      <a:pt x="498" y="17"/>
                    </a:lnTo>
                    <a:lnTo>
                      <a:pt x="482" y="20"/>
                    </a:lnTo>
                    <a:lnTo>
                      <a:pt x="467" y="24"/>
                    </a:lnTo>
                    <a:lnTo>
                      <a:pt x="452" y="29"/>
                    </a:lnTo>
                    <a:lnTo>
                      <a:pt x="437" y="34"/>
                    </a:lnTo>
                    <a:lnTo>
                      <a:pt x="422" y="39"/>
                    </a:lnTo>
                    <a:lnTo>
                      <a:pt x="407" y="45"/>
                    </a:lnTo>
                    <a:lnTo>
                      <a:pt x="393" y="51"/>
                    </a:lnTo>
                    <a:lnTo>
                      <a:pt x="378" y="57"/>
                    </a:lnTo>
                    <a:lnTo>
                      <a:pt x="362" y="64"/>
                    </a:lnTo>
                    <a:lnTo>
                      <a:pt x="348" y="71"/>
                    </a:lnTo>
                    <a:lnTo>
                      <a:pt x="334" y="80"/>
                    </a:lnTo>
                    <a:lnTo>
                      <a:pt x="319" y="88"/>
                    </a:lnTo>
                    <a:lnTo>
                      <a:pt x="305" y="96"/>
                    </a:lnTo>
                    <a:lnTo>
                      <a:pt x="292" y="105"/>
                    </a:lnTo>
                    <a:lnTo>
                      <a:pt x="278" y="114"/>
                    </a:lnTo>
                    <a:lnTo>
                      <a:pt x="265" y="124"/>
                    </a:lnTo>
                    <a:lnTo>
                      <a:pt x="251" y="134"/>
                    </a:lnTo>
                    <a:lnTo>
                      <a:pt x="237" y="144"/>
                    </a:lnTo>
                    <a:lnTo>
                      <a:pt x="225" y="155"/>
                    </a:lnTo>
                    <a:lnTo>
                      <a:pt x="212" y="166"/>
                    </a:lnTo>
                    <a:lnTo>
                      <a:pt x="200" y="177"/>
                    </a:lnTo>
                    <a:lnTo>
                      <a:pt x="188" y="188"/>
                    </a:lnTo>
                    <a:lnTo>
                      <a:pt x="177" y="200"/>
                    </a:lnTo>
                    <a:lnTo>
                      <a:pt x="165" y="213"/>
                    </a:lnTo>
                    <a:lnTo>
                      <a:pt x="154" y="226"/>
                    </a:lnTo>
                    <a:lnTo>
                      <a:pt x="144" y="239"/>
                    </a:lnTo>
                    <a:lnTo>
                      <a:pt x="134" y="252"/>
                    </a:lnTo>
                    <a:lnTo>
                      <a:pt x="124" y="265"/>
                    </a:lnTo>
                    <a:lnTo>
                      <a:pt x="114" y="278"/>
                    </a:lnTo>
                    <a:lnTo>
                      <a:pt x="104" y="292"/>
                    </a:lnTo>
                    <a:lnTo>
                      <a:pt x="95" y="306"/>
                    </a:lnTo>
                    <a:lnTo>
                      <a:pt x="87" y="320"/>
                    </a:lnTo>
                    <a:lnTo>
                      <a:pt x="79" y="334"/>
                    </a:lnTo>
                    <a:lnTo>
                      <a:pt x="71" y="349"/>
                    </a:lnTo>
                    <a:lnTo>
                      <a:pt x="64" y="364"/>
                    </a:lnTo>
                    <a:lnTo>
                      <a:pt x="57" y="378"/>
                    </a:lnTo>
                    <a:lnTo>
                      <a:pt x="51" y="393"/>
                    </a:lnTo>
                    <a:lnTo>
                      <a:pt x="44" y="408"/>
                    </a:lnTo>
                    <a:lnTo>
                      <a:pt x="39" y="422"/>
                    </a:lnTo>
                    <a:lnTo>
                      <a:pt x="34" y="437"/>
                    </a:lnTo>
                    <a:lnTo>
                      <a:pt x="29" y="452"/>
                    </a:lnTo>
                    <a:lnTo>
                      <a:pt x="24" y="468"/>
                    </a:lnTo>
                    <a:lnTo>
                      <a:pt x="20" y="483"/>
                    </a:lnTo>
                    <a:lnTo>
                      <a:pt x="16" y="498"/>
                    </a:lnTo>
                    <a:lnTo>
                      <a:pt x="13" y="513"/>
                    </a:lnTo>
                    <a:lnTo>
                      <a:pt x="10" y="528"/>
                    </a:lnTo>
                    <a:lnTo>
                      <a:pt x="8" y="543"/>
                    </a:lnTo>
                    <a:lnTo>
                      <a:pt x="5" y="557"/>
                    </a:lnTo>
                    <a:lnTo>
                      <a:pt x="4" y="572"/>
                    </a:lnTo>
                    <a:lnTo>
                      <a:pt x="2" y="587"/>
                    </a:lnTo>
                    <a:lnTo>
                      <a:pt x="1" y="602"/>
                    </a:lnTo>
                    <a:lnTo>
                      <a:pt x="0" y="617"/>
                    </a:lnTo>
                    <a:lnTo>
                      <a:pt x="0" y="631"/>
                    </a:lnTo>
                    <a:lnTo>
                      <a:pt x="0" y="645"/>
                    </a:lnTo>
                    <a:lnTo>
                      <a:pt x="0" y="660"/>
                    </a:lnTo>
                    <a:lnTo>
                      <a:pt x="0" y="674"/>
                    </a:lnTo>
                    <a:lnTo>
                      <a:pt x="1" y="688"/>
                    </a:lnTo>
                    <a:lnTo>
                      <a:pt x="2" y="703"/>
                    </a:lnTo>
                    <a:lnTo>
                      <a:pt x="4" y="718"/>
                    </a:lnTo>
                    <a:lnTo>
                      <a:pt x="5" y="733"/>
                    </a:lnTo>
                    <a:lnTo>
                      <a:pt x="8" y="748"/>
                    </a:lnTo>
                    <a:lnTo>
                      <a:pt x="10" y="763"/>
                    </a:lnTo>
                    <a:lnTo>
                      <a:pt x="13" y="778"/>
                    </a:lnTo>
                    <a:lnTo>
                      <a:pt x="16" y="793"/>
                    </a:lnTo>
                    <a:lnTo>
                      <a:pt x="20" y="808"/>
                    </a:lnTo>
                    <a:lnTo>
                      <a:pt x="24" y="823"/>
                    </a:lnTo>
                    <a:lnTo>
                      <a:pt x="29" y="838"/>
                    </a:lnTo>
                    <a:lnTo>
                      <a:pt x="34" y="852"/>
                    </a:lnTo>
                    <a:lnTo>
                      <a:pt x="39" y="868"/>
                    </a:lnTo>
                    <a:lnTo>
                      <a:pt x="44" y="883"/>
                    </a:lnTo>
                    <a:lnTo>
                      <a:pt x="51" y="898"/>
                    </a:lnTo>
                    <a:lnTo>
                      <a:pt x="57" y="913"/>
                    </a:lnTo>
                    <a:lnTo>
                      <a:pt x="64" y="927"/>
                    </a:lnTo>
                    <a:lnTo>
                      <a:pt x="71" y="942"/>
                    </a:lnTo>
                    <a:lnTo>
                      <a:pt x="79" y="956"/>
                    </a:lnTo>
                    <a:lnTo>
                      <a:pt x="87" y="970"/>
                    </a:lnTo>
                    <a:lnTo>
                      <a:pt x="95" y="985"/>
                    </a:lnTo>
                    <a:lnTo>
                      <a:pt x="104" y="999"/>
                    </a:lnTo>
                    <a:lnTo>
                      <a:pt x="114" y="1012"/>
                    </a:lnTo>
                    <a:lnTo>
                      <a:pt x="124" y="1026"/>
                    </a:lnTo>
                    <a:lnTo>
                      <a:pt x="134" y="1039"/>
                    </a:lnTo>
                    <a:lnTo>
                      <a:pt x="144" y="1052"/>
                    </a:lnTo>
                    <a:lnTo>
                      <a:pt x="154" y="1065"/>
                    </a:lnTo>
                    <a:lnTo>
                      <a:pt x="165" y="1077"/>
                    </a:lnTo>
                    <a:lnTo>
                      <a:pt x="177" y="1089"/>
                    </a:lnTo>
                    <a:lnTo>
                      <a:pt x="188" y="1101"/>
                    </a:lnTo>
                    <a:lnTo>
                      <a:pt x="200" y="1114"/>
                    </a:lnTo>
                    <a:lnTo>
                      <a:pt x="212" y="1125"/>
                    </a:lnTo>
                    <a:lnTo>
                      <a:pt x="225" y="1136"/>
                    </a:lnTo>
                    <a:lnTo>
                      <a:pt x="237" y="1147"/>
                    </a:lnTo>
                    <a:lnTo>
                      <a:pt x="251" y="1157"/>
                    </a:lnTo>
                    <a:lnTo>
                      <a:pt x="265" y="1167"/>
                    </a:lnTo>
                    <a:lnTo>
                      <a:pt x="278" y="1176"/>
                    </a:lnTo>
                    <a:lnTo>
                      <a:pt x="292" y="1185"/>
                    </a:lnTo>
                    <a:lnTo>
                      <a:pt x="305" y="1194"/>
                    </a:lnTo>
                    <a:lnTo>
                      <a:pt x="319" y="1203"/>
                    </a:lnTo>
                    <a:lnTo>
                      <a:pt x="334" y="1211"/>
                    </a:lnTo>
                    <a:lnTo>
                      <a:pt x="348" y="1218"/>
                    </a:lnTo>
                    <a:lnTo>
                      <a:pt x="362" y="1226"/>
                    </a:lnTo>
                    <a:lnTo>
                      <a:pt x="378" y="1232"/>
                    </a:lnTo>
                    <a:lnTo>
                      <a:pt x="393" y="1239"/>
                    </a:lnTo>
                    <a:lnTo>
                      <a:pt x="407" y="1246"/>
                    </a:lnTo>
                    <a:lnTo>
                      <a:pt x="422" y="1252"/>
                    </a:lnTo>
                    <a:lnTo>
                      <a:pt x="437" y="1257"/>
                    </a:lnTo>
                    <a:lnTo>
                      <a:pt x="452" y="1262"/>
                    </a:lnTo>
                    <a:lnTo>
                      <a:pt x="467" y="1266"/>
                    </a:lnTo>
                    <a:lnTo>
                      <a:pt x="482" y="1270"/>
                    </a:lnTo>
                    <a:lnTo>
                      <a:pt x="498" y="1274"/>
                    </a:lnTo>
                    <a:lnTo>
                      <a:pt x="513" y="1277"/>
                    </a:lnTo>
                    <a:lnTo>
                      <a:pt x="528" y="1280"/>
                    </a:lnTo>
                    <a:lnTo>
                      <a:pt x="542" y="1283"/>
                    </a:lnTo>
                    <a:lnTo>
                      <a:pt x="557" y="1285"/>
                    </a:lnTo>
                    <a:lnTo>
                      <a:pt x="572" y="1287"/>
                    </a:lnTo>
                    <a:lnTo>
                      <a:pt x="587" y="1288"/>
                    </a:lnTo>
                    <a:lnTo>
                      <a:pt x="601" y="1289"/>
                    </a:lnTo>
                    <a:lnTo>
                      <a:pt x="616" y="1290"/>
                    </a:lnTo>
                    <a:lnTo>
                      <a:pt x="631" y="1291"/>
                    </a:lnTo>
                    <a:lnTo>
                      <a:pt x="645" y="1291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43" name="Freeform 465"/>
              <p:cNvSpPr>
                <a:spLocks/>
              </p:cNvSpPr>
              <p:nvPr/>
            </p:nvSpPr>
            <p:spPr bwMode="auto">
              <a:xfrm>
                <a:off x="3308350" y="2967038"/>
                <a:ext cx="339725" cy="341313"/>
              </a:xfrm>
              <a:custGeom>
                <a:avLst/>
                <a:gdLst/>
                <a:ahLst/>
                <a:cxnLst>
                  <a:cxn ang="0">
                    <a:pos x="467" y="855"/>
                  </a:cxn>
                  <a:cxn ang="0">
                    <a:pos x="526" y="845"/>
                  </a:cxn>
                  <a:cxn ang="0">
                    <a:pos x="587" y="827"/>
                  </a:cxn>
                  <a:cxn ang="0">
                    <a:pos x="644" y="799"/>
                  </a:cxn>
                  <a:cxn ang="0">
                    <a:pos x="699" y="762"/>
                  </a:cxn>
                  <a:cxn ang="0">
                    <a:pos x="747" y="715"/>
                  </a:cxn>
                  <a:cxn ang="0">
                    <a:pos x="787" y="663"/>
                  </a:cxn>
                  <a:cxn ang="0">
                    <a:pos x="819" y="605"/>
                  </a:cxn>
                  <a:cxn ang="0">
                    <a:pos x="841" y="546"/>
                  </a:cxn>
                  <a:cxn ang="0">
                    <a:pos x="853" y="486"/>
                  </a:cxn>
                  <a:cxn ang="0">
                    <a:pos x="857" y="428"/>
                  </a:cxn>
                  <a:cxn ang="0">
                    <a:pos x="853" y="371"/>
                  </a:cxn>
                  <a:cxn ang="0">
                    <a:pos x="841" y="310"/>
                  </a:cxn>
                  <a:cxn ang="0">
                    <a:pos x="819" y="251"/>
                  </a:cxn>
                  <a:cxn ang="0">
                    <a:pos x="787" y="194"/>
                  </a:cxn>
                  <a:cxn ang="0">
                    <a:pos x="747" y="142"/>
                  </a:cxn>
                  <a:cxn ang="0">
                    <a:pos x="699" y="95"/>
                  </a:cxn>
                  <a:cxn ang="0">
                    <a:pos x="644" y="58"/>
                  </a:cxn>
                  <a:cxn ang="0">
                    <a:pos x="587" y="30"/>
                  </a:cxn>
                  <a:cxn ang="0">
                    <a:pos x="526" y="12"/>
                  </a:cxn>
                  <a:cxn ang="0">
                    <a:pos x="467" y="2"/>
                  </a:cxn>
                  <a:cxn ang="0">
                    <a:pos x="409" y="1"/>
                  </a:cxn>
                  <a:cxn ang="0">
                    <a:pos x="351" y="7"/>
                  </a:cxn>
                  <a:cxn ang="0">
                    <a:pos x="291" y="23"/>
                  </a:cxn>
                  <a:cxn ang="0">
                    <a:pos x="232" y="48"/>
                  </a:cxn>
                  <a:cxn ang="0">
                    <a:pos x="176" y="82"/>
                  </a:cxn>
                  <a:cxn ang="0">
                    <a:pos x="125" y="126"/>
                  </a:cxn>
                  <a:cxn ang="0">
                    <a:pos x="83" y="176"/>
                  </a:cxn>
                  <a:cxn ang="0">
                    <a:pos x="48" y="232"/>
                  </a:cxn>
                  <a:cxn ang="0">
                    <a:pos x="24" y="291"/>
                  </a:cxn>
                  <a:cxn ang="0">
                    <a:pos x="7" y="350"/>
                  </a:cxn>
                  <a:cxn ang="0">
                    <a:pos x="0" y="410"/>
                  </a:cxn>
                  <a:cxn ang="0">
                    <a:pos x="2" y="467"/>
                  </a:cxn>
                  <a:cxn ang="0">
                    <a:pos x="11" y="527"/>
                  </a:cxn>
                  <a:cxn ang="0">
                    <a:pos x="31" y="586"/>
                  </a:cxn>
                  <a:cxn ang="0">
                    <a:pos x="59" y="645"/>
                  </a:cxn>
                  <a:cxn ang="0">
                    <a:pos x="96" y="698"/>
                  </a:cxn>
                  <a:cxn ang="0">
                    <a:pos x="141" y="746"/>
                  </a:cxn>
                  <a:cxn ang="0">
                    <a:pos x="194" y="787"/>
                  </a:cxn>
                  <a:cxn ang="0">
                    <a:pos x="251" y="818"/>
                  </a:cxn>
                  <a:cxn ang="0">
                    <a:pos x="311" y="840"/>
                  </a:cxn>
                  <a:cxn ang="0">
                    <a:pos x="370" y="853"/>
                  </a:cxn>
                  <a:cxn ang="0">
                    <a:pos x="429" y="857"/>
                  </a:cxn>
                </a:cxnLst>
                <a:rect l="0" t="0" r="r" b="b"/>
                <a:pathLst>
                  <a:path w="857" h="857">
                    <a:moveTo>
                      <a:pt x="429" y="857"/>
                    </a:moveTo>
                    <a:lnTo>
                      <a:pt x="448" y="856"/>
                    </a:lnTo>
                    <a:lnTo>
                      <a:pt x="467" y="855"/>
                    </a:lnTo>
                    <a:lnTo>
                      <a:pt x="487" y="853"/>
                    </a:lnTo>
                    <a:lnTo>
                      <a:pt x="506" y="850"/>
                    </a:lnTo>
                    <a:lnTo>
                      <a:pt x="526" y="845"/>
                    </a:lnTo>
                    <a:lnTo>
                      <a:pt x="547" y="840"/>
                    </a:lnTo>
                    <a:lnTo>
                      <a:pt x="567" y="834"/>
                    </a:lnTo>
                    <a:lnTo>
                      <a:pt x="587" y="827"/>
                    </a:lnTo>
                    <a:lnTo>
                      <a:pt x="606" y="818"/>
                    </a:lnTo>
                    <a:lnTo>
                      <a:pt x="625" y="809"/>
                    </a:lnTo>
                    <a:lnTo>
                      <a:pt x="644" y="799"/>
                    </a:lnTo>
                    <a:lnTo>
                      <a:pt x="663" y="787"/>
                    </a:lnTo>
                    <a:lnTo>
                      <a:pt x="682" y="775"/>
                    </a:lnTo>
                    <a:lnTo>
                      <a:pt x="699" y="762"/>
                    </a:lnTo>
                    <a:lnTo>
                      <a:pt x="716" y="746"/>
                    </a:lnTo>
                    <a:lnTo>
                      <a:pt x="732" y="731"/>
                    </a:lnTo>
                    <a:lnTo>
                      <a:pt x="747" y="715"/>
                    </a:lnTo>
                    <a:lnTo>
                      <a:pt x="761" y="698"/>
                    </a:lnTo>
                    <a:lnTo>
                      <a:pt x="775" y="681"/>
                    </a:lnTo>
                    <a:lnTo>
                      <a:pt x="787" y="663"/>
                    </a:lnTo>
                    <a:lnTo>
                      <a:pt x="798" y="645"/>
                    </a:lnTo>
                    <a:lnTo>
                      <a:pt x="810" y="626"/>
                    </a:lnTo>
                    <a:lnTo>
                      <a:pt x="819" y="605"/>
                    </a:lnTo>
                    <a:lnTo>
                      <a:pt x="827" y="586"/>
                    </a:lnTo>
                    <a:lnTo>
                      <a:pt x="835" y="566"/>
                    </a:lnTo>
                    <a:lnTo>
                      <a:pt x="841" y="546"/>
                    </a:lnTo>
                    <a:lnTo>
                      <a:pt x="846" y="527"/>
                    </a:lnTo>
                    <a:lnTo>
                      <a:pt x="850" y="507"/>
                    </a:lnTo>
                    <a:lnTo>
                      <a:pt x="853" y="486"/>
                    </a:lnTo>
                    <a:lnTo>
                      <a:pt x="856" y="467"/>
                    </a:lnTo>
                    <a:lnTo>
                      <a:pt x="857" y="447"/>
                    </a:lnTo>
                    <a:lnTo>
                      <a:pt x="857" y="428"/>
                    </a:lnTo>
                    <a:lnTo>
                      <a:pt x="857" y="410"/>
                    </a:lnTo>
                    <a:lnTo>
                      <a:pt x="856" y="390"/>
                    </a:lnTo>
                    <a:lnTo>
                      <a:pt x="853" y="371"/>
                    </a:lnTo>
                    <a:lnTo>
                      <a:pt x="850" y="350"/>
                    </a:lnTo>
                    <a:lnTo>
                      <a:pt x="846" y="330"/>
                    </a:lnTo>
                    <a:lnTo>
                      <a:pt x="841" y="310"/>
                    </a:lnTo>
                    <a:lnTo>
                      <a:pt x="835" y="291"/>
                    </a:lnTo>
                    <a:lnTo>
                      <a:pt x="827" y="271"/>
                    </a:lnTo>
                    <a:lnTo>
                      <a:pt x="819" y="251"/>
                    </a:lnTo>
                    <a:lnTo>
                      <a:pt x="810" y="232"/>
                    </a:lnTo>
                    <a:lnTo>
                      <a:pt x="798" y="212"/>
                    </a:lnTo>
                    <a:lnTo>
                      <a:pt x="787" y="194"/>
                    </a:lnTo>
                    <a:lnTo>
                      <a:pt x="775" y="176"/>
                    </a:lnTo>
                    <a:lnTo>
                      <a:pt x="761" y="159"/>
                    </a:lnTo>
                    <a:lnTo>
                      <a:pt x="747" y="142"/>
                    </a:lnTo>
                    <a:lnTo>
                      <a:pt x="732" y="126"/>
                    </a:lnTo>
                    <a:lnTo>
                      <a:pt x="716" y="111"/>
                    </a:lnTo>
                    <a:lnTo>
                      <a:pt x="699" y="95"/>
                    </a:lnTo>
                    <a:lnTo>
                      <a:pt x="682" y="82"/>
                    </a:lnTo>
                    <a:lnTo>
                      <a:pt x="663" y="70"/>
                    </a:lnTo>
                    <a:lnTo>
                      <a:pt x="644" y="58"/>
                    </a:lnTo>
                    <a:lnTo>
                      <a:pt x="625" y="48"/>
                    </a:lnTo>
                    <a:lnTo>
                      <a:pt x="606" y="38"/>
                    </a:lnTo>
                    <a:lnTo>
                      <a:pt x="587" y="30"/>
                    </a:lnTo>
                    <a:lnTo>
                      <a:pt x="567" y="23"/>
                    </a:lnTo>
                    <a:lnTo>
                      <a:pt x="547" y="17"/>
                    </a:lnTo>
                    <a:lnTo>
                      <a:pt x="526" y="12"/>
                    </a:lnTo>
                    <a:lnTo>
                      <a:pt x="506" y="7"/>
                    </a:lnTo>
                    <a:lnTo>
                      <a:pt x="487" y="4"/>
                    </a:lnTo>
                    <a:lnTo>
                      <a:pt x="467" y="2"/>
                    </a:lnTo>
                    <a:lnTo>
                      <a:pt x="448" y="1"/>
                    </a:lnTo>
                    <a:lnTo>
                      <a:pt x="429" y="0"/>
                    </a:lnTo>
                    <a:lnTo>
                      <a:pt x="409" y="1"/>
                    </a:lnTo>
                    <a:lnTo>
                      <a:pt x="390" y="2"/>
                    </a:lnTo>
                    <a:lnTo>
                      <a:pt x="370" y="4"/>
                    </a:lnTo>
                    <a:lnTo>
                      <a:pt x="351" y="7"/>
                    </a:lnTo>
                    <a:lnTo>
                      <a:pt x="331" y="12"/>
                    </a:lnTo>
                    <a:lnTo>
                      <a:pt x="311" y="17"/>
                    </a:lnTo>
                    <a:lnTo>
                      <a:pt x="291" y="23"/>
                    </a:lnTo>
                    <a:lnTo>
                      <a:pt x="271" y="30"/>
                    </a:lnTo>
                    <a:lnTo>
                      <a:pt x="251" y="38"/>
                    </a:lnTo>
                    <a:lnTo>
                      <a:pt x="232" y="48"/>
                    </a:lnTo>
                    <a:lnTo>
                      <a:pt x="213" y="58"/>
                    </a:lnTo>
                    <a:lnTo>
                      <a:pt x="194" y="70"/>
                    </a:lnTo>
                    <a:lnTo>
                      <a:pt x="176" y="82"/>
                    </a:lnTo>
                    <a:lnTo>
                      <a:pt x="159" y="95"/>
                    </a:lnTo>
                    <a:lnTo>
                      <a:pt x="141" y="111"/>
                    </a:lnTo>
                    <a:lnTo>
                      <a:pt x="125" y="126"/>
                    </a:lnTo>
                    <a:lnTo>
                      <a:pt x="110" y="142"/>
                    </a:lnTo>
                    <a:lnTo>
                      <a:pt x="96" y="159"/>
                    </a:lnTo>
                    <a:lnTo>
                      <a:pt x="83" y="176"/>
                    </a:lnTo>
                    <a:lnTo>
                      <a:pt x="70" y="194"/>
                    </a:lnTo>
                    <a:lnTo>
                      <a:pt x="59" y="212"/>
                    </a:lnTo>
                    <a:lnTo>
                      <a:pt x="48" y="232"/>
                    </a:lnTo>
                    <a:lnTo>
                      <a:pt x="39" y="251"/>
                    </a:lnTo>
                    <a:lnTo>
                      <a:pt x="31" y="271"/>
                    </a:lnTo>
                    <a:lnTo>
                      <a:pt x="24" y="291"/>
                    </a:lnTo>
                    <a:lnTo>
                      <a:pt x="16" y="310"/>
                    </a:lnTo>
                    <a:lnTo>
                      <a:pt x="11" y="330"/>
                    </a:lnTo>
                    <a:lnTo>
                      <a:pt x="7" y="350"/>
                    </a:lnTo>
                    <a:lnTo>
                      <a:pt x="4" y="371"/>
                    </a:lnTo>
                    <a:lnTo>
                      <a:pt x="2" y="390"/>
                    </a:lnTo>
                    <a:lnTo>
                      <a:pt x="0" y="410"/>
                    </a:lnTo>
                    <a:lnTo>
                      <a:pt x="0" y="428"/>
                    </a:lnTo>
                    <a:lnTo>
                      <a:pt x="0" y="447"/>
                    </a:lnTo>
                    <a:lnTo>
                      <a:pt x="2" y="467"/>
                    </a:lnTo>
                    <a:lnTo>
                      <a:pt x="4" y="486"/>
                    </a:lnTo>
                    <a:lnTo>
                      <a:pt x="7" y="507"/>
                    </a:lnTo>
                    <a:lnTo>
                      <a:pt x="11" y="527"/>
                    </a:lnTo>
                    <a:lnTo>
                      <a:pt x="16" y="546"/>
                    </a:lnTo>
                    <a:lnTo>
                      <a:pt x="24" y="566"/>
                    </a:lnTo>
                    <a:lnTo>
                      <a:pt x="31" y="586"/>
                    </a:lnTo>
                    <a:lnTo>
                      <a:pt x="39" y="605"/>
                    </a:lnTo>
                    <a:lnTo>
                      <a:pt x="48" y="626"/>
                    </a:lnTo>
                    <a:lnTo>
                      <a:pt x="59" y="645"/>
                    </a:lnTo>
                    <a:lnTo>
                      <a:pt x="70" y="663"/>
                    </a:lnTo>
                    <a:lnTo>
                      <a:pt x="83" y="681"/>
                    </a:lnTo>
                    <a:lnTo>
                      <a:pt x="96" y="698"/>
                    </a:lnTo>
                    <a:lnTo>
                      <a:pt x="110" y="715"/>
                    </a:lnTo>
                    <a:lnTo>
                      <a:pt x="125" y="731"/>
                    </a:lnTo>
                    <a:lnTo>
                      <a:pt x="141" y="746"/>
                    </a:lnTo>
                    <a:lnTo>
                      <a:pt x="159" y="762"/>
                    </a:lnTo>
                    <a:lnTo>
                      <a:pt x="176" y="775"/>
                    </a:lnTo>
                    <a:lnTo>
                      <a:pt x="194" y="787"/>
                    </a:lnTo>
                    <a:lnTo>
                      <a:pt x="213" y="799"/>
                    </a:lnTo>
                    <a:lnTo>
                      <a:pt x="232" y="809"/>
                    </a:lnTo>
                    <a:lnTo>
                      <a:pt x="251" y="818"/>
                    </a:lnTo>
                    <a:lnTo>
                      <a:pt x="271" y="827"/>
                    </a:lnTo>
                    <a:lnTo>
                      <a:pt x="291" y="834"/>
                    </a:lnTo>
                    <a:lnTo>
                      <a:pt x="311" y="840"/>
                    </a:lnTo>
                    <a:lnTo>
                      <a:pt x="331" y="845"/>
                    </a:lnTo>
                    <a:lnTo>
                      <a:pt x="351" y="850"/>
                    </a:lnTo>
                    <a:lnTo>
                      <a:pt x="370" y="853"/>
                    </a:lnTo>
                    <a:lnTo>
                      <a:pt x="390" y="855"/>
                    </a:lnTo>
                    <a:lnTo>
                      <a:pt x="409" y="856"/>
                    </a:lnTo>
                    <a:lnTo>
                      <a:pt x="429" y="857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44" name="Freeform 466"/>
              <p:cNvSpPr>
                <a:spLocks/>
              </p:cNvSpPr>
              <p:nvPr/>
            </p:nvSpPr>
            <p:spPr bwMode="auto">
              <a:xfrm>
                <a:off x="3392488" y="3057525"/>
                <a:ext cx="169863" cy="169863"/>
              </a:xfrm>
              <a:custGeom>
                <a:avLst/>
                <a:gdLst/>
                <a:ahLst/>
                <a:cxnLst>
                  <a:cxn ang="0">
                    <a:pos x="233" y="427"/>
                  </a:cxn>
                  <a:cxn ang="0">
                    <a:pos x="263" y="422"/>
                  </a:cxn>
                  <a:cxn ang="0">
                    <a:pos x="292" y="413"/>
                  </a:cxn>
                  <a:cxn ang="0">
                    <a:pos x="321" y="399"/>
                  </a:cxn>
                  <a:cxn ang="0">
                    <a:pos x="349" y="379"/>
                  </a:cxn>
                  <a:cxn ang="0">
                    <a:pos x="373" y="357"/>
                  </a:cxn>
                  <a:cxn ang="0">
                    <a:pos x="393" y="331"/>
                  </a:cxn>
                  <a:cxn ang="0">
                    <a:pos x="408" y="302"/>
                  </a:cxn>
                  <a:cxn ang="0">
                    <a:pos x="419" y="273"/>
                  </a:cxn>
                  <a:cxn ang="0">
                    <a:pos x="425" y="242"/>
                  </a:cxn>
                  <a:cxn ang="0">
                    <a:pos x="427" y="214"/>
                  </a:cxn>
                  <a:cxn ang="0">
                    <a:pos x="425" y="185"/>
                  </a:cxn>
                  <a:cxn ang="0">
                    <a:pos x="419" y="155"/>
                  </a:cxn>
                  <a:cxn ang="0">
                    <a:pos x="408" y="125"/>
                  </a:cxn>
                  <a:cxn ang="0">
                    <a:pos x="393" y="97"/>
                  </a:cxn>
                  <a:cxn ang="0">
                    <a:pos x="373" y="71"/>
                  </a:cxn>
                  <a:cxn ang="0">
                    <a:pos x="349" y="48"/>
                  </a:cxn>
                  <a:cxn ang="0">
                    <a:pos x="321" y="30"/>
                  </a:cxn>
                  <a:cxn ang="0">
                    <a:pos x="292" y="16"/>
                  </a:cxn>
                  <a:cxn ang="0">
                    <a:pos x="263" y="5"/>
                  </a:cxn>
                  <a:cxn ang="0">
                    <a:pos x="233" y="0"/>
                  </a:cxn>
                  <a:cxn ang="0">
                    <a:pos x="205" y="0"/>
                  </a:cxn>
                  <a:cxn ang="0">
                    <a:pos x="175" y="3"/>
                  </a:cxn>
                  <a:cxn ang="0">
                    <a:pos x="145" y="12"/>
                  </a:cxn>
                  <a:cxn ang="0">
                    <a:pos x="116" y="24"/>
                  </a:cxn>
                  <a:cxn ang="0">
                    <a:pos x="88" y="41"/>
                  </a:cxn>
                  <a:cxn ang="0">
                    <a:pos x="62" y="63"/>
                  </a:cxn>
                  <a:cxn ang="0">
                    <a:pos x="41" y="88"/>
                  </a:cxn>
                  <a:cxn ang="0">
                    <a:pos x="24" y="115"/>
                  </a:cxn>
                  <a:cxn ang="0">
                    <a:pos x="11" y="145"/>
                  </a:cxn>
                  <a:cxn ang="0">
                    <a:pos x="4" y="175"/>
                  </a:cxn>
                  <a:cxn ang="0">
                    <a:pos x="0" y="204"/>
                  </a:cxn>
                  <a:cxn ang="0">
                    <a:pos x="1" y="233"/>
                  </a:cxn>
                  <a:cxn ang="0">
                    <a:pos x="6" y="262"/>
                  </a:cxn>
                  <a:cxn ang="0">
                    <a:pos x="15" y="293"/>
                  </a:cxn>
                  <a:cxn ang="0">
                    <a:pos x="29" y="321"/>
                  </a:cxn>
                  <a:cxn ang="0">
                    <a:pos x="48" y="348"/>
                  </a:cxn>
                  <a:cxn ang="0">
                    <a:pos x="71" y="372"/>
                  </a:cxn>
                  <a:cxn ang="0">
                    <a:pos x="97" y="392"/>
                  </a:cxn>
                  <a:cxn ang="0">
                    <a:pos x="125" y="409"/>
                  </a:cxn>
                  <a:cxn ang="0">
                    <a:pos x="155" y="419"/>
                  </a:cxn>
                  <a:cxn ang="0">
                    <a:pos x="184" y="426"/>
                  </a:cxn>
                  <a:cxn ang="0">
                    <a:pos x="214" y="428"/>
                  </a:cxn>
                </a:cxnLst>
                <a:rect l="0" t="0" r="r" b="b"/>
                <a:pathLst>
                  <a:path w="427" h="428">
                    <a:moveTo>
                      <a:pt x="214" y="428"/>
                    </a:moveTo>
                    <a:lnTo>
                      <a:pt x="224" y="427"/>
                    </a:lnTo>
                    <a:lnTo>
                      <a:pt x="233" y="427"/>
                    </a:lnTo>
                    <a:lnTo>
                      <a:pt x="243" y="426"/>
                    </a:lnTo>
                    <a:lnTo>
                      <a:pt x="253" y="424"/>
                    </a:lnTo>
                    <a:lnTo>
                      <a:pt x="263" y="422"/>
                    </a:lnTo>
                    <a:lnTo>
                      <a:pt x="272" y="419"/>
                    </a:lnTo>
                    <a:lnTo>
                      <a:pt x="282" y="416"/>
                    </a:lnTo>
                    <a:lnTo>
                      <a:pt x="292" y="413"/>
                    </a:lnTo>
                    <a:lnTo>
                      <a:pt x="302" y="409"/>
                    </a:lnTo>
                    <a:lnTo>
                      <a:pt x="311" y="404"/>
                    </a:lnTo>
                    <a:lnTo>
                      <a:pt x="321" y="399"/>
                    </a:lnTo>
                    <a:lnTo>
                      <a:pt x="331" y="392"/>
                    </a:lnTo>
                    <a:lnTo>
                      <a:pt x="340" y="386"/>
                    </a:lnTo>
                    <a:lnTo>
                      <a:pt x="349" y="379"/>
                    </a:lnTo>
                    <a:lnTo>
                      <a:pt x="357" y="372"/>
                    </a:lnTo>
                    <a:lnTo>
                      <a:pt x="365" y="365"/>
                    </a:lnTo>
                    <a:lnTo>
                      <a:pt x="373" y="357"/>
                    </a:lnTo>
                    <a:lnTo>
                      <a:pt x="380" y="348"/>
                    </a:lnTo>
                    <a:lnTo>
                      <a:pt x="386" y="340"/>
                    </a:lnTo>
                    <a:lnTo>
                      <a:pt x="393" y="331"/>
                    </a:lnTo>
                    <a:lnTo>
                      <a:pt x="398" y="321"/>
                    </a:lnTo>
                    <a:lnTo>
                      <a:pt x="403" y="312"/>
                    </a:lnTo>
                    <a:lnTo>
                      <a:pt x="408" y="302"/>
                    </a:lnTo>
                    <a:lnTo>
                      <a:pt x="412" y="293"/>
                    </a:lnTo>
                    <a:lnTo>
                      <a:pt x="416" y="283"/>
                    </a:lnTo>
                    <a:lnTo>
                      <a:pt x="419" y="273"/>
                    </a:lnTo>
                    <a:lnTo>
                      <a:pt x="422" y="262"/>
                    </a:lnTo>
                    <a:lnTo>
                      <a:pt x="424" y="252"/>
                    </a:lnTo>
                    <a:lnTo>
                      <a:pt x="425" y="242"/>
                    </a:lnTo>
                    <a:lnTo>
                      <a:pt x="426" y="233"/>
                    </a:lnTo>
                    <a:lnTo>
                      <a:pt x="427" y="223"/>
                    </a:lnTo>
                    <a:lnTo>
                      <a:pt x="427" y="214"/>
                    </a:lnTo>
                    <a:lnTo>
                      <a:pt x="427" y="204"/>
                    </a:lnTo>
                    <a:lnTo>
                      <a:pt x="426" y="195"/>
                    </a:lnTo>
                    <a:lnTo>
                      <a:pt x="425" y="185"/>
                    </a:lnTo>
                    <a:lnTo>
                      <a:pt x="424" y="175"/>
                    </a:lnTo>
                    <a:lnTo>
                      <a:pt x="422" y="165"/>
                    </a:lnTo>
                    <a:lnTo>
                      <a:pt x="419" y="155"/>
                    </a:lnTo>
                    <a:lnTo>
                      <a:pt x="416" y="145"/>
                    </a:lnTo>
                    <a:lnTo>
                      <a:pt x="412" y="135"/>
                    </a:lnTo>
                    <a:lnTo>
                      <a:pt x="408" y="125"/>
                    </a:lnTo>
                    <a:lnTo>
                      <a:pt x="403" y="115"/>
                    </a:lnTo>
                    <a:lnTo>
                      <a:pt x="398" y="106"/>
                    </a:lnTo>
                    <a:lnTo>
                      <a:pt x="393" y="97"/>
                    </a:lnTo>
                    <a:lnTo>
                      <a:pt x="386" y="88"/>
                    </a:lnTo>
                    <a:lnTo>
                      <a:pt x="380" y="79"/>
                    </a:lnTo>
                    <a:lnTo>
                      <a:pt x="373" y="71"/>
                    </a:lnTo>
                    <a:lnTo>
                      <a:pt x="365" y="63"/>
                    </a:lnTo>
                    <a:lnTo>
                      <a:pt x="357" y="55"/>
                    </a:lnTo>
                    <a:lnTo>
                      <a:pt x="349" y="48"/>
                    </a:lnTo>
                    <a:lnTo>
                      <a:pt x="340" y="41"/>
                    </a:lnTo>
                    <a:lnTo>
                      <a:pt x="331" y="35"/>
                    </a:lnTo>
                    <a:lnTo>
                      <a:pt x="321" y="30"/>
                    </a:lnTo>
                    <a:lnTo>
                      <a:pt x="311" y="24"/>
                    </a:lnTo>
                    <a:lnTo>
                      <a:pt x="302" y="20"/>
                    </a:lnTo>
                    <a:lnTo>
                      <a:pt x="292" y="16"/>
                    </a:lnTo>
                    <a:lnTo>
                      <a:pt x="282" y="12"/>
                    </a:lnTo>
                    <a:lnTo>
                      <a:pt x="272" y="9"/>
                    </a:lnTo>
                    <a:lnTo>
                      <a:pt x="263" y="5"/>
                    </a:lnTo>
                    <a:lnTo>
                      <a:pt x="253" y="3"/>
                    </a:lnTo>
                    <a:lnTo>
                      <a:pt x="243" y="2"/>
                    </a:lnTo>
                    <a:lnTo>
                      <a:pt x="233" y="0"/>
                    </a:lnTo>
                    <a:lnTo>
                      <a:pt x="224" y="0"/>
                    </a:lnTo>
                    <a:lnTo>
                      <a:pt x="214" y="0"/>
                    </a:lnTo>
                    <a:lnTo>
                      <a:pt x="205" y="0"/>
                    </a:lnTo>
                    <a:lnTo>
                      <a:pt x="194" y="0"/>
                    </a:lnTo>
                    <a:lnTo>
                      <a:pt x="184" y="2"/>
                    </a:lnTo>
                    <a:lnTo>
                      <a:pt x="175" y="3"/>
                    </a:lnTo>
                    <a:lnTo>
                      <a:pt x="165" y="5"/>
                    </a:lnTo>
                    <a:lnTo>
                      <a:pt x="155" y="9"/>
                    </a:lnTo>
                    <a:lnTo>
                      <a:pt x="145" y="12"/>
                    </a:lnTo>
                    <a:lnTo>
                      <a:pt x="135" y="16"/>
                    </a:lnTo>
                    <a:lnTo>
                      <a:pt x="125" y="20"/>
                    </a:lnTo>
                    <a:lnTo>
                      <a:pt x="116" y="24"/>
                    </a:lnTo>
                    <a:lnTo>
                      <a:pt x="106" y="30"/>
                    </a:lnTo>
                    <a:lnTo>
                      <a:pt x="97" y="35"/>
                    </a:lnTo>
                    <a:lnTo>
                      <a:pt x="88" y="41"/>
                    </a:lnTo>
                    <a:lnTo>
                      <a:pt x="79" y="48"/>
                    </a:lnTo>
                    <a:lnTo>
                      <a:pt x="71" y="55"/>
                    </a:lnTo>
                    <a:lnTo>
                      <a:pt x="62" y="63"/>
                    </a:lnTo>
                    <a:lnTo>
                      <a:pt x="55" y="71"/>
                    </a:lnTo>
                    <a:lnTo>
                      <a:pt x="48" y="79"/>
                    </a:lnTo>
                    <a:lnTo>
                      <a:pt x="41" y="88"/>
                    </a:lnTo>
                    <a:lnTo>
                      <a:pt x="35" y="97"/>
                    </a:lnTo>
                    <a:lnTo>
                      <a:pt x="29" y="106"/>
                    </a:lnTo>
                    <a:lnTo>
                      <a:pt x="24" y="115"/>
                    </a:lnTo>
                    <a:lnTo>
                      <a:pt x="19" y="125"/>
                    </a:lnTo>
                    <a:lnTo>
                      <a:pt x="15" y="135"/>
                    </a:lnTo>
                    <a:lnTo>
                      <a:pt x="11" y="145"/>
                    </a:lnTo>
                    <a:lnTo>
                      <a:pt x="8" y="155"/>
                    </a:lnTo>
                    <a:lnTo>
                      <a:pt x="6" y="165"/>
                    </a:lnTo>
                    <a:lnTo>
                      <a:pt x="4" y="175"/>
                    </a:lnTo>
                    <a:lnTo>
                      <a:pt x="2" y="185"/>
                    </a:lnTo>
                    <a:lnTo>
                      <a:pt x="1" y="195"/>
                    </a:lnTo>
                    <a:lnTo>
                      <a:pt x="0" y="204"/>
                    </a:lnTo>
                    <a:lnTo>
                      <a:pt x="0" y="214"/>
                    </a:lnTo>
                    <a:lnTo>
                      <a:pt x="0" y="223"/>
                    </a:lnTo>
                    <a:lnTo>
                      <a:pt x="1" y="233"/>
                    </a:lnTo>
                    <a:lnTo>
                      <a:pt x="2" y="242"/>
                    </a:lnTo>
                    <a:lnTo>
                      <a:pt x="4" y="252"/>
                    </a:lnTo>
                    <a:lnTo>
                      <a:pt x="6" y="262"/>
                    </a:lnTo>
                    <a:lnTo>
                      <a:pt x="8" y="273"/>
                    </a:lnTo>
                    <a:lnTo>
                      <a:pt x="11" y="283"/>
                    </a:lnTo>
                    <a:lnTo>
                      <a:pt x="15" y="293"/>
                    </a:lnTo>
                    <a:lnTo>
                      <a:pt x="19" y="302"/>
                    </a:lnTo>
                    <a:lnTo>
                      <a:pt x="24" y="312"/>
                    </a:lnTo>
                    <a:lnTo>
                      <a:pt x="29" y="321"/>
                    </a:lnTo>
                    <a:lnTo>
                      <a:pt x="35" y="331"/>
                    </a:lnTo>
                    <a:lnTo>
                      <a:pt x="41" y="340"/>
                    </a:lnTo>
                    <a:lnTo>
                      <a:pt x="48" y="348"/>
                    </a:lnTo>
                    <a:lnTo>
                      <a:pt x="55" y="357"/>
                    </a:lnTo>
                    <a:lnTo>
                      <a:pt x="62" y="365"/>
                    </a:lnTo>
                    <a:lnTo>
                      <a:pt x="71" y="372"/>
                    </a:lnTo>
                    <a:lnTo>
                      <a:pt x="79" y="379"/>
                    </a:lnTo>
                    <a:lnTo>
                      <a:pt x="88" y="386"/>
                    </a:lnTo>
                    <a:lnTo>
                      <a:pt x="97" y="392"/>
                    </a:lnTo>
                    <a:lnTo>
                      <a:pt x="106" y="399"/>
                    </a:lnTo>
                    <a:lnTo>
                      <a:pt x="116" y="404"/>
                    </a:lnTo>
                    <a:lnTo>
                      <a:pt x="125" y="409"/>
                    </a:lnTo>
                    <a:lnTo>
                      <a:pt x="135" y="413"/>
                    </a:lnTo>
                    <a:lnTo>
                      <a:pt x="145" y="416"/>
                    </a:lnTo>
                    <a:lnTo>
                      <a:pt x="155" y="419"/>
                    </a:lnTo>
                    <a:lnTo>
                      <a:pt x="165" y="422"/>
                    </a:lnTo>
                    <a:lnTo>
                      <a:pt x="175" y="424"/>
                    </a:lnTo>
                    <a:lnTo>
                      <a:pt x="184" y="426"/>
                    </a:lnTo>
                    <a:lnTo>
                      <a:pt x="194" y="427"/>
                    </a:lnTo>
                    <a:lnTo>
                      <a:pt x="205" y="427"/>
                    </a:lnTo>
                    <a:lnTo>
                      <a:pt x="214" y="428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45" name="Freeform 467"/>
              <p:cNvSpPr>
                <a:spLocks/>
              </p:cNvSpPr>
              <p:nvPr/>
            </p:nvSpPr>
            <p:spPr bwMode="auto">
              <a:xfrm>
                <a:off x="2857500" y="2451100"/>
                <a:ext cx="1241425" cy="1241425"/>
              </a:xfrm>
              <a:custGeom>
                <a:avLst/>
                <a:gdLst/>
                <a:ahLst/>
                <a:cxnLst>
                  <a:cxn ang="0">
                    <a:pos x="1703" y="3120"/>
                  </a:cxn>
                  <a:cxn ang="0">
                    <a:pos x="1883" y="3093"/>
                  </a:cxn>
                  <a:cxn ang="0">
                    <a:pos x="2066" y="3043"/>
                  </a:cxn>
                  <a:cxn ang="0">
                    <a:pos x="2246" y="2969"/>
                  </a:cxn>
                  <a:cxn ang="0">
                    <a:pos x="2418" y="2871"/>
                  </a:cxn>
                  <a:cxn ang="0">
                    <a:pos x="2579" y="2751"/>
                  </a:cxn>
                  <a:cxn ang="0">
                    <a:pos x="2724" y="2610"/>
                  </a:cxn>
                  <a:cxn ang="0">
                    <a:pos x="2849" y="2452"/>
                  </a:cxn>
                  <a:cxn ang="0">
                    <a:pos x="2951" y="2280"/>
                  </a:cxn>
                  <a:cxn ang="0">
                    <a:pos x="3030" y="2102"/>
                  </a:cxn>
                  <a:cxn ang="0">
                    <a:pos x="3084" y="1919"/>
                  </a:cxn>
                  <a:cxn ang="0">
                    <a:pos x="3116" y="1739"/>
                  </a:cxn>
                  <a:cxn ang="0">
                    <a:pos x="3126" y="1563"/>
                  </a:cxn>
                  <a:cxn ang="0">
                    <a:pos x="3116" y="1386"/>
                  </a:cxn>
                  <a:cxn ang="0">
                    <a:pos x="3084" y="1206"/>
                  </a:cxn>
                  <a:cxn ang="0">
                    <a:pos x="3030" y="1024"/>
                  </a:cxn>
                  <a:cxn ang="0">
                    <a:pos x="2951" y="845"/>
                  </a:cxn>
                  <a:cxn ang="0">
                    <a:pos x="2849" y="674"/>
                  </a:cxn>
                  <a:cxn ang="0">
                    <a:pos x="2724" y="516"/>
                  </a:cxn>
                  <a:cxn ang="0">
                    <a:pos x="2579" y="375"/>
                  </a:cxn>
                  <a:cxn ang="0">
                    <a:pos x="2418" y="255"/>
                  </a:cxn>
                  <a:cxn ang="0">
                    <a:pos x="2246" y="157"/>
                  </a:cxn>
                  <a:cxn ang="0">
                    <a:pos x="2066" y="82"/>
                  </a:cxn>
                  <a:cxn ang="0">
                    <a:pos x="1883" y="33"/>
                  </a:cxn>
                  <a:cxn ang="0">
                    <a:pos x="1703" y="6"/>
                  </a:cxn>
                  <a:cxn ang="0">
                    <a:pos x="1528" y="0"/>
                  </a:cxn>
                  <a:cxn ang="0">
                    <a:pos x="1351" y="14"/>
                  </a:cxn>
                  <a:cxn ang="0">
                    <a:pos x="1170" y="50"/>
                  </a:cxn>
                  <a:cxn ang="0">
                    <a:pos x="987" y="110"/>
                  </a:cxn>
                  <a:cxn ang="0">
                    <a:pos x="810" y="193"/>
                  </a:cxn>
                  <a:cxn ang="0">
                    <a:pos x="642" y="300"/>
                  </a:cxn>
                  <a:cxn ang="0">
                    <a:pos x="486" y="429"/>
                  </a:cxn>
                  <a:cxn ang="0">
                    <a:pos x="349" y="577"/>
                  </a:cxn>
                  <a:cxn ang="0">
                    <a:pos x="233" y="741"/>
                  </a:cxn>
                  <a:cxn ang="0">
                    <a:pos x="140" y="916"/>
                  </a:cxn>
                  <a:cxn ang="0">
                    <a:pos x="71" y="1096"/>
                  </a:cxn>
                  <a:cxn ang="0">
                    <a:pos x="26" y="1279"/>
                  </a:cxn>
                  <a:cxn ang="0">
                    <a:pos x="4" y="1458"/>
                  </a:cxn>
                  <a:cxn ang="0">
                    <a:pos x="2" y="1632"/>
                  </a:cxn>
                  <a:cxn ang="0">
                    <a:pos x="20" y="1811"/>
                  </a:cxn>
                  <a:cxn ang="0">
                    <a:pos x="60" y="1993"/>
                  </a:cxn>
                  <a:cxn ang="0">
                    <a:pos x="125" y="2174"/>
                  </a:cxn>
                  <a:cxn ang="0">
                    <a:pos x="212" y="2350"/>
                  </a:cxn>
                  <a:cxn ang="0">
                    <a:pos x="324" y="2516"/>
                  </a:cxn>
                  <a:cxn ang="0">
                    <a:pos x="457" y="2668"/>
                  </a:cxn>
                  <a:cxn ang="0">
                    <a:pos x="609" y="2801"/>
                  </a:cxn>
                  <a:cxn ang="0">
                    <a:pos x="776" y="2913"/>
                  </a:cxn>
                  <a:cxn ang="0">
                    <a:pos x="951" y="3002"/>
                  </a:cxn>
                  <a:cxn ang="0">
                    <a:pos x="1132" y="3065"/>
                  </a:cxn>
                  <a:cxn ang="0">
                    <a:pos x="1315" y="3106"/>
                  </a:cxn>
                  <a:cxn ang="0">
                    <a:pos x="1493" y="3125"/>
                  </a:cxn>
                </a:cxnLst>
                <a:rect l="0" t="0" r="r" b="b"/>
                <a:pathLst>
                  <a:path w="3126" h="3126">
                    <a:moveTo>
                      <a:pt x="1563" y="3126"/>
                    </a:moveTo>
                    <a:lnTo>
                      <a:pt x="1598" y="3126"/>
                    </a:lnTo>
                    <a:lnTo>
                      <a:pt x="1632" y="3125"/>
                    </a:lnTo>
                    <a:lnTo>
                      <a:pt x="1667" y="3123"/>
                    </a:lnTo>
                    <a:lnTo>
                      <a:pt x="1703" y="3120"/>
                    </a:lnTo>
                    <a:lnTo>
                      <a:pt x="1739" y="3116"/>
                    </a:lnTo>
                    <a:lnTo>
                      <a:pt x="1775" y="3112"/>
                    </a:lnTo>
                    <a:lnTo>
                      <a:pt x="1811" y="3106"/>
                    </a:lnTo>
                    <a:lnTo>
                      <a:pt x="1847" y="3100"/>
                    </a:lnTo>
                    <a:lnTo>
                      <a:pt x="1883" y="3093"/>
                    </a:lnTo>
                    <a:lnTo>
                      <a:pt x="1920" y="3084"/>
                    </a:lnTo>
                    <a:lnTo>
                      <a:pt x="1957" y="3075"/>
                    </a:lnTo>
                    <a:lnTo>
                      <a:pt x="1993" y="3065"/>
                    </a:lnTo>
                    <a:lnTo>
                      <a:pt x="2029" y="3054"/>
                    </a:lnTo>
                    <a:lnTo>
                      <a:pt x="2066" y="3043"/>
                    </a:lnTo>
                    <a:lnTo>
                      <a:pt x="2102" y="3030"/>
                    </a:lnTo>
                    <a:lnTo>
                      <a:pt x="2138" y="3016"/>
                    </a:lnTo>
                    <a:lnTo>
                      <a:pt x="2174" y="3002"/>
                    </a:lnTo>
                    <a:lnTo>
                      <a:pt x="2210" y="2986"/>
                    </a:lnTo>
                    <a:lnTo>
                      <a:pt x="2246" y="2969"/>
                    </a:lnTo>
                    <a:lnTo>
                      <a:pt x="2281" y="2951"/>
                    </a:lnTo>
                    <a:lnTo>
                      <a:pt x="2315" y="2932"/>
                    </a:lnTo>
                    <a:lnTo>
                      <a:pt x="2350" y="2913"/>
                    </a:lnTo>
                    <a:lnTo>
                      <a:pt x="2384" y="2893"/>
                    </a:lnTo>
                    <a:lnTo>
                      <a:pt x="2418" y="2871"/>
                    </a:lnTo>
                    <a:lnTo>
                      <a:pt x="2451" y="2849"/>
                    </a:lnTo>
                    <a:lnTo>
                      <a:pt x="2484" y="2825"/>
                    </a:lnTo>
                    <a:lnTo>
                      <a:pt x="2516" y="2801"/>
                    </a:lnTo>
                    <a:lnTo>
                      <a:pt x="2548" y="2776"/>
                    </a:lnTo>
                    <a:lnTo>
                      <a:pt x="2579" y="2751"/>
                    </a:lnTo>
                    <a:lnTo>
                      <a:pt x="2610" y="2724"/>
                    </a:lnTo>
                    <a:lnTo>
                      <a:pt x="2639" y="2696"/>
                    </a:lnTo>
                    <a:lnTo>
                      <a:pt x="2668" y="2668"/>
                    </a:lnTo>
                    <a:lnTo>
                      <a:pt x="2696" y="2639"/>
                    </a:lnTo>
                    <a:lnTo>
                      <a:pt x="2724" y="2610"/>
                    </a:lnTo>
                    <a:lnTo>
                      <a:pt x="2751" y="2579"/>
                    </a:lnTo>
                    <a:lnTo>
                      <a:pt x="2776" y="2548"/>
                    </a:lnTo>
                    <a:lnTo>
                      <a:pt x="2801" y="2516"/>
                    </a:lnTo>
                    <a:lnTo>
                      <a:pt x="2825" y="2484"/>
                    </a:lnTo>
                    <a:lnTo>
                      <a:pt x="2849" y="2452"/>
                    </a:lnTo>
                    <a:lnTo>
                      <a:pt x="2871" y="2418"/>
                    </a:lnTo>
                    <a:lnTo>
                      <a:pt x="2893" y="2384"/>
                    </a:lnTo>
                    <a:lnTo>
                      <a:pt x="2913" y="2350"/>
                    </a:lnTo>
                    <a:lnTo>
                      <a:pt x="2932" y="2316"/>
                    </a:lnTo>
                    <a:lnTo>
                      <a:pt x="2951" y="2280"/>
                    </a:lnTo>
                    <a:lnTo>
                      <a:pt x="2968" y="2245"/>
                    </a:lnTo>
                    <a:lnTo>
                      <a:pt x="2986" y="2210"/>
                    </a:lnTo>
                    <a:lnTo>
                      <a:pt x="3002" y="2174"/>
                    </a:lnTo>
                    <a:lnTo>
                      <a:pt x="3016" y="2138"/>
                    </a:lnTo>
                    <a:lnTo>
                      <a:pt x="3030" y="2102"/>
                    </a:lnTo>
                    <a:lnTo>
                      <a:pt x="3043" y="2066"/>
                    </a:lnTo>
                    <a:lnTo>
                      <a:pt x="3054" y="2029"/>
                    </a:lnTo>
                    <a:lnTo>
                      <a:pt x="3065" y="1993"/>
                    </a:lnTo>
                    <a:lnTo>
                      <a:pt x="3075" y="1957"/>
                    </a:lnTo>
                    <a:lnTo>
                      <a:pt x="3084" y="1919"/>
                    </a:lnTo>
                    <a:lnTo>
                      <a:pt x="3092" y="1883"/>
                    </a:lnTo>
                    <a:lnTo>
                      <a:pt x="3099" y="1847"/>
                    </a:lnTo>
                    <a:lnTo>
                      <a:pt x="3106" y="1811"/>
                    </a:lnTo>
                    <a:lnTo>
                      <a:pt x="3112" y="1774"/>
                    </a:lnTo>
                    <a:lnTo>
                      <a:pt x="3116" y="1739"/>
                    </a:lnTo>
                    <a:lnTo>
                      <a:pt x="3120" y="1703"/>
                    </a:lnTo>
                    <a:lnTo>
                      <a:pt x="3123" y="1668"/>
                    </a:lnTo>
                    <a:lnTo>
                      <a:pt x="3125" y="1632"/>
                    </a:lnTo>
                    <a:lnTo>
                      <a:pt x="3126" y="1597"/>
                    </a:lnTo>
                    <a:lnTo>
                      <a:pt x="3126" y="1563"/>
                    </a:lnTo>
                    <a:lnTo>
                      <a:pt x="3126" y="1528"/>
                    </a:lnTo>
                    <a:lnTo>
                      <a:pt x="3125" y="1493"/>
                    </a:lnTo>
                    <a:lnTo>
                      <a:pt x="3123" y="1458"/>
                    </a:lnTo>
                    <a:lnTo>
                      <a:pt x="3120" y="1423"/>
                    </a:lnTo>
                    <a:lnTo>
                      <a:pt x="3116" y="1386"/>
                    </a:lnTo>
                    <a:lnTo>
                      <a:pt x="3112" y="1351"/>
                    </a:lnTo>
                    <a:lnTo>
                      <a:pt x="3106" y="1315"/>
                    </a:lnTo>
                    <a:lnTo>
                      <a:pt x="3099" y="1279"/>
                    </a:lnTo>
                    <a:lnTo>
                      <a:pt x="3092" y="1242"/>
                    </a:lnTo>
                    <a:lnTo>
                      <a:pt x="3084" y="1206"/>
                    </a:lnTo>
                    <a:lnTo>
                      <a:pt x="3075" y="1169"/>
                    </a:lnTo>
                    <a:lnTo>
                      <a:pt x="3065" y="1132"/>
                    </a:lnTo>
                    <a:lnTo>
                      <a:pt x="3054" y="1096"/>
                    </a:lnTo>
                    <a:lnTo>
                      <a:pt x="3043" y="1060"/>
                    </a:lnTo>
                    <a:lnTo>
                      <a:pt x="3030" y="1024"/>
                    </a:lnTo>
                    <a:lnTo>
                      <a:pt x="3016" y="987"/>
                    </a:lnTo>
                    <a:lnTo>
                      <a:pt x="3002" y="951"/>
                    </a:lnTo>
                    <a:lnTo>
                      <a:pt x="2986" y="916"/>
                    </a:lnTo>
                    <a:lnTo>
                      <a:pt x="2968" y="880"/>
                    </a:lnTo>
                    <a:lnTo>
                      <a:pt x="2951" y="845"/>
                    </a:lnTo>
                    <a:lnTo>
                      <a:pt x="2932" y="810"/>
                    </a:lnTo>
                    <a:lnTo>
                      <a:pt x="2913" y="776"/>
                    </a:lnTo>
                    <a:lnTo>
                      <a:pt x="2893" y="741"/>
                    </a:lnTo>
                    <a:lnTo>
                      <a:pt x="2871" y="707"/>
                    </a:lnTo>
                    <a:lnTo>
                      <a:pt x="2849" y="674"/>
                    </a:lnTo>
                    <a:lnTo>
                      <a:pt x="2825" y="642"/>
                    </a:lnTo>
                    <a:lnTo>
                      <a:pt x="2801" y="609"/>
                    </a:lnTo>
                    <a:lnTo>
                      <a:pt x="2776" y="577"/>
                    </a:lnTo>
                    <a:lnTo>
                      <a:pt x="2751" y="547"/>
                    </a:lnTo>
                    <a:lnTo>
                      <a:pt x="2724" y="516"/>
                    </a:lnTo>
                    <a:lnTo>
                      <a:pt x="2696" y="486"/>
                    </a:lnTo>
                    <a:lnTo>
                      <a:pt x="2668" y="457"/>
                    </a:lnTo>
                    <a:lnTo>
                      <a:pt x="2639" y="429"/>
                    </a:lnTo>
                    <a:lnTo>
                      <a:pt x="2610" y="402"/>
                    </a:lnTo>
                    <a:lnTo>
                      <a:pt x="2579" y="375"/>
                    </a:lnTo>
                    <a:lnTo>
                      <a:pt x="2548" y="349"/>
                    </a:lnTo>
                    <a:lnTo>
                      <a:pt x="2516" y="324"/>
                    </a:lnTo>
                    <a:lnTo>
                      <a:pt x="2484" y="300"/>
                    </a:lnTo>
                    <a:lnTo>
                      <a:pt x="2451" y="277"/>
                    </a:lnTo>
                    <a:lnTo>
                      <a:pt x="2418" y="255"/>
                    </a:lnTo>
                    <a:lnTo>
                      <a:pt x="2384" y="232"/>
                    </a:lnTo>
                    <a:lnTo>
                      <a:pt x="2350" y="212"/>
                    </a:lnTo>
                    <a:lnTo>
                      <a:pt x="2315" y="193"/>
                    </a:lnTo>
                    <a:lnTo>
                      <a:pt x="2281" y="174"/>
                    </a:lnTo>
                    <a:lnTo>
                      <a:pt x="2246" y="157"/>
                    </a:lnTo>
                    <a:lnTo>
                      <a:pt x="2210" y="140"/>
                    </a:lnTo>
                    <a:lnTo>
                      <a:pt x="2174" y="125"/>
                    </a:lnTo>
                    <a:lnTo>
                      <a:pt x="2138" y="110"/>
                    </a:lnTo>
                    <a:lnTo>
                      <a:pt x="2102" y="95"/>
                    </a:lnTo>
                    <a:lnTo>
                      <a:pt x="2066" y="82"/>
                    </a:lnTo>
                    <a:lnTo>
                      <a:pt x="2029" y="71"/>
                    </a:lnTo>
                    <a:lnTo>
                      <a:pt x="1993" y="60"/>
                    </a:lnTo>
                    <a:lnTo>
                      <a:pt x="1957" y="50"/>
                    </a:lnTo>
                    <a:lnTo>
                      <a:pt x="1920" y="41"/>
                    </a:lnTo>
                    <a:lnTo>
                      <a:pt x="1883" y="33"/>
                    </a:lnTo>
                    <a:lnTo>
                      <a:pt x="1847" y="26"/>
                    </a:lnTo>
                    <a:lnTo>
                      <a:pt x="1811" y="20"/>
                    </a:lnTo>
                    <a:lnTo>
                      <a:pt x="1775" y="14"/>
                    </a:lnTo>
                    <a:lnTo>
                      <a:pt x="1739" y="10"/>
                    </a:lnTo>
                    <a:lnTo>
                      <a:pt x="1703" y="6"/>
                    </a:lnTo>
                    <a:lnTo>
                      <a:pt x="1667" y="3"/>
                    </a:lnTo>
                    <a:lnTo>
                      <a:pt x="1632" y="1"/>
                    </a:lnTo>
                    <a:lnTo>
                      <a:pt x="1598" y="0"/>
                    </a:lnTo>
                    <a:lnTo>
                      <a:pt x="1563" y="0"/>
                    </a:lnTo>
                    <a:lnTo>
                      <a:pt x="1528" y="0"/>
                    </a:lnTo>
                    <a:lnTo>
                      <a:pt x="1493" y="1"/>
                    </a:lnTo>
                    <a:lnTo>
                      <a:pt x="1458" y="3"/>
                    </a:lnTo>
                    <a:lnTo>
                      <a:pt x="1423" y="6"/>
                    </a:lnTo>
                    <a:lnTo>
                      <a:pt x="1386" y="10"/>
                    </a:lnTo>
                    <a:lnTo>
                      <a:pt x="1351" y="14"/>
                    </a:lnTo>
                    <a:lnTo>
                      <a:pt x="1315" y="20"/>
                    </a:lnTo>
                    <a:lnTo>
                      <a:pt x="1278" y="26"/>
                    </a:lnTo>
                    <a:lnTo>
                      <a:pt x="1242" y="33"/>
                    </a:lnTo>
                    <a:lnTo>
                      <a:pt x="1206" y="41"/>
                    </a:lnTo>
                    <a:lnTo>
                      <a:pt x="1170" y="50"/>
                    </a:lnTo>
                    <a:lnTo>
                      <a:pt x="1132" y="60"/>
                    </a:lnTo>
                    <a:lnTo>
                      <a:pt x="1096" y="71"/>
                    </a:lnTo>
                    <a:lnTo>
                      <a:pt x="1060" y="82"/>
                    </a:lnTo>
                    <a:lnTo>
                      <a:pt x="1023" y="95"/>
                    </a:lnTo>
                    <a:lnTo>
                      <a:pt x="987" y="110"/>
                    </a:lnTo>
                    <a:lnTo>
                      <a:pt x="951" y="125"/>
                    </a:lnTo>
                    <a:lnTo>
                      <a:pt x="916" y="140"/>
                    </a:lnTo>
                    <a:lnTo>
                      <a:pt x="880" y="157"/>
                    </a:lnTo>
                    <a:lnTo>
                      <a:pt x="845" y="174"/>
                    </a:lnTo>
                    <a:lnTo>
                      <a:pt x="810" y="193"/>
                    </a:lnTo>
                    <a:lnTo>
                      <a:pt x="776" y="212"/>
                    </a:lnTo>
                    <a:lnTo>
                      <a:pt x="741" y="232"/>
                    </a:lnTo>
                    <a:lnTo>
                      <a:pt x="707" y="255"/>
                    </a:lnTo>
                    <a:lnTo>
                      <a:pt x="674" y="277"/>
                    </a:lnTo>
                    <a:lnTo>
                      <a:pt x="642" y="300"/>
                    </a:lnTo>
                    <a:lnTo>
                      <a:pt x="609" y="324"/>
                    </a:lnTo>
                    <a:lnTo>
                      <a:pt x="577" y="349"/>
                    </a:lnTo>
                    <a:lnTo>
                      <a:pt x="547" y="375"/>
                    </a:lnTo>
                    <a:lnTo>
                      <a:pt x="517" y="402"/>
                    </a:lnTo>
                    <a:lnTo>
                      <a:pt x="486" y="429"/>
                    </a:lnTo>
                    <a:lnTo>
                      <a:pt x="457" y="457"/>
                    </a:lnTo>
                    <a:lnTo>
                      <a:pt x="429" y="486"/>
                    </a:lnTo>
                    <a:lnTo>
                      <a:pt x="402" y="516"/>
                    </a:lnTo>
                    <a:lnTo>
                      <a:pt x="375" y="547"/>
                    </a:lnTo>
                    <a:lnTo>
                      <a:pt x="349" y="577"/>
                    </a:lnTo>
                    <a:lnTo>
                      <a:pt x="324" y="609"/>
                    </a:lnTo>
                    <a:lnTo>
                      <a:pt x="300" y="642"/>
                    </a:lnTo>
                    <a:lnTo>
                      <a:pt x="277" y="674"/>
                    </a:lnTo>
                    <a:lnTo>
                      <a:pt x="255" y="707"/>
                    </a:lnTo>
                    <a:lnTo>
                      <a:pt x="233" y="741"/>
                    </a:lnTo>
                    <a:lnTo>
                      <a:pt x="212" y="776"/>
                    </a:lnTo>
                    <a:lnTo>
                      <a:pt x="193" y="810"/>
                    </a:lnTo>
                    <a:lnTo>
                      <a:pt x="174" y="845"/>
                    </a:lnTo>
                    <a:lnTo>
                      <a:pt x="157" y="880"/>
                    </a:lnTo>
                    <a:lnTo>
                      <a:pt x="140" y="916"/>
                    </a:lnTo>
                    <a:lnTo>
                      <a:pt x="125" y="951"/>
                    </a:lnTo>
                    <a:lnTo>
                      <a:pt x="109" y="987"/>
                    </a:lnTo>
                    <a:lnTo>
                      <a:pt x="95" y="1024"/>
                    </a:lnTo>
                    <a:lnTo>
                      <a:pt x="83" y="1060"/>
                    </a:lnTo>
                    <a:lnTo>
                      <a:pt x="71" y="1096"/>
                    </a:lnTo>
                    <a:lnTo>
                      <a:pt x="60" y="1132"/>
                    </a:lnTo>
                    <a:lnTo>
                      <a:pt x="50" y="1169"/>
                    </a:lnTo>
                    <a:lnTo>
                      <a:pt x="41" y="1206"/>
                    </a:lnTo>
                    <a:lnTo>
                      <a:pt x="33" y="1242"/>
                    </a:lnTo>
                    <a:lnTo>
                      <a:pt x="26" y="1279"/>
                    </a:lnTo>
                    <a:lnTo>
                      <a:pt x="20" y="1315"/>
                    </a:lnTo>
                    <a:lnTo>
                      <a:pt x="14" y="1351"/>
                    </a:lnTo>
                    <a:lnTo>
                      <a:pt x="10" y="1386"/>
                    </a:lnTo>
                    <a:lnTo>
                      <a:pt x="6" y="1423"/>
                    </a:lnTo>
                    <a:lnTo>
                      <a:pt x="4" y="1458"/>
                    </a:lnTo>
                    <a:lnTo>
                      <a:pt x="2" y="1493"/>
                    </a:lnTo>
                    <a:lnTo>
                      <a:pt x="0" y="1528"/>
                    </a:lnTo>
                    <a:lnTo>
                      <a:pt x="0" y="1563"/>
                    </a:lnTo>
                    <a:lnTo>
                      <a:pt x="0" y="1597"/>
                    </a:lnTo>
                    <a:lnTo>
                      <a:pt x="2" y="1632"/>
                    </a:lnTo>
                    <a:lnTo>
                      <a:pt x="4" y="1668"/>
                    </a:lnTo>
                    <a:lnTo>
                      <a:pt x="6" y="1703"/>
                    </a:lnTo>
                    <a:lnTo>
                      <a:pt x="10" y="1739"/>
                    </a:lnTo>
                    <a:lnTo>
                      <a:pt x="14" y="1774"/>
                    </a:lnTo>
                    <a:lnTo>
                      <a:pt x="20" y="1811"/>
                    </a:lnTo>
                    <a:lnTo>
                      <a:pt x="26" y="1847"/>
                    </a:lnTo>
                    <a:lnTo>
                      <a:pt x="33" y="1883"/>
                    </a:lnTo>
                    <a:lnTo>
                      <a:pt x="41" y="1919"/>
                    </a:lnTo>
                    <a:lnTo>
                      <a:pt x="50" y="1957"/>
                    </a:lnTo>
                    <a:lnTo>
                      <a:pt x="60" y="1993"/>
                    </a:lnTo>
                    <a:lnTo>
                      <a:pt x="71" y="2029"/>
                    </a:lnTo>
                    <a:lnTo>
                      <a:pt x="83" y="2066"/>
                    </a:lnTo>
                    <a:lnTo>
                      <a:pt x="95" y="2102"/>
                    </a:lnTo>
                    <a:lnTo>
                      <a:pt x="109" y="2138"/>
                    </a:lnTo>
                    <a:lnTo>
                      <a:pt x="125" y="2174"/>
                    </a:lnTo>
                    <a:lnTo>
                      <a:pt x="140" y="2210"/>
                    </a:lnTo>
                    <a:lnTo>
                      <a:pt x="157" y="2245"/>
                    </a:lnTo>
                    <a:lnTo>
                      <a:pt x="174" y="2280"/>
                    </a:lnTo>
                    <a:lnTo>
                      <a:pt x="193" y="2316"/>
                    </a:lnTo>
                    <a:lnTo>
                      <a:pt x="212" y="2350"/>
                    </a:lnTo>
                    <a:lnTo>
                      <a:pt x="233" y="2384"/>
                    </a:lnTo>
                    <a:lnTo>
                      <a:pt x="255" y="2418"/>
                    </a:lnTo>
                    <a:lnTo>
                      <a:pt x="277" y="2452"/>
                    </a:lnTo>
                    <a:lnTo>
                      <a:pt x="300" y="2484"/>
                    </a:lnTo>
                    <a:lnTo>
                      <a:pt x="324" y="2516"/>
                    </a:lnTo>
                    <a:lnTo>
                      <a:pt x="349" y="2548"/>
                    </a:lnTo>
                    <a:lnTo>
                      <a:pt x="375" y="2579"/>
                    </a:lnTo>
                    <a:lnTo>
                      <a:pt x="402" y="2610"/>
                    </a:lnTo>
                    <a:lnTo>
                      <a:pt x="429" y="2639"/>
                    </a:lnTo>
                    <a:lnTo>
                      <a:pt x="457" y="2668"/>
                    </a:lnTo>
                    <a:lnTo>
                      <a:pt x="486" y="2696"/>
                    </a:lnTo>
                    <a:lnTo>
                      <a:pt x="517" y="2724"/>
                    </a:lnTo>
                    <a:lnTo>
                      <a:pt x="547" y="2751"/>
                    </a:lnTo>
                    <a:lnTo>
                      <a:pt x="577" y="2776"/>
                    </a:lnTo>
                    <a:lnTo>
                      <a:pt x="609" y="2801"/>
                    </a:lnTo>
                    <a:lnTo>
                      <a:pt x="642" y="2825"/>
                    </a:lnTo>
                    <a:lnTo>
                      <a:pt x="674" y="2849"/>
                    </a:lnTo>
                    <a:lnTo>
                      <a:pt x="707" y="2871"/>
                    </a:lnTo>
                    <a:lnTo>
                      <a:pt x="741" y="2893"/>
                    </a:lnTo>
                    <a:lnTo>
                      <a:pt x="776" y="2913"/>
                    </a:lnTo>
                    <a:lnTo>
                      <a:pt x="810" y="2932"/>
                    </a:lnTo>
                    <a:lnTo>
                      <a:pt x="845" y="2951"/>
                    </a:lnTo>
                    <a:lnTo>
                      <a:pt x="880" y="2969"/>
                    </a:lnTo>
                    <a:lnTo>
                      <a:pt x="916" y="2986"/>
                    </a:lnTo>
                    <a:lnTo>
                      <a:pt x="951" y="3002"/>
                    </a:lnTo>
                    <a:lnTo>
                      <a:pt x="987" y="3016"/>
                    </a:lnTo>
                    <a:lnTo>
                      <a:pt x="1023" y="3030"/>
                    </a:lnTo>
                    <a:lnTo>
                      <a:pt x="1060" y="3043"/>
                    </a:lnTo>
                    <a:lnTo>
                      <a:pt x="1096" y="3054"/>
                    </a:lnTo>
                    <a:lnTo>
                      <a:pt x="1132" y="3065"/>
                    </a:lnTo>
                    <a:lnTo>
                      <a:pt x="1170" y="3075"/>
                    </a:lnTo>
                    <a:lnTo>
                      <a:pt x="1206" y="3084"/>
                    </a:lnTo>
                    <a:lnTo>
                      <a:pt x="1242" y="3093"/>
                    </a:lnTo>
                    <a:lnTo>
                      <a:pt x="1278" y="3100"/>
                    </a:lnTo>
                    <a:lnTo>
                      <a:pt x="1315" y="3106"/>
                    </a:lnTo>
                    <a:lnTo>
                      <a:pt x="1351" y="3112"/>
                    </a:lnTo>
                    <a:lnTo>
                      <a:pt x="1386" y="3116"/>
                    </a:lnTo>
                    <a:lnTo>
                      <a:pt x="1423" y="3120"/>
                    </a:lnTo>
                    <a:lnTo>
                      <a:pt x="1458" y="3123"/>
                    </a:lnTo>
                    <a:lnTo>
                      <a:pt x="1493" y="3125"/>
                    </a:lnTo>
                    <a:lnTo>
                      <a:pt x="1528" y="3126"/>
                    </a:lnTo>
                    <a:lnTo>
                      <a:pt x="1563" y="3126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46" name="Freeform 468"/>
              <p:cNvSpPr>
                <a:spLocks/>
              </p:cNvSpPr>
              <p:nvPr/>
            </p:nvSpPr>
            <p:spPr bwMode="auto">
              <a:xfrm>
                <a:off x="3478213" y="3048000"/>
                <a:ext cx="719138" cy="719138"/>
              </a:xfrm>
              <a:custGeom>
                <a:avLst/>
                <a:gdLst/>
                <a:ahLst/>
                <a:cxnLst>
                  <a:cxn ang="0">
                    <a:pos x="40" y="1812"/>
                  </a:cxn>
                  <a:cxn ang="0">
                    <a:pos x="122" y="1808"/>
                  </a:cxn>
                  <a:cxn ang="0">
                    <a:pos x="204" y="1801"/>
                  </a:cxn>
                  <a:cxn ang="0">
                    <a:pos x="288" y="1789"/>
                  </a:cxn>
                  <a:cxn ang="0">
                    <a:pos x="372" y="1774"/>
                  </a:cxn>
                  <a:cxn ang="0">
                    <a:pos x="435" y="1760"/>
                  </a:cxn>
                  <a:cxn ang="0">
                    <a:pos x="477" y="1749"/>
                  </a:cxn>
                  <a:cxn ang="0">
                    <a:pos x="520" y="1737"/>
                  </a:cxn>
                  <a:cxn ang="0">
                    <a:pos x="562" y="1724"/>
                  </a:cxn>
                  <a:cxn ang="0">
                    <a:pos x="604" y="1708"/>
                  </a:cxn>
                  <a:cxn ang="0">
                    <a:pos x="646" y="1693"/>
                  </a:cxn>
                  <a:cxn ang="0">
                    <a:pos x="688" y="1677"/>
                  </a:cxn>
                  <a:cxn ang="0">
                    <a:pos x="729" y="1659"/>
                  </a:cxn>
                  <a:cxn ang="0">
                    <a:pos x="771" y="1640"/>
                  </a:cxn>
                  <a:cxn ang="0">
                    <a:pos x="812" y="1621"/>
                  </a:cxn>
                  <a:cxn ang="0">
                    <a:pos x="852" y="1600"/>
                  </a:cxn>
                  <a:cxn ang="0">
                    <a:pos x="893" y="1577"/>
                  </a:cxn>
                  <a:cxn ang="0">
                    <a:pos x="933" y="1554"/>
                  </a:cxn>
                  <a:cxn ang="0">
                    <a:pos x="991" y="1517"/>
                  </a:cxn>
                  <a:cxn ang="0">
                    <a:pos x="1068" y="1465"/>
                  </a:cxn>
                  <a:cxn ang="0">
                    <a:pos x="1142" y="1407"/>
                  </a:cxn>
                  <a:cxn ang="0">
                    <a:pos x="1213" y="1347"/>
                  </a:cxn>
                  <a:cxn ang="0">
                    <a:pos x="1282" y="1281"/>
                  </a:cxn>
                  <a:cxn ang="0">
                    <a:pos x="1346" y="1214"/>
                  </a:cxn>
                  <a:cxn ang="0">
                    <a:pos x="1406" y="1142"/>
                  </a:cxn>
                  <a:cxn ang="0">
                    <a:pos x="1464" y="1069"/>
                  </a:cxn>
                  <a:cxn ang="0">
                    <a:pos x="1516" y="992"/>
                  </a:cxn>
                  <a:cxn ang="0">
                    <a:pos x="1554" y="932"/>
                  </a:cxn>
                  <a:cxn ang="0">
                    <a:pos x="1577" y="893"/>
                  </a:cxn>
                  <a:cxn ang="0">
                    <a:pos x="1599" y="853"/>
                  </a:cxn>
                  <a:cxn ang="0">
                    <a:pos x="1620" y="813"/>
                  </a:cxn>
                  <a:cxn ang="0">
                    <a:pos x="1640" y="771"/>
                  </a:cxn>
                  <a:cxn ang="0">
                    <a:pos x="1658" y="730"/>
                  </a:cxn>
                  <a:cxn ang="0">
                    <a:pos x="1677" y="689"/>
                  </a:cxn>
                  <a:cxn ang="0">
                    <a:pos x="1693" y="646"/>
                  </a:cxn>
                  <a:cxn ang="0">
                    <a:pos x="1709" y="604"/>
                  </a:cxn>
                  <a:cxn ang="0">
                    <a:pos x="1723" y="563"/>
                  </a:cxn>
                  <a:cxn ang="0">
                    <a:pos x="1736" y="520"/>
                  </a:cxn>
                  <a:cxn ang="0">
                    <a:pos x="1748" y="478"/>
                  </a:cxn>
                  <a:cxn ang="0">
                    <a:pos x="1759" y="436"/>
                  </a:cxn>
                  <a:cxn ang="0">
                    <a:pos x="1769" y="393"/>
                  </a:cxn>
                  <a:cxn ang="0">
                    <a:pos x="1782" y="330"/>
                  </a:cxn>
                  <a:cxn ang="0">
                    <a:pos x="1795" y="246"/>
                  </a:cxn>
                  <a:cxn ang="0">
                    <a:pos x="1805" y="163"/>
                  </a:cxn>
                  <a:cxn ang="0">
                    <a:pos x="1811" y="81"/>
                  </a:cxn>
                  <a:cxn ang="0">
                    <a:pos x="1813" y="0"/>
                  </a:cxn>
                </a:cxnLst>
                <a:rect l="0" t="0" r="r" b="b"/>
                <a:pathLst>
                  <a:path w="1813" h="1812">
                    <a:moveTo>
                      <a:pt x="0" y="1812"/>
                    </a:moveTo>
                    <a:lnTo>
                      <a:pt x="40" y="1812"/>
                    </a:lnTo>
                    <a:lnTo>
                      <a:pt x="80" y="1810"/>
                    </a:lnTo>
                    <a:lnTo>
                      <a:pt x="122" y="1808"/>
                    </a:lnTo>
                    <a:lnTo>
                      <a:pt x="163" y="1805"/>
                    </a:lnTo>
                    <a:lnTo>
                      <a:pt x="204" y="1801"/>
                    </a:lnTo>
                    <a:lnTo>
                      <a:pt x="246" y="1796"/>
                    </a:lnTo>
                    <a:lnTo>
                      <a:pt x="288" y="1789"/>
                    </a:lnTo>
                    <a:lnTo>
                      <a:pt x="329" y="1782"/>
                    </a:lnTo>
                    <a:lnTo>
                      <a:pt x="372" y="1774"/>
                    </a:lnTo>
                    <a:lnTo>
                      <a:pt x="414" y="1765"/>
                    </a:lnTo>
                    <a:lnTo>
                      <a:pt x="435" y="1760"/>
                    </a:lnTo>
                    <a:lnTo>
                      <a:pt x="456" y="1754"/>
                    </a:lnTo>
                    <a:lnTo>
                      <a:pt x="477" y="1749"/>
                    </a:lnTo>
                    <a:lnTo>
                      <a:pt x="498" y="1743"/>
                    </a:lnTo>
                    <a:lnTo>
                      <a:pt x="520" y="1737"/>
                    </a:lnTo>
                    <a:lnTo>
                      <a:pt x="541" y="1730"/>
                    </a:lnTo>
                    <a:lnTo>
                      <a:pt x="562" y="1724"/>
                    </a:lnTo>
                    <a:lnTo>
                      <a:pt x="583" y="1717"/>
                    </a:lnTo>
                    <a:lnTo>
                      <a:pt x="604" y="1708"/>
                    </a:lnTo>
                    <a:lnTo>
                      <a:pt x="625" y="1701"/>
                    </a:lnTo>
                    <a:lnTo>
                      <a:pt x="646" y="1693"/>
                    </a:lnTo>
                    <a:lnTo>
                      <a:pt x="667" y="1685"/>
                    </a:lnTo>
                    <a:lnTo>
                      <a:pt x="688" y="1677"/>
                    </a:lnTo>
                    <a:lnTo>
                      <a:pt x="709" y="1668"/>
                    </a:lnTo>
                    <a:lnTo>
                      <a:pt x="729" y="1659"/>
                    </a:lnTo>
                    <a:lnTo>
                      <a:pt x="750" y="1650"/>
                    </a:lnTo>
                    <a:lnTo>
                      <a:pt x="771" y="1640"/>
                    </a:lnTo>
                    <a:lnTo>
                      <a:pt x="792" y="1631"/>
                    </a:lnTo>
                    <a:lnTo>
                      <a:pt x="812" y="1621"/>
                    </a:lnTo>
                    <a:lnTo>
                      <a:pt x="832" y="1610"/>
                    </a:lnTo>
                    <a:lnTo>
                      <a:pt x="852" y="1600"/>
                    </a:lnTo>
                    <a:lnTo>
                      <a:pt x="872" y="1589"/>
                    </a:lnTo>
                    <a:lnTo>
                      <a:pt x="893" y="1577"/>
                    </a:lnTo>
                    <a:lnTo>
                      <a:pt x="913" y="1565"/>
                    </a:lnTo>
                    <a:lnTo>
                      <a:pt x="933" y="1554"/>
                    </a:lnTo>
                    <a:lnTo>
                      <a:pt x="952" y="1542"/>
                    </a:lnTo>
                    <a:lnTo>
                      <a:pt x="991" y="1517"/>
                    </a:lnTo>
                    <a:lnTo>
                      <a:pt x="1031" y="1491"/>
                    </a:lnTo>
                    <a:lnTo>
                      <a:pt x="1068" y="1465"/>
                    </a:lnTo>
                    <a:lnTo>
                      <a:pt x="1105" y="1436"/>
                    </a:lnTo>
                    <a:lnTo>
                      <a:pt x="1142" y="1407"/>
                    </a:lnTo>
                    <a:lnTo>
                      <a:pt x="1178" y="1377"/>
                    </a:lnTo>
                    <a:lnTo>
                      <a:pt x="1213" y="1347"/>
                    </a:lnTo>
                    <a:lnTo>
                      <a:pt x="1247" y="1314"/>
                    </a:lnTo>
                    <a:lnTo>
                      <a:pt x="1282" y="1281"/>
                    </a:lnTo>
                    <a:lnTo>
                      <a:pt x="1314" y="1248"/>
                    </a:lnTo>
                    <a:lnTo>
                      <a:pt x="1346" y="1214"/>
                    </a:lnTo>
                    <a:lnTo>
                      <a:pt x="1377" y="1178"/>
                    </a:lnTo>
                    <a:lnTo>
                      <a:pt x="1406" y="1142"/>
                    </a:lnTo>
                    <a:lnTo>
                      <a:pt x="1436" y="1106"/>
                    </a:lnTo>
                    <a:lnTo>
                      <a:pt x="1464" y="1069"/>
                    </a:lnTo>
                    <a:lnTo>
                      <a:pt x="1491" y="1030"/>
                    </a:lnTo>
                    <a:lnTo>
                      <a:pt x="1516" y="992"/>
                    </a:lnTo>
                    <a:lnTo>
                      <a:pt x="1542" y="953"/>
                    </a:lnTo>
                    <a:lnTo>
                      <a:pt x="1554" y="932"/>
                    </a:lnTo>
                    <a:lnTo>
                      <a:pt x="1566" y="913"/>
                    </a:lnTo>
                    <a:lnTo>
                      <a:pt x="1577" y="893"/>
                    </a:lnTo>
                    <a:lnTo>
                      <a:pt x="1588" y="873"/>
                    </a:lnTo>
                    <a:lnTo>
                      <a:pt x="1599" y="853"/>
                    </a:lnTo>
                    <a:lnTo>
                      <a:pt x="1610" y="833"/>
                    </a:lnTo>
                    <a:lnTo>
                      <a:pt x="1620" y="813"/>
                    </a:lnTo>
                    <a:lnTo>
                      <a:pt x="1630" y="791"/>
                    </a:lnTo>
                    <a:lnTo>
                      <a:pt x="1640" y="771"/>
                    </a:lnTo>
                    <a:lnTo>
                      <a:pt x="1649" y="750"/>
                    </a:lnTo>
                    <a:lnTo>
                      <a:pt x="1658" y="730"/>
                    </a:lnTo>
                    <a:lnTo>
                      <a:pt x="1668" y="709"/>
                    </a:lnTo>
                    <a:lnTo>
                      <a:pt x="1677" y="689"/>
                    </a:lnTo>
                    <a:lnTo>
                      <a:pt x="1685" y="667"/>
                    </a:lnTo>
                    <a:lnTo>
                      <a:pt x="1693" y="646"/>
                    </a:lnTo>
                    <a:lnTo>
                      <a:pt x="1701" y="625"/>
                    </a:lnTo>
                    <a:lnTo>
                      <a:pt x="1709" y="604"/>
                    </a:lnTo>
                    <a:lnTo>
                      <a:pt x="1716" y="583"/>
                    </a:lnTo>
                    <a:lnTo>
                      <a:pt x="1723" y="563"/>
                    </a:lnTo>
                    <a:lnTo>
                      <a:pt x="1730" y="541"/>
                    </a:lnTo>
                    <a:lnTo>
                      <a:pt x="1736" y="520"/>
                    </a:lnTo>
                    <a:lnTo>
                      <a:pt x="1742" y="499"/>
                    </a:lnTo>
                    <a:lnTo>
                      <a:pt x="1748" y="478"/>
                    </a:lnTo>
                    <a:lnTo>
                      <a:pt x="1754" y="457"/>
                    </a:lnTo>
                    <a:lnTo>
                      <a:pt x="1759" y="436"/>
                    </a:lnTo>
                    <a:lnTo>
                      <a:pt x="1764" y="414"/>
                    </a:lnTo>
                    <a:lnTo>
                      <a:pt x="1769" y="393"/>
                    </a:lnTo>
                    <a:lnTo>
                      <a:pt x="1773" y="372"/>
                    </a:lnTo>
                    <a:lnTo>
                      <a:pt x="1782" y="330"/>
                    </a:lnTo>
                    <a:lnTo>
                      <a:pt x="1789" y="287"/>
                    </a:lnTo>
                    <a:lnTo>
                      <a:pt x="1795" y="246"/>
                    </a:lnTo>
                    <a:lnTo>
                      <a:pt x="1801" y="204"/>
                    </a:lnTo>
                    <a:lnTo>
                      <a:pt x="1805" y="163"/>
                    </a:lnTo>
                    <a:lnTo>
                      <a:pt x="1809" y="122"/>
                    </a:lnTo>
                    <a:lnTo>
                      <a:pt x="1811" y="81"/>
                    </a:lnTo>
                    <a:lnTo>
                      <a:pt x="1812" y="41"/>
                    </a:lnTo>
                    <a:lnTo>
                      <a:pt x="1813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47" name="Freeform 469"/>
              <p:cNvSpPr>
                <a:spLocks/>
              </p:cNvSpPr>
              <p:nvPr/>
            </p:nvSpPr>
            <p:spPr bwMode="auto">
              <a:xfrm>
                <a:off x="2759075" y="2328863"/>
                <a:ext cx="1438275" cy="1438275"/>
              </a:xfrm>
              <a:custGeom>
                <a:avLst/>
                <a:gdLst/>
                <a:ahLst/>
                <a:cxnLst>
                  <a:cxn ang="0">
                    <a:pos x="3617" y="1650"/>
                  </a:cxn>
                  <a:cxn ang="0">
                    <a:pos x="3585" y="1441"/>
                  </a:cxn>
                  <a:cxn ang="0">
                    <a:pos x="3560" y="1336"/>
                  </a:cxn>
                  <a:cxn ang="0">
                    <a:pos x="3528" y="1230"/>
                  </a:cxn>
                  <a:cxn ang="0">
                    <a:pos x="3489" y="1125"/>
                  </a:cxn>
                  <a:cxn ang="0">
                    <a:pos x="3442" y="1021"/>
                  </a:cxn>
                  <a:cxn ang="0">
                    <a:pos x="3389" y="920"/>
                  </a:cxn>
                  <a:cxn ang="0">
                    <a:pos x="3303" y="782"/>
                  </a:cxn>
                  <a:cxn ang="0">
                    <a:pos x="3158" y="600"/>
                  </a:cxn>
                  <a:cxn ang="0">
                    <a:pos x="2990" y="436"/>
                  </a:cxn>
                  <a:cxn ang="0">
                    <a:pos x="2803" y="296"/>
                  </a:cxn>
                  <a:cxn ang="0">
                    <a:pos x="2684" y="225"/>
                  </a:cxn>
                  <a:cxn ang="0">
                    <a:pos x="2583" y="173"/>
                  </a:cxn>
                  <a:cxn ang="0">
                    <a:pos x="2479" y="128"/>
                  </a:cxn>
                  <a:cxn ang="0">
                    <a:pos x="2374" y="90"/>
                  </a:cxn>
                  <a:cxn ang="0">
                    <a:pos x="2268" y="59"/>
                  </a:cxn>
                  <a:cxn ang="0">
                    <a:pos x="2141" y="31"/>
                  </a:cxn>
                  <a:cxn ang="0">
                    <a:pos x="1934" y="4"/>
                  </a:cxn>
                  <a:cxn ang="0">
                    <a:pos x="1731" y="2"/>
                  </a:cxn>
                  <a:cxn ang="0">
                    <a:pos x="1524" y="23"/>
                  </a:cxn>
                  <a:cxn ang="0">
                    <a:pos x="1376" y="54"/>
                  </a:cxn>
                  <a:cxn ang="0">
                    <a:pos x="1270" y="83"/>
                  </a:cxn>
                  <a:cxn ang="0">
                    <a:pos x="1166" y="119"/>
                  </a:cxn>
                  <a:cxn ang="0">
                    <a:pos x="1062" y="164"/>
                  </a:cxn>
                  <a:cxn ang="0">
                    <a:pos x="959" y="214"/>
                  </a:cxn>
                  <a:cxn ang="0">
                    <a:pos x="859" y="271"/>
                  </a:cxn>
                  <a:cxn ang="0">
                    <a:pos x="670" y="406"/>
                  </a:cxn>
                  <a:cxn ang="0">
                    <a:pos x="497" y="565"/>
                  </a:cxn>
                  <a:cxn ang="0">
                    <a:pos x="347" y="745"/>
                  </a:cxn>
                  <a:cxn ang="0">
                    <a:pos x="246" y="900"/>
                  </a:cxn>
                  <a:cxn ang="0">
                    <a:pos x="191" y="1001"/>
                  </a:cxn>
                  <a:cxn ang="0">
                    <a:pos x="144" y="1104"/>
                  </a:cxn>
                  <a:cxn ang="0">
                    <a:pos x="102" y="1209"/>
                  </a:cxn>
                  <a:cxn ang="0">
                    <a:pos x="69" y="1314"/>
                  </a:cxn>
                  <a:cxn ang="0">
                    <a:pos x="42" y="1420"/>
                  </a:cxn>
                  <a:cxn ang="0">
                    <a:pos x="11" y="1609"/>
                  </a:cxn>
                  <a:cxn ang="0">
                    <a:pos x="0" y="1813"/>
                  </a:cxn>
                  <a:cxn ang="0">
                    <a:pos x="11" y="2017"/>
                  </a:cxn>
                  <a:cxn ang="0">
                    <a:pos x="42" y="2206"/>
                  </a:cxn>
                  <a:cxn ang="0">
                    <a:pos x="69" y="2312"/>
                  </a:cxn>
                  <a:cxn ang="0">
                    <a:pos x="102" y="2417"/>
                  </a:cxn>
                  <a:cxn ang="0">
                    <a:pos x="144" y="2522"/>
                  </a:cxn>
                  <a:cxn ang="0">
                    <a:pos x="191" y="2626"/>
                  </a:cxn>
                  <a:cxn ang="0">
                    <a:pos x="246" y="2726"/>
                  </a:cxn>
                  <a:cxn ang="0">
                    <a:pos x="347" y="2882"/>
                  </a:cxn>
                  <a:cxn ang="0">
                    <a:pos x="497" y="3061"/>
                  </a:cxn>
                  <a:cxn ang="0">
                    <a:pos x="670" y="3220"/>
                  </a:cxn>
                  <a:cxn ang="0">
                    <a:pos x="859" y="3355"/>
                  </a:cxn>
                  <a:cxn ang="0">
                    <a:pos x="959" y="3413"/>
                  </a:cxn>
                  <a:cxn ang="0">
                    <a:pos x="1062" y="3463"/>
                  </a:cxn>
                  <a:cxn ang="0">
                    <a:pos x="1166" y="3506"/>
                  </a:cxn>
                  <a:cxn ang="0">
                    <a:pos x="1270" y="3543"/>
                  </a:cxn>
                  <a:cxn ang="0">
                    <a:pos x="1376" y="3573"/>
                  </a:cxn>
                  <a:cxn ang="0">
                    <a:pos x="1566" y="3609"/>
                  </a:cxn>
                  <a:cxn ang="0">
                    <a:pos x="1771" y="3625"/>
                  </a:cxn>
                </a:cxnLst>
                <a:rect l="0" t="0" r="r" b="b"/>
                <a:pathLst>
                  <a:path w="3625" h="3625">
                    <a:moveTo>
                      <a:pt x="3625" y="1813"/>
                    </a:moveTo>
                    <a:lnTo>
                      <a:pt x="3624" y="1773"/>
                    </a:lnTo>
                    <a:lnTo>
                      <a:pt x="3623" y="1733"/>
                    </a:lnTo>
                    <a:lnTo>
                      <a:pt x="3621" y="1691"/>
                    </a:lnTo>
                    <a:lnTo>
                      <a:pt x="3617" y="1650"/>
                    </a:lnTo>
                    <a:lnTo>
                      <a:pt x="3613" y="1609"/>
                    </a:lnTo>
                    <a:lnTo>
                      <a:pt x="3607" y="1567"/>
                    </a:lnTo>
                    <a:lnTo>
                      <a:pt x="3601" y="1525"/>
                    </a:lnTo>
                    <a:lnTo>
                      <a:pt x="3594" y="1484"/>
                    </a:lnTo>
                    <a:lnTo>
                      <a:pt x="3585" y="1441"/>
                    </a:lnTo>
                    <a:lnTo>
                      <a:pt x="3581" y="1420"/>
                    </a:lnTo>
                    <a:lnTo>
                      <a:pt x="3576" y="1399"/>
                    </a:lnTo>
                    <a:lnTo>
                      <a:pt x="3571" y="1378"/>
                    </a:lnTo>
                    <a:lnTo>
                      <a:pt x="3566" y="1357"/>
                    </a:lnTo>
                    <a:lnTo>
                      <a:pt x="3560" y="1336"/>
                    </a:lnTo>
                    <a:lnTo>
                      <a:pt x="3554" y="1314"/>
                    </a:lnTo>
                    <a:lnTo>
                      <a:pt x="3548" y="1293"/>
                    </a:lnTo>
                    <a:lnTo>
                      <a:pt x="3542" y="1272"/>
                    </a:lnTo>
                    <a:lnTo>
                      <a:pt x="3535" y="1251"/>
                    </a:lnTo>
                    <a:lnTo>
                      <a:pt x="3528" y="1230"/>
                    </a:lnTo>
                    <a:lnTo>
                      <a:pt x="3521" y="1209"/>
                    </a:lnTo>
                    <a:lnTo>
                      <a:pt x="3513" y="1187"/>
                    </a:lnTo>
                    <a:lnTo>
                      <a:pt x="3505" y="1167"/>
                    </a:lnTo>
                    <a:lnTo>
                      <a:pt x="3497" y="1146"/>
                    </a:lnTo>
                    <a:lnTo>
                      <a:pt x="3489" y="1125"/>
                    </a:lnTo>
                    <a:lnTo>
                      <a:pt x="3480" y="1104"/>
                    </a:lnTo>
                    <a:lnTo>
                      <a:pt x="3470" y="1084"/>
                    </a:lnTo>
                    <a:lnTo>
                      <a:pt x="3461" y="1062"/>
                    </a:lnTo>
                    <a:lnTo>
                      <a:pt x="3452" y="1042"/>
                    </a:lnTo>
                    <a:lnTo>
                      <a:pt x="3442" y="1021"/>
                    </a:lnTo>
                    <a:lnTo>
                      <a:pt x="3432" y="1001"/>
                    </a:lnTo>
                    <a:lnTo>
                      <a:pt x="3422" y="981"/>
                    </a:lnTo>
                    <a:lnTo>
                      <a:pt x="3411" y="961"/>
                    </a:lnTo>
                    <a:lnTo>
                      <a:pt x="3400" y="941"/>
                    </a:lnTo>
                    <a:lnTo>
                      <a:pt x="3389" y="920"/>
                    </a:lnTo>
                    <a:lnTo>
                      <a:pt x="3378" y="900"/>
                    </a:lnTo>
                    <a:lnTo>
                      <a:pt x="3366" y="880"/>
                    </a:lnTo>
                    <a:lnTo>
                      <a:pt x="3354" y="860"/>
                    </a:lnTo>
                    <a:lnTo>
                      <a:pt x="3328" y="822"/>
                    </a:lnTo>
                    <a:lnTo>
                      <a:pt x="3303" y="782"/>
                    </a:lnTo>
                    <a:lnTo>
                      <a:pt x="3276" y="745"/>
                    </a:lnTo>
                    <a:lnTo>
                      <a:pt x="3248" y="708"/>
                    </a:lnTo>
                    <a:lnTo>
                      <a:pt x="3218" y="670"/>
                    </a:lnTo>
                    <a:lnTo>
                      <a:pt x="3189" y="634"/>
                    </a:lnTo>
                    <a:lnTo>
                      <a:pt x="3158" y="600"/>
                    </a:lnTo>
                    <a:lnTo>
                      <a:pt x="3126" y="565"/>
                    </a:lnTo>
                    <a:lnTo>
                      <a:pt x="3094" y="531"/>
                    </a:lnTo>
                    <a:lnTo>
                      <a:pt x="3059" y="499"/>
                    </a:lnTo>
                    <a:lnTo>
                      <a:pt x="3025" y="467"/>
                    </a:lnTo>
                    <a:lnTo>
                      <a:pt x="2990" y="436"/>
                    </a:lnTo>
                    <a:lnTo>
                      <a:pt x="2954" y="406"/>
                    </a:lnTo>
                    <a:lnTo>
                      <a:pt x="2917" y="377"/>
                    </a:lnTo>
                    <a:lnTo>
                      <a:pt x="2880" y="349"/>
                    </a:lnTo>
                    <a:lnTo>
                      <a:pt x="2843" y="322"/>
                    </a:lnTo>
                    <a:lnTo>
                      <a:pt x="2803" y="296"/>
                    </a:lnTo>
                    <a:lnTo>
                      <a:pt x="2764" y="271"/>
                    </a:lnTo>
                    <a:lnTo>
                      <a:pt x="2745" y="259"/>
                    </a:lnTo>
                    <a:lnTo>
                      <a:pt x="2725" y="247"/>
                    </a:lnTo>
                    <a:lnTo>
                      <a:pt x="2705" y="236"/>
                    </a:lnTo>
                    <a:lnTo>
                      <a:pt x="2684" y="225"/>
                    </a:lnTo>
                    <a:lnTo>
                      <a:pt x="2664" y="214"/>
                    </a:lnTo>
                    <a:lnTo>
                      <a:pt x="2644" y="203"/>
                    </a:lnTo>
                    <a:lnTo>
                      <a:pt x="2624" y="193"/>
                    </a:lnTo>
                    <a:lnTo>
                      <a:pt x="2604" y="183"/>
                    </a:lnTo>
                    <a:lnTo>
                      <a:pt x="2583" y="173"/>
                    </a:lnTo>
                    <a:lnTo>
                      <a:pt x="2562" y="164"/>
                    </a:lnTo>
                    <a:lnTo>
                      <a:pt x="2541" y="153"/>
                    </a:lnTo>
                    <a:lnTo>
                      <a:pt x="2521" y="145"/>
                    </a:lnTo>
                    <a:lnTo>
                      <a:pt x="2500" y="136"/>
                    </a:lnTo>
                    <a:lnTo>
                      <a:pt x="2479" y="128"/>
                    </a:lnTo>
                    <a:lnTo>
                      <a:pt x="2458" y="119"/>
                    </a:lnTo>
                    <a:lnTo>
                      <a:pt x="2437" y="112"/>
                    </a:lnTo>
                    <a:lnTo>
                      <a:pt x="2416" y="104"/>
                    </a:lnTo>
                    <a:lnTo>
                      <a:pt x="2395" y="97"/>
                    </a:lnTo>
                    <a:lnTo>
                      <a:pt x="2374" y="90"/>
                    </a:lnTo>
                    <a:lnTo>
                      <a:pt x="2353" y="83"/>
                    </a:lnTo>
                    <a:lnTo>
                      <a:pt x="2332" y="77"/>
                    </a:lnTo>
                    <a:lnTo>
                      <a:pt x="2310" y="71"/>
                    </a:lnTo>
                    <a:lnTo>
                      <a:pt x="2289" y="65"/>
                    </a:lnTo>
                    <a:lnTo>
                      <a:pt x="2268" y="59"/>
                    </a:lnTo>
                    <a:lnTo>
                      <a:pt x="2247" y="54"/>
                    </a:lnTo>
                    <a:lnTo>
                      <a:pt x="2226" y="49"/>
                    </a:lnTo>
                    <a:lnTo>
                      <a:pt x="2205" y="44"/>
                    </a:lnTo>
                    <a:lnTo>
                      <a:pt x="2184" y="40"/>
                    </a:lnTo>
                    <a:lnTo>
                      <a:pt x="2141" y="31"/>
                    </a:lnTo>
                    <a:lnTo>
                      <a:pt x="2100" y="23"/>
                    </a:lnTo>
                    <a:lnTo>
                      <a:pt x="2058" y="17"/>
                    </a:lnTo>
                    <a:lnTo>
                      <a:pt x="2016" y="12"/>
                    </a:lnTo>
                    <a:lnTo>
                      <a:pt x="1975" y="8"/>
                    </a:lnTo>
                    <a:lnTo>
                      <a:pt x="1934" y="4"/>
                    </a:lnTo>
                    <a:lnTo>
                      <a:pt x="1892" y="2"/>
                    </a:lnTo>
                    <a:lnTo>
                      <a:pt x="1852" y="1"/>
                    </a:lnTo>
                    <a:lnTo>
                      <a:pt x="1812" y="0"/>
                    </a:lnTo>
                    <a:lnTo>
                      <a:pt x="1771" y="1"/>
                    </a:lnTo>
                    <a:lnTo>
                      <a:pt x="1731" y="2"/>
                    </a:lnTo>
                    <a:lnTo>
                      <a:pt x="1690" y="4"/>
                    </a:lnTo>
                    <a:lnTo>
                      <a:pt x="1649" y="8"/>
                    </a:lnTo>
                    <a:lnTo>
                      <a:pt x="1607" y="12"/>
                    </a:lnTo>
                    <a:lnTo>
                      <a:pt x="1566" y="17"/>
                    </a:lnTo>
                    <a:lnTo>
                      <a:pt x="1524" y="23"/>
                    </a:lnTo>
                    <a:lnTo>
                      <a:pt x="1482" y="31"/>
                    </a:lnTo>
                    <a:lnTo>
                      <a:pt x="1440" y="40"/>
                    </a:lnTo>
                    <a:lnTo>
                      <a:pt x="1419" y="44"/>
                    </a:lnTo>
                    <a:lnTo>
                      <a:pt x="1397" y="49"/>
                    </a:lnTo>
                    <a:lnTo>
                      <a:pt x="1376" y="54"/>
                    </a:lnTo>
                    <a:lnTo>
                      <a:pt x="1355" y="59"/>
                    </a:lnTo>
                    <a:lnTo>
                      <a:pt x="1334" y="65"/>
                    </a:lnTo>
                    <a:lnTo>
                      <a:pt x="1313" y="71"/>
                    </a:lnTo>
                    <a:lnTo>
                      <a:pt x="1292" y="77"/>
                    </a:lnTo>
                    <a:lnTo>
                      <a:pt x="1270" y="83"/>
                    </a:lnTo>
                    <a:lnTo>
                      <a:pt x="1249" y="90"/>
                    </a:lnTo>
                    <a:lnTo>
                      <a:pt x="1228" y="97"/>
                    </a:lnTo>
                    <a:lnTo>
                      <a:pt x="1208" y="104"/>
                    </a:lnTo>
                    <a:lnTo>
                      <a:pt x="1187" y="112"/>
                    </a:lnTo>
                    <a:lnTo>
                      <a:pt x="1166" y="119"/>
                    </a:lnTo>
                    <a:lnTo>
                      <a:pt x="1144" y="128"/>
                    </a:lnTo>
                    <a:lnTo>
                      <a:pt x="1123" y="136"/>
                    </a:lnTo>
                    <a:lnTo>
                      <a:pt x="1103" y="145"/>
                    </a:lnTo>
                    <a:lnTo>
                      <a:pt x="1082" y="153"/>
                    </a:lnTo>
                    <a:lnTo>
                      <a:pt x="1062" y="164"/>
                    </a:lnTo>
                    <a:lnTo>
                      <a:pt x="1041" y="173"/>
                    </a:lnTo>
                    <a:lnTo>
                      <a:pt x="1021" y="183"/>
                    </a:lnTo>
                    <a:lnTo>
                      <a:pt x="999" y="193"/>
                    </a:lnTo>
                    <a:lnTo>
                      <a:pt x="979" y="203"/>
                    </a:lnTo>
                    <a:lnTo>
                      <a:pt x="959" y="214"/>
                    </a:lnTo>
                    <a:lnTo>
                      <a:pt x="939" y="225"/>
                    </a:lnTo>
                    <a:lnTo>
                      <a:pt x="919" y="236"/>
                    </a:lnTo>
                    <a:lnTo>
                      <a:pt x="899" y="247"/>
                    </a:lnTo>
                    <a:lnTo>
                      <a:pt x="878" y="259"/>
                    </a:lnTo>
                    <a:lnTo>
                      <a:pt x="859" y="271"/>
                    </a:lnTo>
                    <a:lnTo>
                      <a:pt x="820" y="296"/>
                    </a:lnTo>
                    <a:lnTo>
                      <a:pt x="782" y="322"/>
                    </a:lnTo>
                    <a:lnTo>
                      <a:pt x="743" y="349"/>
                    </a:lnTo>
                    <a:lnTo>
                      <a:pt x="706" y="377"/>
                    </a:lnTo>
                    <a:lnTo>
                      <a:pt x="670" y="406"/>
                    </a:lnTo>
                    <a:lnTo>
                      <a:pt x="634" y="436"/>
                    </a:lnTo>
                    <a:lnTo>
                      <a:pt x="598" y="467"/>
                    </a:lnTo>
                    <a:lnTo>
                      <a:pt x="564" y="499"/>
                    </a:lnTo>
                    <a:lnTo>
                      <a:pt x="530" y="531"/>
                    </a:lnTo>
                    <a:lnTo>
                      <a:pt x="497" y="565"/>
                    </a:lnTo>
                    <a:lnTo>
                      <a:pt x="465" y="600"/>
                    </a:lnTo>
                    <a:lnTo>
                      <a:pt x="435" y="634"/>
                    </a:lnTo>
                    <a:lnTo>
                      <a:pt x="405" y="670"/>
                    </a:lnTo>
                    <a:lnTo>
                      <a:pt x="376" y="708"/>
                    </a:lnTo>
                    <a:lnTo>
                      <a:pt x="347" y="745"/>
                    </a:lnTo>
                    <a:lnTo>
                      <a:pt x="321" y="782"/>
                    </a:lnTo>
                    <a:lnTo>
                      <a:pt x="295" y="822"/>
                    </a:lnTo>
                    <a:lnTo>
                      <a:pt x="270" y="860"/>
                    </a:lnTo>
                    <a:lnTo>
                      <a:pt x="258" y="880"/>
                    </a:lnTo>
                    <a:lnTo>
                      <a:pt x="246" y="900"/>
                    </a:lnTo>
                    <a:lnTo>
                      <a:pt x="234" y="920"/>
                    </a:lnTo>
                    <a:lnTo>
                      <a:pt x="223" y="941"/>
                    </a:lnTo>
                    <a:lnTo>
                      <a:pt x="212" y="961"/>
                    </a:lnTo>
                    <a:lnTo>
                      <a:pt x="202" y="981"/>
                    </a:lnTo>
                    <a:lnTo>
                      <a:pt x="191" y="1001"/>
                    </a:lnTo>
                    <a:lnTo>
                      <a:pt x="181" y="1021"/>
                    </a:lnTo>
                    <a:lnTo>
                      <a:pt x="171" y="1042"/>
                    </a:lnTo>
                    <a:lnTo>
                      <a:pt x="162" y="1062"/>
                    </a:lnTo>
                    <a:lnTo>
                      <a:pt x="153" y="1084"/>
                    </a:lnTo>
                    <a:lnTo>
                      <a:pt x="144" y="1104"/>
                    </a:lnTo>
                    <a:lnTo>
                      <a:pt x="135" y="1125"/>
                    </a:lnTo>
                    <a:lnTo>
                      <a:pt x="127" y="1146"/>
                    </a:lnTo>
                    <a:lnTo>
                      <a:pt x="119" y="1167"/>
                    </a:lnTo>
                    <a:lnTo>
                      <a:pt x="111" y="1187"/>
                    </a:lnTo>
                    <a:lnTo>
                      <a:pt x="102" y="1209"/>
                    </a:lnTo>
                    <a:lnTo>
                      <a:pt x="95" y="1230"/>
                    </a:lnTo>
                    <a:lnTo>
                      <a:pt x="88" y="1251"/>
                    </a:lnTo>
                    <a:lnTo>
                      <a:pt x="82" y="1272"/>
                    </a:lnTo>
                    <a:lnTo>
                      <a:pt x="75" y="1293"/>
                    </a:lnTo>
                    <a:lnTo>
                      <a:pt x="69" y="1314"/>
                    </a:lnTo>
                    <a:lnTo>
                      <a:pt x="63" y="1336"/>
                    </a:lnTo>
                    <a:lnTo>
                      <a:pt x="58" y="1357"/>
                    </a:lnTo>
                    <a:lnTo>
                      <a:pt x="52" y="1378"/>
                    </a:lnTo>
                    <a:lnTo>
                      <a:pt x="47" y="1399"/>
                    </a:lnTo>
                    <a:lnTo>
                      <a:pt x="42" y="1420"/>
                    </a:lnTo>
                    <a:lnTo>
                      <a:pt x="38" y="1441"/>
                    </a:lnTo>
                    <a:lnTo>
                      <a:pt x="30" y="1484"/>
                    </a:lnTo>
                    <a:lnTo>
                      <a:pt x="22" y="1525"/>
                    </a:lnTo>
                    <a:lnTo>
                      <a:pt x="16" y="1567"/>
                    </a:lnTo>
                    <a:lnTo>
                      <a:pt x="11" y="1609"/>
                    </a:lnTo>
                    <a:lnTo>
                      <a:pt x="7" y="1650"/>
                    </a:lnTo>
                    <a:lnTo>
                      <a:pt x="4" y="1691"/>
                    </a:lnTo>
                    <a:lnTo>
                      <a:pt x="1" y="1733"/>
                    </a:lnTo>
                    <a:lnTo>
                      <a:pt x="0" y="1773"/>
                    </a:lnTo>
                    <a:lnTo>
                      <a:pt x="0" y="1813"/>
                    </a:lnTo>
                    <a:lnTo>
                      <a:pt x="0" y="1854"/>
                    </a:lnTo>
                    <a:lnTo>
                      <a:pt x="1" y="1894"/>
                    </a:lnTo>
                    <a:lnTo>
                      <a:pt x="4" y="1935"/>
                    </a:lnTo>
                    <a:lnTo>
                      <a:pt x="7" y="1976"/>
                    </a:lnTo>
                    <a:lnTo>
                      <a:pt x="11" y="2017"/>
                    </a:lnTo>
                    <a:lnTo>
                      <a:pt x="16" y="2059"/>
                    </a:lnTo>
                    <a:lnTo>
                      <a:pt x="22" y="2100"/>
                    </a:lnTo>
                    <a:lnTo>
                      <a:pt x="30" y="2143"/>
                    </a:lnTo>
                    <a:lnTo>
                      <a:pt x="38" y="2185"/>
                    </a:lnTo>
                    <a:lnTo>
                      <a:pt x="42" y="2206"/>
                    </a:lnTo>
                    <a:lnTo>
                      <a:pt x="47" y="2227"/>
                    </a:lnTo>
                    <a:lnTo>
                      <a:pt x="52" y="2249"/>
                    </a:lnTo>
                    <a:lnTo>
                      <a:pt x="58" y="2270"/>
                    </a:lnTo>
                    <a:lnTo>
                      <a:pt x="63" y="2291"/>
                    </a:lnTo>
                    <a:lnTo>
                      <a:pt x="69" y="2312"/>
                    </a:lnTo>
                    <a:lnTo>
                      <a:pt x="75" y="2333"/>
                    </a:lnTo>
                    <a:lnTo>
                      <a:pt x="82" y="2354"/>
                    </a:lnTo>
                    <a:lnTo>
                      <a:pt x="88" y="2376"/>
                    </a:lnTo>
                    <a:lnTo>
                      <a:pt x="95" y="2396"/>
                    </a:lnTo>
                    <a:lnTo>
                      <a:pt x="102" y="2417"/>
                    </a:lnTo>
                    <a:lnTo>
                      <a:pt x="111" y="2438"/>
                    </a:lnTo>
                    <a:lnTo>
                      <a:pt x="119" y="2459"/>
                    </a:lnTo>
                    <a:lnTo>
                      <a:pt x="127" y="2480"/>
                    </a:lnTo>
                    <a:lnTo>
                      <a:pt x="135" y="2502"/>
                    </a:lnTo>
                    <a:lnTo>
                      <a:pt x="144" y="2522"/>
                    </a:lnTo>
                    <a:lnTo>
                      <a:pt x="153" y="2543"/>
                    </a:lnTo>
                    <a:lnTo>
                      <a:pt x="162" y="2563"/>
                    </a:lnTo>
                    <a:lnTo>
                      <a:pt x="171" y="2584"/>
                    </a:lnTo>
                    <a:lnTo>
                      <a:pt x="181" y="2604"/>
                    </a:lnTo>
                    <a:lnTo>
                      <a:pt x="191" y="2626"/>
                    </a:lnTo>
                    <a:lnTo>
                      <a:pt x="202" y="2646"/>
                    </a:lnTo>
                    <a:lnTo>
                      <a:pt x="212" y="2666"/>
                    </a:lnTo>
                    <a:lnTo>
                      <a:pt x="223" y="2686"/>
                    </a:lnTo>
                    <a:lnTo>
                      <a:pt x="234" y="2706"/>
                    </a:lnTo>
                    <a:lnTo>
                      <a:pt x="246" y="2726"/>
                    </a:lnTo>
                    <a:lnTo>
                      <a:pt x="258" y="2745"/>
                    </a:lnTo>
                    <a:lnTo>
                      <a:pt x="270" y="2766"/>
                    </a:lnTo>
                    <a:lnTo>
                      <a:pt x="295" y="2805"/>
                    </a:lnTo>
                    <a:lnTo>
                      <a:pt x="321" y="2843"/>
                    </a:lnTo>
                    <a:lnTo>
                      <a:pt x="347" y="2882"/>
                    </a:lnTo>
                    <a:lnTo>
                      <a:pt x="376" y="2919"/>
                    </a:lnTo>
                    <a:lnTo>
                      <a:pt x="405" y="2955"/>
                    </a:lnTo>
                    <a:lnTo>
                      <a:pt x="435" y="2991"/>
                    </a:lnTo>
                    <a:lnTo>
                      <a:pt x="465" y="3027"/>
                    </a:lnTo>
                    <a:lnTo>
                      <a:pt x="497" y="3061"/>
                    </a:lnTo>
                    <a:lnTo>
                      <a:pt x="530" y="3094"/>
                    </a:lnTo>
                    <a:lnTo>
                      <a:pt x="564" y="3127"/>
                    </a:lnTo>
                    <a:lnTo>
                      <a:pt x="598" y="3160"/>
                    </a:lnTo>
                    <a:lnTo>
                      <a:pt x="634" y="3190"/>
                    </a:lnTo>
                    <a:lnTo>
                      <a:pt x="670" y="3220"/>
                    </a:lnTo>
                    <a:lnTo>
                      <a:pt x="706" y="3249"/>
                    </a:lnTo>
                    <a:lnTo>
                      <a:pt x="743" y="3278"/>
                    </a:lnTo>
                    <a:lnTo>
                      <a:pt x="782" y="3304"/>
                    </a:lnTo>
                    <a:lnTo>
                      <a:pt x="820" y="3330"/>
                    </a:lnTo>
                    <a:lnTo>
                      <a:pt x="859" y="3355"/>
                    </a:lnTo>
                    <a:lnTo>
                      <a:pt x="878" y="3367"/>
                    </a:lnTo>
                    <a:lnTo>
                      <a:pt x="899" y="3378"/>
                    </a:lnTo>
                    <a:lnTo>
                      <a:pt x="919" y="3390"/>
                    </a:lnTo>
                    <a:lnTo>
                      <a:pt x="939" y="3402"/>
                    </a:lnTo>
                    <a:lnTo>
                      <a:pt x="959" y="3413"/>
                    </a:lnTo>
                    <a:lnTo>
                      <a:pt x="979" y="3423"/>
                    </a:lnTo>
                    <a:lnTo>
                      <a:pt x="999" y="3434"/>
                    </a:lnTo>
                    <a:lnTo>
                      <a:pt x="1021" y="3444"/>
                    </a:lnTo>
                    <a:lnTo>
                      <a:pt x="1041" y="3453"/>
                    </a:lnTo>
                    <a:lnTo>
                      <a:pt x="1062" y="3463"/>
                    </a:lnTo>
                    <a:lnTo>
                      <a:pt x="1082" y="3472"/>
                    </a:lnTo>
                    <a:lnTo>
                      <a:pt x="1103" y="3481"/>
                    </a:lnTo>
                    <a:lnTo>
                      <a:pt x="1123" y="3490"/>
                    </a:lnTo>
                    <a:lnTo>
                      <a:pt x="1144" y="3498"/>
                    </a:lnTo>
                    <a:lnTo>
                      <a:pt x="1166" y="3506"/>
                    </a:lnTo>
                    <a:lnTo>
                      <a:pt x="1187" y="3514"/>
                    </a:lnTo>
                    <a:lnTo>
                      <a:pt x="1208" y="3521"/>
                    </a:lnTo>
                    <a:lnTo>
                      <a:pt x="1228" y="3530"/>
                    </a:lnTo>
                    <a:lnTo>
                      <a:pt x="1249" y="3537"/>
                    </a:lnTo>
                    <a:lnTo>
                      <a:pt x="1270" y="3543"/>
                    </a:lnTo>
                    <a:lnTo>
                      <a:pt x="1292" y="3550"/>
                    </a:lnTo>
                    <a:lnTo>
                      <a:pt x="1313" y="3556"/>
                    </a:lnTo>
                    <a:lnTo>
                      <a:pt x="1334" y="3562"/>
                    </a:lnTo>
                    <a:lnTo>
                      <a:pt x="1355" y="3567"/>
                    </a:lnTo>
                    <a:lnTo>
                      <a:pt x="1376" y="3573"/>
                    </a:lnTo>
                    <a:lnTo>
                      <a:pt x="1397" y="3578"/>
                    </a:lnTo>
                    <a:lnTo>
                      <a:pt x="1440" y="3587"/>
                    </a:lnTo>
                    <a:lnTo>
                      <a:pt x="1482" y="3595"/>
                    </a:lnTo>
                    <a:lnTo>
                      <a:pt x="1524" y="3602"/>
                    </a:lnTo>
                    <a:lnTo>
                      <a:pt x="1566" y="3609"/>
                    </a:lnTo>
                    <a:lnTo>
                      <a:pt x="1607" y="3614"/>
                    </a:lnTo>
                    <a:lnTo>
                      <a:pt x="1649" y="3618"/>
                    </a:lnTo>
                    <a:lnTo>
                      <a:pt x="1690" y="3621"/>
                    </a:lnTo>
                    <a:lnTo>
                      <a:pt x="1731" y="3623"/>
                    </a:lnTo>
                    <a:lnTo>
                      <a:pt x="1771" y="3625"/>
                    </a:lnTo>
                    <a:lnTo>
                      <a:pt x="1812" y="3625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48" name="Freeform 470"/>
              <p:cNvSpPr>
                <a:spLocks/>
              </p:cNvSpPr>
              <p:nvPr/>
            </p:nvSpPr>
            <p:spPr bwMode="auto">
              <a:xfrm>
                <a:off x="2655888" y="2195513"/>
                <a:ext cx="1644650" cy="1646238"/>
              </a:xfrm>
              <a:custGeom>
                <a:avLst/>
                <a:gdLst/>
                <a:ahLst/>
                <a:cxnLst>
                  <a:cxn ang="0">
                    <a:pos x="2236" y="4141"/>
                  </a:cxn>
                  <a:cxn ang="0">
                    <a:pos x="2426" y="4116"/>
                  </a:cxn>
                  <a:cxn ang="0">
                    <a:pos x="2619" y="4074"/>
                  </a:cxn>
                  <a:cxn ang="0">
                    <a:pos x="2812" y="4011"/>
                  </a:cxn>
                  <a:cxn ang="0">
                    <a:pos x="3002" y="3927"/>
                  </a:cxn>
                  <a:cxn ang="0">
                    <a:pos x="3185" y="3823"/>
                  </a:cxn>
                  <a:cxn ang="0">
                    <a:pos x="3359" y="3700"/>
                  </a:cxn>
                  <a:cxn ang="0">
                    <a:pos x="3539" y="3540"/>
                  </a:cxn>
                  <a:cxn ang="0">
                    <a:pos x="3699" y="3360"/>
                  </a:cxn>
                  <a:cxn ang="0">
                    <a:pos x="3823" y="3186"/>
                  </a:cxn>
                  <a:cxn ang="0">
                    <a:pos x="3927" y="3003"/>
                  </a:cxn>
                  <a:cxn ang="0">
                    <a:pos x="4010" y="2812"/>
                  </a:cxn>
                  <a:cxn ang="0">
                    <a:pos x="4073" y="2620"/>
                  </a:cxn>
                  <a:cxn ang="0">
                    <a:pos x="4116" y="2426"/>
                  </a:cxn>
                  <a:cxn ang="0">
                    <a:pos x="4140" y="2236"/>
                  </a:cxn>
                  <a:cxn ang="0">
                    <a:pos x="4147" y="2051"/>
                  </a:cxn>
                  <a:cxn ang="0">
                    <a:pos x="4136" y="1863"/>
                  </a:cxn>
                  <a:cxn ang="0">
                    <a:pos x="4107" y="1673"/>
                  </a:cxn>
                  <a:cxn ang="0">
                    <a:pos x="4059" y="1479"/>
                  </a:cxn>
                  <a:cxn ang="0">
                    <a:pos x="3991" y="1287"/>
                  </a:cxn>
                  <a:cxn ang="0">
                    <a:pos x="3903" y="1098"/>
                  </a:cxn>
                  <a:cxn ang="0">
                    <a:pos x="3794" y="917"/>
                  </a:cxn>
                  <a:cxn ang="0">
                    <a:pos x="3666" y="745"/>
                  </a:cxn>
                  <a:cxn ang="0">
                    <a:pos x="3481" y="551"/>
                  </a:cxn>
                  <a:cxn ang="0">
                    <a:pos x="3316" y="414"/>
                  </a:cxn>
                  <a:cxn ang="0">
                    <a:pos x="3140" y="296"/>
                  </a:cxn>
                  <a:cxn ang="0">
                    <a:pos x="2954" y="197"/>
                  </a:cxn>
                  <a:cxn ang="0">
                    <a:pos x="2764" y="119"/>
                  </a:cxn>
                  <a:cxn ang="0">
                    <a:pos x="2570" y="60"/>
                  </a:cxn>
                  <a:cxn ang="0">
                    <a:pos x="2378" y="23"/>
                  </a:cxn>
                  <a:cxn ang="0">
                    <a:pos x="2189" y="3"/>
                  </a:cxn>
                  <a:cxn ang="0">
                    <a:pos x="2003" y="1"/>
                  </a:cxn>
                  <a:cxn ang="0">
                    <a:pos x="1816" y="16"/>
                  </a:cxn>
                  <a:cxn ang="0">
                    <a:pos x="1623" y="49"/>
                  </a:cxn>
                  <a:cxn ang="0">
                    <a:pos x="1430" y="103"/>
                  </a:cxn>
                  <a:cxn ang="0">
                    <a:pos x="1238" y="175"/>
                  </a:cxn>
                  <a:cxn ang="0">
                    <a:pos x="1051" y="269"/>
                  </a:cxn>
                  <a:cxn ang="0">
                    <a:pos x="872" y="383"/>
                  </a:cxn>
                  <a:cxn ang="0">
                    <a:pos x="704" y="516"/>
                  </a:cxn>
                  <a:cxn ang="0">
                    <a:pos x="515" y="705"/>
                  </a:cxn>
                  <a:cxn ang="0">
                    <a:pos x="383" y="872"/>
                  </a:cxn>
                  <a:cxn ang="0">
                    <a:pos x="269" y="1052"/>
                  </a:cxn>
                  <a:cxn ang="0">
                    <a:pos x="175" y="1238"/>
                  </a:cxn>
                  <a:cxn ang="0">
                    <a:pos x="101" y="1431"/>
                  </a:cxn>
                  <a:cxn ang="0">
                    <a:pos x="48" y="1624"/>
                  </a:cxn>
                  <a:cxn ang="0">
                    <a:pos x="15" y="1816"/>
                  </a:cxn>
                  <a:cxn ang="0">
                    <a:pos x="1" y="2004"/>
                  </a:cxn>
                  <a:cxn ang="0">
                    <a:pos x="3" y="2190"/>
                  </a:cxn>
                  <a:cxn ang="0">
                    <a:pos x="22" y="2379"/>
                  </a:cxn>
                  <a:cxn ang="0">
                    <a:pos x="60" y="2572"/>
                  </a:cxn>
                  <a:cxn ang="0">
                    <a:pos x="118" y="2765"/>
                  </a:cxn>
                  <a:cxn ang="0">
                    <a:pos x="196" y="2956"/>
                  </a:cxn>
                  <a:cxn ang="0">
                    <a:pos x="295" y="3141"/>
                  </a:cxn>
                  <a:cxn ang="0">
                    <a:pos x="414" y="3317"/>
                  </a:cxn>
                  <a:cxn ang="0">
                    <a:pos x="551" y="3482"/>
                  </a:cxn>
                  <a:cxn ang="0">
                    <a:pos x="745" y="3666"/>
                  </a:cxn>
                  <a:cxn ang="0">
                    <a:pos x="916" y="3794"/>
                  </a:cxn>
                  <a:cxn ang="0">
                    <a:pos x="1097" y="3903"/>
                  </a:cxn>
                  <a:cxn ang="0">
                    <a:pos x="1286" y="3992"/>
                  </a:cxn>
                  <a:cxn ang="0">
                    <a:pos x="1478" y="4060"/>
                  </a:cxn>
                  <a:cxn ang="0">
                    <a:pos x="1672" y="4107"/>
                  </a:cxn>
                  <a:cxn ang="0">
                    <a:pos x="1863" y="4137"/>
                  </a:cxn>
                  <a:cxn ang="0">
                    <a:pos x="2049" y="4147"/>
                  </a:cxn>
                </a:cxnLst>
                <a:rect l="0" t="0" r="r" b="b"/>
                <a:pathLst>
                  <a:path w="4147" h="4147">
                    <a:moveTo>
                      <a:pt x="2073" y="4147"/>
                    </a:moveTo>
                    <a:lnTo>
                      <a:pt x="2096" y="4147"/>
                    </a:lnTo>
                    <a:lnTo>
                      <a:pt x="2119" y="4147"/>
                    </a:lnTo>
                    <a:lnTo>
                      <a:pt x="2142" y="4146"/>
                    </a:lnTo>
                    <a:lnTo>
                      <a:pt x="2165" y="4145"/>
                    </a:lnTo>
                    <a:lnTo>
                      <a:pt x="2189" y="4144"/>
                    </a:lnTo>
                    <a:lnTo>
                      <a:pt x="2212" y="4143"/>
                    </a:lnTo>
                    <a:lnTo>
                      <a:pt x="2236" y="4141"/>
                    </a:lnTo>
                    <a:lnTo>
                      <a:pt x="2259" y="4139"/>
                    </a:lnTo>
                    <a:lnTo>
                      <a:pt x="2282" y="4137"/>
                    </a:lnTo>
                    <a:lnTo>
                      <a:pt x="2306" y="4134"/>
                    </a:lnTo>
                    <a:lnTo>
                      <a:pt x="2331" y="4131"/>
                    </a:lnTo>
                    <a:lnTo>
                      <a:pt x="2354" y="4128"/>
                    </a:lnTo>
                    <a:lnTo>
                      <a:pt x="2378" y="4125"/>
                    </a:lnTo>
                    <a:lnTo>
                      <a:pt x="2402" y="4121"/>
                    </a:lnTo>
                    <a:lnTo>
                      <a:pt x="2426" y="4116"/>
                    </a:lnTo>
                    <a:lnTo>
                      <a:pt x="2451" y="4112"/>
                    </a:lnTo>
                    <a:lnTo>
                      <a:pt x="2474" y="4107"/>
                    </a:lnTo>
                    <a:lnTo>
                      <a:pt x="2498" y="4103"/>
                    </a:lnTo>
                    <a:lnTo>
                      <a:pt x="2522" y="4097"/>
                    </a:lnTo>
                    <a:lnTo>
                      <a:pt x="2546" y="4092"/>
                    </a:lnTo>
                    <a:lnTo>
                      <a:pt x="2570" y="4086"/>
                    </a:lnTo>
                    <a:lnTo>
                      <a:pt x="2595" y="4080"/>
                    </a:lnTo>
                    <a:lnTo>
                      <a:pt x="2619" y="4074"/>
                    </a:lnTo>
                    <a:lnTo>
                      <a:pt x="2643" y="4067"/>
                    </a:lnTo>
                    <a:lnTo>
                      <a:pt x="2667" y="4060"/>
                    </a:lnTo>
                    <a:lnTo>
                      <a:pt x="2691" y="4053"/>
                    </a:lnTo>
                    <a:lnTo>
                      <a:pt x="2716" y="4045"/>
                    </a:lnTo>
                    <a:lnTo>
                      <a:pt x="2740" y="4037"/>
                    </a:lnTo>
                    <a:lnTo>
                      <a:pt x="2764" y="4029"/>
                    </a:lnTo>
                    <a:lnTo>
                      <a:pt x="2788" y="4020"/>
                    </a:lnTo>
                    <a:lnTo>
                      <a:pt x="2812" y="4011"/>
                    </a:lnTo>
                    <a:lnTo>
                      <a:pt x="2836" y="4002"/>
                    </a:lnTo>
                    <a:lnTo>
                      <a:pt x="2860" y="3992"/>
                    </a:lnTo>
                    <a:lnTo>
                      <a:pt x="2884" y="3982"/>
                    </a:lnTo>
                    <a:lnTo>
                      <a:pt x="2907" y="3971"/>
                    </a:lnTo>
                    <a:lnTo>
                      <a:pt x="2931" y="3961"/>
                    </a:lnTo>
                    <a:lnTo>
                      <a:pt x="2954" y="3950"/>
                    </a:lnTo>
                    <a:lnTo>
                      <a:pt x="2979" y="3939"/>
                    </a:lnTo>
                    <a:lnTo>
                      <a:pt x="3002" y="3927"/>
                    </a:lnTo>
                    <a:lnTo>
                      <a:pt x="3025" y="3916"/>
                    </a:lnTo>
                    <a:lnTo>
                      <a:pt x="3048" y="3903"/>
                    </a:lnTo>
                    <a:lnTo>
                      <a:pt x="3071" y="3891"/>
                    </a:lnTo>
                    <a:lnTo>
                      <a:pt x="3095" y="3878"/>
                    </a:lnTo>
                    <a:lnTo>
                      <a:pt x="3118" y="3865"/>
                    </a:lnTo>
                    <a:lnTo>
                      <a:pt x="3140" y="3851"/>
                    </a:lnTo>
                    <a:lnTo>
                      <a:pt x="3163" y="3837"/>
                    </a:lnTo>
                    <a:lnTo>
                      <a:pt x="3185" y="3823"/>
                    </a:lnTo>
                    <a:lnTo>
                      <a:pt x="3207" y="3809"/>
                    </a:lnTo>
                    <a:lnTo>
                      <a:pt x="3230" y="3794"/>
                    </a:lnTo>
                    <a:lnTo>
                      <a:pt x="3252" y="3780"/>
                    </a:lnTo>
                    <a:lnTo>
                      <a:pt x="3273" y="3764"/>
                    </a:lnTo>
                    <a:lnTo>
                      <a:pt x="3295" y="3749"/>
                    </a:lnTo>
                    <a:lnTo>
                      <a:pt x="3316" y="3733"/>
                    </a:lnTo>
                    <a:lnTo>
                      <a:pt x="3337" y="3716"/>
                    </a:lnTo>
                    <a:lnTo>
                      <a:pt x="3359" y="3700"/>
                    </a:lnTo>
                    <a:lnTo>
                      <a:pt x="3380" y="3683"/>
                    </a:lnTo>
                    <a:lnTo>
                      <a:pt x="3401" y="3666"/>
                    </a:lnTo>
                    <a:lnTo>
                      <a:pt x="3421" y="3649"/>
                    </a:lnTo>
                    <a:lnTo>
                      <a:pt x="3441" y="3632"/>
                    </a:lnTo>
                    <a:lnTo>
                      <a:pt x="3461" y="3614"/>
                    </a:lnTo>
                    <a:lnTo>
                      <a:pt x="3481" y="3595"/>
                    </a:lnTo>
                    <a:lnTo>
                      <a:pt x="3501" y="3577"/>
                    </a:lnTo>
                    <a:lnTo>
                      <a:pt x="3539" y="3540"/>
                    </a:lnTo>
                    <a:lnTo>
                      <a:pt x="3576" y="3502"/>
                    </a:lnTo>
                    <a:lnTo>
                      <a:pt x="3594" y="3482"/>
                    </a:lnTo>
                    <a:lnTo>
                      <a:pt x="3613" y="3462"/>
                    </a:lnTo>
                    <a:lnTo>
                      <a:pt x="3631" y="3442"/>
                    </a:lnTo>
                    <a:lnTo>
                      <a:pt x="3648" y="3422"/>
                    </a:lnTo>
                    <a:lnTo>
                      <a:pt x="3666" y="3401"/>
                    </a:lnTo>
                    <a:lnTo>
                      <a:pt x="3683" y="3381"/>
                    </a:lnTo>
                    <a:lnTo>
                      <a:pt x="3699" y="3360"/>
                    </a:lnTo>
                    <a:lnTo>
                      <a:pt x="3715" y="3338"/>
                    </a:lnTo>
                    <a:lnTo>
                      <a:pt x="3731" y="3317"/>
                    </a:lnTo>
                    <a:lnTo>
                      <a:pt x="3748" y="3296"/>
                    </a:lnTo>
                    <a:lnTo>
                      <a:pt x="3764" y="3274"/>
                    </a:lnTo>
                    <a:lnTo>
                      <a:pt x="3779" y="3253"/>
                    </a:lnTo>
                    <a:lnTo>
                      <a:pt x="3794" y="3231"/>
                    </a:lnTo>
                    <a:lnTo>
                      <a:pt x="3808" y="3208"/>
                    </a:lnTo>
                    <a:lnTo>
                      <a:pt x="3823" y="3186"/>
                    </a:lnTo>
                    <a:lnTo>
                      <a:pt x="3837" y="3163"/>
                    </a:lnTo>
                    <a:lnTo>
                      <a:pt x="3850" y="3141"/>
                    </a:lnTo>
                    <a:lnTo>
                      <a:pt x="3864" y="3118"/>
                    </a:lnTo>
                    <a:lnTo>
                      <a:pt x="3878" y="3096"/>
                    </a:lnTo>
                    <a:lnTo>
                      <a:pt x="3890" y="3072"/>
                    </a:lnTo>
                    <a:lnTo>
                      <a:pt x="3903" y="3049"/>
                    </a:lnTo>
                    <a:lnTo>
                      <a:pt x="3915" y="3026"/>
                    </a:lnTo>
                    <a:lnTo>
                      <a:pt x="3927" y="3003"/>
                    </a:lnTo>
                    <a:lnTo>
                      <a:pt x="3938" y="2979"/>
                    </a:lnTo>
                    <a:lnTo>
                      <a:pt x="3949" y="2956"/>
                    </a:lnTo>
                    <a:lnTo>
                      <a:pt x="3960" y="2932"/>
                    </a:lnTo>
                    <a:lnTo>
                      <a:pt x="3971" y="2908"/>
                    </a:lnTo>
                    <a:lnTo>
                      <a:pt x="3981" y="2885"/>
                    </a:lnTo>
                    <a:lnTo>
                      <a:pt x="3991" y="2861"/>
                    </a:lnTo>
                    <a:lnTo>
                      <a:pt x="4001" y="2837"/>
                    </a:lnTo>
                    <a:lnTo>
                      <a:pt x="4010" y="2812"/>
                    </a:lnTo>
                    <a:lnTo>
                      <a:pt x="4019" y="2789"/>
                    </a:lnTo>
                    <a:lnTo>
                      <a:pt x="4028" y="2765"/>
                    </a:lnTo>
                    <a:lnTo>
                      <a:pt x="4036" y="2741"/>
                    </a:lnTo>
                    <a:lnTo>
                      <a:pt x="4044" y="2717"/>
                    </a:lnTo>
                    <a:lnTo>
                      <a:pt x="4052" y="2692"/>
                    </a:lnTo>
                    <a:lnTo>
                      <a:pt x="4059" y="2668"/>
                    </a:lnTo>
                    <a:lnTo>
                      <a:pt x="4066" y="2644"/>
                    </a:lnTo>
                    <a:lnTo>
                      <a:pt x="4073" y="2620"/>
                    </a:lnTo>
                    <a:lnTo>
                      <a:pt x="4079" y="2596"/>
                    </a:lnTo>
                    <a:lnTo>
                      <a:pt x="4085" y="2572"/>
                    </a:lnTo>
                    <a:lnTo>
                      <a:pt x="4091" y="2547"/>
                    </a:lnTo>
                    <a:lnTo>
                      <a:pt x="4097" y="2523"/>
                    </a:lnTo>
                    <a:lnTo>
                      <a:pt x="4102" y="2499"/>
                    </a:lnTo>
                    <a:lnTo>
                      <a:pt x="4107" y="2475"/>
                    </a:lnTo>
                    <a:lnTo>
                      <a:pt x="4111" y="2451"/>
                    </a:lnTo>
                    <a:lnTo>
                      <a:pt x="4116" y="2426"/>
                    </a:lnTo>
                    <a:lnTo>
                      <a:pt x="4120" y="2403"/>
                    </a:lnTo>
                    <a:lnTo>
                      <a:pt x="4123" y="2379"/>
                    </a:lnTo>
                    <a:lnTo>
                      <a:pt x="4127" y="2355"/>
                    </a:lnTo>
                    <a:lnTo>
                      <a:pt x="4131" y="2331"/>
                    </a:lnTo>
                    <a:lnTo>
                      <a:pt x="4134" y="2308"/>
                    </a:lnTo>
                    <a:lnTo>
                      <a:pt x="4136" y="2283"/>
                    </a:lnTo>
                    <a:lnTo>
                      <a:pt x="4138" y="2260"/>
                    </a:lnTo>
                    <a:lnTo>
                      <a:pt x="4140" y="2236"/>
                    </a:lnTo>
                    <a:lnTo>
                      <a:pt x="4142" y="2213"/>
                    </a:lnTo>
                    <a:lnTo>
                      <a:pt x="4143" y="2190"/>
                    </a:lnTo>
                    <a:lnTo>
                      <a:pt x="4145" y="2166"/>
                    </a:lnTo>
                    <a:lnTo>
                      <a:pt x="4146" y="2142"/>
                    </a:lnTo>
                    <a:lnTo>
                      <a:pt x="4146" y="2119"/>
                    </a:lnTo>
                    <a:lnTo>
                      <a:pt x="4147" y="2097"/>
                    </a:lnTo>
                    <a:lnTo>
                      <a:pt x="4147" y="2074"/>
                    </a:lnTo>
                    <a:lnTo>
                      <a:pt x="4147" y="2051"/>
                    </a:lnTo>
                    <a:lnTo>
                      <a:pt x="4146" y="2027"/>
                    </a:lnTo>
                    <a:lnTo>
                      <a:pt x="4146" y="2004"/>
                    </a:lnTo>
                    <a:lnTo>
                      <a:pt x="4145" y="1981"/>
                    </a:lnTo>
                    <a:lnTo>
                      <a:pt x="4143" y="1958"/>
                    </a:lnTo>
                    <a:lnTo>
                      <a:pt x="4142" y="1935"/>
                    </a:lnTo>
                    <a:lnTo>
                      <a:pt x="4140" y="1910"/>
                    </a:lnTo>
                    <a:lnTo>
                      <a:pt x="4138" y="1887"/>
                    </a:lnTo>
                    <a:lnTo>
                      <a:pt x="4136" y="1863"/>
                    </a:lnTo>
                    <a:lnTo>
                      <a:pt x="4134" y="1840"/>
                    </a:lnTo>
                    <a:lnTo>
                      <a:pt x="4131" y="1816"/>
                    </a:lnTo>
                    <a:lnTo>
                      <a:pt x="4127" y="1793"/>
                    </a:lnTo>
                    <a:lnTo>
                      <a:pt x="4123" y="1768"/>
                    </a:lnTo>
                    <a:lnTo>
                      <a:pt x="4120" y="1744"/>
                    </a:lnTo>
                    <a:lnTo>
                      <a:pt x="4116" y="1720"/>
                    </a:lnTo>
                    <a:lnTo>
                      <a:pt x="4111" y="1696"/>
                    </a:lnTo>
                    <a:lnTo>
                      <a:pt x="4107" y="1673"/>
                    </a:lnTo>
                    <a:lnTo>
                      <a:pt x="4102" y="1648"/>
                    </a:lnTo>
                    <a:lnTo>
                      <a:pt x="4097" y="1624"/>
                    </a:lnTo>
                    <a:lnTo>
                      <a:pt x="4091" y="1600"/>
                    </a:lnTo>
                    <a:lnTo>
                      <a:pt x="4085" y="1576"/>
                    </a:lnTo>
                    <a:lnTo>
                      <a:pt x="4079" y="1552"/>
                    </a:lnTo>
                    <a:lnTo>
                      <a:pt x="4073" y="1527"/>
                    </a:lnTo>
                    <a:lnTo>
                      <a:pt x="4066" y="1503"/>
                    </a:lnTo>
                    <a:lnTo>
                      <a:pt x="4059" y="1479"/>
                    </a:lnTo>
                    <a:lnTo>
                      <a:pt x="4052" y="1455"/>
                    </a:lnTo>
                    <a:lnTo>
                      <a:pt x="4044" y="1431"/>
                    </a:lnTo>
                    <a:lnTo>
                      <a:pt x="4036" y="1407"/>
                    </a:lnTo>
                    <a:lnTo>
                      <a:pt x="4028" y="1382"/>
                    </a:lnTo>
                    <a:lnTo>
                      <a:pt x="4019" y="1358"/>
                    </a:lnTo>
                    <a:lnTo>
                      <a:pt x="4010" y="1334"/>
                    </a:lnTo>
                    <a:lnTo>
                      <a:pt x="4001" y="1310"/>
                    </a:lnTo>
                    <a:lnTo>
                      <a:pt x="3991" y="1287"/>
                    </a:lnTo>
                    <a:lnTo>
                      <a:pt x="3981" y="1262"/>
                    </a:lnTo>
                    <a:lnTo>
                      <a:pt x="3971" y="1238"/>
                    </a:lnTo>
                    <a:lnTo>
                      <a:pt x="3960" y="1215"/>
                    </a:lnTo>
                    <a:lnTo>
                      <a:pt x="3949" y="1192"/>
                    </a:lnTo>
                    <a:lnTo>
                      <a:pt x="3938" y="1168"/>
                    </a:lnTo>
                    <a:lnTo>
                      <a:pt x="3927" y="1145"/>
                    </a:lnTo>
                    <a:lnTo>
                      <a:pt x="3915" y="1121"/>
                    </a:lnTo>
                    <a:lnTo>
                      <a:pt x="3903" y="1098"/>
                    </a:lnTo>
                    <a:lnTo>
                      <a:pt x="3890" y="1075"/>
                    </a:lnTo>
                    <a:lnTo>
                      <a:pt x="3878" y="1052"/>
                    </a:lnTo>
                    <a:lnTo>
                      <a:pt x="3864" y="1029"/>
                    </a:lnTo>
                    <a:lnTo>
                      <a:pt x="3850" y="1006"/>
                    </a:lnTo>
                    <a:lnTo>
                      <a:pt x="3837" y="983"/>
                    </a:lnTo>
                    <a:lnTo>
                      <a:pt x="3823" y="961"/>
                    </a:lnTo>
                    <a:lnTo>
                      <a:pt x="3808" y="939"/>
                    </a:lnTo>
                    <a:lnTo>
                      <a:pt x="3794" y="917"/>
                    </a:lnTo>
                    <a:lnTo>
                      <a:pt x="3779" y="895"/>
                    </a:lnTo>
                    <a:lnTo>
                      <a:pt x="3764" y="872"/>
                    </a:lnTo>
                    <a:lnTo>
                      <a:pt x="3748" y="851"/>
                    </a:lnTo>
                    <a:lnTo>
                      <a:pt x="3731" y="830"/>
                    </a:lnTo>
                    <a:lnTo>
                      <a:pt x="3715" y="809"/>
                    </a:lnTo>
                    <a:lnTo>
                      <a:pt x="3699" y="788"/>
                    </a:lnTo>
                    <a:lnTo>
                      <a:pt x="3683" y="767"/>
                    </a:lnTo>
                    <a:lnTo>
                      <a:pt x="3666" y="745"/>
                    </a:lnTo>
                    <a:lnTo>
                      <a:pt x="3648" y="725"/>
                    </a:lnTo>
                    <a:lnTo>
                      <a:pt x="3631" y="705"/>
                    </a:lnTo>
                    <a:lnTo>
                      <a:pt x="3613" y="685"/>
                    </a:lnTo>
                    <a:lnTo>
                      <a:pt x="3594" y="665"/>
                    </a:lnTo>
                    <a:lnTo>
                      <a:pt x="3576" y="646"/>
                    </a:lnTo>
                    <a:lnTo>
                      <a:pt x="3539" y="607"/>
                    </a:lnTo>
                    <a:lnTo>
                      <a:pt x="3501" y="570"/>
                    </a:lnTo>
                    <a:lnTo>
                      <a:pt x="3481" y="551"/>
                    </a:lnTo>
                    <a:lnTo>
                      <a:pt x="3461" y="534"/>
                    </a:lnTo>
                    <a:lnTo>
                      <a:pt x="3441" y="516"/>
                    </a:lnTo>
                    <a:lnTo>
                      <a:pt x="3421" y="498"/>
                    </a:lnTo>
                    <a:lnTo>
                      <a:pt x="3401" y="480"/>
                    </a:lnTo>
                    <a:lnTo>
                      <a:pt x="3380" y="463"/>
                    </a:lnTo>
                    <a:lnTo>
                      <a:pt x="3359" y="447"/>
                    </a:lnTo>
                    <a:lnTo>
                      <a:pt x="3337" y="430"/>
                    </a:lnTo>
                    <a:lnTo>
                      <a:pt x="3316" y="414"/>
                    </a:lnTo>
                    <a:lnTo>
                      <a:pt x="3295" y="399"/>
                    </a:lnTo>
                    <a:lnTo>
                      <a:pt x="3273" y="383"/>
                    </a:lnTo>
                    <a:lnTo>
                      <a:pt x="3252" y="368"/>
                    </a:lnTo>
                    <a:lnTo>
                      <a:pt x="3230" y="352"/>
                    </a:lnTo>
                    <a:lnTo>
                      <a:pt x="3207" y="338"/>
                    </a:lnTo>
                    <a:lnTo>
                      <a:pt x="3185" y="323"/>
                    </a:lnTo>
                    <a:lnTo>
                      <a:pt x="3163" y="309"/>
                    </a:lnTo>
                    <a:lnTo>
                      <a:pt x="3140" y="296"/>
                    </a:lnTo>
                    <a:lnTo>
                      <a:pt x="3118" y="282"/>
                    </a:lnTo>
                    <a:lnTo>
                      <a:pt x="3095" y="269"/>
                    </a:lnTo>
                    <a:lnTo>
                      <a:pt x="3071" y="257"/>
                    </a:lnTo>
                    <a:lnTo>
                      <a:pt x="3048" y="244"/>
                    </a:lnTo>
                    <a:lnTo>
                      <a:pt x="3025" y="231"/>
                    </a:lnTo>
                    <a:lnTo>
                      <a:pt x="3002" y="219"/>
                    </a:lnTo>
                    <a:lnTo>
                      <a:pt x="2979" y="208"/>
                    </a:lnTo>
                    <a:lnTo>
                      <a:pt x="2954" y="197"/>
                    </a:lnTo>
                    <a:lnTo>
                      <a:pt x="2931" y="186"/>
                    </a:lnTo>
                    <a:lnTo>
                      <a:pt x="2907" y="175"/>
                    </a:lnTo>
                    <a:lnTo>
                      <a:pt x="2884" y="165"/>
                    </a:lnTo>
                    <a:lnTo>
                      <a:pt x="2860" y="155"/>
                    </a:lnTo>
                    <a:lnTo>
                      <a:pt x="2836" y="146"/>
                    </a:lnTo>
                    <a:lnTo>
                      <a:pt x="2812" y="136"/>
                    </a:lnTo>
                    <a:lnTo>
                      <a:pt x="2788" y="128"/>
                    </a:lnTo>
                    <a:lnTo>
                      <a:pt x="2764" y="119"/>
                    </a:lnTo>
                    <a:lnTo>
                      <a:pt x="2740" y="111"/>
                    </a:lnTo>
                    <a:lnTo>
                      <a:pt x="2716" y="103"/>
                    </a:lnTo>
                    <a:lnTo>
                      <a:pt x="2691" y="94"/>
                    </a:lnTo>
                    <a:lnTo>
                      <a:pt x="2667" y="87"/>
                    </a:lnTo>
                    <a:lnTo>
                      <a:pt x="2643" y="80"/>
                    </a:lnTo>
                    <a:lnTo>
                      <a:pt x="2619" y="73"/>
                    </a:lnTo>
                    <a:lnTo>
                      <a:pt x="2595" y="67"/>
                    </a:lnTo>
                    <a:lnTo>
                      <a:pt x="2570" y="60"/>
                    </a:lnTo>
                    <a:lnTo>
                      <a:pt x="2546" y="55"/>
                    </a:lnTo>
                    <a:lnTo>
                      <a:pt x="2522" y="49"/>
                    </a:lnTo>
                    <a:lnTo>
                      <a:pt x="2498" y="44"/>
                    </a:lnTo>
                    <a:lnTo>
                      <a:pt x="2474" y="39"/>
                    </a:lnTo>
                    <a:lnTo>
                      <a:pt x="2451" y="35"/>
                    </a:lnTo>
                    <a:lnTo>
                      <a:pt x="2426" y="30"/>
                    </a:lnTo>
                    <a:lnTo>
                      <a:pt x="2402" y="26"/>
                    </a:lnTo>
                    <a:lnTo>
                      <a:pt x="2378" y="23"/>
                    </a:lnTo>
                    <a:lnTo>
                      <a:pt x="2354" y="19"/>
                    </a:lnTo>
                    <a:lnTo>
                      <a:pt x="2331" y="16"/>
                    </a:lnTo>
                    <a:lnTo>
                      <a:pt x="2306" y="13"/>
                    </a:lnTo>
                    <a:lnTo>
                      <a:pt x="2282" y="11"/>
                    </a:lnTo>
                    <a:lnTo>
                      <a:pt x="2259" y="9"/>
                    </a:lnTo>
                    <a:lnTo>
                      <a:pt x="2236" y="7"/>
                    </a:lnTo>
                    <a:lnTo>
                      <a:pt x="2212" y="5"/>
                    </a:lnTo>
                    <a:lnTo>
                      <a:pt x="2189" y="3"/>
                    </a:lnTo>
                    <a:lnTo>
                      <a:pt x="2165" y="2"/>
                    </a:lnTo>
                    <a:lnTo>
                      <a:pt x="2142" y="1"/>
                    </a:lnTo>
                    <a:lnTo>
                      <a:pt x="2119" y="1"/>
                    </a:lnTo>
                    <a:lnTo>
                      <a:pt x="2096" y="0"/>
                    </a:lnTo>
                    <a:lnTo>
                      <a:pt x="2073" y="0"/>
                    </a:lnTo>
                    <a:lnTo>
                      <a:pt x="2049" y="0"/>
                    </a:lnTo>
                    <a:lnTo>
                      <a:pt x="2026" y="1"/>
                    </a:lnTo>
                    <a:lnTo>
                      <a:pt x="2003" y="1"/>
                    </a:lnTo>
                    <a:lnTo>
                      <a:pt x="1980" y="2"/>
                    </a:lnTo>
                    <a:lnTo>
                      <a:pt x="1957" y="3"/>
                    </a:lnTo>
                    <a:lnTo>
                      <a:pt x="1934" y="5"/>
                    </a:lnTo>
                    <a:lnTo>
                      <a:pt x="1910" y="7"/>
                    </a:lnTo>
                    <a:lnTo>
                      <a:pt x="1886" y="9"/>
                    </a:lnTo>
                    <a:lnTo>
                      <a:pt x="1863" y="11"/>
                    </a:lnTo>
                    <a:lnTo>
                      <a:pt x="1839" y="13"/>
                    </a:lnTo>
                    <a:lnTo>
                      <a:pt x="1816" y="16"/>
                    </a:lnTo>
                    <a:lnTo>
                      <a:pt x="1791" y="19"/>
                    </a:lnTo>
                    <a:lnTo>
                      <a:pt x="1767" y="23"/>
                    </a:lnTo>
                    <a:lnTo>
                      <a:pt x="1743" y="26"/>
                    </a:lnTo>
                    <a:lnTo>
                      <a:pt x="1720" y="30"/>
                    </a:lnTo>
                    <a:lnTo>
                      <a:pt x="1696" y="35"/>
                    </a:lnTo>
                    <a:lnTo>
                      <a:pt x="1672" y="39"/>
                    </a:lnTo>
                    <a:lnTo>
                      <a:pt x="1647" y="44"/>
                    </a:lnTo>
                    <a:lnTo>
                      <a:pt x="1623" y="49"/>
                    </a:lnTo>
                    <a:lnTo>
                      <a:pt x="1599" y="55"/>
                    </a:lnTo>
                    <a:lnTo>
                      <a:pt x="1575" y="60"/>
                    </a:lnTo>
                    <a:lnTo>
                      <a:pt x="1551" y="67"/>
                    </a:lnTo>
                    <a:lnTo>
                      <a:pt x="1526" y="73"/>
                    </a:lnTo>
                    <a:lnTo>
                      <a:pt x="1502" y="80"/>
                    </a:lnTo>
                    <a:lnTo>
                      <a:pt x="1478" y="87"/>
                    </a:lnTo>
                    <a:lnTo>
                      <a:pt x="1454" y="94"/>
                    </a:lnTo>
                    <a:lnTo>
                      <a:pt x="1430" y="103"/>
                    </a:lnTo>
                    <a:lnTo>
                      <a:pt x="1405" y="111"/>
                    </a:lnTo>
                    <a:lnTo>
                      <a:pt x="1381" y="119"/>
                    </a:lnTo>
                    <a:lnTo>
                      <a:pt x="1357" y="128"/>
                    </a:lnTo>
                    <a:lnTo>
                      <a:pt x="1333" y="136"/>
                    </a:lnTo>
                    <a:lnTo>
                      <a:pt x="1310" y="146"/>
                    </a:lnTo>
                    <a:lnTo>
                      <a:pt x="1286" y="155"/>
                    </a:lnTo>
                    <a:lnTo>
                      <a:pt x="1261" y="165"/>
                    </a:lnTo>
                    <a:lnTo>
                      <a:pt x="1238" y="175"/>
                    </a:lnTo>
                    <a:lnTo>
                      <a:pt x="1214" y="186"/>
                    </a:lnTo>
                    <a:lnTo>
                      <a:pt x="1191" y="197"/>
                    </a:lnTo>
                    <a:lnTo>
                      <a:pt x="1167" y="208"/>
                    </a:lnTo>
                    <a:lnTo>
                      <a:pt x="1143" y="219"/>
                    </a:lnTo>
                    <a:lnTo>
                      <a:pt x="1120" y="231"/>
                    </a:lnTo>
                    <a:lnTo>
                      <a:pt x="1097" y="244"/>
                    </a:lnTo>
                    <a:lnTo>
                      <a:pt x="1074" y="257"/>
                    </a:lnTo>
                    <a:lnTo>
                      <a:pt x="1051" y="269"/>
                    </a:lnTo>
                    <a:lnTo>
                      <a:pt x="1029" y="282"/>
                    </a:lnTo>
                    <a:lnTo>
                      <a:pt x="1005" y="296"/>
                    </a:lnTo>
                    <a:lnTo>
                      <a:pt x="983" y="309"/>
                    </a:lnTo>
                    <a:lnTo>
                      <a:pt x="960" y="323"/>
                    </a:lnTo>
                    <a:lnTo>
                      <a:pt x="938" y="338"/>
                    </a:lnTo>
                    <a:lnTo>
                      <a:pt x="916" y="352"/>
                    </a:lnTo>
                    <a:lnTo>
                      <a:pt x="894" y="368"/>
                    </a:lnTo>
                    <a:lnTo>
                      <a:pt x="872" y="383"/>
                    </a:lnTo>
                    <a:lnTo>
                      <a:pt x="850" y="399"/>
                    </a:lnTo>
                    <a:lnTo>
                      <a:pt x="829" y="414"/>
                    </a:lnTo>
                    <a:lnTo>
                      <a:pt x="808" y="430"/>
                    </a:lnTo>
                    <a:lnTo>
                      <a:pt x="787" y="447"/>
                    </a:lnTo>
                    <a:lnTo>
                      <a:pt x="766" y="463"/>
                    </a:lnTo>
                    <a:lnTo>
                      <a:pt x="745" y="480"/>
                    </a:lnTo>
                    <a:lnTo>
                      <a:pt x="724" y="498"/>
                    </a:lnTo>
                    <a:lnTo>
                      <a:pt x="704" y="516"/>
                    </a:lnTo>
                    <a:lnTo>
                      <a:pt x="684" y="534"/>
                    </a:lnTo>
                    <a:lnTo>
                      <a:pt x="665" y="551"/>
                    </a:lnTo>
                    <a:lnTo>
                      <a:pt x="645" y="570"/>
                    </a:lnTo>
                    <a:lnTo>
                      <a:pt x="606" y="607"/>
                    </a:lnTo>
                    <a:lnTo>
                      <a:pt x="569" y="646"/>
                    </a:lnTo>
                    <a:lnTo>
                      <a:pt x="551" y="665"/>
                    </a:lnTo>
                    <a:lnTo>
                      <a:pt x="533" y="685"/>
                    </a:lnTo>
                    <a:lnTo>
                      <a:pt x="515" y="705"/>
                    </a:lnTo>
                    <a:lnTo>
                      <a:pt x="497" y="725"/>
                    </a:lnTo>
                    <a:lnTo>
                      <a:pt x="480" y="745"/>
                    </a:lnTo>
                    <a:lnTo>
                      <a:pt x="463" y="767"/>
                    </a:lnTo>
                    <a:lnTo>
                      <a:pt x="446" y="788"/>
                    </a:lnTo>
                    <a:lnTo>
                      <a:pt x="430" y="809"/>
                    </a:lnTo>
                    <a:lnTo>
                      <a:pt x="414" y="830"/>
                    </a:lnTo>
                    <a:lnTo>
                      <a:pt x="398" y="851"/>
                    </a:lnTo>
                    <a:lnTo>
                      <a:pt x="383" y="872"/>
                    </a:lnTo>
                    <a:lnTo>
                      <a:pt x="366" y="895"/>
                    </a:lnTo>
                    <a:lnTo>
                      <a:pt x="351" y="917"/>
                    </a:lnTo>
                    <a:lnTo>
                      <a:pt x="337" y="939"/>
                    </a:lnTo>
                    <a:lnTo>
                      <a:pt x="323" y="961"/>
                    </a:lnTo>
                    <a:lnTo>
                      <a:pt x="309" y="983"/>
                    </a:lnTo>
                    <a:lnTo>
                      <a:pt x="295" y="1006"/>
                    </a:lnTo>
                    <a:lnTo>
                      <a:pt x="282" y="1029"/>
                    </a:lnTo>
                    <a:lnTo>
                      <a:pt x="269" y="1052"/>
                    </a:lnTo>
                    <a:lnTo>
                      <a:pt x="256" y="1075"/>
                    </a:lnTo>
                    <a:lnTo>
                      <a:pt x="243" y="1098"/>
                    </a:lnTo>
                    <a:lnTo>
                      <a:pt x="230" y="1121"/>
                    </a:lnTo>
                    <a:lnTo>
                      <a:pt x="219" y="1145"/>
                    </a:lnTo>
                    <a:lnTo>
                      <a:pt x="207" y="1168"/>
                    </a:lnTo>
                    <a:lnTo>
                      <a:pt x="196" y="1192"/>
                    </a:lnTo>
                    <a:lnTo>
                      <a:pt x="185" y="1215"/>
                    </a:lnTo>
                    <a:lnTo>
                      <a:pt x="175" y="1238"/>
                    </a:lnTo>
                    <a:lnTo>
                      <a:pt x="164" y="1262"/>
                    </a:lnTo>
                    <a:lnTo>
                      <a:pt x="155" y="1287"/>
                    </a:lnTo>
                    <a:lnTo>
                      <a:pt x="145" y="1310"/>
                    </a:lnTo>
                    <a:lnTo>
                      <a:pt x="136" y="1334"/>
                    </a:lnTo>
                    <a:lnTo>
                      <a:pt x="127" y="1358"/>
                    </a:lnTo>
                    <a:lnTo>
                      <a:pt x="118" y="1382"/>
                    </a:lnTo>
                    <a:lnTo>
                      <a:pt x="109" y="1407"/>
                    </a:lnTo>
                    <a:lnTo>
                      <a:pt x="101" y="1431"/>
                    </a:lnTo>
                    <a:lnTo>
                      <a:pt x="93" y="1455"/>
                    </a:lnTo>
                    <a:lnTo>
                      <a:pt x="86" y="1479"/>
                    </a:lnTo>
                    <a:lnTo>
                      <a:pt x="79" y="1503"/>
                    </a:lnTo>
                    <a:lnTo>
                      <a:pt x="72" y="1527"/>
                    </a:lnTo>
                    <a:lnTo>
                      <a:pt x="66" y="1552"/>
                    </a:lnTo>
                    <a:lnTo>
                      <a:pt x="60" y="1576"/>
                    </a:lnTo>
                    <a:lnTo>
                      <a:pt x="54" y="1600"/>
                    </a:lnTo>
                    <a:lnTo>
                      <a:pt x="48" y="1624"/>
                    </a:lnTo>
                    <a:lnTo>
                      <a:pt x="43" y="1648"/>
                    </a:lnTo>
                    <a:lnTo>
                      <a:pt x="38" y="1673"/>
                    </a:lnTo>
                    <a:lnTo>
                      <a:pt x="34" y="1696"/>
                    </a:lnTo>
                    <a:lnTo>
                      <a:pt x="30" y="1720"/>
                    </a:lnTo>
                    <a:lnTo>
                      <a:pt x="26" y="1744"/>
                    </a:lnTo>
                    <a:lnTo>
                      <a:pt x="22" y="1768"/>
                    </a:lnTo>
                    <a:lnTo>
                      <a:pt x="19" y="1793"/>
                    </a:lnTo>
                    <a:lnTo>
                      <a:pt x="15" y="1816"/>
                    </a:lnTo>
                    <a:lnTo>
                      <a:pt x="13" y="1840"/>
                    </a:lnTo>
                    <a:lnTo>
                      <a:pt x="10" y="1863"/>
                    </a:lnTo>
                    <a:lnTo>
                      <a:pt x="8" y="1887"/>
                    </a:lnTo>
                    <a:lnTo>
                      <a:pt x="6" y="1910"/>
                    </a:lnTo>
                    <a:lnTo>
                      <a:pt x="4" y="1935"/>
                    </a:lnTo>
                    <a:lnTo>
                      <a:pt x="3" y="1958"/>
                    </a:lnTo>
                    <a:lnTo>
                      <a:pt x="2" y="1981"/>
                    </a:lnTo>
                    <a:lnTo>
                      <a:pt x="1" y="2004"/>
                    </a:lnTo>
                    <a:lnTo>
                      <a:pt x="0" y="2027"/>
                    </a:lnTo>
                    <a:lnTo>
                      <a:pt x="0" y="2051"/>
                    </a:lnTo>
                    <a:lnTo>
                      <a:pt x="0" y="2074"/>
                    </a:lnTo>
                    <a:lnTo>
                      <a:pt x="0" y="2097"/>
                    </a:lnTo>
                    <a:lnTo>
                      <a:pt x="0" y="2119"/>
                    </a:lnTo>
                    <a:lnTo>
                      <a:pt x="1" y="2142"/>
                    </a:lnTo>
                    <a:lnTo>
                      <a:pt x="2" y="2166"/>
                    </a:lnTo>
                    <a:lnTo>
                      <a:pt x="3" y="2190"/>
                    </a:lnTo>
                    <a:lnTo>
                      <a:pt x="4" y="2213"/>
                    </a:lnTo>
                    <a:lnTo>
                      <a:pt x="6" y="2236"/>
                    </a:lnTo>
                    <a:lnTo>
                      <a:pt x="8" y="2260"/>
                    </a:lnTo>
                    <a:lnTo>
                      <a:pt x="10" y="2283"/>
                    </a:lnTo>
                    <a:lnTo>
                      <a:pt x="13" y="2308"/>
                    </a:lnTo>
                    <a:lnTo>
                      <a:pt x="15" y="2331"/>
                    </a:lnTo>
                    <a:lnTo>
                      <a:pt x="19" y="2355"/>
                    </a:lnTo>
                    <a:lnTo>
                      <a:pt x="22" y="2379"/>
                    </a:lnTo>
                    <a:lnTo>
                      <a:pt x="26" y="2403"/>
                    </a:lnTo>
                    <a:lnTo>
                      <a:pt x="30" y="2426"/>
                    </a:lnTo>
                    <a:lnTo>
                      <a:pt x="34" y="2451"/>
                    </a:lnTo>
                    <a:lnTo>
                      <a:pt x="38" y="2475"/>
                    </a:lnTo>
                    <a:lnTo>
                      <a:pt x="43" y="2499"/>
                    </a:lnTo>
                    <a:lnTo>
                      <a:pt x="48" y="2523"/>
                    </a:lnTo>
                    <a:lnTo>
                      <a:pt x="54" y="2547"/>
                    </a:lnTo>
                    <a:lnTo>
                      <a:pt x="60" y="2572"/>
                    </a:lnTo>
                    <a:lnTo>
                      <a:pt x="66" y="2596"/>
                    </a:lnTo>
                    <a:lnTo>
                      <a:pt x="72" y="2620"/>
                    </a:lnTo>
                    <a:lnTo>
                      <a:pt x="79" y="2644"/>
                    </a:lnTo>
                    <a:lnTo>
                      <a:pt x="86" y="2668"/>
                    </a:lnTo>
                    <a:lnTo>
                      <a:pt x="93" y="2692"/>
                    </a:lnTo>
                    <a:lnTo>
                      <a:pt x="101" y="2717"/>
                    </a:lnTo>
                    <a:lnTo>
                      <a:pt x="109" y="2741"/>
                    </a:lnTo>
                    <a:lnTo>
                      <a:pt x="118" y="2765"/>
                    </a:lnTo>
                    <a:lnTo>
                      <a:pt x="127" y="2789"/>
                    </a:lnTo>
                    <a:lnTo>
                      <a:pt x="136" y="2812"/>
                    </a:lnTo>
                    <a:lnTo>
                      <a:pt x="145" y="2837"/>
                    </a:lnTo>
                    <a:lnTo>
                      <a:pt x="155" y="2861"/>
                    </a:lnTo>
                    <a:lnTo>
                      <a:pt x="164" y="2885"/>
                    </a:lnTo>
                    <a:lnTo>
                      <a:pt x="175" y="2908"/>
                    </a:lnTo>
                    <a:lnTo>
                      <a:pt x="185" y="2932"/>
                    </a:lnTo>
                    <a:lnTo>
                      <a:pt x="196" y="2956"/>
                    </a:lnTo>
                    <a:lnTo>
                      <a:pt x="207" y="2979"/>
                    </a:lnTo>
                    <a:lnTo>
                      <a:pt x="219" y="3003"/>
                    </a:lnTo>
                    <a:lnTo>
                      <a:pt x="230" y="3026"/>
                    </a:lnTo>
                    <a:lnTo>
                      <a:pt x="243" y="3049"/>
                    </a:lnTo>
                    <a:lnTo>
                      <a:pt x="256" y="3072"/>
                    </a:lnTo>
                    <a:lnTo>
                      <a:pt x="269" y="3096"/>
                    </a:lnTo>
                    <a:lnTo>
                      <a:pt x="282" y="3118"/>
                    </a:lnTo>
                    <a:lnTo>
                      <a:pt x="295" y="3141"/>
                    </a:lnTo>
                    <a:lnTo>
                      <a:pt x="309" y="3163"/>
                    </a:lnTo>
                    <a:lnTo>
                      <a:pt x="323" y="3186"/>
                    </a:lnTo>
                    <a:lnTo>
                      <a:pt x="337" y="3208"/>
                    </a:lnTo>
                    <a:lnTo>
                      <a:pt x="351" y="3231"/>
                    </a:lnTo>
                    <a:lnTo>
                      <a:pt x="366" y="3253"/>
                    </a:lnTo>
                    <a:lnTo>
                      <a:pt x="383" y="3274"/>
                    </a:lnTo>
                    <a:lnTo>
                      <a:pt x="398" y="3296"/>
                    </a:lnTo>
                    <a:lnTo>
                      <a:pt x="414" y="3317"/>
                    </a:lnTo>
                    <a:lnTo>
                      <a:pt x="430" y="3338"/>
                    </a:lnTo>
                    <a:lnTo>
                      <a:pt x="446" y="3360"/>
                    </a:lnTo>
                    <a:lnTo>
                      <a:pt x="463" y="3381"/>
                    </a:lnTo>
                    <a:lnTo>
                      <a:pt x="480" y="3401"/>
                    </a:lnTo>
                    <a:lnTo>
                      <a:pt x="497" y="3422"/>
                    </a:lnTo>
                    <a:lnTo>
                      <a:pt x="515" y="3442"/>
                    </a:lnTo>
                    <a:lnTo>
                      <a:pt x="533" y="3462"/>
                    </a:lnTo>
                    <a:lnTo>
                      <a:pt x="551" y="3482"/>
                    </a:lnTo>
                    <a:lnTo>
                      <a:pt x="569" y="3502"/>
                    </a:lnTo>
                    <a:lnTo>
                      <a:pt x="606" y="3540"/>
                    </a:lnTo>
                    <a:lnTo>
                      <a:pt x="645" y="3577"/>
                    </a:lnTo>
                    <a:lnTo>
                      <a:pt x="665" y="3595"/>
                    </a:lnTo>
                    <a:lnTo>
                      <a:pt x="684" y="3614"/>
                    </a:lnTo>
                    <a:lnTo>
                      <a:pt x="704" y="3632"/>
                    </a:lnTo>
                    <a:lnTo>
                      <a:pt x="724" y="3649"/>
                    </a:lnTo>
                    <a:lnTo>
                      <a:pt x="745" y="3666"/>
                    </a:lnTo>
                    <a:lnTo>
                      <a:pt x="766" y="3683"/>
                    </a:lnTo>
                    <a:lnTo>
                      <a:pt x="787" y="3700"/>
                    </a:lnTo>
                    <a:lnTo>
                      <a:pt x="808" y="3716"/>
                    </a:lnTo>
                    <a:lnTo>
                      <a:pt x="829" y="3733"/>
                    </a:lnTo>
                    <a:lnTo>
                      <a:pt x="850" y="3749"/>
                    </a:lnTo>
                    <a:lnTo>
                      <a:pt x="872" y="3764"/>
                    </a:lnTo>
                    <a:lnTo>
                      <a:pt x="894" y="3780"/>
                    </a:lnTo>
                    <a:lnTo>
                      <a:pt x="916" y="3794"/>
                    </a:lnTo>
                    <a:lnTo>
                      <a:pt x="938" y="3809"/>
                    </a:lnTo>
                    <a:lnTo>
                      <a:pt x="960" y="3823"/>
                    </a:lnTo>
                    <a:lnTo>
                      <a:pt x="983" y="3837"/>
                    </a:lnTo>
                    <a:lnTo>
                      <a:pt x="1005" y="3851"/>
                    </a:lnTo>
                    <a:lnTo>
                      <a:pt x="1029" y="3865"/>
                    </a:lnTo>
                    <a:lnTo>
                      <a:pt x="1051" y="3878"/>
                    </a:lnTo>
                    <a:lnTo>
                      <a:pt x="1074" y="3891"/>
                    </a:lnTo>
                    <a:lnTo>
                      <a:pt x="1097" y="3903"/>
                    </a:lnTo>
                    <a:lnTo>
                      <a:pt x="1120" y="3916"/>
                    </a:lnTo>
                    <a:lnTo>
                      <a:pt x="1143" y="3927"/>
                    </a:lnTo>
                    <a:lnTo>
                      <a:pt x="1167" y="3939"/>
                    </a:lnTo>
                    <a:lnTo>
                      <a:pt x="1191" y="3950"/>
                    </a:lnTo>
                    <a:lnTo>
                      <a:pt x="1214" y="3961"/>
                    </a:lnTo>
                    <a:lnTo>
                      <a:pt x="1238" y="3971"/>
                    </a:lnTo>
                    <a:lnTo>
                      <a:pt x="1261" y="3982"/>
                    </a:lnTo>
                    <a:lnTo>
                      <a:pt x="1286" y="3992"/>
                    </a:lnTo>
                    <a:lnTo>
                      <a:pt x="1310" y="4002"/>
                    </a:lnTo>
                    <a:lnTo>
                      <a:pt x="1333" y="4011"/>
                    </a:lnTo>
                    <a:lnTo>
                      <a:pt x="1357" y="4020"/>
                    </a:lnTo>
                    <a:lnTo>
                      <a:pt x="1381" y="4029"/>
                    </a:lnTo>
                    <a:lnTo>
                      <a:pt x="1405" y="4037"/>
                    </a:lnTo>
                    <a:lnTo>
                      <a:pt x="1430" y="4045"/>
                    </a:lnTo>
                    <a:lnTo>
                      <a:pt x="1454" y="4053"/>
                    </a:lnTo>
                    <a:lnTo>
                      <a:pt x="1478" y="4060"/>
                    </a:lnTo>
                    <a:lnTo>
                      <a:pt x="1502" y="4067"/>
                    </a:lnTo>
                    <a:lnTo>
                      <a:pt x="1526" y="4074"/>
                    </a:lnTo>
                    <a:lnTo>
                      <a:pt x="1551" y="4080"/>
                    </a:lnTo>
                    <a:lnTo>
                      <a:pt x="1575" y="4086"/>
                    </a:lnTo>
                    <a:lnTo>
                      <a:pt x="1599" y="4092"/>
                    </a:lnTo>
                    <a:lnTo>
                      <a:pt x="1623" y="4097"/>
                    </a:lnTo>
                    <a:lnTo>
                      <a:pt x="1647" y="4103"/>
                    </a:lnTo>
                    <a:lnTo>
                      <a:pt x="1672" y="4107"/>
                    </a:lnTo>
                    <a:lnTo>
                      <a:pt x="1696" y="4112"/>
                    </a:lnTo>
                    <a:lnTo>
                      <a:pt x="1720" y="4116"/>
                    </a:lnTo>
                    <a:lnTo>
                      <a:pt x="1743" y="4121"/>
                    </a:lnTo>
                    <a:lnTo>
                      <a:pt x="1767" y="4125"/>
                    </a:lnTo>
                    <a:lnTo>
                      <a:pt x="1791" y="4128"/>
                    </a:lnTo>
                    <a:lnTo>
                      <a:pt x="1816" y="4131"/>
                    </a:lnTo>
                    <a:lnTo>
                      <a:pt x="1839" y="4134"/>
                    </a:lnTo>
                    <a:lnTo>
                      <a:pt x="1863" y="4137"/>
                    </a:lnTo>
                    <a:lnTo>
                      <a:pt x="1886" y="4139"/>
                    </a:lnTo>
                    <a:lnTo>
                      <a:pt x="1910" y="4141"/>
                    </a:lnTo>
                    <a:lnTo>
                      <a:pt x="1934" y="4143"/>
                    </a:lnTo>
                    <a:lnTo>
                      <a:pt x="1957" y="4144"/>
                    </a:lnTo>
                    <a:lnTo>
                      <a:pt x="1980" y="4145"/>
                    </a:lnTo>
                    <a:lnTo>
                      <a:pt x="2003" y="4146"/>
                    </a:lnTo>
                    <a:lnTo>
                      <a:pt x="2026" y="4147"/>
                    </a:lnTo>
                    <a:lnTo>
                      <a:pt x="2049" y="4147"/>
                    </a:lnTo>
                    <a:lnTo>
                      <a:pt x="2073" y="4147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49" name="Freeform 471"/>
              <p:cNvSpPr>
                <a:spLocks/>
              </p:cNvSpPr>
              <p:nvPr/>
            </p:nvSpPr>
            <p:spPr bwMode="auto">
              <a:xfrm>
                <a:off x="3478213" y="2146300"/>
                <a:ext cx="931863" cy="1771650"/>
              </a:xfrm>
              <a:custGeom>
                <a:avLst/>
                <a:gdLst/>
                <a:ahLst/>
                <a:cxnLst>
                  <a:cxn ang="0">
                    <a:pos x="78" y="4460"/>
                  </a:cxn>
                  <a:cxn ang="0">
                    <a:pos x="184" y="4454"/>
                  </a:cxn>
                  <a:cxn ang="0">
                    <a:pos x="292" y="4443"/>
                  </a:cxn>
                  <a:cxn ang="0">
                    <a:pos x="400" y="4427"/>
                  </a:cxn>
                  <a:cxn ang="0">
                    <a:pos x="510" y="4406"/>
                  </a:cxn>
                  <a:cxn ang="0">
                    <a:pos x="618" y="4379"/>
                  </a:cxn>
                  <a:cxn ang="0">
                    <a:pos x="728" y="4345"/>
                  </a:cxn>
                  <a:cxn ang="0">
                    <a:pos x="837" y="4307"/>
                  </a:cxn>
                  <a:cxn ang="0">
                    <a:pos x="945" y="4263"/>
                  </a:cxn>
                  <a:cxn ang="0">
                    <a:pos x="1052" y="4212"/>
                  </a:cxn>
                  <a:cxn ang="0">
                    <a:pos x="1158" y="4157"/>
                  </a:cxn>
                  <a:cxn ang="0">
                    <a:pos x="1260" y="4095"/>
                  </a:cxn>
                  <a:cxn ang="0">
                    <a:pos x="1360" y="4028"/>
                  </a:cxn>
                  <a:cxn ang="0">
                    <a:pos x="1457" y="3955"/>
                  </a:cxn>
                  <a:cxn ang="0">
                    <a:pos x="1550" y="3878"/>
                  </a:cxn>
                  <a:cxn ang="0">
                    <a:pos x="1639" y="3795"/>
                  </a:cxn>
                  <a:cxn ang="0">
                    <a:pos x="1724" y="3707"/>
                  </a:cxn>
                  <a:cxn ang="0">
                    <a:pos x="1805" y="3617"/>
                  </a:cxn>
                  <a:cxn ang="0">
                    <a:pos x="1879" y="3521"/>
                  </a:cxn>
                  <a:cxn ang="0">
                    <a:pos x="1950" y="3423"/>
                  </a:cxn>
                  <a:cxn ang="0">
                    <a:pos x="2013" y="3321"/>
                  </a:cxn>
                  <a:cxn ang="0">
                    <a:pos x="2073" y="3218"/>
                  </a:cxn>
                  <a:cxn ang="0">
                    <a:pos x="2126" y="3112"/>
                  </a:cxn>
                  <a:cxn ang="0">
                    <a:pos x="2172" y="3004"/>
                  </a:cxn>
                  <a:cxn ang="0">
                    <a:pos x="2215" y="2895"/>
                  </a:cxn>
                  <a:cxn ang="0">
                    <a:pos x="2250" y="2786"/>
                  </a:cxn>
                  <a:cxn ang="0">
                    <a:pos x="2280" y="2676"/>
                  </a:cxn>
                  <a:cxn ang="0">
                    <a:pos x="2304" y="2568"/>
                  </a:cxn>
                  <a:cxn ang="0">
                    <a:pos x="2324" y="2459"/>
                  </a:cxn>
                  <a:cxn ang="0">
                    <a:pos x="2337" y="2350"/>
                  </a:cxn>
                  <a:cxn ang="0">
                    <a:pos x="2345" y="2244"/>
                  </a:cxn>
                  <a:cxn ang="0">
                    <a:pos x="2349" y="2138"/>
                  </a:cxn>
                  <a:cxn ang="0">
                    <a:pos x="2348" y="2034"/>
                  </a:cxn>
                  <a:cxn ang="0">
                    <a:pos x="2342" y="1928"/>
                  </a:cxn>
                  <a:cxn ang="0">
                    <a:pos x="2331" y="1821"/>
                  </a:cxn>
                  <a:cxn ang="0">
                    <a:pos x="2315" y="1712"/>
                  </a:cxn>
                  <a:cxn ang="0">
                    <a:pos x="2293" y="1603"/>
                  </a:cxn>
                  <a:cxn ang="0">
                    <a:pos x="2266" y="1493"/>
                  </a:cxn>
                  <a:cxn ang="0">
                    <a:pos x="2233" y="1384"/>
                  </a:cxn>
                  <a:cxn ang="0">
                    <a:pos x="2195" y="1275"/>
                  </a:cxn>
                  <a:cxn ang="0">
                    <a:pos x="2150" y="1167"/>
                  </a:cxn>
                  <a:cxn ang="0">
                    <a:pos x="2100" y="1060"/>
                  </a:cxn>
                  <a:cxn ang="0">
                    <a:pos x="2043" y="955"/>
                  </a:cxn>
                  <a:cxn ang="0">
                    <a:pos x="1982" y="852"/>
                  </a:cxn>
                  <a:cxn ang="0">
                    <a:pos x="1914" y="753"/>
                  </a:cxn>
                  <a:cxn ang="0">
                    <a:pos x="1842" y="656"/>
                  </a:cxn>
                  <a:cxn ang="0">
                    <a:pos x="1764" y="562"/>
                  </a:cxn>
                  <a:cxn ang="0">
                    <a:pos x="1682" y="473"/>
                  </a:cxn>
                  <a:cxn ang="0">
                    <a:pos x="1595" y="389"/>
                  </a:cxn>
                  <a:cxn ang="0">
                    <a:pos x="1503" y="308"/>
                  </a:cxn>
                  <a:cxn ang="0">
                    <a:pos x="1409" y="233"/>
                  </a:cxn>
                  <a:cxn ang="0">
                    <a:pos x="1310" y="163"/>
                  </a:cxn>
                  <a:cxn ang="0">
                    <a:pos x="1209" y="99"/>
                  </a:cxn>
                  <a:cxn ang="0">
                    <a:pos x="1105" y="40"/>
                  </a:cxn>
                </a:cxnLst>
                <a:rect l="0" t="0" r="r" b="b"/>
                <a:pathLst>
                  <a:path w="2349" h="4461">
                    <a:moveTo>
                      <a:pt x="0" y="4461"/>
                    </a:moveTo>
                    <a:lnTo>
                      <a:pt x="26" y="4461"/>
                    </a:lnTo>
                    <a:lnTo>
                      <a:pt x="52" y="4461"/>
                    </a:lnTo>
                    <a:lnTo>
                      <a:pt x="78" y="4460"/>
                    </a:lnTo>
                    <a:lnTo>
                      <a:pt x="104" y="4459"/>
                    </a:lnTo>
                    <a:lnTo>
                      <a:pt x="131" y="4458"/>
                    </a:lnTo>
                    <a:lnTo>
                      <a:pt x="158" y="4456"/>
                    </a:lnTo>
                    <a:lnTo>
                      <a:pt x="184" y="4454"/>
                    </a:lnTo>
                    <a:lnTo>
                      <a:pt x="211" y="4452"/>
                    </a:lnTo>
                    <a:lnTo>
                      <a:pt x="237" y="4449"/>
                    </a:lnTo>
                    <a:lnTo>
                      <a:pt x="265" y="4446"/>
                    </a:lnTo>
                    <a:lnTo>
                      <a:pt x="292" y="4443"/>
                    </a:lnTo>
                    <a:lnTo>
                      <a:pt x="318" y="4440"/>
                    </a:lnTo>
                    <a:lnTo>
                      <a:pt x="345" y="4436"/>
                    </a:lnTo>
                    <a:lnTo>
                      <a:pt x="373" y="4432"/>
                    </a:lnTo>
                    <a:lnTo>
                      <a:pt x="400" y="4427"/>
                    </a:lnTo>
                    <a:lnTo>
                      <a:pt x="427" y="4422"/>
                    </a:lnTo>
                    <a:lnTo>
                      <a:pt x="454" y="4417"/>
                    </a:lnTo>
                    <a:lnTo>
                      <a:pt x="481" y="4412"/>
                    </a:lnTo>
                    <a:lnTo>
                      <a:pt x="510" y="4406"/>
                    </a:lnTo>
                    <a:lnTo>
                      <a:pt x="537" y="4400"/>
                    </a:lnTo>
                    <a:lnTo>
                      <a:pt x="564" y="4393"/>
                    </a:lnTo>
                    <a:lnTo>
                      <a:pt x="591" y="4386"/>
                    </a:lnTo>
                    <a:lnTo>
                      <a:pt x="618" y="4379"/>
                    </a:lnTo>
                    <a:lnTo>
                      <a:pt x="646" y="4370"/>
                    </a:lnTo>
                    <a:lnTo>
                      <a:pt x="674" y="4362"/>
                    </a:lnTo>
                    <a:lnTo>
                      <a:pt x="701" y="4354"/>
                    </a:lnTo>
                    <a:lnTo>
                      <a:pt x="728" y="4345"/>
                    </a:lnTo>
                    <a:lnTo>
                      <a:pt x="755" y="4336"/>
                    </a:lnTo>
                    <a:lnTo>
                      <a:pt x="783" y="4327"/>
                    </a:lnTo>
                    <a:lnTo>
                      <a:pt x="810" y="4317"/>
                    </a:lnTo>
                    <a:lnTo>
                      <a:pt x="837" y="4307"/>
                    </a:lnTo>
                    <a:lnTo>
                      <a:pt x="864" y="4297"/>
                    </a:lnTo>
                    <a:lnTo>
                      <a:pt x="892" y="4286"/>
                    </a:lnTo>
                    <a:lnTo>
                      <a:pt x="919" y="4275"/>
                    </a:lnTo>
                    <a:lnTo>
                      <a:pt x="945" y="4263"/>
                    </a:lnTo>
                    <a:lnTo>
                      <a:pt x="972" y="4251"/>
                    </a:lnTo>
                    <a:lnTo>
                      <a:pt x="999" y="4238"/>
                    </a:lnTo>
                    <a:lnTo>
                      <a:pt x="1026" y="4225"/>
                    </a:lnTo>
                    <a:lnTo>
                      <a:pt x="1052" y="4212"/>
                    </a:lnTo>
                    <a:lnTo>
                      <a:pt x="1079" y="4199"/>
                    </a:lnTo>
                    <a:lnTo>
                      <a:pt x="1105" y="4185"/>
                    </a:lnTo>
                    <a:lnTo>
                      <a:pt x="1131" y="4171"/>
                    </a:lnTo>
                    <a:lnTo>
                      <a:pt x="1158" y="4157"/>
                    </a:lnTo>
                    <a:lnTo>
                      <a:pt x="1183" y="4142"/>
                    </a:lnTo>
                    <a:lnTo>
                      <a:pt x="1209" y="4127"/>
                    </a:lnTo>
                    <a:lnTo>
                      <a:pt x="1234" y="4110"/>
                    </a:lnTo>
                    <a:lnTo>
                      <a:pt x="1260" y="4095"/>
                    </a:lnTo>
                    <a:lnTo>
                      <a:pt x="1286" y="4078"/>
                    </a:lnTo>
                    <a:lnTo>
                      <a:pt x="1310" y="4062"/>
                    </a:lnTo>
                    <a:lnTo>
                      <a:pt x="1335" y="4045"/>
                    </a:lnTo>
                    <a:lnTo>
                      <a:pt x="1360" y="4028"/>
                    </a:lnTo>
                    <a:lnTo>
                      <a:pt x="1384" y="4010"/>
                    </a:lnTo>
                    <a:lnTo>
                      <a:pt x="1409" y="3992"/>
                    </a:lnTo>
                    <a:lnTo>
                      <a:pt x="1433" y="3973"/>
                    </a:lnTo>
                    <a:lnTo>
                      <a:pt x="1457" y="3955"/>
                    </a:lnTo>
                    <a:lnTo>
                      <a:pt x="1480" y="3936"/>
                    </a:lnTo>
                    <a:lnTo>
                      <a:pt x="1503" y="3917"/>
                    </a:lnTo>
                    <a:lnTo>
                      <a:pt x="1526" y="3897"/>
                    </a:lnTo>
                    <a:lnTo>
                      <a:pt x="1550" y="3878"/>
                    </a:lnTo>
                    <a:lnTo>
                      <a:pt x="1573" y="3858"/>
                    </a:lnTo>
                    <a:lnTo>
                      <a:pt x="1595" y="3836"/>
                    </a:lnTo>
                    <a:lnTo>
                      <a:pt x="1617" y="3816"/>
                    </a:lnTo>
                    <a:lnTo>
                      <a:pt x="1639" y="3795"/>
                    </a:lnTo>
                    <a:lnTo>
                      <a:pt x="1660" y="3774"/>
                    </a:lnTo>
                    <a:lnTo>
                      <a:pt x="1682" y="3752"/>
                    </a:lnTo>
                    <a:lnTo>
                      <a:pt x="1703" y="3730"/>
                    </a:lnTo>
                    <a:lnTo>
                      <a:pt x="1724" y="3707"/>
                    </a:lnTo>
                    <a:lnTo>
                      <a:pt x="1744" y="3685"/>
                    </a:lnTo>
                    <a:lnTo>
                      <a:pt x="1764" y="3663"/>
                    </a:lnTo>
                    <a:lnTo>
                      <a:pt x="1784" y="3640"/>
                    </a:lnTo>
                    <a:lnTo>
                      <a:pt x="1805" y="3617"/>
                    </a:lnTo>
                    <a:lnTo>
                      <a:pt x="1824" y="3593"/>
                    </a:lnTo>
                    <a:lnTo>
                      <a:pt x="1842" y="3569"/>
                    </a:lnTo>
                    <a:lnTo>
                      <a:pt x="1861" y="3545"/>
                    </a:lnTo>
                    <a:lnTo>
                      <a:pt x="1879" y="3521"/>
                    </a:lnTo>
                    <a:lnTo>
                      <a:pt x="1897" y="3497"/>
                    </a:lnTo>
                    <a:lnTo>
                      <a:pt x="1914" y="3473"/>
                    </a:lnTo>
                    <a:lnTo>
                      <a:pt x="1933" y="3448"/>
                    </a:lnTo>
                    <a:lnTo>
                      <a:pt x="1950" y="3423"/>
                    </a:lnTo>
                    <a:lnTo>
                      <a:pt x="1966" y="3398"/>
                    </a:lnTo>
                    <a:lnTo>
                      <a:pt x="1982" y="3373"/>
                    </a:lnTo>
                    <a:lnTo>
                      <a:pt x="1998" y="3348"/>
                    </a:lnTo>
                    <a:lnTo>
                      <a:pt x="2013" y="3321"/>
                    </a:lnTo>
                    <a:lnTo>
                      <a:pt x="2029" y="3296"/>
                    </a:lnTo>
                    <a:lnTo>
                      <a:pt x="2043" y="3270"/>
                    </a:lnTo>
                    <a:lnTo>
                      <a:pt x="2059" y="3244"/>
                    </a:lnTo>
                    <a:lnTo>
                      <a:pt x="2073" y="3218"/>
                    </a:lnTo>
                    <a:lnTo>
                      <a:pt x="2087" y="3191"/>
                    </a:lnTo>
                    <a:lnTo>
                      <a:pt x="2100" y="3165"/>
                    </a:lnTo>
                    <a:lnTo>
                      <a:pt x="2113" y="3138"/>
                    </a:lnTo>
                    <a:lnTo>
                      <a:pt x="2126" y="3112"/>
                    </a:lnTo>
                    <a:lnTo>
                      <a:pt x="2138" y="3085"/>
                    </a:lnTo>
                    <a:lnTo>
                      <a:pt x="2150" y="3058"/>
                    </a:lnTo>
                    <a:lnTo>
                      <a:pt x="2161" y="3031"/>
                    </a:lnTo>
                    <a:lnTo>
                      <a:pt x="2172" y="3004"/>
                    </a:lnTo>
                    <a:lnTo>
                      <a:pt x="2183" y="2977"/>
                    </a:lnTo>
                    <a:lnTo>
                      <a:pt x="2195" y="2950"/>
                    </a:lnTo>
                    <a:lnTo>
                      <a:pt x="2205" y="2922"/>
                    </a:lnTo>
                    <a:lnTo>
                      <a:pt x="2215" y="2895"/>
                    </a:lnTo>
                    <a:lnTo>
                      <a:pt x="2224" y="2868"/>
                    </a:lnTo>
                    <a:lnTo>
                      <a:pt x="2233" y="2841"/>
                    </a:lnTo>
                    <a:lnTo>
                      <a:pt x="2242" y="2813"/>
                    </a:lnTo>
                    <a:lnTo>
                      <a:pt x="2250" y="2786"/>
                    </a:lnTo>
                    <a:lnTo>
                      <a:pt x="2258" y="2759"/>
                    </a:lnTo>
                    <a:lnTo>
                      <a:pt x="2266" y="2732"/>
                    </a:lnTo>
                    <a:lnTo>
                      <a:pt x="2273" y="2704"/>
                    </a:lnTo>
                    <a:lnTo>
                      <a:pt x="2280" y="2676"/>
                    </a:lnTo>
                    <a:lnTo>
                      <a:pt x="2286" y="2649"/>
                    </a:lnTo>
                    <a:lnTo>
                      <a:pt x="2293" y="2622"/>
                    </a:lnTo>
                    <a:lnTo>
                      <a:pt x="2298" y="2595"/>
                    </a:lnTo>
                    <a:lnTo>
                      <a:pt x="2304" y="2568"/>
                    </a:lnTo>
                    <a:lnTo>
                      <a:pt x="2309" y="2540"/>
                    </a:lnTo>
                    <a:lnTo>
                      <a:pt x="2315" y="2513"/>
                    </a:lnTo>
                    <a:lnTo>
                      <a:pt x="2319" y="2486"/>
                    </a:lnTo>
                    <a:lnTo>
                      <a:pt x="2324" y="2459"/>
                    </a:lnTo>
                    <a:lnTo>
                      <a:pt x="2327" y="2432"/>
                    </a:lnTo>
                    <a:lnTo>
                      <a:pt x="2331" y="2404"/>
                    </a:lnTo>
                    <a:lnTo>
                      <a:pt x="2334" y="2377"/>
                    </a:lnTo>
                    <a:lnTo>
                      <a:pt x="2337" y="2350"/>
                    </a:lnTo>
                    <a:lnTo>
                      <a:pt x="2340" y="2324"/>
                    </a:lnTo>
                    <a:lnTo>
                      <a:pt x="2342" y="2296"/>
                    </a:lnTo>
                    <a:lnTo>
                      <a:pt x="2344" y="2270"/>
                    </a:lnTo>
                    <a:lnTo>
                      <a:pt x="2345" y="2244"/>
                    </a:lnTo>
                    <a:lnTo>
                      <a:pt x="2347" y="2217"/>
                    </a:lnTo>
                    <a:lnTo>
                      <a:pt x="2348" y="2191"/>
                    </a:lnTo>
                    <a:lnTo>
                      <a:pt x="2348" y="2164"/>
                    </a:lnTo>
                    <a:lnTo>
                      <a:pt x="2349" y="2138"/>
                    </a:lnTo>
                    <a:lnTo>
                      <a:pt x="2349" y="2112"/>
                    </a:lnTo>
                    <a:lnTo>
                      <a:pt x="2349" y="2087"/>
                    </a:lnTo>
                    <a:lnTo>
                      <a:pt x="2348" y="2061"/>
                    </a:lnTo>
                    <a:lnTo>
                      <a:pt x="2348" y="2034"/>
                    </a:lnTo>
                    <a:lnTo>
                      <a:pt x="2347" y="2008"/>
                    </a:lnTo>
                    <a:lnTo>
                      <a:pt x="2345" y="1981"/>
                    </a:lnTo>
                    <a:lnTo>
                      <a:pt x="2344" y="1955"/>
                    </a:lnTo>
                    <a:lnTo>
                      <a:pt x="2342" y="1928"/>
                    </a:lnTo>
                    <a:lnTo>
                      <a:pt x="2340" y="1901"/>
                    </a:lnTo>
                    <a:lnTo>
                      <a:pt x="2337" y="1874"/>
                    </a:lnTo>
                    <a:lnTo>
                      <a:pt x="2334" y="1848"/>
                    </a:lnTo>
                    <a:lnTo>
                      <a:pt x="2331" y="1821"/>
                    </a:lnTo>
                    <a:lnTo>
                      <a:pt x="2327" y="1794"/>
                    </a:lnTo>
                    <a:lnTo>
                      <a:pt x="2324" y="1766"/>
                    </a:lnTo>
                    <a:lnTo>
                      <a:pt x="2319" y="1739"/>
                    </a:lnTo>
                    <a:lnTo>
                      <a:pt x="2315" y="1712"/>
                    </a:lnTo>
                    <a:lnTo>
                      <a:pt x="2309" y="1685"/>
                    </a:lnTo>
                    <a:lnTo>
                      <a:pt x="2304" y="1658"/>
                    </a:lnTo>
                    <a:lnTo>
                      <a:pt x="2298" y="1630"/>
                    </a:lnTo>
                    <a:lnTo>
                      <a:pt x="2293" y="1603"/>
                    </a:lnTo>
                    <a:lnTo>
                      <a:pt x="2286" y="1576"/>
                    </a:lnTo>
                    <a:lnTo>
                      <a:pt x="2280" y="1549"/>
                    </a:lnTo>
                    <a:lnTo>
                      <a:pt x="2273" y="1520"/>
                    </a:lnTo>
                    <a:lnTo>
                      <a:pt x="2266" y="1493"/>
                    </a:lnTo>
                    <a:lnTo>
                      <a:pt x="2258" y="1466"/>
                    </a:lnTo>
                    <a:lnTo>
                      <a:pt x="2250" y="1439"/>
                    </a:lnTo>
                    <a:lnTo>
                      <a:pt x="2242" y="1412"/>
                    </a:lnTo>
                    <a:lnTo>
                      <a:pt x="2233" y="1384"/>
                    </a:lnTo>
                    <a:lnTo>
                      <a:pt x="2224" y="1356"/>
                    </a:lnTo>
                    <a:lnTo>
                      <a:pt x="2215" y="1329"/>
                    </a:lnTo>
                    <a:lnTo>
                      <a:pt x="2205" y="1302"/>
                    </a:lnTo>
                    <a:lnTo>
                      <a:pt x="2195" y="1275"/>
                    </a:lnTo>
                    <a:lnTo>
                      <a:pt x="2183" y="1247"/>
                    </a:lnTo>
                    <a:lnTo>
                      <a:pt x="2172" y="1221"/>
                    </a:lnTo>
                    <a:lnTo>
                      <a:pt x="2161" y="1194"/>
                    </a:lnTo>
                    <a:lnTo>
                      <a:pt x="2150" y="1167"/>
                    </a:lnTo>
                    <a:lnTo>
                      <a:pt x="2138" y="1140"/>
                    </a:lnTo>
                    <a:lnTo>
                      <a:pt x="2126" y="1113"/>
                    </a:lnTo>
                    <a:lnTo>
                      <a:pt x="2113" y="1086"/>
                    </a:lnTo>
                    <a:lnTo>
                      <a:pt x="2100" y="1060"/>
                    </a:lnTo>
                    <a:lnTo>
                      <a:pt x="2087" y="1034"/>
                    </a:lnTo>
                    <a:lnTo>
                      <a:pt x="2073" y="1008"/>
                    </a:lnTo>
                    <a:lnTo>
                      <a:pt x="2059" y="981"/>
                    </a:lnTo>
                    <a:lnTo>
                      <a:pt x="2043" y="955"/>
                    </a:lnTo>
                    <a:lnTo>
                      <a:pt x="2029" y="929"/>
                    </a:lnTo>
                    <a:lnTo>
                      <a:pt x="2013" y="904"/>
                    </a:lnTo>
                    <a:lnTo>
                      <a:pt x="1998" y="878"/>
                    </a:lnTo>
                    <a:lnTo>
                      <a:pt x="1982" y="852"/>
                    </a:lnTo>
                    <a:lnTo>
                      <a:pt x="1966" y="827"/>
                    </a:lnTo>
                    <a:lnTo>
                      <a:pt x="1950" y="802"/>
                    </a:lnTo>
                    <a:lnTo>
                      <a:pt x="1933" y="777"/>
                    </a:lnTo>
                    <a:lnTo>
                      <a:pt x="1914" y="753"/>
                    </a:lnTo>
                    <a:lnTo>
                      <a:pt x="1897" y="727"/>
                    </a:lnTo>
                    <a:lnTo>
                      <a:pt x="1879" y="703"/>
                    </a:lnTo>
                    <a:lnTo>
                      <a:pt x="1861" y="679"/>
                    </a:lnTo>
                    <a:lnTo>
                      <a:pt x="1842" y="656"/>
                    </a:lnTo>
                    <a:lnTo>
                      <a:pt x="1824" y="632"/>
                    </a:lnTo>
                    <a:lnTo>
                      <a:pt x="1805" y="608"/>
                    </a:lnTo>
                    <a:lnTo>
                      <a:pt x="1784" y="585"/>
                    </a:lnTo>
                    <a:lnTo>
                      <a:pt x="1764" y="562"/>
                    </a:lnTo>
                    <a:lnTo>
                      <a:pt x="1744" y="540"/>
                    </a:lnTo>
                    <a:lnTo>
                      <a:pt x="1724" y="517"/>
                    </a:lnTo>
                    <a:lnTo>
                      <a:pt x="1703" y="495"/>
                    </a:lnTo>
                    <a:lnTo>
                      <a:pt x="1682" y="473"/>
                    </a:lnTo>
                    <a:lnTo>
                      <a:pt x="1660" y="451"/>
                    </a:lnTo>
                    <a:lnTo>
                      <a:pt x="1639" y="430"/>
                    </a:lnTo>
                    <a:lnTo>
                      <a:pt x="1617" y="409"/>
                    </a:lnTo>
                    <a:lnTo>
                      <a:pt x="1595" y="389"/>
                    </a:lnTo>
                    <a:lnTo>
                      <a:pt x="1573" y="368"/>
                    </a:lnTo>
                    <a:lnTo>
                      <a:pt x="1550" y="347"/>
                    </a:lnTo>
                    <a:lnTo>
                      <a:pt x="1526" y="327"/>
                    </a:lnTo>
                    <a:lnTo>
                      <a:pt x="1503" y="308"/>
                    </a:lnTo>
                    <a:lnTo>
                      <a:pt x="1480" y="289"/>
                    </a:lnTo>
                    <a:lnTo>
                      <a:pt x="1457" y="270"/>
                    </a:lnTo>
                    <a:lnTo>
                      <a:pt x="1433" y="252"/>
                    </a:lnTo>
                    <a:lnTo>
                      <a:pt x="1409" y="233"/>
                    </a:lnTo>
                    <a:lnTo>
                      <a:pt x="1384" y="215"/>
                    </a:lnTo>
                    <a:lnTo>
                      <a:pt x="1360" y="197"/>
                    </a:lnTo>
                    <a:lnTo>
                      <a:pt x="1335" y="180"/>
                    </a:lnTo>
                    <a:lnTo>
                      <a:pt x="1310" y="163"/>
                    </a:lnTo>
                    <a:lnTo>
                      <a:pt x="1286" y="146"/>
                    </a:lnTo>
                    <a:lnTo>
                      <a:pt x="1260" y="130"/>
                    </a:lnTo>
                    <a:lnTo>
                      <a:pt x="1234" y="115"/>
                    </a:lnTo>
                    <a:lnTo>
                      <a:pt x="1209" y="99"/>
                    </a:lnTo>
                    <a:lnTo>
                      <a:pt x="1183" y="83"/>
                    </a:lnTo>
                    <a:lnTo>
                      <a:pt x="1158" y="68"/>
                    </a:lnTo>
                    <a:lnTo>
                      <a:pt x="1131" y="54"/>
                    </a:lnTo>
                    <a:lnTo>
                      <a:pt x="1105" y="40"/>
                    </a:lnTo>
                    <a:lnTo>
                      <a:pt x="1079" y="26"/>
                    </a:lnTo>
                    <a:lnTo>
                      <a:pt x="1052" y="13"/>
                    </a:lnTo>
                    <a:lnTo>
                      <a:pt x="102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50" name="Freeform 472"/>
              <p:cNvSpPr>
                <a:spLocks/>
              </p:cNvSpPr>
              <p:nvPr/>
            </p:nvSpPr>
            <p:spPr bwMode="auto">
              <a:xfrm>
                <a:off x="2546350" y="2052638"/>
                <a:ext cx="1338263" cy="1865313"/>
              </a:xfrm>
              <a:custGeom>
                <a:avLst/>
                <a:gdLst/>
                <a:ahLst/>
                <a:cxnLst>
                  <a:cxn ang="0">
                    <a:pos x="3268" y="186"/>
                  </a:cxn>
                  <a:cxn ang="0">
                    <a:pos x="3132" y="134"/>
                  </a:cxn>
                  <a:cxn ang="0">
                    <a:pos x="2995" y="91"/>
                  </a:cxn>
                  <a:cxn ang="0">
                    <a:pos x="2859" y="55"/>
                  </a:cxn>
                  <a:cxn ang="0">
                    <a:pos x="2722" y="29"/>
                  </a:cxn>
                  <a:cxn ang="0">
                    <a:pos x="2586" y="12"/>
                  </a:cxn>
                  <a:cxn ang="0">
                    <a:pos x="2453" y="2"/>
                  </a:cxn>
                  <a:cxn ang="0">
                    <a:pos x="2322" y="0"/>
                  </a:cxn>
                  <a:cxn ang="0">
                    <a:pos x="2191" y="5"/>
                  </a:cxn>
                  <a:cxn ang="0">
                    <a:pos x="2057" y="18"/>
                  </a:cxn>
                  <a:cxn ang="0">
                    <a:pos x="1921" y="38"/>
                  </a:cxn>
                  <a:cxn ang="0">
                    <a:pos x="1784" y="68"/>
                  </a:cxn>
                  <a:cxn ang="0">
                    <a:pos x="1647" y="107"/>
                  </a:cxn>
                  <a:cxn ang="0">
                    <a:pos x="1511" y="154"/>
                  </a:cxn>
                  <a:cxn ang="0">
                    <a:pos x="1376" y="211"/>
                  </a:cxn>
                  <a:cxn ang="0">
                    <a:pos x="1243" y="276"/>
                  </a:cxn>
                  <a:cxn ang="0">
                    <a:pos x="1114" y="351"/>
                  </a:cxn>
                  <a:cxn ang="0">
                    <a:pos x="988" y="433"/>
                  </a:cxn>
                  <a:cxn ang="0">
                    <a:pos x="868" y="525"/>
                  </a:cxn>
                  <a:cxn ang="0">
                    <a:pos x="753" y="625"/>
                  </a:cxn>
                  <a:cxn ang="0">
                    <a:pos x="645" y="731"/>
                  </a:cxn>
                  <a:cxn ang="0">
                    <a:pos x="545" y="844"/>
                  </a:cxn>
                  <a:cxn ang="0">
                    <a:pos x="451" y="963"/>
                  </a:cxn>
                  <a:cxn ang="0">
                    <a:pos x="366" y="1088"/>
                  </a:cxn>
                  <a:cxn ang="0">
                    <a:pos x="290" y="1217"/>
                  </a:cxn>
                  <a:cxn ang="0">
                    <a:pos x="223" y="1349"/>
                  </a:cxn>
                  <a:cxn ang="0">
                    <a:pos x="165" y="1483"/>
                  </a:cxn>
                  <a:cxn ang="0">
                    <a:pos x="115" y="1620"/>
                  </a:cxn>
                  <a:cxn ang="0">
                    <a:pos x="75" y="1756"/>
                  </a:cxn>
                  <a:cxn ang="0">
                    <a:pos x="44" y="1894"/>
                  </a:cxn>
                  <a:cxn ang="0">
                    <a:pos x="22" y="2030"/>
                  </a:cxn>
                  <a:cxn ang="0">
                    <a:pos x="7" y="2164"/>
                  </a:cxn>
                  <a:cxn ang="0">
                    <a:pos x="1" y="2297"/>
                  </a:cxn>
                  <a:cxn ang="0">
                    <a:pos x="2" y="2427"/>
                  </a:cxn>
                  <a:cxn ang="0">
                    <a:pos x="10" y="2560"/>
                  </a:cxn>
                  <a:cxn ang="0">
                    <a:pos x="26" y="2695"/>
                  </a:cxn>
                  <a:cxn ang="0">
                    <a:pos x="50" y="2831"/>
                  </a:cxn>
                  <a:cxn ang="0">
                    <a:pos x="83" y="2968"/>
                  </a:cxn>
                  <a:cxn ang="0">
                    <a:pos x="124" y="3104"/>
                  </a:cxn>
                  <a:cxn ang="0">
                    <a:pos x="176" y="3240"/>
                  </a:cxn>
                  <a:cxn ang="0">
                    <a:pos x="235" y="3374"/>
                  </a:cxn>
                  <a:cxn ang="0">
                    <a:pos x="305" y="3506"/>
                  </a:cxn>
                  <a:cxn ang="0">
                    <a:pos x="382" y="3634"/>
                  </a:cxn>
                  <a:cxn ang="0">
                    <a:pos x="469" y="3757"/>
                  </a:cxn>
                  <a:cxn ang="0">
                    <a:pos x="564" y="3876"/>
                  </a:cxn>
                  <a:cxn ang="0">
                    <a:pos x="667" y="3988"/>
                  </a:cxn>
                  <a:cxn ang="0">
                    <a:pos x="775" y="4094"/>
                  </a:cxn>
                  <a:cxn ang="0">
                    <a:pos x="891" y="4191"/>
                  </a:cxn>
                  <a:cxn ang="0">
                    <a:pos x="1013" y="4281"/>
                  </a:cxn>
                  <a:cxn ang="0">
                    <a:pos x="1139" y="4363"/>
                  </a:cxn>
                  <a:cxn ang="0">
                    <a:pos x="1270" y="4435"/>
                  </a:cxn>
                  <a:cxn ang="0">
                    <a:pos x="1403" y="4499"/>
                  </a:cxn>
                  <a:cxn ang="0">
                    <a:pos x="1538" y="4553"/>
                  </a:cxn>
                  <a:cxn ang="0">
                    <a:pos x="1675" y="4598"/>
                  </a:cxn>
                  <a:cxn ang="0">
                    <a:pos x="1811" y="4636"/>
                  </a:cxn>
                  <a:cxn ang="0">
                    <a:pos x="1949" y="4663"/>
                  </a:cxn>
                  <a:cxn ang="0">
                    <a:pos x="2084" y="4682"/>
                  </a:cxn>
                  <a:cxn ang="0">
                    <a:pos x="2218" y="4694"/>
                  </a:cxn>
                  <a:cxn ang="0">
                    <a:pos x="2349" y="4697"/>
                  </a:cxn>
                </a:cxnLst>
                <a:rect l="0" t="0" r="r" b="b"/>
                <a:pathLst>
                  <a:path w="3375" h="4697">
                    <a:moveTo>
                      <a:pt x="3375" y="236"/>
                    </a:moveTo>
                    <a:lnTo>
                      <a:pt x="3348" y="223"/>
                    </a:lnTo>
                    <a:lnTo>
                      <a:pt x="3321" y="211"/>
                    </a:lnTo>
                    <a:lnTo>
                      <a:pt x="3294" y="198"/>
                    </a:lnTo>
                    <a:lnTo>
                      <a:pt x="3268" y="186"/>
                    </a:lnTo>
                    <a:lnTo>
                      <a:pt x="3241" y="175"/>
                    </a:lnTo>
                    <a:lnTo>
                      <a:pt x="3213" y="164"/>
                    </a:lnTo>
                    <a:lnTo>
                      <a:pt x="3186" y="154"/>
                    </a:lnTo>
                    <a:lnTo>
                      <a:pt x="3159" y="144"/>
                    </a:lnTo>
                    <a:lnTo>
                      <a:pt x="3132" y="134"/>
                    </a:lnTo>
                    <a:lnTo>
                      <a:pt x="3104" y="124"/>
                    </a:lnTo>
                    <a:lnTo>
                      <a:pt x="3077" y="115"/>
                    </a:lnTo>
                    <a:lnTo>
                      <a:pt x="3050" y="107"/>
                    </a:lnTo>
                    <a:lnTo>
                      <a:pt x="3023" y="98"/>
                    </a:lnTo>
                    <a:lnTo>
                      <a:pt x="2995" y="91"/>
                    </a:lnTo>
                    <a:lnTo>
                      <a:pt x="2967" y="83"/>
                    </a:lnTo>
                    <a:lnTo>
                      <a:pt x="2940" y="76"/>
                    </a:lnTo>
                    <a:lnTo>
                      <a:pt x="2913" y="68"/>
                    </a:lnTo>
                    <a:lnTo>
                      <a:pt x="2886" y="61"/>
                    </a:lnTo>
                    <a:lnTo>
                      <a:pt x="2859" y="55"/>
                    </a:lnTo>
                    <a:lnTo>
                      <a:pt x="2830" y="49"/>
                    </a:lnTo>
                    <a:lnTo>
                      <a:pt x="2803" y="44"/>
                    </a:lnTo>
                    <a:lnTo>
                      <a:pt x="2776" y="38"/>
                    </a:lnTo>
                    <a:lnTo>
                      <a:pt x="2749" y="34"/>
                    </a:lnTo>
                    <a:lnTo>
                      <a:pt x="2722" y="29"/>
                    </a:lnTo>
                    <a:lnTo>
                      <a:pt x="2694" y="25"/>
                    </a:lnTo>
                    <a:lnTo>
                      <a:pt x="2667" y="21"/>
                    </a:lnTo>
                    <a:lnTo>
                      <a:pt x="2641" y="18"/>
                    </a:lnTo>
                    <a:lnTo>
                      <a:pt x="2614" y="14"/>
                    </a:lnTo>
                    <a:lnTo>
                      <a:pt x="2586" y="12"/>
                    </a:lnTo>
                    <a:lnTo>
                      <a:pt x="2560" y="9"/>
                    </a:lnTo>
                    <a:lnTo>
                      <a:pt x="2533" y="7"/>
                    </a:lnTo>
                    <a:lnTo>
                      <a:pt x="2507" y="5"/>
                    </a:lnTo>
                    <a:lnTo>
                      <a:pt x="2480" y="3"/>
                    </a:lnTo>
                    <a:lnTo>
                      <a:pt x="2453" y="2"/>
                    </a:lnTo>
                    <a:lnTo>
                      <a:pt x="2427" y="1"/>
                    </a:lnTo>
                    <a:lnTo>
                      <a:pt x="2401" y="0"/>
                    </a:lnTo>
                    <a:lnTo>
                      <a:pt x="2375" y="0"/>
                    </a:lnTo>
                    <a:lnTo>
                      <a:pt x="2349" y="0"/>
                    </a:lnTo>
                    <a:lnTo>
                      <a:pt x="2322" y="0"/>
                    </a:lnTo>
                    <a:lnTo>
                      <a:pt x="2296" y="0"/>
                    </a:lnTo>
                    <a:lnTo>
                      <a:pt x="2270" y="1"/>
                    </a:lnTo>
                    <a:lnTo>
                      <a:pt x="2244" y="2"/>
                    </a:lnTo>
                    <a:lnTo>
                      <a:pt x="2218" y="3"/>
                    </a:lnTo>
                    <a:lnTo>
                      <a:pt x="2191" y="5"/>
                    </a:lnTo>
                    <a:lnTo>
                      <a:pt x="2164" y="7"/>
                    </a:lnTo>
                    <a:lnTo>
                      <a:pt x="2138" y="9"/>
                    </a:lnTo>
                    <a:lnTo>
                      <a:pt x="2111" y="12"/>
                    </a:lnTo>
                    <a:lnTo>
                      <a:pt x="2084" y="14"/>
                    </a:lnTo>
                    <a:lnTo>
                      <a:pt x="2057" y="18"/>
                    </a:lnTo>
                    <a:lnTo>
                      <a:pt x="2030" y="21"/>
                    </a:lnTo>
                    <a:lnTo>
                      <a:pt x="2003" y="25"/>
                    </a:lnTo>
                    <a:lnTo>
                      <a:pt x="1976" y="29"/>
                    </a:lnTo>
                    <a:lnTo>
                      <a:pt x="1949" y="34"/>
                    </a:lnTo>
                    <a:lnTo>
                      <a:pt x="1921" y="38"/>
                    </a:lnTo>
                    <a:lnTo>
                      <a:pt x="1894" y="44"/>
                    </a:lnTo>
                    <a:lnTo>
                      <a:pt x="1867" y="49"/>
                    </a:lnTo>
                    <a:lnTo>
                      <a:pt x="1840" y="55"/>
                    </a:lnTo>
                    <a:lnTo>
                      <a:pt x="1811" y="61"/>
                    </a:lnTo>
                    <a:lnTo>
                      <a:pt x="1784" y="68"/>
                    </a:lnTo>
                    <a:lnTo>
                      <a:pt x="1757" y="76"/>
                    </a:lnTo>
                    <a:lnTo>
                      <a:pt x="1730" y="83"/>
                    </a:lnTo>
                    <a:lnTo>
                      <a:pt x="1703" y="91"/>
                    </a:lnTo>
                    <a:lnTo>
                      <a:pt x="1675" y="98"/>
                    </a:lnTo>
                    <a:lnTo>
                      <a:pt x="1647" y="107"/>
                    </a:lnTo>
                    <a:lnTo>
                      <a:pt x="1620" y="115"/>
                    </a:lnTo>
                    <a:lnTo>
                      <a:pt x="1593" y="124"/>
                    </a:lnTo>
                    <a:lnTo>
                      <a:pt x="1566" y="134"/>
                    </a:lnTo>
                    <a:lnTo>
                      <a:pt x="1538" y="144"/>
                    </a:lnTo>
                    <a:lnTo>
                      <a:pt x="1511" y="154"/>
                    </a:lnTo>
                    <a:lnTo>
                      <a:pt x="1484" y="164"/>
                    </a:lnTo>
                    <a:lnTo>
                      <a:pt x="1457" y="175"/>
                    </a:lnTo>
                    <a:lnTo>
                      <a:pt x="1430" y="186"/>
                    </a:lnTo>
                    <a:lnTo>
                      <a:pt x="1403" y="198"/>
                    </a:lnTo>
                    <a:lnTo>
                      <a:pt x="1376" y="211"/>
                    </a:lnTo>
                    <a:lnTo>
                      <a:pt x="1350" y="223"/>
                    </a:lnTo>
                    <a:lnTo>
                      <a:pt x="1323" y="236"/>
                    </a:lnTo>
                    <a:lnTo>
                      <a:pt x="1297" y="249"/>
                    </a:lnTo>
                    <a:lnTo>
                      <a:pt x="1270" y="262"/>
                    </a:lnTo>
                    <a:lnTo>
                      <a:pt x="1243" y="276"/>
                    </a:lnTo>
                    <a:lnTo>
                      <a:pt x="1217" y="290"/>
                    </a:lnTo>
                    <a:lnTo>
                      <a:pt x="1192" y="304"/>
                    </a:lnTo>
                    <a:lnTo>
                      <a:pt x="1166" y="319"/>
                    </a:lnTo>
                    <a:lnTo>
                      <a:pt x="1139" y="335"/>
                    </a:lnTo>
                    <a:lnTo>
                      <a:pt x="1114" y="351"/>
                    </a:lnTo>
                    <a:lnTo>
                      <a:pt x="1089" y="366"/>
                    </a:lnTo>
                    <a:lnTo>
                      <a:pt x="1064" y="382"/>
                    </a:lnTo>
                    <a:lnTo>
                      <a:pt x="1039" y="399"/>
                    </a:lnTo>
                    <a:lnTo>
                      <a:pt x="1013" y="416"/>
                    </a:lnTo>
                    <a:lnTo>
                      <a:pt x="988" y="433"/>
                    </a:lnTo>
                    <a:lnTo>
                      <a:pt x="964" y="451"/>
                    </a:lnTo>
                    <a:lnTo>
                      <a:pt x="940" y="469"/>
                    </a:lnTo>
                    <a:lnTo>
                      <a:pt x="916" y="488"/>
                    </a:lnTo>
                    <a:lnTo>
                      <a:pt x="891" y="506"/>
                    </a:lnTo>
                    <a:lnTo>
                      <a:pt x="868" y="525"/>
                    </a:lnTo>
                    <a:lnTo>
                      <a:pt x="845" y="544"/>
                    </a:lnTo>
                    <a:lnTo>
                      <a:pt x="822" y="563"/>
                    </a:lnTo>
                    <a:lnTo>
                      <a:pt x="799" y="583"/>
                    </a:lnTo>
                    <a:lnTo>
                      <a:pt x="775" y="604"/>
                    </a:lnTo>
                    <a:lnTo>
                      <a:pt x="753" y="625"/>
                    </a:lnTo>
                    <a:lnTo>
                      <a:pt x="731" y="645"/>
                    </a:lnTo>
                    <a:lnTo>
                      <a:pt x="709" y="666"/>
                    </a:lnTo>
                    <a:lnTo>
                      <a:pt x="688" y="687"/>
                    </a:lnTo>
                    <a:lnTo>
                      <a:pt x="667" y="709"/>
                    </a:lnTo>
                    <a:lnTo>
                      <a:pt x="645" y="731"/>
                    </a:lnTo>
                    <a:lnTo>
                      <a:pt x="624" y="753"/>
                    </a:lnTo>
                    <a:lnTo>
                      <a:pt x="604" y="776"/>
                    </a:lnTo>
                    <a:lnTo>
                      <a:pt x="584" y="798"/>
                    </a:lnTo>
                    <a:lnTo>
                      <a:pt x="564" y="821"/>
                    </a:lnTo>
                    <a:lnTo>
                      <a:pt x="545" y="844"/>
                    </a:lnTo>
                    <a:lnTo>
                      <a:pt x="526" y="868"/>
                    </a:lnTo>
                    <a:lnTo>
                      <a:pt x="506" y="892"/>
                    </a:lnTo>
                    <a:lnTo>
                      <a:pt x="487" y="915"/>
                    </a:lnTo>
                    <a:lnTo>
                      <a:pt x="469" y="939"/>
                    </a:lnTo>
                    <a:lnTo>
                      <a:pt x="451" y="963"/>
                    </a:lnTo>
                    <a:lnTo>
                      <a:pt x="434" y="989"/>
                    </a:lnTo>
                    <a:lnTo>
                      <a:pt x="417" y="1013"/>
                    </a:lnTo>
                    <a:lnTo>
                      <a:pt x="400" y="1038"/>
                    </a:lnTo>
                    <a:lnTo>
                      <a:pt x="382" y="1063"/>
                    </a:lnTo>
                    <a:lnTo>
                      <a:pt x="366" y="1088"/>
                    </a:lnTo>
                    <a:lnTo>
                      <a:pt x="350" y="1114"/>
                    </a:lnTo>
                    <a:lnTo>
                      <a:pt x="335" y="1140"/>
                    </a:lnTo>
                    <a:lnTo>
                      <a:pt x="320" y="1165"/>
                    </a:lnTo>
                    <a:lnTo>
                      <a:pt x="305" y="1191"/>
                    </a:lnTo>
                    <a:lnTo>
                      <a:pt x="290" y="1217"/>
                    </a:lnTo>
                    <a:lnTo>
                      <a:pt x="276" y="1244"/>
                    </a:lnTo>
                    <a:lnTo>
                      <a:pt x="263" y="1270"/>
                    </a:lnTo>
                    <a:lnTo>
                      <a:pt x="248" y="1296"/>
                    </a:lnTo>
                    <a:lnTo>
                      <a:pt x="235" y="1322"/>
                    </a:lnTo>
                    <a:lnTo>
                      <a:pt x="223" y="1349"/>
                    </a:lnTo>
                    <a:lnTo>
                      <a:pt x="210" y="1376"/>
                    </a:lnTo>
                    <a:lnTo>
                      <a:pt x="198" y="1403"/>
                    </a:lnTo>
                    <a:lnTo>
                      <a:pt x="187" y="1430"/>
                    </a:lnTo>
                    <a:lnTo>
                      <a:pt x="176" y="1457"/>
                    </a:lnTo>
                    <a:lnTo>
                      <a:pt x="165" y="1483"/>
                    </a:lnTo>
                    <a:lnTo>
                      <a:pt x="154" y="1511"/>
                    </a:lnTo>
                    <a:lnTo>
                      <a:pt x="144" y="1538"/>
                    </a:lnTo>
                    <a:lnTo>
                      <a:pt x="135" y="1565"/>
                    </a:lnTo>
                    <a:lnTo>
                      <a:pt x="124" y="1592"/>
                    </a:lnTo>
                    <a:lnTo>
                      <a:pt x="115" y="1620"/>
                    </a:lnTo>
                    <a:lnTo>
                      <a:pt x="106" y="1648"/>
                    </a:lnTo>
                    <a:lnTo>
                      <a:pt x="98" y="1675"/>
                    </a:lnTo>
                    <a:lnTo>
                      <a:pt x="90" y="1702"/>
                    </a:lnTo>
                    <a:lnTo>
                      <a:pt x="83" y="1729"/>
                    </a:lnTo>
                    <a:lnTo>
                      <a:pt x="75" y="1756"/>
                    </a:lnTo>
                    <a:lnTo>
                      <a:pt x="68" y="1785"/>
                    </a:lnTo>
                    <a:lnTo>
                      <a:pt x="62" y="1812"/>
                    </a:lnTo>
                    <a:lnTo>
                      <a:pt x="56" y="1839"/>
                    </a:lnTo>
                    <a:lnTo>
                      <a:pt x="50" y="1866"/>
                    </a:lnTo>
                    <a:lnTo>
                      <a:pt x="44" y="1894"/>
                    </a:lnTo>
                    <a:lnTo>
                      <a:pt x="39" y="1921"/>
                    </a:lnTo>
                    <a:lnTo>
                      <a:pt x="34" y="1948"/>
                    </a:lnTo>
                    <a:lnTo>
                      <a:pt x="30" y="1975"/>
                    </a:lnTo>
                    <a:lnTo>
                      <a:pt x="26" y="2002"/>
                    </a:lnTo>
                    <a:lnTo>
                      <a:pt x="22" y="2030"/>
                    </a:lnTo>
                    <a:lnTo>
                      <a:pt x="18" y="2057"/>
                    </a:lnTo>
                    <a:lnTo>
                      <a:pt x="15" y="2084"/>
                    </a:lnTo>
                    <a:lnTo>
                      <a:pt x="12" y="2110"/>
                    </a:lnTo>
                    <a:lnTo>
                      <a:pt x="10" y="2137"/>
                    </a:lnTo>
                    <a:lnTo>
                      <a:pt x="7" y="2164"/>
                    </a:lnTo>
                    <a:lnTo>
                      <a:pt x="5" y="2191"/>
                    </a:lnTo>
                    <a:lnTo>
                      <a:pt x="4" y="2217"/>
                    </a:lnTo>
                    <a:lnTo>
                      <a:pt x="3" y="2244"/>
                    </a:lnTo>
                    <a:lnTo>
                      <a:pt x="2" y="2270"/>
                    </a:lnTo>
                    <a:lnTo>
                      <a:pt x="1" y="2297"/>
                    </a:lnTo>
                    <a:lnTo>
                      <a:pt x="0" y="2323"/>
                    </a:lnTo>
                    <a:lnTo>
                      <a:pt x="0" y="2348"/>
                    </a:lnTo>
                    <a:lnTo>
                      <a:pt x="0" y="2374"/>
                    </a:lnTo>
                    <a:lnTo>
                      <a:pt x="1" y="2400"/>
                    </a:lnTo>
                    <a:lnTo>
                      <a:pt x="2" y="2427"/>
                    </a:lnTo>
                    <a:lnTo>
                      <a:pt x="3" y="2453"/>
                    </a:lnTo>
                    <a:lnTo>
                      <a:pt x="4" y="2480"/>
                    </a:lnTo>
                    <a:lnTo>
                      <a:pt x="5" y="2506"/>
                    </a:lnTo>
                    <a:lnTo>
                      <a:pt x="7" y="2532"/>
                    </a:lnTo>
                    <a:lnTo>
                      <a:pt x="10" y="2560"/>
                    </a:lnTo>
                    <a:lnTo>
                      <a:pt x="12" y="2586"/>
                    </a:lnTo>
                    <a:lnTo>
                      <a:pt x="15" y="2613"/>
                    </a:lnTo>
                    <a:lnTo>
                      <a:pt x="18" y="2640"/>
                    </a:lnTo>
                    <a:lnTo>
                      <a:pt x="22" y="2668"/>
                    </a:lnTo>
                    <a:lnTo>
                      <a:pt x="26" y="2695"/>
                    </a:lnTo>
                    <a:lnTo>
                      <a:pt x="30" y="2722"/>
                    </a:lnTo>
                    <a:lnTo>
                      <a:pt x="34" y="2749"/>
                    </a:lnTo>
                    <a:lnTo>
                      <a:pt x="39" y="2776"/>
                    </a:lnTo>
                    <a:lnTo>
                      <a:pt x="44" y="2804"/>
                    </a:lnTo>
                    <a:lnTo>
                      <a:pt x="50" y="2831"/>
                    </a:lnTo>
                    <a:lnTo>
                      <a:pt x="56" y="2858"/>
                    </a:lnTo>
                    <a:lnTo>
                      <a:pt x="62" y="2885"/>
                    </a:lnTo>
                    <a:lnTo>
                      <a:pt x="68" y="2912"/>
                    </a:lnTo>
                    <a:lnTo>
                      <a:pt x="75" y="2940"/>
                    </a:lnTo>
                    <a:lnTo>
                      <a:pt x="83" y="2968"/>
                    </a:lnTo>
                    <a:lnTo>
                      <a:pt x="90" y="2995"/>
                    </a:lnTo>
                    <a:lnTo>
                      <a:pt x="98" y="3022"/>
                    </a:lnTo>
                    <a:lnTo>
                      <a:pt x="106" y="3049"/>
                    </a:lnTo>
                    <a:lnTo>
                      <a:pt x="115" y="3077"/>
                    </a:lnTo>
                    <a:lnTo>
                      <a:pt x="124" y="3104"/>
                    </a:lnTo>
                    <a:lnTo>
                      <a:pt x="135" y="3131"/>
                    </a:lnTo>
                    <a:lnTo>
                      <a:pt x="144" y="3158"/>
                    </a:lnTo>
                    <a:lnTo>
                      <a:pt x="154" y="3186"/>
                    </a:lnTo>
                    <a:lnTo>
                      <a:pt x="165" y="3213"/>
                    </a:lnTo>
                    <a:lnTo>
                      <a:pt x="176" y="3240"/>
                    </a:lnTo>
                    <a:lnTo>
                      <a:pt x="187" y="3267"/>
                    </a:lnTo>
                    <a:lnTo>
                      <a:pt x="198" y="3294"/>
                    </a:lnTo>
                    <a:lnTo>
                      <a:pt x="210" y="3321"/>
                    </a:lnTo>
                    <a:lnTo>
                      <a:pt x="223" y="3348"/>
                    </a:lnTo>
                    <a:lnTo>
                      <a:pt x="235" y="3374"/>
                    </a:lnTo>
                    <a:lnTo>
                      <a:pt x="248" y="3401"/>
                    </a:lnTo>
                    <a:lnTo>
                      <a:pt x="263" y="3427"/>
                    </a:lnTo>
                    <a:lnTo>
                      <a:pt x="276" y="3454"/>
                    </a:lnTo>
                    <a:lnTo>
                      <a:pt x="290" y="3480"/>
                    </a:lnTo>
                    <a:lnTo>
                      <a:pt x="305" y="3506"/>
                    </a:lnTo>
                    <a:lnTo>
                      <a:pt x="320" y="3532"/>
                    </a:lnTo>
                    <a:lnTo>
                      <a:pt x="335" y="3557"/>
                    </a:lnTo>
                    <a:lnTo>
                      <a:pt x="350" y="3584"/>
                    </a:lnTo>
                    <a:lnTo>
                      <a:pt x="366" y="3609"/>
                    </a:lnTo>
                    <a:lnTo>
                      <a:pt x="382" y="3634"/>
                    </a:lnTo>
                    <a:lnTo>
                      <a:pt x="400" y="3659"/>
                    </a:lnTo>
                    <a:lnTo>
                      <a:pt x="417" y="3684"/>
                    </a:lnTo>
                    <a:lnTo>
                      <a:pt x="434" y="3709"/>
                    </a:lnTo>
                    <a:lnTo>
                      <a:pt x="451" y="3733"/>
                    </a:lnTo>
                    <a:lnTo>
                      <a:pt x="469" y="3757"/>
                    </a:lnTo>
                    <a:lnTo>
                      <a:pt x="487" y="3781"/>
                    </a:lnTo>
                    <a:lnTo>
                      <a:pt x="506" y="3805"/>
                    </a:lnTo>
                    <a:lnTo>
                      <a:pt x="526" y="3829"/>
                    </a:lnTo>
                    <a:lnTo>
                      <a:pt x="545" y="3853"/>
                    </a:lnTo>
                    <a:lnTo>
                      <a:pt x="564" y="3876"/>
                    </a:lnTo>
                    <a:lnTo>
                      <a:pt x="584" y="3899"/>
                    </a:lnTo>
                    <a:lnTo>
                      <a:pt x="604" y="3921"/>
                    </a:lnTo>
                    <a:lnTo>
                      <a:pt x="624" y="3943"/>
                    </a:lnTo>
                    <a:lnTo>
                      <a:pt x="645" y="3966"/>
                    </a:lnTo>
                    <a:lnTo>
                      <a:pt x="667" y="3988"/>
                    </a:lnTo>
                    <a:lnTo>
                      <a:pt x="688" y="4010"/>
                    </a:lnTo>
                    <a:lnTo>
                      <a:pt x="709" y="4031"/>
                    </a:lnTo>
                    <a:lnTo>
                      <a:pt x="731" y="4052"/>
                    </a:lnTo>
                    <a:lnTo>
                      <a:pt x="753" y="4072"/>
                    </a:lnTo>
                    <a:lnTo>
                      <a:pt x="775" y="4094"/>
                    </a:lnTo>
                    <a:lnTo>
                      <a:pt x="799" y="4114"/>
                    </a:lnTo>
                    <a:lnTo>
                      <a:pt x="822" y="4133"/>
                    </a:lnTo>
                    <a:lnTo>
                      <a:pt x="845" y="4153"/>
                    </a:lnTo>
                    <a:lnTo>
                      <a:pt x="868" y="4172"/>
                    </a:lnTo>
                    <a:lnTo>
                      <a:pt x="891" y="4191"/>
                    </a:lnTo>
                    <a:lnTo>
                      <a:pt x="916" y="4209"/>
                    </a:lnTo>
                    <a:lnTo>
                      <a:pt x="940" y="4228"/>
                    </a:lnTo>
                    <a:lnTo>
                      <a:pt x="964" y="4246"/>
                    </a:lnTo>
                    <a:lnTo>
                      <a:pt x="988" y="4264"/>
                    </a:lnTo>
                    <a:lnTo>
                      <a:pt x="1013" y="4281"/>
                    </a:lnTo>
                    <a:lnTo>
                      <a:pt x="1039" y="4298"/>
                    </a:lnTo>
                    <a:lnTo>
                      <a:pt x="1064" y="4314"/>
                    </a:lnTo>
                    <a:lnTo>
                      <a:pt x="1089" y="4331"/>
                    </a:lnTo>
                    <a:lnTo>
                      <a:pt x="1114" y="4346"/>
                    </a:lnTo>
                    <a:lnTo>
                      <a:pt x="1139" y="4363"/>
                    </a:lnTo>
                    <a:lnTo>
                      <a:pt x="1166" y="4378"/>
                    </a:lnTo>
                    <a:lnTo>
                      <a:pt x="1192" y="4393"/>
                    </a:lnTo>
                    <a:lnTo>
                      <a:pt x="1217" y="4407"/>
                    </a:lnTo>
                    <a:lnTo>
                      <a:pt x="1243" y="4421"/>
                    </a:lnTo>
                    <a:lnTo>
                      <a:pt x="1270" y="4435"/>
                    </a:lnTo>
                    <a:lnTo>
                      <a:pt x="1297" y="4448"/>
                    </a:lnTo>
                    <a:lnTo>
                      <a:pt x="1323" y="4461"/>
                    </a:lnTo>
                    <a:lnTo>
                      <a:pt x="1350" y="4474"/>
                    </a:lnTo>
                    <a:lnTo>
                      <a:pt x="1376" y="4487"/>
                    </a:lnTo>
                    <a:lnTo>
                      <a:pt x="1403" y="4499"/>
                    </a:lnTo>
                    <a:lnTo>
                      <a:pt x="1430" y="4511"/>
                    </a:lnTo>
                    <a:lnTo>
                      <a:pt x="1457" y="4522"/>
                    </a:lnTo>
                    <a:lnTo>
                      <a:pt x="1484" y="4533"/>
                    </a:lnTo>
                    <a:lnTo>
                      <a:pt x="1511" y="4543"/>
                    </a:lnTo>
                    <a:lnTo>
                      <a:pt x="1538" y="4553"/>
                    </a:lnTo>
                    <a:lnTo>
                      <a:pt x="1566" y="4563"/>
                    </a:lnTo>
                    <a:lnTo>
                      <a:pt x="1593" y="4572"/>
                    </a:lnTo>
                    <a:lnTo>
                      <a:pt x="1620" y="4581"/>
                    </a:lnTo>
                    <a:lnTo>
                      <a:pt x="1647" y="4590"/>
                    </a:lnTo>
                    <a:lnTo>
                      <a:pt x="1675" y="4598"/>
                    </a:lnTo>
                    <a:lnTo>
                      <a:pt x="1703" y="4606"/>
                    </a:lnTo>
                    <a:lnTo>
                      <a:pt x="1730" y="4615"/>
                    </a:lnTo>
                    <a:lnTo>
                      <a:pt x="1757" y="4622"/>
                    </a:lnTo>
                    <a:lnTo>
                      <a:pt x="1784" y="4629"/>
                    </a:lnTo>
                    <a:lnTo>
                      <a:pt x="1811" y="4636"/>
                    </a:lnTo>
                    <a:lnTo>
                      <a:pt x="1840" y="4642"/>
                    </a:lnTo>
                    <a:lnTo>
                      <a:pt x="1867" y="4648"/>
                    </a:lnTo>
                    <a:lnTo>
                      <a:pt x="1894" y="4653"/>
                    </a:lnTo>
                    <a:lnTo>
                      <a:pt x="1921" y="4658"/>
                    </a:lnTo>
                    <a:lnTo>
                      <a:pt x="1949" y="4663"/>
                    </a:lnTo>
                    <a:lnTo>
                      <a:pt x="1976" y="4668"/>
                    </a:lnTo>
                    <a:lnTo>
                      <a:pt x="2003" y="4672"/>
                    </a:lnTo>
                    <a:lnTo>
                      <a:pt x="2030" y="4676"/>
                    </a:lnTo>
                    <a:lnTo>
                      <a:pt x="2057" y="4679"/>
                    </a:lnTo>
                    <a:lnTo>
                      <a:pt x="2084" y="4682"/>
                    </a:lnTo>
                    <a:lnTo>
                      <a:pt x="2111" y="4685"/>
                    </a:lnTo>
                    <a:lnTo>
                      <a:pt x="2138" y="4688"/>
                    </a:lnTo>
                    <a:lnTo>
                      <a:pt x="2164" y="4690"/>
                    </a:lnTo>
                    <a:lnTo>
                      <a:pt x="2191" y="4692"/>
                    </a:lnTo>
                    <a:lnTo>
                      <a:pt x="2218" y="4694"/>
                    </a:lnTo>
                    <a:lnTo>
                      <a:pt x="2244" y="4695"/>
                    </a:lnTo>
                    <a:lnTo>
                      <a:pt x="2270" y="4696"/>
                    </a:lnTo>
                    <a:lnTo>
                      <a:pt x="2296" y="4697"/>
                    </a:lnTo>
                    <a:lnTo>
                      <a:pt x="2322" y="4697"/>
                    </a:lnTo>
                    <a:lnTo>
                      <a:pt x="2349" y="4697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51" name="Freeform 473"/>
              <p:cNvSpPr>
                <a:spLocks/>
              </p:cNvSpPr>
              <p:nvPr/>
            </p:nvSpPr>
            <p:spPr bwMode="auto">
              <a:xfrm>
                <a:off x="2430463" y="1895475"/>
                <a:ext cx="2095500" cy="2097088"/>
              </a:xfrm>
              <a:custGeom>
                <a:avLst/>
                <a:gdLst/>
                <a:ahLst/>
                <a:cxnLst>
                  <a:cxn ang="0">
                    <a:pos x="2879" y="5273"/>
                  </a:cxn>
                  <a:cxn ang="0">
                    <a:pos x="3154" y="5233"/>
                  </a:cxn>
                  <a:cxn ang="0">
                    <a:pos x="3430" y="5163"/>
                  </a:cxn>
                  <a:cxn ang="0">
                    <a:pos x="3705" y="5060"/>
                  </a:cxn>
                  <a:cxn ang="0">
                    <a:pos x="3973" y="4924"/>
                  </a:cxn>
                  <a:cxn ang="0">
                    <a:pos x="4226" y="4756"/>
                  </a:cxn>
                  <a:cxn ang="0">
                    <a:pos x="4461" y="4557"/>
                  </a:cxn>
                  <a:cxn ang="0">
                    <a:pos x="4671" y="4333"/>
                  </a:cxn>
                  <a:cxn ang="0">
                    <a:pos x="4853" y="4087"/>
                  </a:cxn>
                  <a:cxn ang="0">
                    <a:pos x="5004" y="3825"/>
                  </a:cxn>
                  <a:cxn ang="0">
                    <a:pos x="5121" y="3553"/>
                  </a:cxn>
                  <a:cxn ang="0">
                    <a:pos x="5206" y="3276"/>
                  </a:cxn>
                  <a:cxn ang="0">
                    <a:pos x="5259" y="3000"/>
                  </a:cxn>
                  <a:cxn ang="0">
                    <a:pos x="5282" y="2730"/>
                  </a:cxn>
                  <a:cxn ang="0">
                    <a:pos x="5277" y="2464"/>
                  </a:cxn>
                  <a:cxn ang="0">
                    <a:pos x="5245" y="2192"/>
                  </a:cxn>
                  <a:cxn ang="0">
                    <a:pos x="5181" y="1915"/>
                  </a:cxn>
                  <a:cxn ang="0">
                    <a:pos x="5085" y="1639"/>
                  </a:cxn>
                  <a:cxn ang="0">
                    <a:pos x="4957" y="1369"/>
                  </a:cxn>
                  <a:cxn ang="0">
                    <a:pos x="4795" y="1112"/>
                  </a:cxn>
                  <a:cxn ang="0">
                    <a:pos x="4604" y="873"/>
                  </a:cxn>
                  <a:cxn ang="0">
                    <a:pos x="4385" y="657"/>
                  </a:cxn>
                  <a:cxn ang="0">
                    <a:pos x="4143" y="468"/>
                  </a:cxn>
                  <a:cxn ang="0">
                    <a:pos x="3884" y="310"/>
                  </a:cxn>
                  <a:cxn ang="0">
                    <a:pos x="3614" y="185"/>
                  </a:cxn>
                  <a:cxn ang="0">
                    <a:pos x="3338" y="94"/>
                  </a:cxn>
                  <a:cxn ang="0">
                    <a:pos x="3061" y="33"/>
                  </a:cxn>
                  <a:cxn ang="0">
                    <a:pos x="2789" y="4"/>
                  </a:cxn>
                  <a:cxn ang="0">
                    <a:pos x="2524" y="3"/>
                  </a:cxn>
                  <a:cxn ang="0">
                    <a:pos x="2253" y="29"/>
                  </a:cxn>
                  <a:cxn ang="0">
                    <a:pos x="1977" y="86"/>
                  </a:cxn>
                  <a:cxn ang="0">
                    <a:pos x="1700" y="173"/>
                  </a:cxn>
                  <a:cxn ang="0">
                    <a:pos x="1428" y="295"/>
                  </a:cxn>
                  <a:cxn ang="0">
                    <a:pos x="1168" y="449"/>
                  </a:cxn>
                  <a:cxn ang="0">
                    <a:pos x="924" y="635"/>
                  </a:cxn>
                  <a:cxn ang="0">
                    <a:pos x="703" y="847"/>
                  </a:cxn>
                  <a:cxn ang="0">
                    <a:pos x="508" y="1084"/>
                  </a:cxn>
                  <a:cxn ang="0">
                    <a:pos x="343" y="1340"/>
                  </a:cxn>
                  <a:cxn ang="0">
                    <a:pos x="211" y="1608"/>
                  </a:cxn>
                  <a:cxn ang="0">
                    <a:pos x="111" y="1884"/>
                  </a:cxn>
                  <a:cxn ang="0">
                    <a:pos x="45" y="2161"/>
                  </a:cxn>
                  <a:cxn ang="0">
                    <a:pos x="8" y="2435"/>
                  </a:cxn>
                  <a:cxn ang="0">
                    <a:pos x="1" y="2701"/>
                  </a:cxn>
                  <a:cxn ang="0">
                    <a:pos x="20" y="2970"/>
                  </a:cxn>
                  <a:cxn ang="0">
                    <a:pos x="70" y="3245"/>
                  </a:cxn>
                  <a:cxn ang="0">
                    <a:pos x="151" y="3522"/>
                  </a:cxn>
                  <a:cxn ang="0">
                    <a:pos x="265" y="3795"/>
                  </a:cxn>
                  <a:cxn ang="0">
                    <a:pos x="412" y="4059"/>
                  </a:cxn>
                  <a:cxn ang="0">
                    <a:pos x="591" y="4307"/>
                  </a:cxn>
                  <a:cxn ang="0">
                    <a:pos x="798" y="4534"/>
                  </a:cxn>
                  <a:cxn ang="0">
                    <a:pos x="1030" y="4734"/>
                  </a:cxn>
                  <a:cxn ang="0">
                    <a:pos x="1282" y="4907"/>
                  </a:cxn>
                  <a:cxn ang="0">
                    <a:pos x="1548" y="5046"/>
                  </a:cxn>
                  <a:cxn ang="0">
                    <a:pos x="1822" y="5153"/>
                  </a:cxn>
                  <a:cxn ang="0">
                    <a:pos x="2099" y="5227"/>
                  </a:cxn>
                  <a:cxn ang="0">
                    <a:pos x="2375" y="5270"/>
                  </a:cxn>
                  <a:cxn ang="0">
                    <a:pos x="2642" y="5284"/>
                  </a:cxn>
                </a:cxnLst>
                <a:rect l="0" t="0" r="r" b="b"/>
                <a:pathLst>
                  <a:path w="5283" h="5284">
                    <a:moveTo>
                      <a:pt x="2642" y="5284"/>
                    </a:moveTo>
                    <a:lnTo>
                      <a:pt x="2671" y="5283"/>
                    </a:lnTo>
                    <a:lnTo>
                      <a:pt x="2700" y="5283"/>
                    </a:lnTo>
                    <a:lnTo>
                      <a:pt x="2730" y="5282"/>
                    </a:lnTo>
                    <a:lnTo>
                      <a:pt x="2760" y="5281"/>
                    </a:lnTo>
                    <a:lnTo>
                      <a:pt x="2789" y="5280"/>
                    </a:lnTo>
                    <a:lnTo>
                      <a:pt x="2819" y="5278"/>
                    </a:lnTo>
                    <a:lnTo>
                      <a:pt x="2849" y="5276"/>
                    </a:lnTo>
                    <a:lnTo>
                      <a:pt x="2879" y="5273"/>
                    </a:lnTo>
                    <a:lnTo>
                      <a:pt x="2910" y="5270"/>
                    </a:lnTo>
                    <a:lnTo>
                      <a:pt x="2940" y="5267"/>
                    </a:lnTo>
                    <a:lnTo>
                      <a:pt x="2970" y="5262"/>
                    </a:lnTo>
                    <a:lnTo>
                      <a:pt x="3000" y="5258"/>
                    </a:lnTo>
                    <a:lnTo>
                      <a:pt x="3031" y="5254"/>
                    </a:lnTo>
                    <a:lnTo>
                      <a:pt x="3061" y="5249"/>
                    </a:lnTo>
                    <a:lnTo>
                      <a:pt x="3092" y="5244"/>
                    </a:lnTo>
                    <a:lnTo>
                      <a:pt x="3122" y="5239"/>
                    </a:lnTo>
                    <a:lnTo>
                      <a:pt x="3154" y="5233"/>
                    </a:lnTo>
                    <a:lnTo>
                      <a:pt x="3184" y="5227"/>
                    </a:lnTo>
                    <a:lnTo>
                      <a:pt x="3215" y="5220"/>
                    </a:lnTo>
                    <a:lnTo>
                      <a:pt x="3245" y="5213"/>
                    </a:lnTo>
                    <a:lnTo>
                      <a:pt x="3277" y="5206"/>
                    </a:lnTo>
                    <a:lnTo>
                      <a:pt x="3307" y="5198"/>
                    </a:lnTo>
                    <a:lnTo>
                      <a:pt x="3338" y="5190"/>
                    </a:lnTo>
                    <a:lnTo>
                      <a:pt x="3368" y="5181"/>
                    </a:lnTo>
                    <a:lnTo>
                      <a:pt x="3399" y="5172"/>
                    </a:lnTo>
                    <a:lnTo>
                      <a:pt x="3430" y="5163"/>
                    </a:lnTo>
                    <a:lnTo>
                      <a:pt x="3461" y="5153"/>
                    </a:lnTo>
                    <a:lnTo>
                      <a:pt x="3491" y="5143"/>
                    </a:lnTo>
                    <a:lnTo>
                      <a:pt x="3522" y="5132"/>
                    </a:lnTo>
                    <a:lnTo>
                      <a:pt x="3553" y="5121"/>
                    </a:lnTo>
                    <a:lnTo>
                      <a:pt x="3584" y="5109"/>
                    </a:lnTo>
                    <a:lnTo>
                      <a:pt x="3614" y="5098"/>
                    </a:lnTo>
                    <a:lnTo>
                      <a:pt x="3644" y="5085"/>
                    </a:lnTo>
                    <a:lnTo>
                      <a:pt x="3675" y="5073"/>
                    </a:lnTo>
                    <a:lnTo>
                      <a:pt x="3705" y="5060"/>
                    </a:lnTo>
                    <a:lnTo>
                      <a:pt x="3735" y="5046"/>
                    </a:lnTo>
                    <a:lnTo>
                      <a:pt x="3765" y="5033"/>
                    </a:lnTo>
                    <a:lnTo>
                      <a:pt x="3796" y="5018"/>
                    </a:lnTo>
                    <a:lnTo>
                      <a:pt x="3826" y="5003"/>
                    </a:lnTo>
                    <a:lnTo>
                      <a:pt x="3855" y="4988"/>
                    </a:lnTo>
                    <a:lnTo>
                      <a:pt x="3884" y="4972"/>
                    </a:lnTo>
                    <a:lnTo>
                      <a:pt x="3914" y="4957"/>
                    </a:lnTo>
                    <a:lnTo>
                      <a:pt x="3944" y="4940"/>
                    </a:lnTo>
                    <a:lnTo>
                      <a:pt x="3973" y="4924"/>
                    </a:lnTo>
                    <a:lnTo>
                      <a:pt x="4001" y="4907"/>
                    </a:lnTo>
                    <a:lnTo>
                      <a:pt x="4030" y="4889"/>
                    </a:lnTo>
                    <a:lnTo>
                      <a:pt x="4059" y="4871"/>
                    </a:lnTo>
                    <a:lnTo>
                      <a:pt x="4087" y="4852"/>
                    </a:lnTo>
                    <a:lnTo>
                      <a:pt x="4115" y="4834"/>
                    </a:lnTo>
                    <a:lnTo>
                      <a:pt x="4143" y="4815"/>
                    </a:lnTo>
                    <a:lnTo>
                      <a:pt x="4171" y="4796"/>
                    </a:lnTo>
                    <a:lnTo>
                      <a:pt x="4199" y="4776"/>
                    </a:lnTo>
                    <a:lnTo>
                      <a:pt x="4226" y="4756"/>
                    </a:lnTo>
                    <a:lnTo>
                      <a:pt x="4253" y="4734"/>
                    </a:lnTo>
                    <a:lnTo>
                      <a:pt x="4280" y="4714"/>
                    </a:lnTo>
                    <a:lnTo>
                      <a:pt x="4306" y="4692"/>
                    </a:lnTo>
                    <a:lnTo>
                      <a:pt x="4333" y="4671"/>
                    </a:lnTo>
                    <a:lnTo>
                      <a:pt x="4359" y="4649"/>
                    </a:lnTo>
                    <a:lnTo>
                      <a:pt x="4385" y="4627"/>
                    </a:lnTo>
                    <a:lnTo>
                      <a:pt x="4410" y="4603"/>
                    </a:lnTo>
                    <a:lnTo>
                      <a:pt x="4435" y="4580"/>
                    </a:lnTo>
                    <a:lnTo>
                      <a:pt x="4461" y="4557"/>
                    </a:lnTo>
                    <a:lnTo>
                      <a:pt x="4485" y="4534"/>
                    </a:lnTo>
                    <a:lnTo>
                      <a:pt x="4510" y="4510"/>
                    </a:lnTo>
                    <a:lnTo>
                      <a:pt x="4533" y="4485"/>
                    </a:lnTo>
                    <a:lnTo>
                      <a:pt x="4557" y="4460"/>
                    </a:lnTo>
                    <a:lnTo>
                      <a:pt x="4581" y="4436"/>
                    </a:lnTo>
                    <a:lnTo>
                      <a:pt x="4604" y="4410"/>
                    </a:lnTo>
                    <a:lnTo>
                      <a:pt x="4627" y="4385"/>
                    </a:lnTo>
                    <a:lnTo>
                      <a:pt x="4649" y="4360"/>
                    </a:lnTo>
                    <a:lnTo>
                      <a:pt x="4671" y="4333"/>
                    </a:lnTo>
                    <a:lnTo>
                      <a:pt x="4692" y="4307"/>
                    </a:lnTo>
                    <a:lnTo>
                      <a:pt x="4714" y="4280"/>
                    </a:lnTo>
                    <a:lnTo>
                      <a:pt x="4735" y="4253"/>
                    </a:lnTo>
                    <a:lnTo>
                      <a:pt x="4755" y="4226"/>
                    </a:lnTo>
                    <a:lnTo>
                      <a:pt x="4776" y="4198"/>
                    </a:lnTo>
                    <a:lnTo>
                      <a:pt x="4795" y="4171"/>
                    </a:lnTo>
                    <a:lnTo>
                      <a:pt x="4815" y="4144"/>
                    </a:lnTo>
                    <a:lnTo>
                      <a:pt x="4835" y="4116"/>
                    </a:lnTo>
                    <a:lnTo>
                      <a:pt x="4853" y="4087"/>
                    </a:lnTo>
                    <a:lnTo>
                      <a:pt x="4871" y="4059"/>
                    </a:lnTo>
                    <a:lnTo>
                      <a:pt x="4889" y="4030"/>
                    </a:lnTo>
                    <a:lnTo>
                      <a:pt x="4906" y="4002"/>
                    </a:lnTo>
                    <a:lnTo>
                      <a:pt x="4923" y="3973"/>
                    </a:lnTo>
                    <a:lnTo>
                      <a:pt x="4940" y="3943"/>
                    </a:lnTo>
                    <a:lnTo>
                      <a:pt x="4957" y="3914"/>
                    </a:lnTo>
                    <a:lnTo>
                      <a:pt x="4973" y="3885"/>
                    </a:lnTo>
                    <a:lnTo>
                      <a:pt x="4989" y="3855"/>
                    </a:lnTo>
                    <a:lnTo>
                      <a:pt x="5004" y="3825"/>
                    </a:lnTo>
                    <a:lnTo>
                      <a:pt x="5018" y="3795"/>
                    </a:lnTo>
                    <a:lnTo>
                      <a:pt x="5032" y="3765"/>
                    </a:lnTo>
                    <a:lnTo>
                      <a:pt x="5046" y="3736"/>
                    </a:lnTo>
                    <a:lnTo>
                      <a:pt x="5060" y="3705"/>
                    </a:lnTo>
                    <a:lnTo>
                      <a:pt x="5073" y="3675"/>
                    </a:lnTo>
                    <a:lnTo>
                      <a:pt x="5085" y="3644"/>
                    </a:lnTo>
                    <a:lnTo>
                      <a:pt x="5098" y="3614"/>
                    </a:lnTo>
                    <a:lnTo>
                      <a:pt x="5110" y="3584"/>
                    </a:lnTo>
                    <a:lnTo>
                      <a:pt x="5121" y="3553"/>
                    </a:lnTo>
                    <a:lnTo>
                      <a:pt x="5132" y="3522"/>
                    </a:lnTo>
                    <a:lnTo>
                      <a:pt x="5143" y="3492"/>
                    </a:lnTo>
                    <a:lnTo>
                      <a:pt x="5153" y="3461"/>
                    </a:lnTo>
                    <a:lnTo>
                      <a:pt x="5163" y="3430"/>
                    </a:lnTo>
                    <a:lnTo>
                      <a:pt x="5172" y="3399"/>
                    </a:lnTo>
                    <a:lnTo>
                      <a:pt x="5181" y="3369"/>
                    </a:lnTo>
                    <a:lnTo>
                      <a:pt x="5190" y="3338"/>
                    </a:lnTo>
                    <a:lnTo>
                      <a:pt x="5198" y="3306"/>
                    </a:lnTo>
                    <a:lnTo>
                      <a:pt x="5206" y="3276"/>
                    </a:lnTo>
                    <a:lnTo>
                      <a:pt x="5213" y="3245"/>
                    </a:lnTo>
                    <a:lnTo>
                      <a:pt x="5221" y="3215"/>
                    </a:lnTo>
                    <a:lnTo>
                      <a:pt x="5228" y="3183"/>
                    </a:lnTo>
                    <a:lnTo>
                      <a:pt x="5234" y="3153"/>
                    </a:lnTo>
                    <a:lnTo>
                      <a:pt x="5240" y="3122"/>
                    </a:lnTo>
                    <a:lnTo>
                      <a:pt x="5245" y="3092"/>
                    </a:lnTo>
                    <a:lnTo>
                      <a:pt x="5250" y="3062"/>
                    </a:lnTo>
                    <a:lnTo>
                      <a:pt x="5255" y="3030"/>
                    </a:lnTo>
                    <a:lnTo>
                      <a:pt x="5259" y="3000"/>
                    </a:lnTo>
                    <a:lnTo>
                      <a:pt x="5263" y="2970"/>
                    </a:lnTo>
                    <a:lnTo>
                      <a:pt x="5267" y="2940"/>
                    </a:lnTo>
                    <a:lnTo>
                      <a:pt x="5270" y="2909"/>
                    </a:lnTo>
                    <a:lnTo>
                      <a:pt x="5273" y="2879"/>
                    </a:lnTo>
                    <a:lnTo>
                      <a:pt x="5275" y="2849"/>
                    </a:lnTo>
                    <a:lnTo>
                      <a:pt x="5277" y="2819"/>
                    </a:lnTo>
                    <a:lnTo>
                      <a:pt x="5279" y="2789"/>
                    </a:lnTo>
                    <a:lnTo>
                      <a:pt x="5281" y="2759"/>
                    </a:lnTo>
                    <a:lnTo>
                      <a:pt x="5282" y="2730"/>
                    </a:lnTo>
                    <a:lnTo>
                      <a:pt x="5283" y="2701"/>
                    </a:lnTo>
                    <a:lnTo>
                      <a:pt x="5283" y="2670"/>
                    </a:lnTo>
                    <a:lnTo>
                      <a:pt x="5283" y="2641"/>
                    </a:lnTo>
                    <a:lnTo>
                      <a:pt x="5283" y="2612"/>
                    </a:lnTo>
                    <a:lnTo>
                      <a:pt x="5283" y="2583"/>
                    </a:lnTo>
                    <a:lnTo>
                      <a:pt x="5282" y="2554"/>
                    </a:lnTo>
                    <a:lnTo>
                      <a:pt x="5281" y="2524"/>
                    </a:lnTo>
                    <a:lnTo>
                      <a:pt x="5279" y="2494"/>
                    </a:lnTo>
                    <a:lnTo>
                      <a:pt x="5277" y="2464"/>
                    </a:lnTo>
                    <a:lnTo>
                      <a:pt x="5275" y="2435"/>
                    </a:lnTo>
                    <a:lnTo>
                      <a:pt x="5273" y="2404"/>
                    </a:lnTo>
                    <a:lnTo>
                      <a:pt x="5270" y="2374"/>
                    </a:lnTo>
                    <a:lnTo>
                      <a:pt x="5267" y="2344"/>
                    </a:lnTo>
                    <a:lnTo>
                      <a:pt x="5263" y="2314"/>
                    </a:lnTo>
                    <a:lnTo>
                      <a:pt x="5259" y="2283"/>
                    </a:lnTo>
                    <a:lnTo>
                      <a:pt x="5255" y="2252"/>
                    </a:lnTo>
                    <a:lnTo>
                      <a:pt x="5250" y="2222"/>
                    </a:lnTo>
                    <a:lnTo>
                      <a:pt x="5245" y="2192"/>
                    </a:lnTo>
                    <a:lnTo>
                      <a:pt x="5240" y="2161"/>
                    </a:lnTo>
                    <a:lnTo>
                      <a:pt x="5234" y="2130"/>
                    </a:lnTo>
                    <a:lnTo>
                      <a:pt x="5228" y="2099"/>
                    </a:lnTo>
                    <a:lnTo>
                      <a:pt x="5221" y="2069"/>
                    </a:lnTo>
                    <a:lnTo>
                      <a:pt x="5213" y="2038"/>
                    </a:lnTo>
                    <a:lnTo>
                      <a:pt x="5206" y="2007"/>
                    </a:lnTo>
                    <a:lnTo>
                      <a:pt x="5198" y="1976"/>
                    </a:lnTo>
                    <a:lnTo>
                      <a:pt x="5190" y="1946"/>
                    </a:lnTo>
                    <a:lnTo>
                      <a:pt x="5181" y="1915"/>
                    </a:lnTo>
                    <a:lnTo>
                      <a:pt x="5172" y="1884"/>
                    </a:lnTo>
                    <a:lnTo>
                      <a:pt x="5163" y="1853"/>
                    </a:lnTo>
                    <a:lnTo>
                      <a:pt x="5153" y="1822"/>
                    </a:lnTo>
                    <a:lnTo>
                      <a:pt x="5143" y="1792"/>
                    </a:lnTo>
                    <a:lnTo>
                      <a:pt x="5132" y="1761"/>
                    </a:lnTo>
                    <a:lnTo>
                      <a:pt x="5121" y="1730"/>
                    </a:lnTo>
                    <a:lnTo>
                      <a:pt x="5110" y="1700"/>
                    </a:lnTo>
                    <a:lnTo>
                      <a:pt x="5098" y="1670"/>
                    </a:lnTo>
                    <a:lnTo>
                      <a:pt x="5085" y="1639"/>
                    </a:lnTo>
                    <a:lnTo>
                      <a:pt x="5073" y="1608"/>
                    </a:lnTo>
                    <a:lnTo>
                      <a:pt x="5060" y="1578"/>
                    </a:lnTo>
                    <a:lnTo>
                      <a:pt x="5046" y="1548"/>
                    </a:lnTo>
                    <a:lnTo>
                      <a:pt x="5032" y="1518"/>
                    </a:lnTo>
                    <a:lnTo>
                      <a:pt x="5018" y="1488"/>
                    </a:lnTo>
                    <a:lnTo>
                      <a:pt x="5004" y="1458"/>
                    </a:lnTo>
                    <a:lnTo>
                      <a:pt x="4989" y="1428"/>
                    </a:lnTo>
                    <a:lnTo>
                      <a:pt x="4973" y="1399"/>
                    </a:lnTo>
                    <a:lnTo>
                      <a:pt x="4957" y="1369"/>
                    </a:lnTo>
                    <a:lnTo>
                      <a:pt x="4940" y="1340"/>
                    </a:lnTo>
                    <a:lnTo>
                      <a:pt x="4923" y="1311"/>
                    </a:lnTo>
                    <a:lnTo>
                      <a:pt x="4906" y="1282"/>
                    </a:lnTo>
                    <a:lnTo>
                      <a:pt x="4889" y="1254"/>
                    </a:lnTo>
                    <a:lnTo>
                      <a:pt x="4871" y="1224"/>
                    </a:lnTo>
                    <a:lnTo>
                      <a:pt x="4853" y="1196"/>
                    </a:lnTo>
                    <a:lnTo>
                      <a:pt x="4835" y="1168"/>
                    </a:lnTo>
                    <a:lnTo>
                      <a:pt x="4815" y="1140"/>
                    </a:lnTo>
                    <a:lnTo>
                      <a:pt x="4795" y="1112"/>
                    </a:lnTo>
                    <a:lnTo>
                      <a:pt x="4776" y="1084"/>
                    </a:lnTo>
                    <a:lnTo>
                      <a:pt x="4755" y="1057"/>
                    </a:lnTo>
                    <a:lnTo>
                      <a:pt x="4735" y="1030"/>
                    </a:lnTo>
                    <a:lnTo>
                      <a:pt x="4714" y="1004"/>
                    </a:lnTo>
                    <a:lnTo>
                      <a:pt x="4692" y="976"/>
                    </a:lnTo>
                    <a:lnTo>
                      <a:pt x="4671" y="950"/>
                    </a:lnTo>
                    <a:lnTo>
                      <a:pt x="4649" y="924"/>
                    </a:lnTo>
                    <a:lnTo>
                      <a:pt x="4627" y="899"/>
                    </a:lnTo>
                    <a:lnTo>
                      <a:pt x="4604" y="873"/>
                    </a:lnTo>
                    <a:lnTo>
                      <a:pt x="4581" y="847"/>
                    </a:lnTo>
                    <a:lnTo>
                      <a:pt x="4557" y="822"/>
                    </a:lnTo>
                    <a:lnTo>
                      <a:pt x="4533" y="798"/>
                    </a:lnTo>
                    <a:lnTo>
                      <a:pt x="4510" y="774"/>
                    </a:lnTo>
                    <a:lnTo>
                      <a:pt x="4485" y="750"/>
                    </a:lnTo>
                    <a:lnTo>
                      <a:pt x="4461" y="726"/>
                    </a:lnTo>
                    <a:lnTo>
                      <a:pt x="4435" y="702"/>
                    </a:lnTo>
                    <a:lnTo>
                      <a:pt x="4410" y="679"/>
                    </a:lnTo>
                    <a:lnTo>
                      <a:pt x="4385" y="657"/>
                    </a:lnTo>
                    <a:lnTo>
                      <a:pt x="4359" y="635"/>
                    </a:lnTo>
                    <a:lnTo>
                      <a:pt x="4333" y="613"/>
                    </a:lnTo>
                    <a:lnTo>
                      <a:pt x="4306" y="590"/>
                    </a:lnTo>
                    <a:lnTo>
                      <a:pt x="4280" y="569"/>
                    </a:lnTo>
                    <a:lnTo>
                      <a:pt x="4253" y="548"/>
                    </a:lnTo>
                    <a:lnTo>
                      <a:pt x="4226" y="528"/>
                    </a:lnTo>
                    <a:lnTo>
                      <a:pt x="4199" y="508"/>
                    </a:lnTo>
                    <a:lnTo>
                      <a:pt x="4171" y="488"/>
                    </a:lnTo>
                    <a:lnTo>
                      <a:pt x="4143" y="468"/>
                    </a:lnTo>
                    <a:lnTo>
                      <a:pt x="4115" y="449"/>
                    </a:lnTo>
                    <a:lnTo>
                      <a:pt x="4087" y="430"/>
                    </a:lnTo>
                    <a:lnTo>
                      <a:pt x="4059" y="412"/>
                    </a:lnTo>
                    <a:lnTo>
                      <a:pt x="4030" y="394"/>
                    </a:lnTo>
                    <a:lnTo>
                      <a:pt x="4001" y="377"/>
                    </a:lnTo>
                    <a:lnTo>
                      <a:pt x="3973" y="360"/>
                    </a:lnTo>
                    <a:lnTo>
                      <a:pt x="3944" y="343"/>
                    </a:lnTo>
                    <a:lnTo>
                      <a:pt x="3914" y="326"/>
                    </a:lnTo>
                    <a:lnTo>
                      <a:pt x="3884" y="310"/>
                    </a:lnTo>
                    <a:lnTo>
                      <a:pt x="3855" y="295"/>
                    </a:lnTo>
                    <a:lnTo>
                      <a:pt x="3826" y="280"/>
                    </a:lnTo>
                    <a:lnTo>
                      <a:pt x="3796" y="265"/>
                    </a:lnTo>
                    <a:lnTo>
                      <a:pt x="3765" y="251"/>
                    </a:lnTo>
                    <a:lnTo>
                      <a:pt x="3735" y="237"/>
                    </a:lnTo>
                    <a:lnTo>
                      <a:pt x="3705" y="224"/>
                    </a:lnTo>
                    <a:lnTo>
                      <a:pt x="3675" y="211"/>
                    </a:lnTo>
                    <a:lnTo>
                      <a:pt x="3644" y="197"/>
                    </a:lnTo>
                    <a:lnTo>
                      <a:pt x="3614" y="185"/>
                    </a:lnTo>
                    <a:lnTo>
                      <a:pt x="3584" y="173"/>
                    </a:lnTo>
                    <a:lnTo>
                      <a:pt x="3553" y="162"/>
                    </a:lnTo>
                    <a:lnTo>
                      <a:pt x="3522" y="151"/>
                    </a:lnTo>
                    <a:lnTo>
                      <a:pt x="3491" y="141"/>
                    </a:lnTo>
                    <a:lnTo>
                      <a:pt x="3461" y="130"/>
                    </a:lnTo>
                    <a:lnTo>
                      <a:pt x="3430" y="121"/>
                    </a:lnTo>
                    <a:lnTo>
                      <a:pt x="3399" y="111"/>
                    </a:lnTo>
                    <a:lnTo>
                      <a:pt x="3368" y="102"/>
                    </a:lnTo>
                    <a:lnTo>
                      <a:pt x="3338" y="94"/>
                    </a:lnTo>
                    <a:lnTo>
                      <a:pt x="3307" y="86"/>
                    </a:lnTo>
                    <a:lnTo>
                      <a:pt x="3277" y="77"/>
                    </a:lnTo>
                    <a:lnTo>
                      <a:pt x="3245" y="69"/>
                    </a:lnTo>
                    <a:lnTo>
                      <a:pt x="3215" y="63"/>
                    </a:lnTo>
                    <a:lnTo>
                      <a:pt x="3184" y="56"/>
                    </a:lnTo>
                    <a:lnTo>
                      <a:pt x="3154" y="50"/>
                    </a:lnTo>
                    <a:lnTo>
                      <a:pt x="3122" y="44"/>
                    </a:lnTo>
                    <a:lnTo>
                      <a:pt x="3092" y="38"/>
                    </a:lnTo>
                    <a:lnTo>
                      <a:pt x="3061" y="33"/>
                    </a:lnTo>
                    <a:lnTo>
                      <a:pt x="3031" y="29"/>
                    </a:lnTo>
                    <a:lnTo>
                      <a:pt x="3000" y="24"/>
                    </a:lnTo>
                    <a:lnTo>
                      <a:pt x="2970" y="20"/>
                    </a:lnTo>
                    <a:lnTo>
                      <a:pt x="2940" y="17"/>
                    </a:lnTo>
                    <a:lnTo>
                      <a:pt x="2910" y="14"/>
                    </a:lnTo>
                    <a:lnTo>
                      <a:pt x="2879" y="11"/>
                    </a:lnTo>
                    <a:lnTo>
                      <a:pt x="2849" y="8"/>
                    </a:lnTo>
                    <a:lnTo>
                      <a:pt x="2819" y="6"/>
                    </a:lnTo>
                    <a:lnTo>
                      <a:pt x="2789" y="4"/>
                    </a:lnTo>
                    <a:lnTo>
                      <a:pt x="2760" y="3"/>
                    </a:lnTo>
                    <a:lnTo>
                      <a:pt x="2730" y="2"/>
                    </a:lnTo>
                    <a:lnTo>
                      <a:pt x="2700" y="1"/>
                    </a:lnTo>
                    <a:lnTo>
                      <a:pt x="2671" y="0"/>
                    </a:lnTo>
                    <a:lnTo>
                      <a:pt x="2642" y="0"/>
                    </a:lnTo>
                    <a:lnTo>
                      <a:pt x="2612" y="0"/>
                    </a:lnTo>
                    <a:lnTo>
                      <a:pt x="2583" y="1"/>
                    </a:lnTo>
                    <a:lnTo>
                      <a:pt x="2554" y="2"/>
                    </a:lnTo>
                    <a:lnTo>
                      <a:pt x="2524" y="3"/>
                    </a:lnTo>
                    <a:lnTo>
                      <a:pt x="2495" y="4"/>
                    </a:lnTo>
                    <a:lnTo>
                      <a:pt x="2464" y="6"/>
                    </a:lnTo>
                    <a:lnTo>
                      <a:pt x="2434" y="8"/>
                    </a:lnTo>
                    <a:lnTo>
                      <a:pt x="2405" y="11"/>
                    </a:lnTo>
                    <a:lnTo>
                      <a:pt x="2375" y="14"/>
                    </a:lnTo>
                    <a:lnTo>
                      <a:pt x="2344" y="17"/>
                    </a:lnTo>
                    <a:lnTo>
                      <a:pt x="2314" y="20"/>
                    </a:lnTo>
                    <a:lnTo>
                      <a:pt x="2283" y="24"/>
                    </a:lnTo>
                    <a:lnTo>
                      <a:pt x="2253" y="29"/>
                    </a:lnTo>
                    <a:lnTo>
                      <a:pt x="2222" y="33"/>
                    </a:lnTo>
                    <a:lnTo>
                      <a:pt x="2192" y="38"/>
                    </a:lnTo>
                    <a:lnTo>
                      <a:pt x="2161" y="44"/>
                    </a:lnTo>
                    <a:lnTo>
                      <a:pt x="2131" y="50"/>
                    </a:lnTo>
                    <a:lnTo>
                      <a:pt x="2099" y="56"/>
                    </a:lnTo>
                    <a:lnTo>
                      <a:pt x="2069" y="63"/>
                    </a:lnTo>
                    <a:lnTo>
                      <a:pt x="2038" y="69"/>
                    </a:lnTo>
                    <a:lnTo>
                      <a:pt x="2008" y="77"/>
                    </a:lnTo>
                    <a:lnTo>
                      <a:pt x="1977" y="86"/>
                    </a:lnTo>
                    <a:lnTo>
                      <a:pt x="1945" y="94"/>
                    </a:lnTo>
                    <a:lnTo>
                      <a:pt x="1915" y="102"/>
                    </a:lnTo>
                    <a:lnTo>
                      <a:pt x="1884" y="111"/>
                    </a:lnTo>
                    <a:lnTo>
                      <a:pt x="1854" y="121"/>
                    </a:lnTo>
                    <a:lnTo>
                      <a:pt x="1822" y="130"/>
                    </a:lnTo>
                    <a:lnTo>
                      <a:pt x="1792" y="141"/>
                    </a:lnTo>
                    <a:lnTo>
                      <a:pt x="1761" y="151"/>
                    </a:lnTo>
                    <a:lnTo>
                      <a:pt x="1731" y="162"/>
                    </a:lnTo>
                    <a:lnTo>
                      <a:pt x="1700" y="173"/>
                    </a:lnTo>
                    <a:lnTo>
                      <a:pt x="1669" y="185"/>
                    </a:lnTo>
                    <a:lnTo>
                      <a:pt x="1639" y="197"/>
                    </a:lnTo>
                    <a:lnTo>
                      <a:pt x="1609" y="211"/>
                    </a:lnTo>
                    <a:lnTo>
                      <a:pt x="1578" y="224"/>
                    </a:lnTo>
                    <a:lnTo>
                      <a:pt x="1548" y="237"/>
                    </a:lnTo>
                    <a:lnTo>
                      <a:pt x="1518" y="251"/>
                    </a:lnTo>
                    <a:lnTo>
                      <a:pt x="1488" y="265"/>
                    </a:lnTo>
                    <a:lnTo>
                      <a:pt x="1459" y="280"/>
                    </a:lnTo>
                    <a:lnTo>
                      <a:pt x="1428" y="295"/>
                    </a:lnTo>
                    <a:lnTo>
                      <a:pt x="1399" y="310"/>
                    </a:lnTo>
                    <a:lnTo>
                      <a:pt x="1370" y="326"/>
                    </a:lnTo>
                    <a:lnTo>
                      <a:pt x="1341" y="343"/>
                    </a:lnTo>
                    <a:lnTo>
                      <a:pt x="1311" y="360"/>
                    </a:lnTo>
                    <a:lnTo>
                      <a:pt x="1282" y="377"/>
                    </a:lnTo>
                    <a:lnTo>
                      <a:pt x="1253" y="394"/>
                    </a:lnTo>
                    <a:lnTo>
                      <a:pt x="1225" y="412"/>
                    </a:lnTo>
                    <a:lnTo>
                      <a:pt x="1196" y="430"/>
                    </a:lnTo>
                    <a:lnTo>
                      <a:pt x="1168" y="449"/>
                    </a:lnTo>
                    <a:lnTo>
                      <a:pt x="1140" y="468"/>
                    </a:lnTo>
                    <a:lnTo>
                      <a:pt x="1112" y="488"/>
                    </a:lnTo>
                    <a:lnTo>
                      <a:pt x="1085" y="508"/>
                    </a:lnTo>
                    <a:lnTo>
                      <a:pt x="1057" y="528"/>
                    </a:lnTo>
                    <a:lnTo>
                      <a:pt x="1030" y="548"/>
                    </a:lnTo>
                    <a:lnTo>
                      <a:pt x="1003" y="569"/>
                    </a:lnTo>
                    <a:lnTo>
                      <a:pt x="977" y="590"/>
                    </a:lnTo>
                    <a:lnTo>
                      <a:pt x="951" y="613"/>
                    </a:lnTo>
                    <a:lnTo>
                      <a:pt x="924" y="635"/>
                    </a:lnTo>
                    <a:lnTo>
                      <a:pt x="898" y="657"/>
                    </a:lnTo>
                    <a:lnTo>
                      <a:pt x="873" y="679"/>
                    </a:lnTo>
                    <a:lnTo>
                      <a:pt x="848" y="702"/>
                    </a:lnTo>
                    <a:lnTo>
                      <a:pt x="823" y="726"/>
                    </a:lnTo>
                    <a:lnTo>
                      <a:pt x="798" y="750"/>
                    </a:lnTo>
                    <a:lnTo>
                      <a:pt x="774" y="774"/>
                    </a:lnTo>
                    <a:lnTo>
                      <a:pt x="750" y="798"/>
                    </a:lnTo>
                    <a:lnTo>
                      <a:pt x="726" y="822"/>
                    </a:lnTo>
                    <a:lnTo>
                      <a:pt x="703" y="847"/>
                    </a:lnTo>
                    <a:lnTo>
                      <a:pt x="679" y="873"/>
                    </a:lnTo>
                    <a:lnTo>
                      <a:pt x="657" y="899"/>
                    </a:lnTo>
                    <a:lnTo>
                      <a:pt x="634" y="924"/>
                    </a:lnTo>
                    <a:lnTo>
                      <a:pt x="613" y="950"/>
                    </a:lnTo>
                    <a:lnTo>
                      <a:pt x="591" y="976"/>
                    </a:lnTo>
                    <a:lnTo>
                      <a:pt x="570" y="1004"/>
                    </a:lnTo>
                    <a:lnTo>
                      <a:pt x="548" y="1030"/>
                    </a:lnTo>
                    <a:lnTo>
                      <a:pt x="528" y="1057"/>
                    </a:lnTo>
                    <a:lnTo>
                      <a:pt x="508" y="1084"/>
                    </a:lnTo>
                    <a:lnTo>
                      <a:pt x="488" y="1112"/>
                    </a:lnTo>
                    <a:lnTo>
                      <a:pt x="469" y="1140"/>
                    </a:lnTo>
                    <a:lnTo>
                      <a:pt x="450" y="1168"/>
                    </a:lnTo>
                    <a:lnTo>
                      <a:pt x="431" y="1196"/>
                    </a:lnTo>
                    <a:lnTo>
                      <a:pt x="412" y="1224"/>
                    </a:lnTo>
                    <a:lnTo>
                      <a:pt x="394" y="1254"/>
                    </a:lnTo>
                    <a:lnTo>
                      <a:pt x="377" y="1282"/>
                    </a:lnTo>
                    <a:lnTo>
                      <a:pt x="360" y="1311"/>
                    </a:lnTo>
                    <a:lnTo>
                      <a:pt x="343" y="1340"/>
                    </a:lnTo>
                    <a:lnTo>
                      <a:pt x="327" y="1369"/>
                    </a:lnTo>
                    <a:lnTo>
                      <a:pt x="311" y="1399"/>
                    </a:lnTo>
                    <a:lnTo>
                      <a:pt x="296" y="1428"/>
                    </a:lnTo>
                    <a:lnTo>
                      <a:pt x="280" y="1458"/>
                    </a:lnTo>
                    <a:lnTo>
                      <a:pt x="265" y="1488"/>
                    </a:lnTo>
                    <a:lnTo>
                      <a:pt x="251" y="1518"/>
                    </a:lnTo>
                    <a:lnTo>
                      <a:pt x="237" y="1548"/>
                    </a:lnTo>
                    <a:lnTo>
                      <a:pt x="224" y="1578"/>
                    </a:lnTo>
                    <a:lnTo>
                      <a:pt x="211" y="1608"/>
                    </a:lnTo>
                    <a:lnTo>
                      <a:pt x="198" y="1639"/>
                    </a:lnTo>
                    <a:lnTo>
                      <a:pt x="186" y="1670"/>
                    </a:lnTo>
                    <a:lnTo>
                      <a:pt x="174" y="1700"/>
                    </a:lnTo>
                    <a:lnTo>
                      <a:pt x="163" y="1730"/>
                    </a:lnTo>
                    <a:lnTo>
                      <a:pt x="151" y="1761"/>
                    </a:lnTo>
                    <a:lnTo>
                      <a:pt x="140" y="1792"/>
                    </a:lnTo>
                    <a:lnTo>
                      <a:pt x="130" y="1822"/>
                    </a:lnTo>
                    <a:lnTo>
                      <a:pt x="120" y="1853"/>
                    </a:lnTo>
                    <a:lnTo>
                      <a:pt x="111" y="1884"/>
                    </a:lnTo>
                    <a:lnTo>
                      <a:pt x="102" y="1915"/>
                    </a:lnTo>
                    <a:lnTo>
                      <a:pt x="94" y="1946"/>
                    </a:lnTo>
                    <a:lnTo>
                      <a:pt x="85" y="1976"/>
                    </a:lnTo>
                    <a:lnTo>
                      <a:pt x="78" y="2007"/>
                    </a:lnTo>
                    <a:lnTo>
                      <a:pt x="70" y="2038"/>
                    </a:lnTo>
                    <a:lnTo>
                      <a:pt x="63" y="2069"/>
                    </a:lnTo>
                    <a:lnTo>
                      <a:pt x="57" y="2099"/>
                    </a:lnTo>
                    <a:lnTo>
                      <a:pt x="50" y="2130"/>
                    </a:lnTo>
                    <a:lnTo>
                      <a:pt x="45" y="2161"/>
                    </a:lnTo>
                    <a:lnTo>
                      <a:pt x="39" y="2192"/>
                    </a:lnTo>
                    <a:lnTo>
                      <a:pt x="34" y="2222"/>
                    </a:lnTo>
                    <a:lnTo>
                      <a:pt x="28" y="2252"/>
                    </a:lnTo>
                    <a:lnTo>
                      <a:pt x="24" y="2283"/>
                    </a:lnTo>
                    <a:lnTo>
                      <a:pt x="20" y="2314"/>
                    </a:lnTo>
                    <a:lnTo>
                      <a:pt x="17" y="2344"/>
                    </a:lnTo>
                    <a:lnTo>
                      <a:pt x="13" y="2374"/>
                    </a:lnTo>
                    <a:lnTo>
                      <a:pt x="10" y="2404"/>
                    </a:lnTo>
                    <a:lnTo>
                      <a:pt x="8" y="2435"/>
                    </a:lnTo>
                    <a:lnTo>
                      <a:pt x="6" y="2464"/>
                    </a:lnTo>
                    <a:lnTo>
                      <a:pt x="4" y="2494"/>
                    </a:lnTo>
                    <a:lnTo>
                      <a:pt x="2" y="2524"/>
                    </a:lnTo>
                    <a:lnTo>
                      <a:pt x="1" y="2554"/>
                    </a:lnTo>
                    <a:lnTo>
                      <a:pt x="1" y="2583"/>
                    </a:lnTo>
                    <a:lnTo>
                      <a:pt x="0" y="2612"/>
                    </a:lnTo>
                    <a:lnTo>
                      <a:pt x="0" y="2641"/>
                    </a:lnTo>
                    <a:lnTo>
                      <a:pt x="0" y="2670"/>
                    </a:lnTo>
                    <a:lnTo>
                      <a:pt x="1" y="2701"/>
                    </a:lnTo>
                    <a:lnTo>
                      <a:pt x="1" y="2730"/>
                    </a:lnTo>
                    <a:lnTo>
                      <a:pt x="2" y="2759"/>
                    </a:lnTo>
                    <a:lnTo>
                      <a:pt x="4" y="2789"/>
                    </a:lnTo>
                    <a:lnTo>
                      <a:pt x="6" y="2819"/>
                    </a:lnTo>
                    <a:lnTo>
                      <a:pt x="8" y="2849"/>
                    </a:lnTo>
                    <a:lnTo>
                      <a:pt x="10" y="2879"/>
                    </a:lnTo>
                    <a:lnTo>
                      <a:pt x="13" y="2909"/>
                    </a:lnTo>
                    <a:lnTo>
                      <a:pt x="17" y="2940"/>
                    </a:lnTo>
                    <a:lnTo>
                      <a:pt x="20" y="2970"/>
                    </a:lnTo>
                    <a:lnTo>
                      <a:pt x="24" y="3000"/>
                    </a:lnTo>
                    <a:lnTo>
                      <a:pt x="28" y="3030"/>
                    </a:lnTo>
                    <a:lnTo>
                      <a:pt x="34" y="3062"/>
                    </a:lnTo>
                    <a:lnTo>
                      <a:pt x="39" y="3092"/>
                    </a:lnTo>
                    <a:lnTo>
                      <a:pt x="45" y="3122"/>
                    </a:lnTo>
                    <a:lnTo>
                      <a:pt x="50" y="3153"/>
                    </a:lnTo>
                    <a:lnTo>
                      <a:pt x="57" y="3183"/>
                    </a:lnTo>
                    <a:lnTo>
                      <a:pt x="63" y="3215"/>
                    </a:lnTo>
                    <a:lnTo>
                      <a:pt x="70" y="3245"/>
                    </a:lnTo>
                    <a:lnTo>
                      <a:pt x="78" y="3276"/>
                    </a:lnTo>
                    <a:lnTo>
                      <a:pt x="85" y="3306"/>
                    </a:lnTo>
                    <a:lnTo>
                      <a:pt x="94" y="3338"/>
                    </a:lnTo>
                    <a:lnTo>
                      <a:pt x="102" y="3369"/>
                    </a:lnTo>
                    <a:lnTo>
                      <a:pt x="111" y="3399"/>
                    </a:lnTo>
                    <a:lnTo>
                      <a:pt x="120" y="3430"/>
                    </a:lnTo>
                    <a:lnTo>
                      <a:pt x="130" y="3461"/>
                    </a:lnTo>
                    <a:lnTo>
                      <a:pt x="140" y="3492"/>
                    </a:lnTo>
                    <a:lnTo>
                      <a:pt x="151" y="3522"/>
                    </a:lnTo>
                    <a:lnTo>
                      <a:pt x="163" y="3553"/>
                    </a:lnTo>
                    <a:lnTo>
                      <a:pt x="174" y="3584"/>
                    </a:lnTo>
                    <a:lnTo>
                      <a:pt x="186" y="3614"/>
                    </a:lnTo>
                    <a:lnTo>
                      <a:pt x="198" y="3644"/>
                    </a:lnTo>
                    <a:lnTo>
                      <a:pt x="211" y="3675"/>
                    </a:lnTo>
                    <a:lnTo>
                      <a:pt x="224" y="3705"/>
                    </a:lnTo>
                    <a:lnTo>
                      <a:pt x="237" y="3736"/>
                    </a:lnTo>
                    <a:lnTo>
                      <a:pt x="251" y="3765"/>
                    </a:lnTo>
                    <a:lnTo>
                      <a:pt x="265" y="3795"/>
                    </a:lnTo>
                    <a:lnTo>
                      <a:pt x="280" y="3825"/>
                    </a:lnTo>
                    <a:lnTo>
                      <a:pt x="296" y="3855"/>
                    </a:lnTo>
                    <a:lnTo>
                      <a:pt x="311" y="3885"/>
                    </a:lnTo>
                    <a:lnTo>
                      <a:pt x="327" y="3914"/>
                    </a:lnTo>
                    <a:lnTo>
                      <a:pt x="343" y="3943"/>
                    </a:lnTo>
                    <a:lnTo>
                      <a:pt x="360" y="3973"/>
                    </a:lnTo>
                    <a:lnTo>
                      <a:pt x="377" y="4002"/>
                    </a:lnTo>
                    <a:lnTo>
                      <a:pt x="394" y="4030"/>
                    </a:lnTo>
                    <a:lnTo>
                      <a:pt x="412" y="4059"/>
                    </a:lnTo>
                    <a:lnTo>
                      <a:pt x="431" y="4087"/>
                    </a:lnTo>
                    <a:lnTo>
                      <a:pt x="450" y="4116"/>
                    </a:lnTo>
                    <a:lnTo>
                      <a:pt x="469" y="4144"/>
                    </a:lnTo>
                    <a:lnTo>
                      <a:pt x="488" y="4171"/>
                    </a:lnTo>
                    <a:lnTo>
                      <a:pt x="508" y="4198"/>
                    </a:lnTo>
                    <a:lnTo>
                      <a:pt x="528" y="4226"/>
                    </a:lnTo>
                    <a:lnTo>
                      <a:pt x="548" y="4253"/>
                    </a:lnTo>
                    <a:lnTo>
                      <a:pt x="570" y="4280"/>
                    </a:lnTo>
                    <a:lnTo>
                      <a:pt x="591" y="4307"/>
                    </a:lnTo>
                    <a:lnTo>
                      <a:pt x="613" y="4333"/>
                    </a:lnTo>
                    <a:lnTo>
                      <a:pt x="634" y="4360"/>
                    </a:lnTo>
                    <a:lnTo>
                      <a:pt x="657" y="4385"/>
                    </a:lnTo>
                    <a:lnTo>
                      <a:pt x="679" y="4410"/>
                    </a:lnTo>
                    <a:lnTo>
                      <a:pt x="703" y="4436"/>
                    </a:lnTo>
                    <a:lnTo>
                      <a:pt x="726" y="4460"/>
                    </a:lnTo>
                    <a:lnTo>
                      <a:pt x="750" y="4485"/>
                    </a:lnTo>
                    <a:lnTo>
                      <a:pt x="774" y="4510"/>
                    </a:lnTo>
                    <a:lnTo>
                      <a:pt x="798" y="4534"/>
                    </a:lnTo>
                    <a:lnTo>
                      <a:pt x="823" y="4557"/>
                    </a:lnTo>
                    <a:lnTo>
                      <a:pt x="848" y="4580"/>
                    </a:lnTo>
                    <a:lnTo>
                      <a:pt x="873" y="4603"/>
                    </a:lnTo>
                    <a:lnTo>
                      <a:pt x="898" y="4627"/>
                    </a:lnTo>
                    <a:lnTo>
                      <a:pt x="924" y="4649"/>
                    </a:lnTo>
                    <a:lnTo>
                      <a:pt x="951" y="4671"/>
                    </a:lnTo>
                    <a:lnTo>
                      <a:pt x="977" y="4692"/>
                    </a:lnTo>
                    <a:lnTo>
                      <a:pt x="1003" y="4714"/>
                    </a:lnTo>
                    <a:lnTo>
                      <a:pt x="1030" y="4734"/>
                    </a:lnTo>
                    <a:lnTo>
                      <a:pt x="1057" y="4756"/>
                    </a:lnTo>
                    <a:lnTo>
                      <a:pt x="1085" y="4776"/>
                    </a:lnTo>
                    <a:lnTo>
                      <a:pt x="1112" y="4796"/>
                    </a:lnTo>
                    <a:lnTo>
                      <a:pt x="1140" y="4815"/>
                    </a:lnTo>
                    <a:lnTo>
                      <a:pt x="1168" y="4834"/>
                    </a:lnTo>
                    <a:lnTo>
                      <a:pt x="1196" y="4852"/>
                    </a:lnTo>
                    <a:lnTo>
                      <a:pt x="1225" y="4871"/>
                    </a:lnTo>
                    <a:lnTo>
                      <a:pt x="1253" y="4889"/>
                    </a:lnTo>
                    <a:lnTo>
                      <a:pt x="1282" y="4907"/>
                    </a:lnTo>
                    <a:lnTo>
                      <a:pt x="1311" y="4924"/>
                    </a:lnTo>
                    <a:lnTo>
                      <a:pt x="1341" y="4940"/>
                    </a:lnTo>
                    <a:lnTo>
                      <a:pt x="1370" y="4957"/>
                    </a:lnTo>
                    <a:lnTo>
                      <a:pt x="1399" y="4972"/>
                    </a:lnTo>
                    <a:lnTo>
                      <a:pt x="1428" y="4988"/>
                    </a:lnTo>
                    <a:lnTo>
                      <a:pt x="1459" y="5003"/>
                    </a:lnTo>
                    <a:lnTo>
                      <a:pt x="1488" y="5018"/>
                    </a:lnTo>
                    <a:lnTo>
                      <a:pt x="1518" y="5033"/>
                    </a:lnTo>
                    <a:lnTo>
                      <a:pt x="1548" y="5046"/>
                    </a:lnTo>
                    <a:lnTo>
                      <a:pt x="1578" y="5060"/>
                    </a:lnTo>
                    <a:lnTo>
                      <a:pt x="1609" y="5073"/>
                    </a:lnTo>
                    <a:lnTo>
                      <a:pt x="1639" y="5085"/>
                    </a:lnTo>
                    <a:lnTo>
                      <a:pt x="1669" y="5098"/>
                    </a:lnTo>
                    <a:lnTo>
                      <a:pt x="1700" y="5109"/>
                    </a:lnTo>
                    <a:lnTo>
                      <a:pt x="1731" y="5121"/>
                    </a:lnTo>
                    <a:lnTo>
                      <a:pt x="1761" y="5132"/>
                    </a:lnTo>
                    <a:lnTo>
                      <a:pt x="1792" y="5143"/>
                    </a:lnTo>
                    <a:lnTo>
                      <a:pt x="1822" y="5153"/>
                    </a:lnTo>
                    <a:lnTo>
                      <a:pt x="1854" y="5163"/>
                    </a:lnTo>
                    <a:lnTo>
                      <a:pt x="1884" y="5172"/>
                    </a:lnTo>
                    <a:lnTo>
                      <a:pt x="1915" y="5181"/>
                    </a:lnTo>
                    <a:lnTo>
                      <a:pt x="1945" y="5190"/>
                    </a:lnTo>
                    <a:lnTo>
                      <a:pt x="1977" y="5198"/>
                    </a:lnTo>
                    <a:lnTo>
                      <a:pt x="2008" y="5206"/>
                    </a:lnTo>
                    <a:lnTo>
                      <a:pt x="2038" y="5213"/>
                    </a:lnTo>
                    <a:lnTo>
                      <a:pt x="2069" y="5220"/>
                    </a:lnTo>
                    <a:lnTo>
                      <a:pt x="2099" y="5227"/>
                    </a:lnTo>
                    <a:lnTo>
                      <a:pt x="2131" y="5233"/>
                    </a:lnTo>
                    <a:lnTo>
                      <a:pt x="2161" y="5239"/>
                    </a:lnTo>
                    <a:lnTo>
                      <a:pt x="2192" y="5244"/>
                    </a:lnTo>
                    <a:lnTo>
                      <a:pt x="2222" y="5249"/>
                    </a:lnTo>
                    <a:lnTo>
                      <a:pt x="2253" y="5254"/>
                    </a:lnTo>
                    <a:lnTo>
                      <a:pt x="2283" y="5258"/>
                    </a:lnTo>
                    <a:lnTo>
                      <a:pt x="2314" y="5262"/>
                    </a:lnTo>
                    <a:lnTo>
                      <a:pt x="2344" y="5267"/>
                    </a:lnTo>
                    <a:lnTo>
                      <a:pt x="2375" y="5270"/>
                    </a:lnTo>
                    <a:lnTo>
                      <a:pt x="2405" y="5273"/>
                    </a:lnTo>
                    <a:lnTo>
                      <a:pt x="2434" y="5276"/>
                    </a:lnTo>
                    <a:lnTo>
                      <a:pt x="2464" y="5278"/>
                    </a:lnTo>
                    <a:lnTo>
                      <a:pt x="2495" y="5280"/>
                    </a:lnTo>
                    <a:lnTo>
                      <a:pt x="2524" y="5281"/>
                    </a:lnTo>
                    <a:lnTo>
                      <a:pt x="2554" y="5282"/>
                    </a:lnTo>
                    <a:lnTo>
                      <a:pt x="2583" y="5283"/>
                    </a:lnTo>
                    <a:lnTo>
                      <a:pt x="2612" y="5283"/>
                    </a:lnTo>
                    <a:lnTo>
                      <a:pt x="2642" y="5284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52" name="Freeform 474"/>
              <p:cNvSpPr>
                <a:spLocks/>
              </p:cNvSpPr>
              <p:nvPr/>
            </p:nvSpPr>
            <p:spPr bwMode="auto">
              <a:xfrm>
                <a:off x="3478213" y="2078038"/>
                <a:ext cx="1173163" cy="1992313"/>
              </a:xfrm>
              <a:custGeom>
                <a:avLst/>
                <a:gdLst/>
                <a:ahLst/>
                <a:cxnLst>
                  <a:cxn ang="0">
                    <a:pos x="98" y="5016"/>
                  </a:cxn>
                  <a:cxn ang="0">
                    <a:pos x="231" y="5009"/>
                  </a:cxn>
                  <a:cxn ang="0">
                    <a:pos x="366" y="4995"/>
                  </a:cxn>
                  <a:cxn ang="0">
                    <a:pos x="504" y="4975"/>
                  </a:cxn>
                  <a:cxn ang="0">
                    <a:pos x="641" y="4948"/>
                  </a:cxn>
                  <a:cxn ang="0">
                    <a:pos x="779" y="4913"/>
                  </a:cxn>
                  <a:cxn ang="0">
                    <a:pos x="916" y="4873"/>
                  </a:cxn>
                  <a:cxn ang="0">
                    <a:pos x="1054" y="4824"/>
                  </a:cxn>
                  <a:cxn ang="0">
                    <a:pos x="1190" y="4768"/>
                  </a:cxn>
                  <a:cxn ang="0">
                    <a:pos x="1324" y="4705"/>
                  </a:cxn>
                  <a:cxn ang="0">
                    <a:pos x="1456" y="4634"/>
                  </a:cxn>
                  <a:cxn ang="0">
                    <a:pos x="1585" y="4557"/>
                  </a:cxn>
                  <a:cxn ang="0">
                    <a:pos x="1711" y="4473"/>
                  </a:cxn>
                  <a:cxn ang="0">
                    <a:pos x="1833" y="4381"/>
                  </a:cxn>
                  <a:cxn ang="0">
                    <a:pos x="1950" y="4283"/>
                  </a:cxn>
                  <a:cxn ang="0">
                    <a:pos x="2063" y="4180"/>
                  </a:cxn>
                  <a:cxn ang="0">
                    <a:pos x="2168" y="4070"/>
                  </a:cxn>
                  <a:cxn ang="0">
                    <a:pos x="2270" y="3955"/>
                  </a:cxn>
                  <a:cxn ang="0">
                    <a:pos x="2364" y="3836"/>
                  </a:cxn>
                  <a:cxn ang="0">
                    <a:pos x="2453" y="3712"/>
                  </a:cxn>
                  <a:cxn ang="0">
                    <a:pos x="2533" y="3584"/>
                  </a:cxn>
                  <a:cxn ang="0">
                    <a:pos x="2608" y="3453"/>
                  </a:cxn>
                  <a:cxn ang="0">
                    <a:pos x="2674" y="3320"/>
                  </a:cxn>
                  <a:cxn ang="0">
                    <a:pos x="2734" y="3185"/>
                  </a:cxn>
                  <a:cxn ang="0">
                    <a:pos x="2786" y="3048"/>
                  </a:cxn>
                  <a:cxn ang="0">
                    <a:pos x="2830" y="2911"/>
                  </a:cxn>
                  <a:cxn ang="0">
                    <a:pos x="2869" y="2773"/>
                  </a:cxn>
                  <a:cxn ang="0">
                    <a:pos x="2899" y="2635"/>
                  </a:cxn>
                  <a:cxn ang="0">
                    <a:pos x="2922" y="2499"/>
                  </a:cxn>
                  <a:cxn ang="0">
                    <a:pos x="2939" y="2363"/>
                  </a:cxn>
                  <a:cxn ang="0">
                    <a:pos x="2950" y="2229"/>
                  </a:cxn>
                  <a:cxn ang="0">
                    <a:pos x="2954" y="2096"/>
                  </a:cxn>
                  <a:cxn ang="0">
                    <a:pos x="2953" y="1965"/>
                  </a:cxn>
                  <a:cxn ang="0">
                    <a:pos x="2945" y="1832"/>
                  </a:cxn>
                  <a:cxn ang="0">
                    <a:pos x="2932" y="1697"/>
                  </a:cxn>
                  <a:cxn ang="0">
                    <a:pos x="2912" y="1559"/>
                  </a:cxn>
                  <a:cxn ang="0">
                    <a:pos x="2885" y="1422"/>
                  </a:cxn>
                  <a:cxn ang="0">
                    <a:pos x="2851" y="1284"/>
                  </a:cxn>
                  <a:cxn ang="0">
                    <a:pos x="2809" y="1146"/>
                  </a:cxn>
                  <a:cxn ang="0">
                    <a:pos x="2761" y="1009"/>
                  </a:cxn>
                  <a:cxn ang="0">
                    <a:pos x="2705" y="873"/>
                  </a:cxn>
                  <a:cxn ang="0">
                    <a:pos x="2642" y="739"/>
                  </a:cxn>
                  <a:cxn ang="0">
                    <a:pos x="2571" y="607"/>
                  </a:cxn>
                  <a:cxn ang="0">
                    <a:pos x="2494" y="478"/>
                  </a:cxn>
                  <a:cxn ang="0">
                    <a:pos x="2409" y="352"/>
                  </a:cxn>
                  <a:cxn ang="0">
                    <a:pos x="2318" y="230"/>
                  </a:cxn>
                  <a:cxn ang="0">
                    <a:pos x="2220" y="113"/>
                  </a:cxn>
                  <a:cxn ang="0">
                    <a:pos x="2116" y="0"/>
                  </a:cxn>
                </a:cxnLst>
                <a:rect l="0" t="0" r="r" b="b"/>
                <a:pathLst>
                  <a:path w="2954" h="5018">
                    <a:moveTo>
                      <a:pt x="0" y="5018"/>
                    </a:moveTo>
                    <a:lnTo>
                      <a:pt x="33" y="5018"/>
                    </a:lnTo>
                    <a:lnTo>
                      <a:pt x="65" y="5017"/>
                    </a:lnTo>
                    <a:lnTo>
                      <a:pt x="98" y="5016"/>
                    </a:lnTo>
                    <a:lnTo>
                      <a:pt x="132" y="5015"/>
                    </a:lnTo>
                    <a:lnTo>
                      <a:pt x="165" y="5014"/>
                    </a:lnTo>
                    <a:lnTo>
                      <a:pt x="198" y="5011"/>
                    </a:lnTo>
                    <a:lnTo>
                      <a:pt x="231" y="5009"/>
                    </a:lnTo>
                    <a:lnTo>
                      <a:pt x="266" y="5006"/>
                    </a:lnTo>
                    <a:lnTo>
                      <a:pt x="299" y="5003"/>
                    </a:lnTo>
                    <a:lnTo>
                      <a:pt x="333" y="4999"/>
                    </a:lnTo>
                    <a:lnTo>
                      <a:pt x="366" y="4995"/>
                    </a:lnTo>
                    <a:lnTo>
                      <a:pt x="401" y="4991"/>
                    </a:lnTo>
                    <a:lnTo>
                      <a:pt x="435" y="4986"/>
                    </a:lnTo>
                    <a:lnTo>
                      <a:pt x="469" y="4981"/>
                    </a:lnTo>
                    <a:lnTo>
                      <a:pt x="504" y="4975"/>
                    </a:lnTo>
                    <a:lnTo>
                      <a:pt x="538" y="4969"/>
                    </a:lnTo>
                    <a:lnTo>
                      <a:pt x="572" y="4963"/>
                    </a:lnTo>
                    <a:lnTo>
                      <a:pt x="606" y="4956"/>
                    </a:lnTo>
                    <a:lnTo>
                      <a:pt x="641" y="4948"/>
                    </a:lnTo>
                    <a:lnTo>
                      <a:pt x="675" y="4941"/>
                    </a:lnTo>
                    <a:lnTo>
                      <a:pt x="709" y="4931"/>
                    </a:lnTo>
                    <a:lnTo>
                      <a:pt x="744" y="4923"/>
                    </a:lnTo>
                    <a:lnTo>
                      <a:pt x="779" y="4913"/>
                    </a:lnTo>
                    <a:lnTo>
                      <a:pt x="813" y="4904"/>
                    </a:lnTo>
                    <a:lnTo>
                      <a:pt x="847" y="4894"/>
                    </a:lnTo>
                    <a:lnTo>
                      <a:pt x="881" y="4883"/>
                    </a:lnTo>
                    <a:lnTo>
                      <a:pt x="916" y="4873"/>
                    </a:lnTo>
                    <a:lnTo>
                      <a:pt x="951" y="4861"/>
                    </a:lnTo>
                    <a:lnTo>
                      <a:pt x="985" y="4849"/>
                    </a:lnTo>
                    <a:lnTo>
                      <a:pt x="1020" y="4837"/>
                    </a:lnTo>
                    <a:lnTo>
                      <a:pt x="1054" y="4824"/>
                    </a:lnTo>
                    <a:lnTo>
                      <a:pt x="1087" y="4811"/>
                    </a:lnTo>
                    <a:lnTo>
                      <a:pt x="1121" y="4797"/>
                    </a:lnTo>
                    <a:lnTo>
                      <a:pt x="1156" y="4783"/>
                    </a:lnTo>
                    <a:lnTo>
                      <a:pt x="1190" y="4768"/>
                    </a:lnTo>
                    <a:lnTo>
                      <a:pt x="1223" y="4753"/>
                    </a:lnTo>
                    <a:lnTo>
                      <a:pt x="1256" y="4738"/>
                    </a:lnTo>
                    <a:lnTo>
                      <a:pt x="1291" y="4722"/>
                    </a:lnTo>
                    <a:lnTo>
                      <a:pt x="1324" y="4705"/>
                    </a:lnTo>
                    <a:lnTo>
                      <a:pt x="1357" y="4689"/>
                    </a:lnTo>
                    <a:lnTo>
                      <a:pt x="1390" y="4670"/>
                    </a:lnTo>
                    <a:lnTo>
                      <a:pt x="1423" y="4653"/>
                    </a:lnTo>
                    <a:lnTo>
                      <a:pt x="1456" y="4634"/>
                    </a:lnTo>
                    <a:lnTo>
                      <a:pt x="1488" y="4616"/>
                    </a:lnTo>
                    <a:lnTo>
                      <a:pt x="1520" y="4597"/>
                    </a:lnTo>
                    <a:lnTo>
                      <a:pt x="1553" y="4577"/>
                    </a:lnTo>
                    <a:lnTo>
                      <a:pt x="1585" y="4557"/>
                    </a:lnTo>
                    <a:lnTo>
                      <a:pt x="1617" y="4536"/>
                    </a:lnTo>
                    <a:lnTo>
                      <a:pt x="1648" y="4515"/>
                    </a:lnTo>
                    <a:lnTo>
                      <a:pt x="1680" y="4494"/>
                    </a:lnTo>
                    <a:lnTo>
                      <a:pt x="1711" y="4473"/>
                    </a:lnTo>
                    <a:lnTo>
                      <a:pt x="1742" y="4451"/>
                    </a:lnTo>
                    <a:lnTo>
                      <a:pt x="1772" y="4428"/>
                    </a:lnTo>
                    <a:lnTo>
                      <a:pt x="1803" y="4404"/>
                    </a:lnTo>
                    <a:lnTo>
                      <a:pt x="1833" y="4381"/>
                    </a:lnTo>
                    <a:lnTo>
                      <a:pt x="1862" y="4357"/>
                    </a:lnTo>
                    <a:lnTo>
                      <a:pt x="1892" y="4333"/>
                    </a:lnTo>
                    <a:lnTo>
                      <a:pt x="1920" y="4309"/>
                    </a:lnTo>
                    <a:lnTo>
                      <a:pt x="1950" y="4283"/>
                    </a:lnTo>
                    <a:lnTo>
                      <a:pt x="1978" y="4258"/>
                    </a:lnTo>
                    <a:lnTo>
                      <a:pt x="2006" y="4232"/>
                    </a:lnTo>
                    <a:lnTo>
                      <a:pt x="2034" y="4206"/>
                    </a:lnTo>
                    <a:lnTo>
                      <a:pt x="2063" y="4180"/>
                    </a:lnTo>
                    <a:lnTo>
                      <a:pt x="2090" y="4152"/>
                    </a:lnTo>
                    <a:lnTo>
                      <a:pt x="2116" y="4125"/>
                    </a:lnTo>
                    <a:lnTo>
                      <a:pt x="2143" y="4098"/>
                    </a:lnTo>
                    <a:lnTo>
                      <a:pt x="2168" y="4070"/>
                    </a:lnTo>
                    <a:lnTo>
                      <a:pt x="2195" y="4042"/>
                    </a:lnTo>
                    <a:lnTo>
                      <a:pt x="2220" y="4013"/>
                    </a:lnTo>
                    <a:lnTo>
                      <a:pt x="2245" y="3984"/>
                    </a:lnTo>
                    <a:lnTo>
                      <a:pt x="2270" y="3955"/>
                    </a:lnTo>
                    <a:lnTo>
                      <a:pt x="2294" y="3926"/>
                    </a:lnTo>
                    <a:lnTo>
                      <a:pt x="2318" y="3896"/>
                    </a:lnTo>
                    <a:lnTo>
                      <a:pt x="2342" y="3866"/>
                    </a:lnTo>
                    <a:lnTo>
                      <a:pt x="2364" y="3836"/>
                    </a:lnTo>
                    <a:lnTo>
                      <a:pt x="2387" y="3805"/>
                    </a:lnTo>
                    <a:lnTo>
                      <a:pt x="2409" y="3775"/>
                    </a:lnTo>
                    <a:lnTo>
                      <a:pt x="2430" y="3743"/>
                    </a:lnTo>
                    <a:lnTo>
                      <a:pt x="2453" y="3712"/>
                    </a:lnTo>
                    <a:lnTo>
                      <a:pt x="2473" y="3680"/>
                    </a:lnTo>
                    <a:lnTo>
                      <a:pt x="2494" y="3649"/>
                    </a:lnTo>
                    <a:lnTo>
                      <a:pt x="2514" y="3616"/>
                    </a:lnTo>
                    <a:lnTo>
                      <a:pt x="2533" y="3584"/>
                    </a:lnTo>
                    <a:lnTo>
                      <a:pt x="2552" y="3552"/>
                    </a:lnTo>
                    <a:lnTo>
                      <a:pt x="2571" y="3520"/>
                    </a:lnTo>
                    <a:lnTo>
                      <a:pt x="2590" y="3486"/>
                    </a:lnTo>
                    <a:lnTo>
                      <a:pt x="2608" y="3453"/>
                    </a:lnTo>
                    <a:lnTo>
                      <a:pt x="2625" y="3421"/>
                    </a:lnTo>
                    <a:lnTo>
                      <a:pt x="2642" y="3388"/>
                    </a:lnTo>
                    <a:lnTo>
                      <a:pt x="2658" y="3353"/>
                    </a:lnTo>
                    <a:lnTo>
                      <a:pt x="2674" y="3320"/>
                    </a:lnTo>
                    <a:lnTo>
                      <a:pt x="2689" y="3287"/>
                    </a:lnTo>
                    <a:lnTo>
                      <a:pt x="2705" y="3253"/>
                    </a:lnTo>
                    <a:lnTo>
                      <a:pt x="2720" y="3219"/>
                    </a:lnTo>
                    <a:lnTo>
                      <a:pt x="2734" y="3185"/>
                    </a:lnTo>
                    <a:lnTo>
                      <a:pt x="2747" y="3151"/>
                    </a:lnTo>
                    <a:lnTo>
                      <a:pt x="2761" y="3116"/>
                    </a:lnTo>
                    <a:lnTo>
                      <a:pt x="2773" y="3082"/>
                    </a:lnTo>
                    <a:lnTo>
                      <a:pt x="2786" y="3048"/>
                    </a:lnTo>
                    <a:lnTo>
                      <a:pt x="2797" y="3014"/>
                    </a:lnTo>
                    <a:lnTo>
                      <a:pt x="2809" y="2979"/>
                    </a:lnTo>
                    <a:lnTo>
                      <a:pt x="2820" y="2945"/>
                    </a:lnTo>
                    <a:lnTo>
                      <a:pt x="2830" y="2911"/>
                    </a:lnTo>
                    <a:lnTo>
                      <a:pt x="2841" y="2877"/>
                    </a:lnTo>
                    <a:lnTo>
                      <a:pt x="2851" y="2841"/>
                    </a:lnTo>
                    <a:lnTo>
                      <a:pt x="2860" y="2807"/>
                    </a:lnTo>
                    <a:lnTo>
                      <a:pt x="2869" y="2773"/>
                    </a:lnTo>
                    <a:lnTo>
                      <a:pt x="2877" y="2739"/>
                    </a:lnTo>
                    <a:lnTo>
                      <a:pt x="2885" y="2704"/>
                    </a:lnTo>
                    <a:lnTo>
                      <a:pt x="2892" y="2670"/>
                    </a:lnTo>
                    <a:lnTo>
                      <a:pt x="2899" y="2635"/>
                    </a:lnTo>
                    <a:lnTo>
                      <a:pt x="2905" y="2600"/>
                    </a:lnTo>
                    <a:lnTo>
                      <a:pt x="2912" y="2566"/>
                    </a:lnTo>
                    <a:lnTo>
                      <a:pt x="2917" y="2532"/>
                    </a:lnTo>
                    <a:lnTo>
                      <a:pt x="2922" y="2499"/>
                    </a:lnTo>
                    <a:lnTo>
                      <a:pt x="2927" y="2464"/>
                    </a:lnTo>
                    <a:lnTo>
                      <a:pt x="2932" y="2430"/>
                    </a:lnTo>
                    <a:lnTo>
                      <a:pt x="2936" y="2396"/>
                    </a:lnTo>
                    <a:lnTo>
                      <a:pt x="2939" y="2363"/>
                    </a:lnTo>
                    <a:lnTo>
                      <a:pt x="2943" y="2328"/>
                    </a:lnTo>
                    <a:lnTo>
                      <a:pt x="2945" y="2295"/>
                    </a:lnTo>
                    <a:lnTo>
                      <a:pt x="2948" y="2262"/>
                    </a:lnTo>
                    <a:lnTo>
                      <a:pt x="2950" y="2229"/>
                    </a:lnTo>
                    <a:lnTo>
                      <a:pt x="2951" y="2195"/>
                    </a:lnTo>
                    <a:lnTo>
                      <a:pt x="2953" y="2162"/>
                    </a:lnTo>
                    <a:lnTo>
                      <a:pt x="2954" y="2129"/>
                    </a:lnTo>
                    <a:lnTo>
                      <a:pt x="2954" y="2096"/>
                    </a:lnTo>
                    <a:lnTo>
                      <a:pt x="2954" y="2063"/>
                    </a:lnTo>
                    <a:lnTo>
                      <a:pt x="2954" y="2030"/>
                    </a:lnTo>
                    <a:lnTo>
                      <a:pt x="2954" y="1998"/>
                    </a:lnTo>
                    <a:lnTo>
                      <a:pt x="2953" y="1965"/>
                    </a:lnTo>
                    <a:lnTo>
                      <a:pt x="2951" y="1931"/>
                    </a:lnTo>
                    <a:lnTo>
                      <a:pt x="2950" y="1898"/>
                    </a:lnTo>
                    <a:lnTo>
                      <a:pt x="2948" y="1865"/>
                    </a:lnTo>
                    <a:lnTo>
                      <a:pt x="2945" y="1832"/>
                    </a:lnTo>
                    <a:lnTo>
                      <a:pt x="2943" y="1797"/>
                    </a:lnTo>
                    <a:lnTo>
                      <a:pt x="2939" y="1764"/>
                    </a:lnTo>
                    <a:lnTo>
                      <a:pt x="2936" y="1730"/>
                    </a:lnTo>
                    <a:lnTo>
                      <a:pt x="2932" y="1697"/>
                    </a:lnTo>
                    <a:lnTo>
                      <a:pt x="2927" y="1662"/>
                    </a:lnTo>
                    <a:lnTo>
                      <a:pt x="2922" y="1628"/>
                    </a:lnTo>
                    <a:lnTo>
                      <a:pt x="2917" y="1594"/>
                    </a:lnTo>
                    <a:lnTo>
                      <a:pt x="2912" y="1559"/>
                    </a:lnTo>
                    <a:lnTo>
                      <a:pt x="2905" y="1525"/>
                    </a:lnTo>
                    <a:lnTo>
                      <a:pt x="2899" y="1491"/>
                    </a:lnTo>
                    <a:lnTo>
                      <a:pt x="2892" y="1457"/>
                    </a:lnTo>
                    <a:lnTo>
                      <a:pt x="2885" y="1422"/>
                    </a:lnTo>
                    <a:lnTo>
                      <a:pt x="2877" y="1388"/>
                    </a:lnTo>
                    <a:lnTo>
                      <a:pt x="2869" y="1354"/>
                    </a:lnTo>
                    <a:lnTo>
                      <a:pt x="2860" y="1319"/>
                    </a:lnTo>
                    <a:lnTo>
                      <a:pt x="2851" y="1284"/>
                    </a:lnTo>
                    <a:lnTo>
                      <a:pt x="2841" y="1250"/>
                    </a:lnTo>
                    <a:lnTo>
                      <a:pt x="2830" y="1216"/>
                    </a:lnTo>
                    <a:lnTo>
                      <a:pt x="2820" y="1182"/>
                    </a:lnTo>
                    <a:lnTo>
                      <a:pt x="2809" y="1146"/>
                    </a:lnTo>
                    <a:lnTo>
                      <a:pt x="2797" y="1112"/>
                    </a:lnTo>
                    <a:lnTo>
                      <a:pt x="2786" y="1078"/>
                    </a:lnTo>
                    <a:lnTo>
                      <a:pt x="2773" y="1043"/>
                    </a:lnTo>
                    <a:lnTo>
                      <a:pt x="2761" y="1009"/>
                    </a:lnTo>
                    <a:lnTo>
                      <a:pt x="2747" y="975"/>
                    </a:lnTo>
                    <a:lnTo>
                      <a:pt x="2734" y="942"/>
                    </a:lnTo>
                    <a:lnTo>
                      <a:pt x="2720" y="907"/>
                    </a:lnTo>
                    <a:lnTo>
                      <a:pt x="2705" y="873"/>
                    </a:lnTo>
                    <a:lnTo>
                      <a:pt x="2689" y="840"/>
                    </a:lnTo>
                    <a:lnTo>
                      <a:pt x="2674" y="806"/>
                    </a:lnTo>
                    <a:lnTo>
                      <a:pt x="2658" y="772"/>
                    </a:lnTo>
                    <a:lnTo>
                      <a:pt x="2642" y="739"/>
                    </a:lnTo>
                    <a:lnTo>
                      <a:pt x="2625" y="706"/>
                    </a:lnTo>
                    <a:lnTo>
                      <a:pt x="2608" y="673"/>
                    </a:lnTo>
                    <a:lnTo>
                      <a:pt x="2590" y="640"/>
                    </a:lnTo>
                    <a:lnTo>
                      <a:pt x="2571" y="607"/>
                    </a:lnTo>
                    <a:lnTo>
                      <a:pt x="2552" y="575"/>
                    </a:lnTo>
                    <a:lnTo>
                      <a:pt x="2533" y="543"/>
                    </a:lnTo>
                    <a:lnTo>
                      <a:pt x="2514" y="510"/>
                    </a:lnTo>
                    <a:lnTo>
                      <a:pt x="2494" y="478"/>
                    </a:lnTo>
                    <a:lnTo>
                      <a:pt x="2473" y="446"/>
                    </a:lnTo>
                    <a:lnTo>
                      <a:pt x="2453" y="415"/>
                    </a:lnTo>
                    <a:lnTo>
                      <a:pt x="2430" y="383"/>
                    </a:lnTo>
                    <a:lnTo>
                      <a:pt x="2409" y="352"/>
                    </a:lnTo>
                    <a:lnTo>
                      <a:pt x="2387" y="321"/>
                    </a:lnTo>
                    <a:lnTo>
                      <a:pt x="2364" y="291"/>
                    </a:lnTo>
                    <a:lnTo>
                      <a:pt x="2342" y="260"/>
                    </a:lnTo>
                    <a:lnTo>
                      <a:pt x="2318" y="230"/>
                    </a:lnTo>
                    <a:lnTo>
                      <a:pt x="2294" y="201"/>
                    </a:lnTo>
                    <a:lnTo>
                      <a:pt x="2270" y="171"/>
                    </a:lnTo>
                    <a:lnTo>
                      <a:pt x="2245" y="142"/>
                    </a:lnTo>
                    <a:lnTo>
                      <a:pt x="2220" y="113"/>
                    </a:lnTo>
                    <a:lnTo>
                      <a:pt x="2195" y="84"/>
                    </a:lnTo>
                    <a:lnTo>
                      <a:pt x="2168" y="56"/>
                    </a:lnTo>
                    <a:lnTo>
                      <a:pt x="2143" y="29"/>
                    </a:lnTo>
                    <a:lnTo>
                      <a:pt x="2116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53" name="Freeform 475"/>
              <p:cNvSpPr>
                <a:spLocks/>
              </p:cNvSpPr>
              <p:nvPr/>
            </p:nvSpPr>
            <p:spPr bwMode="auto">
              <a:xfrm>
                <a:off x="2305050" y="1724025"/>
                <a:ext cx="2012950" cy="2346325"/>
              </a:xfrm>
              <a:custGeom>
                <a:avLst/>
                <a:gdLst/>
                <a:ahLst/>
                <a:cxnLst>
                  <a:cxn ang="0">
                    <a:pos x="4933" y="759"/>
                  </a:cxn>
                  <a:cxn ang="0">
                    <a:pos x="4758" y="612"/>
                  </a:cxn>
                  <a:cxn ang="0">
                    <a:pos x="4572" y="481"/>
                  </a:cxn>
                  <a:cxn ang="0">
                    <a:pos x="4378" y="364"/>
                  </a:cxn>
                  <a:cxn ang="0">
                    <a:pos x="4178" y="265"/>
                  </a:cxn>
                  <a:cxn ang="0">
                    <a:pos x="3975" y="181"/>
                  </a:cxn>
                  <a:cxn ang="0">
                    <a:pos x="3768" y="113"/>
                  </a:cxn>
                  <a:cxn ang="0">
                    <a:pos x="3561" y="62"/>
                  </a:cxn>
                  <a:cxn ang="0">
                    <a:pos x="3356" y="27"/>
                  </a:cxn>
                  <a:cxn ang="0">
                    <a:pos x="3153" y="6"/>
                  </a:cxn>
                  <a:cxn ang="0">
                    <a:pos x="2955" y="0"/>
                  </a:cxn>
                  <a:cxn ang="0">
                    <a:pos x="2756" y="6"/>
                  </a:cxn>
                  <a:cxn ang="0">
                    <a:pos x="2554" y="27"/>
                  </a:cxn>
                  <a:cxn ang="0">
                    <a:pos x="2348" y="62"/>
                  </a:cxn>
                  <a:cxn ang="0">
                    <a:pos x="2141" y="113"/>
                  </a:cxn>
                  <a:cxn ang="0">
                    <a:pos x="1936" y="181"/>
                  </a:cxn>
                  <a:cxn ang="0">
                    <a:pos x="1731" y="265"/>
                  </a:cxn>
                  <a:cxn ang="0">
                    <a:pos x="1532" y="364"/>
                  </a:cxn>
                  <a:cxn ang="0">
                    <a:pos x="1338" y="481"/>
                  </a:cxn>
                  <a:cxn ang="0">
                    <a:pos x="1152" y="612"/>
                  </a:cxn>
                  <a:cxn ang="0">
                    <a:pos x="976" y="759"/>
                  </a:cxn>
                  <a:cxn ang="0">
                    <a:pos x="812" y="920"/>
                  </a:cxn>
                  <a:cxn ang="0">
                    <a:pos x="661" y="1092"/>
                  </a:cxn>
                  <a:cxn ang="0">
                    <a:pos x="524" y="1274"/>
                  </a:cxn>
                  <a:cxn ang="0">
                    <a:pos x="402" y="1466"/>
                  </a:cxn>
                  <a:cxn ang="0">
                    <a:pos x="296" y="1663"/>
                  </a:cxn>
                  <a:cxn ang="0">
                    <a:pos x="207" y="1866"/>
                  </a:cxn>
                  <a:cxn ang="0">
                    <a:pos x="134" y="2073"/>
                  </a:cxn>
                  <a:cxn ang="0">
                    <a:pos x="77" y="2279"/>
                  </a:cxn>
                  <a:cxn ang="0">
                    <a:pos x="37" y="2485"/>
                  </a:cxn>
                  <a:cxn ang="0">
                    <a:pos x="12" y="2688"/>
                  </a:cxn>
                  <a:cxn ang="0">
                    <a:pos x="1" y="2889"/>
                  </a:cxn>
                  <a:cxn ang="0">
                    <a:pos x="3" y="3086"/>
                  </a:cxn>
                  <a:cxn ang="0">
                    <a:pos x="19" y="3287"/>
                  </a:cxn>
                  <a:cxn ang="0">
                    <a:pos x="49" y="3491"/>
                  </a:cxn>
                  <a:cxn ang="0">
                    <a:pos x="95" y="3698"/>
                  </a:cxn>
                  <a:cxn ang="0">
                    <a:pos x="157" y="3905"/>
                  </a:cxn>
                  <a:cxn ang="0">
                    <a:pos x="235" y="4110"/>
                  </a:cxn>
                  <a:cxn ang="0">
                    <a:pos x="329" y="4312"/>
                  </a:cxn>
                  <a:cxn ang="0">
                    <a:pos x="441" y="4507"/>
                  </a:cxn>
                  <a:cxn ang="0">
                    <a:pos x="567" y="4696"/>
                  </a:cxn>
                  <a:cxn ang="0">
                    <a:pos x="709" y="4875"/>
                  </a:cxn>
                  <a:cxn ang="0">
                    <a:pos x="866" y="5043"/>
                  </a:cxn>
                  <a:cxn ang="0">
                    <a:pos x="1034" y="5200"/>
                  </a:cxn>
                  <a:cxn ang="0">
                    <a:pos x="1213" y="5342"/>
                  </a:cxn>
                  <a:cxn ang="0">
                    <a:pos x="1402" y="5468"/>
                  </a:cxn>
                  <a:cxn ang="0">
                    <a:pos x="1597" y="5580"/>
                  </a:cxn>
                  <a:cxn ang="0">
                    <a:pos x="1799" y="5674"/>
                  </a:cxn>
                  <a:cxn ang="0">
                    <a:pos x="2004" y="5752"/>
                  </a:cxn>
                  <a:cxn ang="0">
                    <a:pos x="2211" y="5814"/>
                  </a:cxn>
                  <a:cxn ang="0">
                    <a:pos x="2417" y="5860"/>
                  </a:cxn>
                  <a:cxn ang="0">
                    <a:pos x="2622" y="5890"/>
                  </a:cxn>
                  <a:cxn ang="0">
                    <a:pos x="2823" y="5906"/>
                  </a:cxn>
                </a:cxnLst>
                <a:rect l="0" t="0" r="r" b="b"/>
                <a:pathLst>
                  <a:path w="5071" h="5909">
                    <a:moveTo>
                      <a:pt x="5071" y="891"/>
                    </a:moveTo>
                    <a:lnTo>
                      <a:pt x="5045" y="864"/>
                    </a:lnTo>
                    <a:lnTo>
                      <a:pt x="5018" y="838"/>
                    </a:lnTo>
                    <a:lnTo>
                      <a:pt x="4989" y="811"/>
                    </a:lnTo>
                    <a:lnTo>
                      <a:pt x="4961" y="785"/>
                    </a:lnTo>
                    <a:lnTo>
                      <a:pt x="4933" y="759"/>
                    </a:lnTo>
                    <a:lnTo>
                      <a:pt x="4905" y="734"/>
                    </a:lnTo>
                    <a:lnTo>
                      <a:pt x="4875" y="709"/>
                    </a:lnTo>
                    <a:lnTo>
                      <a:pt x="4847" y="684"/>
                    </a:lnTo>
                    <a:lnTo>
                      <a:pt x="4817" y="660"/>
                    </a:lnTo>
                    <a:lnTo>
                      <a:pt x="4788" y="636"/>
                    </a:lnTo>
                    <a:lnTo>
                      <a:pt x="4758" y="612"/>
                    </a:lnTo>
                    <a:lnTo>
                      <a:pt x="4727" y="590"/>
                    </a:lnTo>
                    <a:lnTo>
                      <a:pt x="4697" y="567"/>
                    </a:lnTo>
                    <a:lnTo>
                      <a:pt x="4666" y="545"/>
                    </a:lnTo>
                    <a:lnTo>
                      <a:pt x="4635" y="523"/>
                    </a:lnTo>
                    <a:lnTo>
                      <a:pt x="4603" y="501"/>
                    </a:lnTo>
                    <a:lnTo>
                      <a:pt x="4572" y="481"/>
                    </a:lnTo>
                    <a:lnTo>
                      <a:pt x="4540" y="460"/>
                    </a:lnTo>
                    <a:lnTo>
                      <a:pt x="4508" y="440"/>
                    </a:lnTo>
                    <a:lnTo>
                      <a:pt x="4475" y="421"/>
                    </a:lnTo>
                    <a:lnTo>
                      <a:pt x="4443" y="402"/>
                    </a:lnTo>
                    <a:lnTo>
                      <a:pt x="4411" y="382"/>
                    </a:lnTo>
                    <a:lnTo>
                      <a:pt x="4378" y="364"/>
                    </a:lnTo>
                    <a:lnTo>
                      <a:pt x="4345" y="346"/>
                    </a:lnTo>
                    <a:lnTo>
                      <a:pt x="4312" y="329"/>
                    </a:lnTo>
                    <a:lnTo>
                      <a:pt x="4279" y="312"/>
                    </a:lnTo>
                    <a:lnTo>
                      <a:pt x="4246" y="296"/>
                    </a:lnTo>
                    <a:lnTo>
                      <a:pt x="4211" y="280"/>
                    </a:lnTo>
                    <a:lnTo>
                      <a:pt x="4178" y="265"/>
                    </a:lnTo>
                    <a:lnTo>
                      <a:pt x="4145" y="249"/>
                    </a:lnTo>
                    <a:lnTo>
                      <a:pt x="4111" y="234"/>
                    </a:lnTo>
                    <a:lnTo>
                      <a:pt x="4076" y="220"/>
                    </a:lnTo>
                    <a:lnTo>
                      <a:pt x="4042" y="206"/>
                    </a:lnTo>
                    <a:lnTo>
                      <a:pt x="4009" y="193"/>
                    </a:lnTo>
                    <a:lnTo>
                      <a:pt x="3975" y="181"/>
                    </a:lnTo>
                    <a:lnTo>
                      <a:pt x="3940" y="168"/>
                    </a:lnTo>
                    <a:lnTo>
                      <a:pt x="3906" y="156"/>
                    </a:lnTo>
                    <a:lnTo>
                      <a:pt x="3871" y="145"/>
                    </a:lnTo>
                    <a:lnTo>
                      <a:pt x="3836" y="134"/>
                    </a:lnTo>
                    <a:lnTo>
                      <a:pt x="3802" y="123"/>
                    </a:lnTo>
                    <a:lnTo>
                      <a:pt x="3768" y="113"/>
                    </a:lnTo>
                    <a:lnTo>
                      <a:pt x="3734" y="103"/>
                    </a:lnTo>
                    <a:lnTo>
                      <a:pt x="3699" y="94"/>
                    </a:lnTo>
                    <a:lnTo>
                      <a:pt x="3664" y="85"/>
                    </a:lnTo>
                    <a:lnTo>
                      <a:pt x="3630" y="77"/>
                    </a:lnTo>
                    <a:lnTo>
                      <a:pt x="3596" y="69"/>
                    </a:lnTo>
                    <a:lnTo>
                      <a:pt x="3561" y="62"/>
                    </a:lnTo>
                    <a:lnTo>
                      <a:pt x="3527" y="55"/>
                    </a:lnTo>
                    <a:lnTo>
                      <a:pt x="3493" y="49"/>
                    </a:lnTo>
                    <a:lnTo>
                      <a:pt x="3459" y="42"/>
                    </a:lnTo>
                    <a:lnTo>
                      <a:pt x="3424" y="37"/>
                    </a:lnTo>
                    <a:lnTo>
                      <a:pt x="3390" y="32"/>
                    </a:lnTo>
                    <a:lnTo>
                      <a:pt x="3356" y="27"/>
                    </a:lnTo>
                    <a:lnTo>
                      <a:pt x="3321" y="22"/>
                    </a:lnTo>
                    <a:lnTo>
                      <a:pt x="3288" y="18"/>
                    </a:lnTo>
                    <a:lnTo>
                      <a:pt x="3254" y="15"/>
                    </a:lnTo>
                    <a:lnTo>
                      <a:pt x="3221" y="11"/>
                    </a:lnTo>
                    <a:lnTo>
                      <a:pt x="3186" y="9"/>
                    </a:lnTo>
                    <a:lnTo>
                      <a:pt x="3153" y="6"/>
                    </a:lnTo>
                    <a:lnTo>
                      <a:pt x="3120" y="4"/>
                    </a:lnTo>
                    <a:lnTo>
                      <a:pt x="3087" y="2"/>
                    </a:lnTo>
                    <a:lnTo>
                      <a:pt x="3053" y="1"/>
                    </a:lnTo>
                    <a:lnTo>
                      <a:pt x="3020" y="0"/>
                    </a:lnTo>
                    <a:lnTo>
                      <a:pt x="2988" y="0"/>
                    </a:lnTo>
                    <a:lnTo>
                      <a:pt x="2955" y="0"/>
                    </a:lnTo>
                    <a:lnTo>
                      <a:pt x="2922" y="0"/>
                    </a:lnTo>
                    <a:lnTo>
                      <a:pt x="2889" y="0"/>
                    </a:lnTo>
                    <a:lnTo>
                      <a:pt x="2856" y="1"/>
                    </a:lnTo>
                    <a:lnTo>
                      <a:pt x="2823" y="2"/>
                    </a:lnTo>
                    <a:lnTo>
                      <a:pt x="2789" y="4"/>
                    </a:lnTo>
                    <a:lnTo>
                      <a:pt x="2756" y="6"/>
                    </a:lnTo>
                    <a:lnTo>
                      <a:pt x="2723" y="9"/>
                    </a:lnTo>
                    <a:lnTo>
                      <a:pt x="2690" y="11"/>
                    </a:lnTo>
                    <a:lnTo>
                      <a:pt x="2655" y="15"/>
                    </a:lnTo>
                    <a:lnTo>
                      <a:pt x="2622" y="18"/>
                    </a:lnTo>
                    <a:lnTo>
                      <a:pt x="2588" y="22"/>
                    </a:lnTo>
                    <a:lnTo>
                      <a:pt x="2554" y="27"/>
                    </a:lnTo>
                    <a:lnTo>
                      <a:pt x="2519" y="32"/>
                    </a:lnTo>
                    <a:lnTo>
                      <a:pt x="2486" y="37"/>
                    </a:lnTo>
                    <a:lnTo>
                      <a:pt x="2452" y="42"/>
                    </a:lnTo>
                    <a:lnTo>
                      <a:pt x="2417" y="49"/>
                    </a:lnTo>
                    <a:lnTo>
                      <a:pt x="2382" y="55"/>
                    </a:lnTo>
                    <a:lnTo>
                      <a:pt x="2348" y="62"/>
                    </a:lnTo>
                    <a:lnTo>
                      <a:pt x="2314" y="69"/>
                    </a:lnTo>
                    <a:lnTo>
                      <a:pt x="2279" y="77"/>
                    </a:lnTo>
                    <a:lnTo>
                      <a:pt x="2245" y="85"/>
                    </a:lnTo>
                    <a:lnTo>
                      <a:pt x="2211" y="94"/>
                    </a:lnTo>
                    <a:lnTo>
                      <a:pt x="2176" y="103"/>
                    </a:lnTo>
                    <a:lnTo>
                      <a:pt x="2141" y="113"/>
                    </a:lnTo>
                    <a:lnTo>
                      <a:pt x="2107" y="123"/>
                    </a:lnTo>
                    <a:lnTo>
                      <a:pt x="2073" y="134"/>
                    </a:lnTo>
                    <a:lnTo>
                      <a:pt x="2039" y="145"/>
                    </a:lnTo>
                    <a:lnTo>
                      <a:pt x="2004" y="156"/>
                    </a:lnTo>
                    <a:lnTo>
                      <a:pt x="1970" y="168"/>
                    </a:lnTo>
                    <a:lnTo>
                      <a:pt x="1936" y="181"/>
                    </a:lnTo>
                    <a:lnTo>
                      <a:pt x="1902" y="193"/>
                    </a:lnTo>
                    <a:lnTo>
                      <a:pt x="1867" y="206"/>
                    </a:lnTo>
                    <a:lnTo>
                      <a:pt x="1833" y="220"/>
                    </a:lnTo>
                    <a:lnTo>
                      <a:pt x="1799" y="234"/>
                    </a:lnTo>
                    <a:lnTo>
                      <a:pt x="1765" y="249"/>
                    </a:lnTo>
                    <a:lnTo>
                      <a:pt x="1731" y="265"/>
                    </a:lnTo>
                    <a:lnTo>
                      <a:pt x="1698" y="280"/>
                    </a:lnTo>
                    <a:lnTo>
                      <a:pt x="1664" y="296"/>
                    </a:lnTo>
                    <a:lnTo>
                      <a:pt x="1630" y="312"/>
                    </a:lnTo>
                    <a:lnTo>
                      <a:pt x="1597" y="329"/>
                    </a:lnTo>
                    <a:lnTo>
                      <a:pt x="1564" y="346"/>
                    </a:lnTo>
                    <a:lnTo>
                      <a:pt x="1532" y="364"/>
                    </a:lnTo>
                    <a:lnTo>
                      <a:pt x="1498" y="382"/>
                    </a:lnTo>
                    <a:lnTo>
                      <a:pt x="1466" y="402"/>
                    </a:lnTo>
                    <a:lnTo>
                      <a:pt x="1434" y="421"/>
                    </a:lnTo>
                    <a:lnTo>
                      <a:pt x="1402" y="440"/>
                    </a:lnTo>
                    <a:lnTo>
                      <a:pt x="1369" y="460"/>
                    </a:lnTo>
                    <a:lnTo>
                      <a:pt x="1338" y="481"/>
                    </a:lnTo>
                    <a:lnTo>
                      <a:pt x="1306" y="501"/>
                    </a:lnTo>
                    <a:lnTo>
                      <a:pt x="1275" y="523"/>
                    </a:lnTo>
                    <a:lnTo>
                      <a:pt x="1243" y="545"/>
                    </a:lnTo>
                    <a:lnTo>
                      <a:pt x="1213" y="567"/>
                    </a:lnTo>
                    <a:lnTo>
                      <a:pt x="1182" y="590"/>
                    </a:lnTo>
                    <a:lnTo>
                      <a:pt x="1152" y="612"/>
                    </a:lnTo>
                    <a:lnTo>
                      <a:pt x="1121" y="636"/>
                    </a:lnTo>
                    <a:lnTo>
                      <a:pt x="1092" y="660"/>
                    </a:lnTo>
                    <a:lnTo>
                      <a:pt x="1063" y="684"/>
                    </a:lnTo>
                    <a:lnTo>
                      <a:pt x="1034" y="709"/>
                    </a:lnTo>
                    <a:lnTo>
                      <a:pt x="1005" y="734"/>
                    </a:lnTo>
                    <a:lnTo>
                      <a:pt x="976" y="759"/>
                    </a:lnTo>
                    <a:lnTo>
                      <a:pt x="948" y="785"/>
                    </a:lnTo>
                    <a:lnTo>
                      <a:pt x="920" y="811"/>
                    </a:lnTo>
                    <a:lnTo>
                      <a:pt x="893" y="838"/>
                    </a:lnTo>
                    <a:lnTo>
                      <a:pt x="866" y="864"/>
                    </a:lnTo>
                    <a:lnTo>
                      <a:pt x="838" y="891"/>
                    </a:lnTo>
                    <a:lnTo>
                      <a:pt x="812" y="920"/>
                    </a:lnTo>
                    <a:lnTo>
                      <a:pt x="786" y="947"/>
                    </a:lnTo>
                    <a:lnTo>
                      <a:pt x="760" y="975"/>
                    </a:lnTo>
                    <a:lnTo>
                      <a:pt x="735" y="1004"/>
                    </a:lnTo>
                    <a:lnTo>
                      <a:pt x="709" y="1033"/>
                    </a:lnTo>
                    <a:lnTo>
                      <a:pt x="685" y="1062"/>
                    </a:lnTo>
                    <a:lnTo>
                      <a:pt x="661" y="1092"/>
                    </a:lnTo>
                    <a:lnTo>
                      <a:pt x="637" y="1121"/>
                    </a:lnTo>
                    <a:lnTo>
                      <a:pt x="614" y="1151"/>
                    </a:lnTo>
                    <a:lnTo>
                      <a:pt x="590" y="1182"/>
                    </a:lnTo>
                    <a:lnTo>
                      <a:pt x="567" y="1212"/>
                    </a:lnTo>
                    <a:lnTo>
                      <a:pt x="545" y="1243"/>
                    </a:lnTo>
                    <a:lnTo>
                      <a:pt x="524" y="1274"/>
                    </a:lnTo>
                    <a:lnTo>
                      <a:pt x="503" y="1306"/>
                    </a:lnTo>
                    <a:lnTo>
                      <a:pt x="482" y="1337"/>
                    </a:lnTo>
                    <a:lnTo>
                      <a:pt x="460" y="1369"/>
                    </a:lnTo>
                    <a:lnTo>
                      <a:pt x="441" y="1401"/>
                    </a:lnTo>
                    <a:lnTo>
                      <a:pt x="421" y="1434"/>
                    </a:lnTo>
                    <a:lnTo>
                      <a:pt x="402" y="1466"/>
                    </a:lnTo>
                    <a:lnTo>
                      <a:pt x="383" y="1498"/>
                    </a:lnTo>
                    <a:lnTo>
                      <a:pt x="365" y="1531"/>
                    </a:lnTo>
                    <a:lnTo>
                      <a:pt x="348" y="1564"/>
                    </a:lnTo>
                    <a:lnTo>
                      <a:pt x="329" y="1597"/>
                    </a:lnTo>
                    <a:lnTo>
                      <a:pt x="313" y="1630"/>
                    </a:lnTo>
                    <a:lnTo>
                      <a:pt x="296" y="1663"/>
                    </a:lnTo>
                    <a:lnTo>
                      <a:pt x="280" y="1697"/>
                    </a:lnTo>
                    <a:lnTo>
                      <a:pt x="265" y="1731"/>
                    </a:lnTo>
                    <a:lnTo>
                      <a:pt x="250" y="1764"/>
                    </a:lnTo>
                    <a:lnTo>
                      <a:pt x="235" y="1798"/>
                    </a:lnTo>
                    <a:lnTo>
                      <a:pt x="221" y="1833"/>
                    </a:lnTo>
                    <a:lnTo>
                      <a:pt x="207" y="1866"/>
                    </a:lnTo>
                    <a:lnTo>
                      <a:pt x="194" y="1900"/>
                    </a:lnTo>
                    <a:lnTo>
                      <a:pt x="181" y="1934"/>
                    </a:lnTo>
                    <a:lnTo>
                      <a:pt x="169" y="1969"/>
                    </a:lnTo>
                    <a:lnTo>
                      <a:pt x="157" y="2003"/>
                    </a:lnTo>
                    <a:lnTo>
                      <a:pt x="145" y="2037"/>
                    </a:lnTo>
                    <a:lnTo>
                      <a:pt x="134" y="2073"/>
                    </a:lnTo>
                    <a:lnTo>
                      <a:pt x="124" y="2107"/>
                    </a:lnTo>
                    <a:lnTo>
                      <a:pt x="114" y="2141"/>
                    </a:lnTo>
                    <a:lnTo>
                      <a:pt x="104" y="2175"/>
                    </a:lnTo>
                    <a:lnTo>
                      <a:pt x="95" y="2210"/>
                    </a:lnTo>
                    <a:lnTo>
                      <a:pt x="87" y="2245"/>
                    </a:lnTo>
                    <a:lnTo>
                      <a:pt x="77" y="2279"/>
                    </a:lnTo>
                    <a:lnTo>
                      <a:pt x="70" y="2313"/>
                    </a:lnTo>
                    <a:lnTo>
                      <a:pt x="62" y="2348"/>
                    </a:lnTo>
                    <a:lnTo>
                      <a:pt x="55" y="2382"/>
                    </a:lnTo>
                    <a:lnTo>
                      <a:pt x="49" y="2416"/>
                    </a:lnTo>
                    <a:lnTo>
                      <a:pt x="43" y="2450"/>
                    </a:lnTo>
                    <a:lnTo>
                      <a:pt x="37" y="2485"/>
                    </a:lnTo>
                    <a:lnTo>
                      <a:pt x="32" y="2519"/>
                    </a:lnTo>
                    <a:lnTo>
                      <a:pt x="27" y="2553"/>
                    </a:lnTo>
                    <a:lnTo>
                      <a:pt x="23" y="2588"/>
                    </a:lnTo>
                    <a:lnTo>
                      <a:pt x="19" y="2621"/>
                    </a:lnTo>
                    <a:lnTo>
                      <a:pt x="15" y="2655"/>
                    </a:lnTo>
                    <a:lnTo>
                      <a:pt x="12" y="2688"/>
                    </a:lnTo>
                    <a:lnTo>
                      <a:pt x="9" y="2723"/>
                    </a:lnTo>
                    <a:lnTo>
                      <a:pt x="6" y="2756"/>
                    </a:lnTo>
                    <a:lnTo>
                      <a:pt x="4" y="2789"/>
                    </a:lnTo>
                    <a:lnTo>
                      <a:pt x="3" y="2822"/>
                    </a:lnTo>
                    <a:lnTo>
                      <a:pt x="1" y="2856"/>
                    </a:lnTo>
                    <a:lnTo>
                      <a:pt x="1" y="2889"/>
                    </a:lnTo>
                    <a:lnTo>
                      <a:pt x="0" y="2921"/>
                    </a:lnTo>
                    <a:lnTo>
                      <a:pt x="0" y="2954"/>
                    </a:lnTo>
                    <a:lnTo>
                      <a:pt x="0" y="2987"/>
                    </a:lnTo>
                    <a:lnTo>
                      <a:pt x="1" y="3020"/>
                    </a:lnTo>
                    <a:lnTo>
                      <a:pt x="1" y="3053"/>
                    </a:lnTo>
                    <a:lnTo>
                      <a:pt x="3" y="3086"/>
                    </a:lnTo>
                    <a:lnTo>
                      <a:pt x="4" y="3120"/>
                    </a:lnTo>
                    <a:lnTo>
                      <a:pt x="6" y="3153"/>
                    </a:lnTo>
                    <a:lnTo>
                      <a:pt x="9" y="3186"/>
                    </a:lnTo>
                    <a:lnTo>
                      <a:pt x="12" y="3219"/>
                    </a:lnTo>
                    <a:lnTo>
                      <a:pt x="15" y="3254"/>
                    </a:lnTo>
                    <a:lnTo>
                      <a:pt x="19" y="3287"/>
                    </a:lnTo>
                    <a:lnTo>
                      <a:pt x="23" y="3321"/>
                    </a:lnTo>
                    <a:lnTo>
                      <a:pt x="27" y="3355"/>
                    </a:lnTo>
                    <a:lnTo>
                      <a:pt x="32" y="3390"/>
                    </a:lnTo>
                    <a:lnTo>
                      <a:pt x="37" y="3423"/>
                    </a:lnTo>
                    <a:lnTo>
                      <a:pt x="43" y="3457"/>
                    </a:lnTo>
                    <a:lnTo>
                      <a:pt x="49" y="3491"/>
                    </a:lnTo>
                    <a:lnTo>
                      <a:pt x="55" y="3526"/>
                    </a:lnTo>
                    <a:lnTo>
                      <a:pt x="62" y="3561"/>
                    </a:lnTo>
                    <a:lnTo>
                      <a:pt x="70" y="3595"/>
                    </a:lnTo>
                    <a:lnTo>
                      <a:pt x="77" y="3630"/>
                    </a:lnTo>
                    <a:lnTo>
                      <a:pt x="87" y="3664"/>
                    </a:lnTo>
                    <a:lnTo>
                      <a:pt x="95" y="3698"/>
                    </a:lnTo>
                    <a:lnTo>
                      <a:pt x="104" y="3732"/>
                    </a:lnTo>
                    <a:lnTo>
                      <a:pt x="114" y="3768"/>
                    </a:lnTo>
                    <a:lnTo>
                      <a:pt x="124" y="3802"/>
                    </a:lnTo>
                    <a:lnTo>
                      <a:pt x="134" y="3836"/>
                    </a:lnTo>
                    <a:lnTo>
                      <a:pt x="145" y="3870"/>
                    </a:lnTo>
                    <a:lnTo>
                      <a:pt x="157" y="3905"/>
                    </a:lnTo>
                    <a:lnTo>
                      <a:pt x="169" y="3939"/>
                    </a:lnTo>
                    <a:lnTo>
                      <a:pt x="181" y="3973"/>
                    </a:lnTo>
                    <a:lnTo>
                      <a:pt x="194" y="4007"/>
                    </a:lnTo>
                    <a:lnTo>
                      <a:pt x="207" y="4042"/>
                    </a:lnTo>
                    <a:lnTo>
                      <a:pt x="221" y="4076"/>
                    </a:lnTo>
                    <a:lnTo>
                      <a:pt x="235" y="4110"/>
                    </a:lnTo>
                    <a:lnTo>
                      <a:pt x="250" y="4144"/>
                    </a:lnTo>
                    <a:lnTo>
                      <a:pt x="265" y="4178"/>
                    </a:lnTo>
                    <a:lnTo>
                      <a:pt x="280" y="4211"/>
                    </a:lnTo>
                    <a:lnTo>
                      <a:pt x="296" y="4244"/>
                    </a:lnTo>
                    <a:lnTo>
                      <a:pt x="313" y="4279"/>
                    </a:lnTo>
                    <a:lnTo>
                      <a:pt x="329" y="4312"/>
                    </a:lnTo>
                    <a:lnTo>
                      <a:pt x="348" y="4344"/>
                    </a:lnTo>
                    <a:lnTo>
                      <a:pt x="365" y="4377"/>
                    </a:lnTo>
                    <a:lnTo>
                      <a:pt x="383" y="4411"/>
                    </a:lnTo>
                    <a:lnTo>
                      <a:pt x="402" y="4443"/>
                    </a:lnTo>
                    <a:lnTo>
                      <a:pt x="421" y="4475"/>
                    </a:lnTo>
                    <a:lnTo>
                      <a:pt x="441" y="4507"/>
                    </a:lnTo>
                    <a:lnTo>
                      <a:pt x="460" y="4540"/>
                    </a:lnTo>
                    <a:lnTo>
                      <a:pt x="482" y="4571"/>
                    </a:lnTo>
                    <a:lnTo>
                      <a:pt x="503" y="4603"/>
                    </a:lnTo>
                    <a:lnTo>
                      <a:pt x="524" y="4634"/>
                    </a:lnTo>
                    <a:lnTo>
                      <a:pt x="545" y="4666"/>
                    </a:lnTo>
                    <a:lnTo>
                      <a:pt x="567" y="4696"/>
                    </a:lnTo>
                    <a:lnTo>
                      <a:pt x="590" y="4727"/>
                    </a:lnTo>
                    <a:lnTo>
                      <a:pt x="614" y="4757"/>
                    </a:lnTo>
                    <a:lnTo>
                      <a:pt x="637" y="4787"/>
                    </a:lnTo>
                    <a:lnTo>
                      <a:pt x="661" y="4817"/>
                    </a:lnTo>
                    <a:lnTo>
                      <a:pt x="685" y="4846"/>
                    </a:lnTo>
                    <a:lnTo>
                      <a:pt x="709" y="4875"/>
                    </a:lnTo>
                    <a:lnTo>
                      <a:pt x="735" y="4904"/>
                    </a:lnTo>
                    <a:lnTo>
                      <a:pt x="760" y="4933"/>
                    </a:lnTo>
                    <a:lnTo>
                      <a:pt x="786" y="4961"/>
                    </a:lnTo>
                    <a:lnTo>
                      <a:pt x="812" y="4989"/>
                    </a:lnTo>
                    <a:lnTo>
                      <a:pt x="838" y="5016"/>
                    </a:lnTo>
                    <a:lnTo>
                      <a:pt x="866" y="5043"/>
                    </a:lnTo>
                    <a:lnTo>
                      <a:pt x="893" y="5071"/>
                    </a:lnTo>
                    <a:lnTo>
                      <a:pt x="920" y="5097"/>
                    </a:lnTo>
                    <a:lnTo>
                      <a:pt x="948" y="5123"/>
                    </a:lnTo>
                    <a:lnTo>
                      <a:pt x="976" y="5149"/>
                    </a:lnTo>
                    <a:lnTo>
                      <a:pt x="1005" y="5174"/>
                    </a:lnTo>
                    <a:lnTo>
                      <a:pt x="1034" y="5200"/>
                    </a:lnTo>
                    <a:lnTo>
                      <a:pt x="1063" y="5224"/>
                    </a:lnTo>
                    <a:lnTo>
                      <a:pt x="1092" y="5248"/>
                    </a:lnTo>
                    <a:lnTo>
                      <a:pt x="1121" y="5272"/>
                    </a:lnTo>
                    <a:lnTo>
                      <a:pt x="1152" y="5295"/>
                    </a:lnTo>
                    <a:lnTo>
                      <a:pt x="1182" y="5319"/>
                    </a:lnTo>
                    <a:lnTo>
                      <a:pt x="1213" y="5342"/>
                    </a:lnTo>
                    <a:lnTo>
                      <a:pt x="1243" y="5364"/>
                    </a:lnTo>
                    <a:lnTo>
                      <a:pt x="1275" y="5385"/>
                    </a:lnTo>
                    <a:lnTo>
                      <a:pt x="1306" y="5406"/>
                    </a:lnTo>
                    <a:lnTo>
                      <a:pt x="1338" y="5427"/>
                    </a:lnTo>
                    <a:lnTo>
                      <a:pt x="1369" y="5448"/>
                    </a:lnTo>
                    <a:lnTo>
                      <a:pt x="1402" y="5468"/>
                    </a:lnTo>
                    <a:lnTo>
                      <a:pt x="1434" y="5488"/>
                    </a:lnTo>
                    <a:lnTo>
                      <a:pt x="1466" y="5507"/>
                    </a:lnTo>
                    <a:lnTo>
                      <a:pt x="1498" y="5525"/>
                    </a:lnTo>
                    <a:lnTo>
                      <a:pt x="1532" y="5544"/>
                    </a:lnTo>
                    <a:lnTo>
                      <a:pt x="1564" y="5561"/>
                    </a:lnTo>
                    <a:lnTo>
                      <a:pt x="1597" y="5580"/>
                    </a:lnTo>
                    <a:lnTo>
                      <a:pt x="1630" y="5596"/>
                    </a:lnTo>
                    <a:lnTo>
                      <a:pt x="1664" y="5613"/>
                    </a:lnTo>
                    <a:lnTo>
                      <a:pt x="1698" y="5629"/>
                    </a:lnTo>
                    <a:lnTo>
                      <a:pt x="1731" y="5644"/>
                    </a:lnTo>
                    <a:lnTo>
                      <a:pt x="1765" y="5659"/>
                    </a:lnTo>
                    <a:lnTo>
                      <a:pt x="1799" y="5674"/>
                    </a:lnTo>
                    <a:lnTo>
                      <a:pt x="1833" y="5688"/>
                    </a:lnTo>
                    <a:lnTo>
                      <a:pt x="1867" y="5702"/>
                    </a:lnTo>
                    <a:lnTo>
                      <a:pt x="1902" y="5715"/>
                    </a:lnTo>
                    <a:lnTo>
                      <a:pt x="1936" y="5728"/>
                    </a:lnTo>
                    <a:lnTo>
                      <a:pt x="1970" y="5740"/>
                    </a:lnTo>
                    <a:lnTo>
                      <a:pt x="2004" y="5752"/>
                    </a:lnTo>
                    <a:lnTo>
                      <a:pt x="2039" y="5764"/>
                    </a:lnTo>
                    <a:lnTo>
                      <a:pt x="2073" y="5774"/>
                    </a:lnTo>
                    <a:lnTo>
                      <a:pt x="2107" y="5785"/>
                    </a:lnTo>
                    <a:lnTo>
                      <a:pt x="2141" y="5795"/>
                    </a:lnTo>
                    <a:lnTo>
                      <a:pt x="2176" y="5804"/>
                    </a:lnTo>
                    <a:lnTo>
                      <a:pt x="2211" y="5814"/>
                    </a:lnTo>
                    <a:lnTo>
                      <a:pt x="2245" y="5822"/>
                    </a:lnTo>
                    <a:lnTo>
                      <a:pt x="2279" y="5832"/>
                    </a:lnTo>
                    <a:lnTo>
                      <a:pt x="2314" y="5839"/>
                    </a:lnTo>
                    <a:lnTo>
                      <a:pt x="2348" y="5847"/>
                    </a:lnTo>
                    <a:lnTo>
                      <a:pt x="2382" y="5854"/>
                    </a:lnTo>
                    <a:lnTo>
                      <a:pt x="2417" y="5860"/>
                    </a:lnTo>
                    <a:lnTo>
                      <a:pt x="2452" y="5866"/>
                    </a:lnTo>
                    <a:lnTo>
                      <a:pt x="2486" y="5872"/>
                    </a:lnTo>
                    <a:lnTo>
                      <a:pt x="2519" y="5877"/>
                    </a:lnTo>
                    <a:lnTo>
                      <a:pt x="2554" y="5882"/>
                    </a:lnTo>
                    <a:lnTo>
                      <a:pt x="2588" y="5886"/>
                    </a:lnTo>
                    <a:lnTo>
                      <a:pt x="2622" y="5890"/>
                    </a:lnTo>
                    <a:lnTo>
                      <a:pt x="2655" y="5894"/>
                    </a:lnTo>
                    <a:lnTo>
                      <a:pt x="2690" y="5897"/>
                    </a:lnTo>
                    <a:lnTo>
                      <a:pt x="2723" y="5900"/>
                    </a:lnTo>
                    <a:lnTo>
                      <a:pt x="2756" y="5902"/>
                    </a:lnTo>
                    <a:lnTo>
                      <a:pt x="2789" y="5905"/>
                    </a:lnTo>
                    <a:lnTo>
                      <a:pt x="2823" y="5906"/>
                    </a:lnTo>
                    <a:lnTo>
                      <a:pt x="2856" y="5907"/>
                    </a:lnTo>
                    <a:lnTo>
                      <a:pt x="2889" y="5908"/>
                    </a:lnTo>
                    <a:lnTo>
                      <a:pt x="2922" y="5909"/>
                    </a:lnTo>
                    <a:lnTo>
                      <a:pt x="2955" y="590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54" name="Freeform 476"/>
              <p:cNvSpPr>
                <a:spLocks/>
              </p:cNvSpPr>
              <p:nvPr/>
            </p:nvSpPr>
            <p:spPr bwMode="auto">
              <a:xfrm>
                <a:off x="2171700" y="1533525"/>
                <a:ext cx="2614613" cy="2614613"/>
              </a:xfrm>
              <a:custGeom>
                <a:avLst/>
                <a:gdLst/>
                <a:ahLst/>
                <a:cxnLst>
                  <a:cxn ang="0">
                    <a:pos x="3590" y="6574"/>
                  </a:cxn>
                  <a:cxn ang="0">
                    <a:pos x="3932" y="6525"/>
                  </a:cxn>
                  <a:cxn ang="0">
                    <a:pos x="4277" y="6437"/>
                  </a:cxn>
                  <a:cxn ang="0">
                    <a:pos x="4620" y="6309"/>
                  </a:cxn>
                  <a:cxn ang="0">
                    <a:pos x="4953" y="6139"/>
                  </a:cxn>
                  <a:cxn ang="0">
                    <a:pos x="5270" y="5929"/>
                  </a:cxn>
                  <a:cxn ang="0">
                    <a:pos x="5562" y="5682"/>
                  </a:cxn>
                  <a:cxn ang="0">
                    <a:pos x="5824" y="5403"/>
                  </a:cxn>
                  <a:cxn ang="0">
                    <a:pos x="6051" y="5096"/>
                  </a:cxn>
                  <a:cxn ang="0">
                    <a:pos x="6238" y="4770"/>
                  </a:cxn>
                  <a:cxn ang="0">
                    <a:pos x="6385" y="4430"/>
                  </a:cxn>
                  <a:cxn ang="0">
                    <a:pos x="6491" y="4084"/>
                  </a:cxn>
                  <a:cxn ang="0">
                    <a:pos x="6557" y="3741"/>
                  </a:cxn>
                  <a:cxn ang="0">
                    <a:pos x="6586" y="3403"/>
                  </a:cxn>
                  <a:cxn ang="0">
                    <a:pos x="6580" y="3073"/>
                  </a:cxn>
                  <a:cxn ang="0">
                    <a:pos x="6540" y="2732"/>
                  </a:cxn>
                  <a:cxn ang="0">
                    <a:pos x="6460" y="2387"/>
                  </a:cxn>
                  <a:cxn ang="0">
                    <a:pos x="6341" y="2043"/>
                  </a:cxn>
                  <a:cxn ang="0">
                    <a:pos x="6180" y="1707"/>
                  </a:cxn>
                  <a:cxn ang="0">
                    <a:pos x="5979" y="1387"/>
                  </a:cxn>
                  <a:cxn ang="0">
                    <a:pos x="5741" y="1088"/>
                  </a:cxn>
                  <a:cxn ang="0">
                    <a:pos x="5467" y="818"/>
                  </a:cxn>
                  <a:cxn ang="0">
                    <a:pos x="5166" y="583"/>
                  </a:cxn>
                  <a:cxn ang="0">
                    <a:pos x="4844" y="387"/>
                  </a:cxn>
                  <a:cxn ang="0">
                    <a:pos x="4506" y="231"/>
                  </a:cxn>
                  <a:cxn ang="0">
                    <a:pos x="4161" y="116"/>
                  </a:cxn>
                  <a:cxn ang="0">
                    <a:pos x="3817" y="41"/>
                  </a:cxn>
                  <a:cxn ang="0">
                    <a:pos x="3478" y="5"/>
                  </a:cxn>
                  <a:cxn ang="0">
                    <a:pos x="3147" y="3"/>
                  </a:cxn>
                  <a:cxn ang="0">
                    <a:pos x="2809" y="35"/>
                  </a:cxn>
                  <a:cxn ang="0">
                    <a:pos x="2464" y="106"/>
                  </a:cxn>
                  <a:cxn ang="0">
                    <a:pos x="2120" y="216"/>
                  </a:cxn>
                  <a:cxn ang="0">
                    <a:pos x="1781" y="368"/>
                  </a:cxn>
                  <a:cxn ang="0">
                    <a:pos x="1456" y="560"/>
                  </a:cxn>
                  <a:cxn ang="0">
                    <a:pos x="1152" y="791"/>
                  </a:cxn>
                  <a:cxn ang="0">
                    <a:pos x="876" y="1056"/>
                  </a:cxn>
                  <a:cxn ang="0">
                    <a:pos x="633" y="1352"/>
                  </a:cxn>
                  <a:cxn ang="0">
                    <a:pos x="428" y="1671"/>
                  </a:cxn>
                  <a:cxn ang="0">
                    <a:pos x="262" y="2005"/>
                  </a:cxn>
                  <a:cxn ang="0">
                    <a:pos x="138" y="2349"/>
                  </a:cxn>
                  <a:cxn ang="0">
                    <a:pos x="55" y="2694"/>
                  </a:cxn>
                  <a:cxn ang="0">
                    <a:pos x="10" y="3035"/>
                  </a:cxn>
                  <a:cxn ang="0">
                    <a:pos x="0" y="3367"/>
                  </a:cxn>
                  <a:cxn ang="0">
                    <a:pos x="25" y="3702"/>
                  </a:cxn>
                  <a:cxn ang="0">
                    <a:pos x="87" y="4046"/>
                  </a:cxn>
                  <a:cxn ang="0">
                    <a:pos x="189" y="4392"/>
                  </a:cxn>
                  <a:cxn ang="0">
                    <a:pos x="331" y="4732"/>
                  </a:cxn>
                  <a:cxn ang="0">
                    <a:pos x="514" y="5061"/>
                  </a:cxn>
                  <a:cxn ang="0">
                    <a:pos x="737" y="5369"/>
                  </a:cxn>
                  <a:cxn ang="0">
                    <a:pos x="995" y="5652"/>
                  </a:cxn>
                  <a:cxn ang="0">
                    <a:pos x="1284" y="5903"/>
                  </a:cxn>
                  <a:cxn ang="0">
                    <a:pos x="1599" y="6117"/>
                  </a:cxn>
                  <a:cxn ang="0">
                    <a:pos x="1930" y="6291"/>
                  </a:cxn>
                  <a:cxn ang="0">
                    <a:pos x="2273" y="6424"/>
                  </a:cxn>
                  <a:cxn ang="0">
                    <a:pos x="2617" y="6517"/>
                  </a:cxn>
                  <a:cxn ang="0">
                    <a:pos x="2960" y="6571"/>
                  </a:cxn>
                  <a:cxn ang="0">
                    <a:pos x="3294" y="6588"/>
                  </a:cxn>
                </a:cxnLst>
                <a:rect l="0" t="0" r="r" b="b"/>
                <a:pathLst>
                  <a:path w="6588" h="6588">
                    <a:moveTo>
                      <a:pt x="3294" y="6588"/>
                    </a:moveTo>
                    <a:lnTo>
                      <a:pt x="3330" y="6587"/>
                    </a:lnTo>
                    <a:lnTo>
                      <a:pt x="3367" y="6587"/>
                    </a:lnTo>
                    <a:lnTo>
                      <a:pt x="3403" y="6586"/>
                    </a:lnTo>
                    <a:lnTo>
                      <a:pt x="3441" y="6584"/>
                    </a:lnTo>
                    <a:lnTo>
                      <a:pt x="3478" y="6582"/>
                    </a:lnTo>
                    <a:lnTo>
                      <a:pt x="3515" y="6580"/>
                    </a:lnTo>
                    <a:lnTo>
                      <a:pt x="3553" y="6578"/>
                    </a:lnTo>
                    <a:lnTo>
                      <a:pt x="3590" y="6574"/>
                    </a:lnTo>
                    <a:lnTo>
                      <a:pt x="3627" y="6571"/>
                    </a:lnTo>
                    <a:lnTo>
                      <a:pt x="3664" y="6566"/>
                    </a:lnTo>
                    <a:lnTo>
                      <a:pt x="3703" y="6561"/>
                    </a:lnTo>
                    <a:lnTo>
                      <a:pt x="3741" y="6556"/>
                    </a:lnTo>
                    <a:lnTo>
                      <a:pt x="3778" y="6551"/>
                    </a:lnTo>
                    <a:lnTo>
                      <a:pt x="3817" y="6545"/>
                    </a:lnTo>
                    <a:lnTo>
                      <a:pt x="3855" y="6539"/>
                    </a:lnTo>
                    <a:lnTo>
                      <a:pt x="3893" y="6532"/>
                    </a:lnTo>
                    <a:lnTo>
                      <a:pt x="3932" y="6525"/>
                    </a:lnTo>
                    <a:lnTo>
                      <a:pt x="3970" y="6517"/>
                    </a:lnTo>
                    <a:lnTo>
                      <a:pt x="4008" y="6509"/>
                    </a:lnTo>
                    <a:lnTo>
                      <a:pt x="4046" y="6500"/>
                    </a:lnTo>
                    <a:lnTo>
                      <a:pt x="4085" y="6491"/>
                    </a:lnTo>
                    <a:lnTo>
                      <a:pt x="4123" y="6481"/>
                    </a:lnTo>
                    <a:lnTo>
                      <a:pt x="4161" y="6471"/>
                    </a:lnTo>
                    <a:lnTo>
                      <a:pt x="4200" y="6460"/>
                    </a:lnTo>
                    <a:lnTo>
                      <a:pt x="4239" y="6449"/>
                    </a:lnTo>
                    <a:lnTo>
                      <a:pt x="4277" y="6437"/>
                    </a:lnTo>
                    <a:lnTo>
                      <a:pt x="4316" y="6424"/>
                    </a:lnTo>
                    <a:lnTo>
                      <a:pt x="4354" y="6412"/>
                    </a:lnTo>
                    <a:lnTo>
                      <a:pt x="4392" y="6399"/>
                    </a:lnTo>
                    <a:lnTo>
                      <a:pt x="4430" y="6385"/>
                    </a:lnTo>
                    <a:lnTo>
                      <a:pt x="4468" y="6371"/>
                    </a:lnTo>
                    <a:lnTo>
                      <a:pt x="4506" y="6356"/>
                    </a:lnTo>
                    <a:lnTo>
                      <a:pt x="4544" y="6341"/>
                    </a:lnTo>
                    <a:lnTo>
                      <a:pt x="4582" y="6325"/>
                    </a:lnTo>
                    <a:lnTo>
                      <a:pt x="4620" y="6309"/>
                    </a:lnTo>
                    <a:lnTo>
                      <a:pt x="4657" y="6291"/>
                    </a:lnTo>
                    <a:lnTo>
                      <a:pt x="4694" y="6274"/>
                    </a:lnTo>
                    <a:lnTo>
                      <a:pt x="4733" y="6256"/>
                    </a:lnTo>
                    <a:lnTo>
                      <a:pt x="4770" y="6238"/>
                    </a:lnTo>
                    <a:lnTo>
                      <a:pt x="4806" y="6219"/>
                    </a:lnTo>
                    <a:lnTo>
                      <a:pt x="4844" y="6200"/>
                    </a:lnTo>
                    <a:lnTo>
                      <a:pt x="4880" y="6181"/>
                    </a:lnTo>
                    <a:lnTo>
                      <a:pt x="4917" y="6159"/>
                    </a:lnTo>
                    <a:lnTo>
                      <a:pt x="4953" y="6139"/>
                    </a:lnTo>
                    <a:lnTo>
                      <a:pt x="4989" y="6117"/>
                    </a:lnTo>
                    <a:lnTo>
                      <a:pt x="5025" y="6096"/>
                    </a:lnTo>
                    <a:lnTo>
                      <a:pt x="5060" y="6073"/>
                    </a:lnTo>
                    <a:lnTo>
                      <a:pt x="5097" y="6051"/>
                    </a:lnTo>
                    <a:lnTo>
                      <a:pt x="5132" y="6027"/>
                    </a:lnTo>
                    <a:lnTo>
                      <a:pt x="5166" y="6003"/>
                    </a:lnTo>
                    <a:lnTo>
                      <a:pt x="5201" y="5979"/>
                    </a:lnTo>
                    <a:lnTo>
                      <a:pt x="5236" y="5954"/>
                    </a:lnTo>
                    <a:lnTo>
                      <a:pt x="5270" y="5929"/>
                    </a:lnTo>
                    <a:lnTo>
                      <a:pt x="5303" y="5903"/>
                    </a:lnTo>
                    <a:lnTo>
                      <a:pt x="5336" y="5877"/>
                    </a:lnTo>
                    <a:lnTo>
                      <a:pt x="5370" y="5851"/>
                    </a:lnTo>
                    <a:lnTo>
                      <a:pt x="5403" y="5824"/>
                    </a:lnTo>
                    <a:lnTo>
                      <a:pt x="5435" y="5797"/>
                    </a:lnTo>
                    <a:lnTo>
                      <a:pt x="5467" y="5768"/>
                    </a:lnTo>
                    <a:lnTo>
                      <a:pt x="5500" y="5740"/>
                    </a:lnTo>
                    <a:lnTo>
                      <a:pt x="5531" y="5711"/>
                    </a:lnTo>
                    <a:lnTo>
                      <a:pt x="5562" y="5682"/>
                    </a:lnTo>
                    <a:lnTo>
                      <a:pt x="5592" y="5652"/>
                    </a:lnTo>
                    <a:lnTo>
                      <a:pt x="5623" y="5622"/>
                    </a:lnTo>
                    <a:lnTo>
                      <a:pt x="5653" y="5592"/>
                    </a:lnTo>
                    <a:lnTo>
                      <a:pt x="5682" y="5562"/>
                    </a:lnTo>
                    <a:lnTo>
                      <a:pt x="5711" y="5530"/>
                    </a:lnTo>
                    <a:lnTo>
                      <a:pt x="5741" y="5499"/>
                    </a:lnTo>
                    <a:lnTo>
                      <a:pt x="5769" y="5467"/>
                    </a:lnTo>
                    <a:lnTo>
                      <a:pt x="5796" y="5435"/>
                    </a:lnTo>
                    <a:lnTo>
                      <a:pt x="5824" y="5403"/>
                    </a:lnTo>
                    <a:lnTo>
                      <a:pt x="5851" y="5369"/>
                    </a:lnTo>
                    <a:lnTo>
                      <a:pt x="5878" y="5336"/>
                    </a:lnTo>
                    <a:lnTo>
                      <a:pt x="5904" y="5303"/>
                    </a:lnTo>
                    <a:lnTo>
                      <a:pt x="5929" y="5269"/>
                    </a:lnTo>
                    <a:lnTo>
                      <a:pt x="5954" y="5235"/>
                    </a:lnTo>
                    <a:lnTo>
                      <a:pt x="5979" y="5201"/>
                    </a:lnTo>
                    <a:lnTo>
                      <a:pt x="6004" y="5166"/>
                    </a:lnTo>
                    <a:lnTo>
                      <a:pt x="6028" y="5131"/>
                    </a:lnTo>
                    <a:lnTo>
                      <a:pt x="6051" y="5096"/>
                    </a:lnTo>
                    <a:lnTo>
                      <a:pt x="6073" y="5061"/>
                    </a:lnTo>
                    <a:lnTo>
                      <a:pt x="6096" y="5025"/>
                    </a:lnTo>
                    <a:lnTo>
                      <a:pt x="6117" y="4988"/>
                    </a:lnTo>
                    <a:lnTo>
                      <a:pt x="6140" y="4953"/>
                    </a:lnTo>
                    <a:lnTo>
                      <a:pt x="6160" y="4917"/>
                    </a:lnTo>
                    <a:lnTo>
                      <a:pt x="6180" y="4879"/>
                    </a:lnTo>
                    <a:lnTo>
                      <a:pt x="6200" y="4843"/>
                    </a:lnTo>
                    <a:lnTo>
                      <a:pt x="6219" y="4806"/>
                    </a:lnTo>
                    <a:lnTo>
                      <a:pt x="6238" y="4770"/>
                    </a:lnTo>
                    <a:lnTo>
                      <a:pt x="6257" y="4732"/>
                    </a:lnTo>
                    <a:lnTo>
                      <a:pt x="6275" y="4695"/>
                    </a:lnTo>
                    <a:lnTo>
                      <a:pt x="6292" y="4657"/>
                    </a:lnTo>
                    <a:lnTo>
                      <a:pt x="6309" y="4619"/>
                    </a:lnTo>
                    <a:lnTo>
                      <a:pt x="6325" y="4581"/>
                    </a:lnTo>
                    <a:lnTo>
                      <a:pt x="6341" y="4544"/>
                    </a:lnTo>
                    <a:lnTo>
                      <a:pt x="6356" y="4506"/>
                    </a:lnTo>
                    <a:lnTo>
                      <a:pt x="6371" y="4467"/>
                    </a:lnTo>
                    <a:lnTo>
                      <a:pt x="6385" y="4430"/>
                    </a:lnTo>
                    <a:lnTo>
                      <a:pt x="6400" y="4392"/>
                    </a:lnTo>
                    <a:lnTo>
                      <a:pt x="6413" y="4353"/>
                    </a:lnTo>
                    <a:lnTo>
                      <a:pt x="6425" y="4315"/>
                    </a:lnTo>
                    <a:lnTo>
                      <a:pt x="6438" y="4277"/>
                    </a:lnTo>
                    <a:lnTo>
                      <a:pt x="6449" y="4239"/>
                    </a:lnTo>
                    <a:lnTo>
                      <a:pt x="6460" y="4199"/>
                    </a:lnTo>
                    <a:lnTo>
                      <a:pt x="6471" y="4161"/>
                    </a:lnTo>
                    <a:lnTo>
                      <a:pt x="6481" y="4123"/>
                    </a:lnTo>
                    <a:lnTo>
                      <a:pt x="6491" y="4084"/>
                    </a:lnTo>
                    <a:lnTo>
                      <a:pt x="6500" y="4046"/>
                    </a:lnTo>
                    <a:lnTo>
                      <a:pt x="6509" y="4008"/>
                    </a:lnTo>
                    <a:lnTo>
                      <a:pt x="6518" y="3969"/>
                    </a:lnTo>
                    <a:lnTo>
                      <a:pt x="6526" y="3931"/>
                    </a:lnTo>
                    <a:lnTo>
                      <a:pt x="6533" y="3893"/>
                    </a:lnTo>
                    <a:lnTo>
                      <a:pt x="6540" y="3855"/>
                    </a:lnTo>
                    <a:lnTo>
                      <a:pt x="6546" y="3816"/>
                    </a:lnTo>
                    <a:lnTo>
                      <a:pt x="6552" y="3778"/>
                    </a:lnTo>
                    <a:lnTo>
                      <a:pt x="6557" y="3741"/>
                    </a:lnTo>
                    <a:lnTo>
                      <a:pt x="6562" y="3702"/>
                    </a:lnTo>
                    <a:lnTo>
                      <a:pt x="6567" y="3665"/>
                    </a:lnTo>
                    <a:lnTo>
                      <a:pt x="6571" y="3627"/>
                    </a:lnTo>
                    <a:lnTo>
                      <a:pt x="6574" y="3590"/>
                    </a:lnTo>
                    <a:lnTo>
                      <a:pt x="6577" y="3552"/>
                    </a:lnTo>
                    <a:lnTo>
                      <a:pt x="6580" y="3515"/>
                    </a:lnTo>
                    <a:lnTo>
                      <a:pt x="6582" y="3478"/>
                    </a:lnTo>
                    <a:lnTo>
                      <a:pt x="6584" y="3440"/>
                    </a:lnTo>
                    <a:lnTo>
                      <a:pt x="6586" y="3403"/>
                    </a:lnTo>
                    <a:lnTo>
                      <a:pt x="6587" y="3367"/>
                    </a:lnTo>
                    <a:lnTo>
                      <a:pt x="6587" y="3330"/>
                    </a:lnTo>
                    <a:lnTo>
                      <a:pt x="6588" y="3293"/>
                    </a:lnTo>
                    <a:lnTo>
                      <a:pt x="6587" y="3257"/>
                    </a:lnTo>
                    <a:lnTo>
                      <a:pt x="6587" y="3221"/>
                    </a:lnTo>
                    <a:lnTo>
                      <a:pt x="6586" y="3183"/>
                    </a:lnTo>
                    <a:lnTo>
                      <a:pt x="6584" y="3146"/>
                    </a:lnTo>
                    <a:lnTo>
                      <a:pt x="6582" y="3110"/>
                    </a:lnTo>
                    <a:lnTo>
                      <a:pt x="6580" y="3073"/>
                    </a:lnTo>
                    <a:lnTo>
                      <a:pt x="6577" y="3035"/>
                    </a:lnTo>
                    <a:lnTo>
                      <a:pt x="6574" y="2997"/>
                    </a:lnTo>
                    <a:lnTo>
                      <a:pt x="6571" y="2960"/>
                    </a:lnTo>
                    <a:lnTo>
                      <a:pt x="6567" y="2922"/>
                    </a:lnTo>
                    <a:lnTo>
                      <a:pt x="6562" y="2884"/>
                    </a:lnTo>
                    <a:lnTo>
                      <a:pt x="6557" y="2847"/>
                    </a:lnTo>
                    <a:lnTo>
                      <a:pt x="6552" y="2808"/>
                    </a:lnTo>
                    <a:lnTo>
                      <a:pt x="6546" y="2770"/>
                    </a:lnTo>
                    <a:lnTo>
                      <a:pt x="6540" y="2732"/>
                    </a:lnTo>
                    <a:lnTo>
                      <a:pt x="6533" y="2694"/>
                    </a:lnTo>
                    <a:lnTo>
                      <a:pt x="6526" y="2655"/>
                    </a:lnTo>
                    <a:lnTo>
                      <a:pt x="6518" y="2617"/>
                    </a:lnTo>
                    <a:lnTo>
                      <a:pt x="6509" y="2579"/>
                    </a:lnTo>
                    <a:lnTo>
                      <a:pt x="6500" y="2540"/>
                    </a:lnTo>
                    <a:lnTo>
                      <a:pt x="6491" y="2502"/>
                    </a:lnTo>
                    <a:lnTo>
                      <a:pt x="6481" y="2464"/>
                    </a:lnTo>
                    <a:lnTo>
                      <a:pt x="6471" y="2426"/>
                    </a:lnTo>
                    <a:lnTo>
                      <a:pt x="6460" y="2387"/>
                    </a:lnTo>
                    <a:lnTo>
                      <a:pt x="6449" y="2349"/>
                    </a:lnTo>
                    <a:lnTo>
                      <a:pt x="6438" y="2311"/>
                    </a:lnTo>
                    <a:lnTo>
                      <a:pt x="6425" y="2272"/>
                    </a:lnTo>
                    <a:lnTo>
                      <a:pt x="6413" y="2234"/>
                    </a:lnTo>
                    <a:lnTo>
                      <a:pt x="6400" y="2196"/>
                    </a:lnTo>
                    <a:lnTo>
                      <a:pt x="6385" y="2157"/>
                    </a:lnTo>
                    <a:lnTo>
                      <a:pt x="6371" y="2119"/>
                    </a:lnTo>
                    <a:lnTo>
                      <a:pt x="6356" y="2081"/>
                    </a:lnTo>
                    <a:lnTo>
                      <a:pt x="6341" y="2043"/>
                    </a:lnTo>
                    <a:lnTo>
                      <a:pt x="6325" y="2005"/>
                    </a:lnTo>
                    <a:lnTo>
                      <a:pt x="6309" y="1967"/>
                    </a:lnTo>
                    <a:lnTo>
                      <a:pt x="6292" y="1930"/>
                    </a:lnTo>
                    <a:lnTo>
                      <a:pt x="6275" y="1892"/>
                    </a:lnTo>
                    <a:lnTo>
                      <a:pt x="6257" y="1855"/>
                    </a:lnTo>
                    <a:lnTo>
                      <a:pt x="6238" y="1818"/>
                    </a:lnTo>
                    <a:lnTo>
                      <a:pt x="6219" y="1781"/>
                    </a:lnTo>
                    <a:lnTo>
                      <a:pt x="6200" y="1743"/>
                    </a:lnTo>
                    <a:lnTo>
                      <a:pt x="6180" y="1707"/>
                    </a:lnTo>
                    <a:lnTo>
                      <a:pt x="6160" y="1671"/>
                    </a:lnTo>
                    <a:lnTo>
                      <a:pt x="6140" y="1634"/>
                    </a:lnTo>
                    <a:lnTo>
                      <a:pt x="6117" y="1598"/>
                    </a:lnTo>
                    <a:lnTo>
                      <a:pt x="6096" y="1562"/>
                    </a:lnTo>
                    <a:lnTo>
                      <a:pt x="6073" y="1527"/>
                    </a:lnTo>
                    <a:lnTo>
                      <a:pt x="6051" y="1491"/>
                    </a:lnTo>
                    <a:lnTo>
                      <a:pt x="6028" y="1456"/>
                    </a:lnTo>
                    <a:lnTo>
                      <a:pt x="6004" y="1421"/>
                    </a:lnTo>
                    <a:lnTo>
                      <a:pt x="5979" y="1387"/>
                    </a:lnTo>
                    <a:lnTo>
                      <a:pt x="5954" y="1352"/>
                    </a:lnTo>
                    <a:lnTo>
                      <a:pt x="5929" y="1318"/>
                    </a:lnTo>
                    <a:lnTo>
                      <a:pt x="5904" y="1284"/>
                    </a:lnTo>
                    <a:lnTo>
                      <a:pt x="5878" y="1250"/>
                    </a:lnTo>
                    <a:lnTo>
                      <a:pt x="5851" y="1217"/>
                    </a:lnTo>
                    <a:lnTo>
                      <a:pt x="5824" y="1184"/>
                    </a:lnTo>
                    <a:lnTo>
                      <a:pt x="5796" y="1152"/>
                    </a:lnTo>
                    <a:lnTo>
                      <a:pt x="5769" y="1119"/>
                    </a:lnTo>
                    <a:lnTo>
                      <a:pt x="5741" y="1088"/>
                    </a:lnTo>
                    <a:lnTo>
                      <a:pt x="5711" y="1056"/>
                    </a:lnTo>
                    <a:lnTo>
                      <a:pt x="5682" y="1026"/>
                    </a:lnTo>
                    <a:lnTo>
                      <a:pt x="5653" y="994"/>
                    </a:lnTo>
                    <a:lnTo>
                      <a:pt x="5623" y="964"/>
                    </a:lnTo>
                    <a:lnTo>
                      <a:pt x="5592" y="934"/>
                    </a:lnTo>
                    <a:lnTo>
                      <a:pt x="5562" y="905"/>
                    </a:lnTo>
                    <a:lnTo>
                      <a:pt x="5531" y="876"/>
                    </a:lnTo>
                    <a:lnTo>
                      <a:pt x="5500" y="847"/>
                    </a:lnTo>
                    <a:lnTo>
                      <a:pt x="5467" y="818"/>
                    </a:lnTo>
                    <a:lnTo>
                      <a:pt x="5435" y="791"/>
                    </a:lnTo>
                    <a:lnTo>
                      <a:pt x="5403" y="764"/>
                    </a:lnTo>
                    <a:lnTo>
                      <a:pt x="5370" y="736"/>
                    </a:lnTo>
                    <a:lnTo>
                      <a:pt x="5336" y="709"/>
                    </a:lnTo>
                    <a:lnTo>
                      <a:pt x="5303" y="683"/>
                    </a:lnTo>
                    <a:lnTo>
                      <a:pt x="5270" y="658"/>
                    </a:lnTo>
                    <a:lnTo>
                      <a:pt x="5236" y="633"/>
                    </a:lnTo>
                    <a:lnTo>
                      <a:pt x="5201" y="608"/>
                    </a:lnTo>
                    <a:lnTo>
                      <a:pt x="5166" y="583"/>
                    </a:lnTo>
                    <a:lnTo>
                      <a:pt x="5132" y="560"/>
                    </a:lnTo>
                    <a:lnTo>
                      <a:pt x="5097" y="536"/>
                    </a:lnTo>
                    <a:lnTo>
                      <a:pt x="5060" y="514"/>
                    </a:lnTo>
                    <a:lnTo>
                      <a:pt x="5025" y="492"/>
                    </a:lnTo>
                    <a:lnTo>
                      <a:pt x="4989" y="469"/>
                    </a:lnTo>
                    <a:lnTo>
                      <a:pt x="4953" y="448"/>
                    </a:lnTo>
                    <a:lnTo>
                      <a:pt x="4917" y="427"/>
                    </a:lnTo>
                    <a:lnTo>
                      <a:pt x="4880" y="407"/>
                    </a:lnTo>
                    <a:lnTo>
                      <a:pt x="4844" y="387"/>
                    </a:lnTo>
                    <a:lnTo>
                      <a:pt x="4806" y="368"/>
                    </a:lnTo>
                    <a:lnTo>
                      <a:pt x="4770" y="349"/>
                    </a:lnTo>
                    <a:lnTo>
                      <a:pt x="4733" y="330"/>
                    </a:lnTo>
                    <a:lnTo>
                      <a:pt x="4694" y="312"/>
                    </a:lnTo>
                    <a:lnTo>
                      <a:pt x="4657" y="295"/>
                    </a:lnTo>
                    <a:lnTo>
                      <a:pt x="4620" y="278"/>
                    </a:lnTo>
                    <a:lnTo>
                      <a:pt x="4582" y="262"/>
                    </a:lnTo>
                    <a:lnTo>
                      <a:pt x="4544" y="246"/>
                    </a:lnTo>
                    <a:lnTo>
                      <a:pt x="4506" y="231"/>
                    </a:lnTo>
                    <a:lnTo>
                      <a:pt x="4468" y="216"/>
                    </a:lnTo>
                    <a:lnTo>
                      <a:pt x="4430" y="201"/>
                    </a:lnTo>
                    <a:lnTo>
                      <a:pt x="4392" y="188"/>
                    </a:lnTo>
                    <a:lnTo>
                      <a:pt x="4354" y="175"/>
                    </a:lnTo>
                    <a:lnTo>
                      <a:pt x="4316" y="162"/>
                    </a:lnTo>
                    <a:lnTo>
                      <a:pt x="4277" y="150"/>
                    </a:lnTo>
                    <a:lnTo>
                      <a:pt x="4239" y="138"/>
                    </a:lnTo>
                    <a:lnTo>
                      <a:pt x="4200" y="127"/>
                    </a:lnTo>
                    <a:lnTo>
                      <a:pt x="4161" y="116"/>
                    </a:lnTo>
                    <a:lnTo>
                      <a:pt x="4123" y="106"/>
                    </a:lnTo>
                    <a:lnTo>
                      <a:pt x="4085" y="96"/>
                    </a:lnTo>
                    <a:lnTo>
                      <a:pt x="4046" y="86"/>
                    </a:lnTo>
                    <a:lnTo>
                      <a:pt x="4008" y="77"/>
                    </a:lnTo>
                    <a:lnTo>
                      <a:pt x="3970" y="69"/>
                    </a:lnTo>
                    <a:lnTo>
                      <a:pt x="3932" y="62"/>
                    </a:lnTo>
                    <a:lnTo>
                      <a:pt x="3893" y="54"/>
                    </a:lnTo>
                    <a:lnTo>
                      <a:pt x="3855" y="47"/>
                    </a:lnTo>
                    <a:lnTo>
                      <a:pt x="3817" y="41"/>
                    </a:lnTo>
                    <a:lnTo>
                      <a:pt x="3778" y="35"/>
                    </a:lnTo>
                    <a:lnTo>
                      <a:pt x="3741" y="30"/>
                    </a:lnTo>
                    <a:lnTo>
                      <a:pt x="3703" y="25"/>
                    </a:lnTo>
                    <a:lnTo>
                      <a:pt x="3664" y="21"/>
                    </a:lnTo>
                    <a:lnTo>
                      <a:pt x="3627" y="17"/>
                    </a:lnTo>
                    <a:lnTo>
                      <a:pt x="3590" y="13"/>
                    </a:lnTo>
                    <a:lnTo>
                      <a:pt x="3553" y="10"/>
                    </a:lnTo>
                    <a:lnTo>
                      <a:pt x="3515" y="7"/>
                    </a:lnTo>
                    <a:lnTo>
                      <a:pt x="3478" y="5"/>
                    </a:lnTo>
                    <a:lnTo>
                      <a:pt x="3441" y="3"/>
                    </a:lnTo>
                    <a:lnTo>
                      <a:pt x="3403" y="2"/>
                    </a:lnTo>
                    <a:lnTo>
                      <a:pt x="3367" y="1"/>
                    </a:lnTo>
                    <a:lnTo>
                      <a:pt x="3330" y="0"/>
                    </a:lnTo>
                    <a:lnTo>
                      <a:pt x="3294" y="0"/>
                    </a:lnTo>
                    <a:lnTo>
                      <a:pt x="3257" y="0"/>
                    </a:lnTo>
                    <a:lnTo>
                      <a:pt x="3221" y="1"/>
                    </a:lnTo>
                    <a:lnTo>
                      <a:pt x="3184" y="2"/>
                    </a:lnTo>
                    <a:lnTo>
                      <a:pt x="3147" y="3"/>
                    </a:lnTo>
                    <a:lnTo>
                      <a:pt x="3110" y="5"/>
                    </a:lnTo>
                    <a:lnTo>
                      <a:pt x="3073" y="7"/>
                    </a:lnTo>
                    <a:lnTo>
                      <a:pt x="3036" y="10"/>
                    </a:lnTo>
                    <a:lnTo>
                      <a:pt x="2997" y="13"/>
                    </a:lnTo>
                    <a:lnTo>
                      <a:pt x="2960" y="17"/>
                    </a:lnTo>
                    <a:lnTo>
                      <a:pt x="2923" y="21"/>
                    </a:lnTo>
                    <a:lnTo>
                      <a:pt x="2884" y="25"/>
                    </a:lnTo>
                    <a:lnTo>
                      <a:pt x="2847" y="30"/>
                    </a:lnTo>
                    <a:lnTo>
                      <a:pt x="2809" y="35"/>
                    </a:lnTo>
                    <a:lnTo>
                      <a:pt x="2771" y="41"/>
                    </a:lnTo>
                    <a:lnTo>
                      <a:pt x="2732" y="47"/>
                    </a:lnTo>
                    <a:lnTo>
                      <a:pt x="2694" y="54"/>
                    </a:lnTo>
                    <a:lnTo>
                      <a:pt x="2656" y="62"/>
                    </a:lnTo>
                    <a:lnTo>
                      <a:pt x="2617" y="69"/>
                    </a:lnTo>
                    <a:lnTo>
                      <a:pt x="2579" y="77"/>
                    </a:lnTo>
                    <a:lnTo>
                      <a:pt x="2541" y="86"/>
                    </a:lnTo>
                    <a:lnTo>
                      <a:pt x="2503" y="96"/>
                    </a:lnTo>
                    <a:lnTo>
                      <a:pt x="2464" y="106"/>
                    </a:lnTo>
                    <a:lnTo>
                      <a:pt x="2426" y="116"/>
                    </a:lnTo>
                    <a:lnTo>
                      <a:pt x="2388" y="127"/>
                    </a:lnTo>
                    <a:lnTo>
                      <a:pt x="2349" y="138"/>
                    </a:lnTo>
                    <a:lnTo>
                      <a:pt x="2311" y="150"/>
                    </a:lnTo>
                    <a:lnTo>
                      <a:pt x="2273" y="162"/>
                    </a:lnTo>
                    <a:lnTo>
                      <a:pt x="2233" y="175"/>
                    </a:lnTo>
                    <a:lnTo>
                      <a:pt x="2196" y="188"/>
                    </a:lnTo>
                    <a:lnTo>
                      <a:pt x="2158" y="201"/>
                    </a:lnTo>
                    <a:lnTo>
                      <a:pt x="2120" y="216"/>
                    </a:lnTo>
                    <a:lnTo>
                      <a:pt x="2081" y="231"/>
                    </a:lnTo>
                    <a:lnTo>
                      <a:pt x="2043" y="246"/>
                    </a:lnTo>
                    <a:lnTo>
                      <a:pt x="2006" y="262"/>
                    </a:lnTo>
                    <a:lnTo>
                      <a:pt x="1967" y="278"/>
                    </a:lnTo>
                    <a:lnTo>
                      <a:pt x="1930" y="295"/>
                    </a:lnTo>
                    <a:lnTo>
                      <a:pt x="1893" y="312"/>
                    </a:lnTo>
                    <a:lnTo>
                      <a:pt x="1856" y="330"/>
                    </a:lnTo>
                    <a:lnTo>
                      <a:pt x="1818" y="349"/>
                    </a:lnTo>
                    <a:lnTo>
                      <a:pt x="1781" y="368"/>
                    </a:lnTo>
                    <a:lnTo>
                      <a:pt x="1744" y="387"/>
                    </a:lnTo>
                    <a:lnTo>
                      <a:pt x="1707" y="407"/>
                    </a:lnTo>
                    <a:lnTo>
                      <a:pt x="1671" y="427"/>
                    </a:lnTo>
                    <a:lnTo>
                      <a:pt x="1635" y="448"/>
                    </a:lnTo>
                    <a:lnTo>
                      <a:pt x="1599" y="469"/>
                    </a:lnTo>
                    <a:lnTo>
                      <a:pt x="1562" y="492"/>
                    </a:lnTo>
                    <a:lnTo>
                      <a:pt x="1527" y="514"/>
                    </a:lnTo>
                    <a:lnTo>
                      <a:pt x="1492" y="536"/>
                    </a:lnTo>
                    <a:lnTo>
                      <a:pt x="1456" y="560"/>
                    </a:lnTo>
                    <a:lnTo>
                      <a:pt x="1421" y="583"/>
                    </a:lnTo>
                    <a:lnTo>
                      <a:pt x="1387" y="608"/>
                    </a:lnTo>
                    <a:lnTo>
                      <a:pt x="1353" y="633"/>
                    </a:lnTo>
                    <a:lnTo>
                      <a:pt x="1318" y="658"/>
                    </a:lnTo>
                    <a:lnTo>
                      <a:pt x="1284" y="683"/>
                    </a:lnTo>
                    <a:lnTo>
                      <a:pt x="1251" y="709"/>
                    </a:lnTo>
                    <a:lnTo>
                      <a:pt x="1218" y="736"/>
                    </a:lnTo>
                    <a:lnTo>
                      <a:pt x="1184" y="764"/>
                    </a:lnTo>
                    <a:lnTo>
                      <a:pt x="1152" y="791"/>
                    </a:lnTo>
                    <a:lnTo>
                      <a:pt x="1120" y="818"/>
                    </a:lnTo>
                    <a:lnTo>
                      <a:pt x="1089" y="847"/>
                    </a:lnTo>
                    <a:lnTo>
                      <a:pt x="1056" y="876"/>
                    </a:lnTo>
                    <a:lnTo>
                      <a:pt x="1026" y="905"/>
                    </a:lnTo>
                    <a:lnTo>
                      <a:pt x="995" y="934"/>
                    </a:lnTo>
                    <a:lnTo>
                      <a:pt x="965" y="964"/>
                    </a:lnTo>
                    <a:lnTo>
                      <a:pt x="934" y="994"/>
                    </a:lnTo>
                    <a:lnTo>
                      <a:pt x="905" y="1026"/>
                    </a:lnTo>
                    <a:lnTo>
                      <a:pt x="876" y="1056"/>
                    </a:lnTo>
                    <a:lnTo>
                      <a:pt x="847" y="1088"/>
                    </a:lnTo>
                    <a:lnTo>
                      <a:pt x="819" y="1119"/>
                    </a:lnTo>
                    <a:lnTo>
                      <a:pt x="791" y="1152"/>
                    </a:lnTo>
                    <a:lnTo>
                      <a:pt x="763" y="1184"/>
                    </a:lnTo>
                    <a:lnTo>
                      <a:pt x="737" y="1217"/>
                    </a:lnTo>
                    <a:lnTo>
                      <a:pt x="710" y="1250"/>
                    </a:lnTo>
                    <a:lnTo>
                      <a:pt x="683" y="1284"/>
                    </a:lnTo>
                    <a:lnTo>
                      <a:pt x="658" y="1318"/>
                    </a:lnTo>
                    <a:lnTo>
                      <a:pt x="633" y="1352"/>
                    </a:lnTo>
                    <a:lnTo>
                      <a:pt x="608" y="1387"/>
                    </a:lnTo>
                    <a:lnTo>
                      <a:pt x="584" y="1421"/>
                    </a:lnTo>
                    <a:lnTo>
                      <a:pt x="561" y="1456"/>
                    </a:lnTo>
                    <a:lnTo>
                      <a:pt x="536" y="1491"/>
                    </a:lnTo>
                    <a:lnTo>
                      <a:pt x="514" y="1527"/>
                    </a:lnTo>
                    <a:lnTo>
                      <a:pt x="492" y="1562"/>
                    </a:lnTo>
                    <a:lnTo>
                      <a:pt x="470" y="1598"/>
                    </a:lnTo>
                    <a:lnTo>
                      <a:pt x="449" y="1634"/>
                    </a:lnTo>
                    <a:lnTo>
                      <a:pt x="428" y="1671"/>
                    </a:lnTo>
                    <a:lnTo>
                      <a:pt x="407" y="1707"/>
                    </a:lnTo>
                    <a:lnTo>
                      <a:pt x="387" y="1743"/>
                    </a:lnTo>
                    <a:lnTo>
                      <a:pt x="368" y="1781"/>
                    </a:lnTo>
                    <a:lnTo>
                      <a:pt x="349" y="1818"/>
                    </a:lnTo>
                    <a:lnTo>
                      <a:pt x="331" y="1855"/>
                    </a:lnTo>
                    <a:lnTo>
                      <a:pt x="313" y="1892"/>
                    </a:lnTo>
                    <a:lnTo>
                      <a:pt x="295" y="1930"/>
                    </a:lnTo>
                    <a:lnTo>
                      <a:pt x="278" y="1967"/>
                    </a:lnTo>
                    <a:lnTo>
                      <a:pt x="262" y="2005"/>
                    </a:lnTo>
                    <a:lnTo>
                      <a:pt x="246" y="2043"/>
                    </a:lnTo>
                    <a:lnTo>
                      <a:pt x="231" y="2081"/>
                    </a:lnTo>
                    <a:lnTo>
                      <a:pt x="216" y="2119"/>
                    </a:lnTo>
                    <a:lnTo>
                      <a:pt x="202" y="2157"/>
                    </a:lnTo>
                    <a:lnTo>
                      <a:pt x="189" y="2196"/>
                    </a:lnTo>
                    <a:lnTo>
                      <a:pt x="175" y="2234"/>
                    </a:lnTo>
                    <a:lnTo>
                      <a:pt x="162" y="2272"/>
                    </a:lnTo>
                    <a:lnTo>
                      <a:pt x="150" y="2311"/>
                    </a:lnTo>
                    <a:lnTo>
                      <a:pt x="138" y="2349"/>
                    </a:lnTo>
                    <a:lnTo>
                      <a:pt x="127" y="2387"/>
                    </a:lnTo>
                    <a:lnTo>
                      <a:pt x="116" y="2426"/>
                    </a:lnTo>
                    <a:lnTo>
                      <a:pt x="106" y="2464"/>
                    </a:lnTo>
                    <a:lnTo>
                      <a:pt x="96" y="2502"/>
                    </a:lnTo>
                    <a:lnTo>
                      <a:pt x="87" y="2540"/>
                    </a:lnTo>
                    <a:lnTo>
                      <a:pt x="78" y="2579"/>
                    </a:lnTo>
                    <a:lnTo>
                      <a:pt x="70" y="2617"/>
                    </a:lnTo>
                    <a:lnTo>
                      <a:pt x="62" y="2655"/>
                    </a:lnTo>
                    <a:lnTo>
                      <a:pt x="55" y="2694"/>
                    </a:lnTo>
                    <a:lnTo>
                      <a:pt x="48" y="2732"/>
                    </a:lnTo>
                    <a:lnTo>
                      <a:pt x="42" y="2770"/>
                    </a:lnTo>
                    <a:lnTo>
                      <a:pt x="35" y="2808"/>
                    </a:lnTo>
                    <a:lnTo>
                      <a:pt x="30" y="2847"/>
                    </a:lnTo>
                    <a:lnTo>
                      <a:pt x="25" y="2884"/>
                    </a:lnTo>
                    <a:lnTo>
                      <a:pt x="20" y="2922"/>
                    </a:lnTo>
                    <a:lnTo>
                      <a:pt x="16" y="2960"/>
                    </a:lnTo>
                    <a:lnTo>
                      <a:pt x="13" y="2997"/>
                    </a:lnTo>
                    <a:lnTo>
                      <a:pt x="10" y="3035"/>
                    </a:lnTo>
                    <a:lnTo>
                      <a:pt x="7" y="3073"/>
                    </a:lnTo>
                    <a:lnTo>
                      <a:pt x="5" y="3110"/>
                    </a:lnTo>
                    <a:lnTo>
                      <a:pt x="3" y="3146"/>
                    </a:lnTo>
                    <a:lnTo>
                      <a:pt x="1" y="3183"/>
                    </a:lnTo>
                    <a:lnTo>
                      <a:pt x="0" y="3221"/>
                    </a:lnTo>
                    <a:lnTo>
                      <a:pt x="0" y="3257"/>
                    </a:lnTo>
                    <a:lnTo>
                      <a:pt x="0" y="3293"/>
                    </a:lnTo>
                    <a:lnTo>
                      <a:pt x="0" y="3330"/>
                    </a:lnTo>
                    <a:lnTo>
                      <a:pt x="0" y="3367"/>
                    </a:lnTo>
                    <a:lnTo>
                      <a:pt x="1" y="3403"/>
                    </a:lnTo>
                    <a:lnTo>
                      <a:pt x="3" y="3440"/>
                    </a:lnTo>
                    <a:lnTo>
                      <a:pt x="5" y="3478"/>
                    </a:lnTo>
                    <a:lnTo>
                      <a:pt x="7" y="3515"/>
                    </a:lnTo>
                    <a:lnTo>
                      <a:pt x="10" y="3552"/>
                    </a:lnTo>
                    <a:lnTo>
                      <a:pt x="13" y="3590"/>
                    </a:lnTo>
                    <a:lnTo>
                      <a:pt x="16" y="3627"/>
                    </a:lnTo>
                    <a:lnTo>
                      <a:pt x="20" y="3665"/>
                    </a:lnTo>
                    <a:lnTo>
                      <a:pt x="25" y="3702"/>
                    </a:lnTo>
                    <a:lnTo>
                      <a:pt x="30" y="3741"/>
                    </a:lnTo>
                    <a:lnTo>
                      <a:pt x="35" y="3778"/>
                    </a:lnTo>
                    <a:lnTo>
                      <a:pt x="42" y="3816"/>
                    </a:lnTo>
                    <a:lnTo>
                      <a:pt x="48" y="3855"/>
                    </a:lnTo>
                    <a:lnTo>
                      <a:pt x="55" y="3893"/>
                    </a:lnTo>
                    <a:lnTo>
                      <a:pt x="62" y="3931"/>
                    </a:lnTo>
                    <a:lnTo>
                      <a:pt x="70" y="3969"/>
                    </a:lnTo>
                    <a:lnTo>
                      <a:pt x="78" y="4008"/>
                    </a:lnTo>
                    <a:lnTo>
                      <a:pt x="87" y="4046"/>
                    </a:lnTo>
                    <a:lnTo>
                      <a:pt x="96" y="4084"/>
                    </a:lnTo>
                    <a:lnTo>
                      <a:pt x="106" y="4123"/>
                    </a:lnTo>
                    <a:lnTo>
                      <a:pt x="116" y="4161"/>
                    </a:lnTo>
                    <a:lnTo>
                      <a:pt x="127" y="4199"/>
                    </a:lnTo>
                    <a:lnTo>
                      <a:pt x="138" y="4239"/>
                    </a:lnTo>
                    <a:lnTo>
                      <a:pt x="150" y="4277"/>
                    </a:lnTo>
                    <a:lnTo>
                      <a:pt x="162" y="4315"/>
                    </a:lnTo>
                    <a:lnTo>
                      <a:pt x="175" y="4353"/>
                    </a:lnTo>
                    <a:lnTo>
                      <a:pt x="189" y="4392"/>
                    </a:lnTo>
                    <a:lnTo>
                      <a:pt x="202" y="4430"/>
                    </a:lnTo>
                    <a:lnTo>
                      <a:pt x="216" y="4467"/>
                    </a:lnTo>
                    <a:lnTo>
                      <a:pt x="231" y="4506"/>
                    </a:lnTo>
                    <a:lnTo>
                      <a:pt x="246" y="4544"/>
                    </a:lnTo>
                    <a:lnTo>
                      <a:pt x="262" y="4581"/>
                    </a:lnTo>
                    <a:lnTo>
                      <a:pt x="278" y="4619"/>
                    </a:lnTo>
                    <a:lnTo>
                      <a:pt x="295" y="4657"/>
                    </a:lnTo>
                    <a:lnTo>
                      <a:pt x="313" y="4695"/>
                    </a:lnTo>
                    <a:lnTo>
                      <a:pt x="331" y="4732"/>
                    </a:lnTo>
                    <a:lnTo>
                      <a:pt x="349" y="4770"/>
                    </a:lnTo>
                    <a:lnTo>
                      <a:pt x="368" y="4806"/>
                    </a:lnTo>
                    <a:lnTo>
                      <a:pt x="387" y="4843"/>
                    </a:lnTo>
                    <a:lnTo>
                      <a:pt x="407" y="4879"/>
                    </a:lnTo>
                    <a:lnTo>
                      <a:pt x="428" y="4917"/>
                    </a:lnTo>
                    <a:lnTo>
                      <a:pt x="449" y="4953"/>
                    </a:lnTo>
                    <a:lnTo>
                      <a:pt x="470" y="4988"/>
                    </a:lnTo>
                    <a:lnTo>
                      <a:pt x="492" y="5025"/>
                    </a:lnTo>
                    <a:lnTo>
                      <a:pt x="514" y="5061"/>
                    </a:lnTo>
                    <a:lnTo>
                      <a:pt x="536" y="5096"/>
                    </a:lnTo>
                    <a:lnTo>
                      <a:pt x="561" y="5131"/>
                    </a:lnTo>
                    <a:lnTo>
                      <a:pt x="584" y="5166"/>
                    </a:lnTo>
                    <a:lnTo>
                      <a:pt x="608" y="5201"/>
                    </a:lnTo>
                    <a:lnTo>
                      <a:pt x="633" y="5235"/>
                    </a:lnTo>
                    <a:lnTo>
                      <a:pt x="658" y="5269"/>
                    </a:lnTo>
                    <a:lnTo>
                      <a:pt x="683" y="5303"/>
                    </a:lnTo>
                    <a:lnTo>
                      <a:pt x="710" y="5336"/>
                    </a:lnTo>
                    <a:lnTo>
                      <a:pt x="737" y="5369"/>
                    </a:lnTo>
                    <a:lnTo>
                      <a:pt x="763" y="5403"/>
                    </a:lnTo>
                    <a:lnTo>
                      <a:pt x="791" y="5435"/>
                    </a:lnTo>
                    <a:lnTo>
                      <a:pt x="819" y="5467"/>
                    </a:lnTo>
                    <a:lnTo>
                      <a:pt x="847" y="5499"/>
                    </a:lnTo>
                    <a:lnTo>
                      <a:pt x="876" y="5530"/>
                    </a:lnTo>
                    <a:lnTo>
                      <a:pt x="905" y="5562"/>
                    </a:lnTo>
                    <a:lnTo>
                      <a:pt x="934" y="5592"/>
                    </a:lnTo>
                    <a:lnTo>
                      <a:pt x="965" y="5622"/>
                    </a:lnTo>
                    <a:lnTo>
                      <a:pt x="995" y="5652"/>
                    </a:lnTo>
                    <a:lnTo>
                      <a:pt x="1026" y="5682"/>
                    </a:lnTo>
                    <a:lnTo>
                      <a:pt x="1056" y="5711"/>
                    </a:lnTo>
                    <a:lnTo>
                      <a:pt x="1089" y="5740"/>
                    </a:lnTo>
                    <a:lnTo>
                      <a:pt x="1120" y="5768"/>
                    </a:lnTo>
                    <a:lnTo>
                      <a:pt x="1152" y="5797"/>
                    </a:lnTo>
                    <a:lnTo>
                      <a:pt x="1184" y="5824"/>
                    </a:lnTo>
                    <a:lnTo>
                      <a:pt x="1218" y="5851"/>
                    </a:lnTo>
                    <a:lnTo>
                      <a:pt x="1251" y="5877"/>
                    </a:lnTo>
                    <a:lnTo>
                      <a:pt x="1284" y="5903"/>
                    </a:lnTo>
                    <a:lnTo>
                      <a:pt x="1318" y="5929"/>
                    </a:lnTo>
                    <a:lnTo>
                      <a:pt x="1353" y="5954"/>
                    </a:lnTo>
                    <a:lnTo>
                      <a:pt x="1387" y="5979"/>
                    </a:lnTo>
                    <a:lnTo>
                      <a:pt x="1421" y="6003"/>
                    </a:lnTo>
                    <a:lnTo>
                      <a:pt x="1456" y="6027"/>
                    </a:lnTo>
                    <a:lnTo>
                      <a:pt x="1492" y="6051"/>
                    </a:lnTo>
                    <a:lnTo>
                      <a:pt x="1527" y="6073"/>
                    </a:lnTo>
                    <a:lnTo>
                      <a:pt x="1562" y="6096"/>
                    </a:lnTo>
                    <a:lnTo>
                      <a:pt x="1599" y="6117"/>
                    </a:lnTo>
                    <a:lnTo>
                      <a:pt x="1635" y="6139"/>
                    </a:lnTo>
                    <a:lnTo>
                      <a:pt x="1671" y="6159"/>
                    </a:lnTo>
                    <a:lnTo>
                      <a:pt x="1707" y="6181"/>
                    </a:lnTo>
                    <a:lnTo>
                      <a:pt x="1744" y="6200"/>
                    </a:lnTo>
                    <a:lnTo>
                      <a:pt x="1781" y="6219"/>
                    </a:lnTo>
                    <a:lnTo>
                      <a:pt x="1818" y="6238"/>
                    </a:lnTo>
                    <a:lnTo>
                      <a:pt x="1856" y="6256"/>
                    </a:lnTo>
                    <a:lnTo>
                      <a:pt x="1893" y="6274"/>
                    </a:lnTo>
                    <a:lnTo>
                      <a:pt x="1930" y="6291"/>
                    </a:lnTo>
                    <a:lnTo>
                      <a:pt x="1967" y="6309"/>
                    </a:lnTo>
                    <a:lnTo>
                      <a:pt x="2006" y="6325"/>
                    </a:lnTo>
                    <a:lnTo>
                      <a:pt x="2043" y="6341"/>
                    </a:lnTo>
                    <a:lnTo>
                      <a:pt x="2081" y="6356"/>
                    </a:lnTo>
                    <a:lnTo>
                      <a:pt x="2120" y="6371"/>
                    </a:lnTo>
                    <a:lnTo>
                      <a:pt x="2158" y="6385"/>
                    </a:lnTo>
                    <a:lnTo>
                      <a:pt x="2196" y="6399"/>
                    </a:lnTo>
                    <a:lnTo>
                      <a:pt x="2233" y="6412"/>
                    </a:lnTo>
                    <a:lnTo>
                      <a:pt x="2273" y="6424"/>
                    </a:lnTo>
                    <a:lnTo>
                      <a:pt x="2311" y="6437"/>
                    </a:lnTo>
                    <a:lnTo>
                      <a:pt x="2349" y="6449"/>
                    </a:lnTo>
                    <a:lnTo>
                      <a:pt x="2388" y="6460"/>
                    </a:lnTo>
                    <a:lnTo>
                      <a:pt x="2426" y="6471"/>
                    </a:lnTo>
                    <a:lnTo>
                      <a:pt x="2464" y="6481"/>
                    </a:lnTo>
                    <a:lnTo>
                      <a:pt x="2503" y="6491"/>
                    </a:lnTo>
                    <a:lnTo>
                      <a:pt x="2541" y="6500"/>
                    </a:lnTo>
                    <a:lnTo>
                      <a:pt x="2579" y="6509"/>
                    </a:lnTo>
                    <a:lnTo>
                      <a:pt x="2617" y="6517"/>
                    </a:lnTo>
                    <a:lnTo>
                      <a:pt x="2656" y="6525"/>
                    </a:lnTo>
                    <a:lnTo>
                      <a:pt x="2694" y="6532"/>
                    </a:lnTo>
                    <a:lnTo>
                      <a:pt x="2732" y="6539"/>
                    </a:lnTo>
                    <a:lnTo>
                      <a:pt x="2771" y="6545"/>
                    </a:lnTo>
                    <a:lnTo>
                      <a:pt x="2809" y="6551"/>
                    </a:lnTo>
                    <a:lnTo>
                      <a:pt x="2847" y="6556"/>
                    </a:lnTo>
                    <a:lnTo>
                      <a:pt x="2884" y="6561"/>
                    </a:lnTo>
                    <a:lnTo>
                      <a:pt x="2923" y="6566"/>
                    </a:lnTo>
                    <a:lnTo>
                      <a:pt x="2960" y="6571"/>
                    </a:lnTo>
                    <a:lnTo>
                      <a:pt x="2997" y="6574"/>
                    </a:lnTo>
                    <a:lnTo>
                      <a:pt x="3036" y="6578"/>
                    </a:lnTo>
                    <a:lnTo>
                      <a:pt x="3073" y="6580"/>
                    </a:lnTo>
                    <a:lnTo>
                      <a:pt x="3110" y="6582"/>
                    </a:lnTo>
                    <a:lnTo>
                      <a:pt x="3147" y="6584"/>
                    </a:lnTo>
                    <a:lnTo>
                      <a:pt x="3184" y="6586"/>
                    </a:lnTo>
                    <a:lnTo>
                      <a:pt x="3221" y="6587"/>
                    </a:lnTo>
                    <a:lnTo>
                      <a:pt x="3257" y="6587"/>
                    </a:lnTo>
                    <a:lnTo>
                      <a:pt x="3294" y="6588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55" name="Freeform 477"/>
              <p:cNvSpPr>
                <a:spLocks/>
              </p:cNvSpPr>
              <p:nvPr/>
            </p:nvSpPr>
            <p:spPr bwMode="auto">
              <a:xfrm>
                <a:off x="3478213" y="2170113"/>
                <a:ext cx="1454150" cy="2057400"/>
              </a:xfrm>
              <a:custGeom>
                <a:avLst/>
                <a:gdLst/>
                <a:ahLst/>
                <a:cxnLst>
                  <a:cxn ang="0">
                    <a:pos x="81" y="5180"/>
                  </a:cxn>
                  <a:cxn ang="0">
                    <a:pos x="204" y="5175"/>
                  </a:cxn>
                  <a:cxn ang="0">
                    <a:pos x="329" y="5166"/>
                  </a:cxn>
                  <a:cxn ang="0">
                    <a:pos x="455" y="5153"/>
                  </a:cxn>
                  <a:cxn ang="0">
                    <a:pos x="581" y="5135"/>
                  </a:cxn>
                  <a:cxn ang="0">
                    <a:pos x="709" y="5112"/>
                  </a:cxn>
                  <a:cxn ang="0">
                    <a:pos x="837" y="5084"/>
                  </a:cxn>
                  <a:cxn ang="0">
                    <a:pos x="965" y="5051"/>
                  </a:cxn>
                  <a:cxn ang="0">
                    <a:pos x="1093" y="5014"/>
                  </a:cxn>
                  <a:cxn ang="0">
                    <a:pos x="1221" y="4972"/>
                  </a:cxn>
                  <a:cxn ang="0">
                    <a:pos x="1348" y="4924"/>
                  </a:cxn>
                  <a:cxn ang="0">
                    <a:pos x="1475" y="4871"/>
                  </a:cxn>
                  <a:cxn ang="0">
                    <a:pos x="1600" y="4813"/>
                  </a:cxn>
                  <a:cxn ang="0">
                    <a:pos x="1724" y="4750"/>
                  </a:cxn>
                  <a:cxn ang="0">
                    <a:pos x="1845" y="4682"/>
                  </a:cxn>
                  <a:cxn ang="0">
                    <a:pos x="1965" y="4609"/>
                  </a:cxn>
                  <a:cxn ang="0">
                    <a:pos x="2083" y="4531"/>
                  </a:cxn>
                  <a:cxn ang="0">
                    <a:pos x="2198" y="4449"/>
                  </a:cxn>
                  <a:cxn ang="0">
                    <a:pos x="2308" y="4362"/>
                  </a:cxn>
                  <a:cxn ang="0">
                    <a:pos x="2417" y="4270"/>
                  </a:cxn>
                  <a:cxn ang="0">
                    <a:pos x="2522" y="4174"/>
                  </a:cxn>
                  <a:cxn ang="0">
                    <a:pos x="2624" y="4075"/>
                  </a:cxn>
                  <a:cxn ang="0">
                    <a:pos x="2721" y="3971"/>
                  </a:cxn>
                  <a:cxn ang="0">
                    <a:pos x="2814" y="3863"/>
                  </a:cxn>
                  <a:cxn ang="0">
                    <a:pos x="2903" y="3752"/>
                  </a:cxn>
                  <a:cxn ang="0">
                    <a:pos x="2987" y="3638"/>
                  </a:cxn>
                  <a:cxn ang="0">
                    <a:pos x="3066" y="3522"/>
                  </a:cxn>
                  <a:cxn ang="0">
                    <a:pos x="3141" y="3403"/>
                  </a:cxn>
                  <a:cxn ang="0">
                    <a:pos x="3210" y="3282"/>
                  </a:cxn>
                  <a:cxn ang="0">
                    <a:pos x="3275" y="3159"/>
                  </a:cxn>
                  <a:cxn ang="0">
                    <a:pos x="3334" y="3035"/>
                  </a:cxn>
                  <a:cxn ang="0">
                    <a:pos x="3389" y="2909"/>
                  </a:cxn>
                  <a:cxn ang="0">
                    <a:pos x="3438" y="2782"/>
                  </a:cxn>
                  <a:cxn ang="0">
                    <a:pos x="3483" y="2654"/>
                  </a:cxn>
                  <a:cxn ang="0">
                    <a:pos x="3522" y="2526"/>
                  </a:cxn>
                  <a:cxn ang="0">
                    <a:pos x="3556" y="2398"/>
                  </a:cxn>
                  <a:cxn ang="0">
                    <a:pos x="3585" y="2270"/>
                  </a:cxn>
                  <a:cxn ang="0">
                    <a:pos x="3609" y="2142"/>
                  </a:cxn>
                  <a:cxn ang="0">
                    <a:pos x="3630" y="2015"/>
                  </a:cxn>
                  <a:cxn ang="0">
                    <a:pos x="3645" y="1889"/>
                  </a:cxn>
                  <a:cxn ang="0">
                    <a:pos x="3655" y="1764"/>
                  </a:cxn>
                  <a:cxn ang="0">
                    <a:pos x="3661" y="1640"/>
                  </a:cxn>
                  <a:cxn ang="0">
                    <a:pos x="3663" y="1518"/>
                  </a:cxn>
                  <a:cxn ang="0">
                    <a:pos x="3661" y="1395"/>
                  </a:cxn>
                  <a:cxn ang="0">
                    <a:pos x="3655" y="1271"/>
                  </a:cxn>
                  <a:cxn ang="0">
                    <a:pos x="3645" y="1146"/>
                  </a:cxn>
                  <a:cxn ang="0">
                    <a:pos x="3630" y="1020"/>
                  </a:cxn>
                  <a:cxn ang="0">
                    <a:pos x="3609" y="893"/>
                  </a:cxn>
                  <a:cxn ang="0">
                    <a:pos x="3585" y="766"/>
                  </a:cxn>
                  <a:cxn ang="0">
                    <a:pos x="3556" y="637"/>
                  </a:cxn>
                  <a:cxn ang="0">
                    <a:pos x="3522" y="509"/>
                  </a:cxn>
                  <a:cxn ang="0">
                    <a:pos x="3483" y="381"/>
                  </a:cxn>
                  <a:cxn ang="0">
                    <a:pos x="3438" y="253"/>
                  </a:cxn>
                  <a:cxn ang="0">
                    <a:pos x="3389" y="126"/>
                  </a:cxn>
                  <a:cxn ang="0">
                    <a:pos x="3334" y="0"/>
                  </a:cxn>
                </a:cxnLst>
                <a:rect l="0" t="0" r="r" b="b"/>
                <a:pathLst>
                  <a:path w="3663" h="5181">
                    <a:moveTo>
                      <a:pt x="0" y="5181"/>
                    </a:moveTo>
                    <a:lnTo>
                      <a:pt x="40" y="5181"/>
                    </a:lnTo>
                    <a:lnTo>
                      <a:pt x="81" y="5180"/>
                    </a:lnTo>
                    <a:lnTo>
                      <a:pt x="122" y="5179"/>
                    </a:lnTo>
                    <a:lnTo>
                      <a:pt x="163" y="5177"/>
                    </a:lnTo>
                    <a:lnTo>
                      <a:pt x="204" y="5175"/>
                    </a:lnTo>
                    <a:lnTo>
                      <a:pt x="246" y="5173"/>
                    </a:lnTo>
                    <a:lnTo>
                      <a:pt x="287" y="5170"/>
                    </a:lnTo>
                    <a:lnTo>
                      <a:pt x="329" y="5166"/>
                    </a:lnTo>
                    <a:lnTo>
                      <a:pt x="370" y="5162"/>
                    </a:lnTo>
                    <a:lnTo>
                      <a:pt x="413" y="5158"/>
                    </a:lnTo>
                    <a:lnTo>
                      <a:pt x="455" y="5153"/>
                    </a:lnTo>
                    <a:lnTo>
                      <a:pt x="496" y="5147"/>
                    </a:lnTo>
                    <a:lnTo>
                      <a:pt x="539" y="5141"/>
                    </a:lnTo>
                    <a:lnTo>
                      <a:pt x="581" y="5135"/>
                    </a:lnTo>
                    <a:lnTo>
                      <a:pt x="623" y="5128"/>
                    </a:lnTo>
                    <a:lnTo>
                      <a:pt x="667" y="5120"/>
                    </a:lnTo>
                    <a:lnTo>
                      <a:pt x="709" y="5112"/>
                    </a:lnTo>
                    <a:lnTo>
                      <a:pt x="751" y="5103"/>
                    </a:lnTo>
                    <a:lnTo>
                      <a:pt x="794" y="5094"/>
                    </a:lnTo>
                    <a:lnTo>
                      <a:pt x="837" y="5084"/>
                    </a:lnTo>
                    <a:lnTo>
                      <a:pt x="879" y="5073"/>
                    </a:lnTo>
                    <a:lnTo>
                      <a:pt x="923" y="5063"/>
                    </a:lnTo>
                    <a:lnTo>
                      <a:pt x="965" y="5051"/>
                    </a:lnTo>
                    <a:lnTo>
                      <a:pt x="1007" y="5040"/>
                    </a:lnTo>
                    <a:lnTo>
                      <a:pt x="1051" y="5027"/>
                    </a:lnTo>
                    <a:lnTo>
                      <a:pt x="1093" y="5014"/>
                    </a:lnTo>
                    <a:lnTo>
                      <a:pt x="1135" y="5001"/>
                    </a:lnTo>
                    <a:lnTo>
                      <a:pt x="1179" y="4987"/>
                    </a:lnTo>
                    <a:lnTo>
                      <a:pt x="1221" y="4972"/>
                    </a:lnTo>
                    <a:lnTo>
                      <a:pt x="1263" y="4956"/>
                    </a:lnTo>
                    <a:lnTo>
                      <a:pt x="1306" y="4940"/>
                    </a:lnTo>
                    <a:lnTo>
                      <a:pt x="1348" y="4924"/>
                    </a:lnTo>
                    <a:lnTo>
                      <a:pt x="1390" y="4907"/>
                    </a:lnTo>
                    <a:lnTo>
                      <a:pt x="1433" y="4889"/>
                    </a:lnTo>
                    <a:lnTo>
                      <a:pt x="1475" y="4871"/>
                    </a:lnTo>
                    <a:lnTo>
                      <a:pt x="1516" y="4853"/>
                    </a:lnTo>
                    <a:lnTo>
                      <a:pt x="1559" y="4834"/>
                    </a:lnTo>
                    <a:lnTo>
                      <a:pt x="1600" y="4813"/>
                    </a:lnTo>
                    <a:lnTo>
                      <a:pt x="1641" y="4793"/>
                    </a:lnTo>
                    <a:lnTo>
                      <a:pt x="1683" y="4772"/>
                    </a:lnTo>
                    <a:lnTo>
                      <a:pt x="1724" y="4750"/>
                    </a:lnTo>
                    <a:lnTo>
                      <a:pt x="1764" y="4728"/>
                    </a:lnTo>
                    <a:lnTo>
                      <a:pt x="1805" y="4706"/>
                    </a:lnTo>
                    <a:lnTo>
                      <a:pt x="1845" y="4682"/>
                    </a:lnTo>
                    <a:lnTo>
                      <a:pt x="1885" y="4658"/>
                    </a:lnTo>
                    <a:lnTo>
                      <a:pt x="1925" y="4634"/>
                    </a:lnTo>
                    <a:lnTo>
                      <a:pt x="1965" y="4609"/>
                    </a:lnTo>
                    <a:lnTo>
                      <a:pt x="2004" y="4584"/>
                    </a:lnTo>
                    <a:lnTo>
                      <a:pt x="2043" y="4558"/>
                    </a:lnTo>
                    <a:lnTo>
                      <a:pt x="2083" y="4531"/>
                    </a:lnTo>
                    <a:lnTo>
                      <a:pt x="2121" y="4504"/>
                    </a:lnTo>
                    <a:lnTo>
                      <a:pt x="2159" y="4477"/>
                    </a:lnTo>
                    <a:lnTo>
                      <a:pt x="2198" y="4449"/>
                    </a:lnTo>
                    <a:lnTo>
                      <a:pt x="2235" y="4420"/>
                    </a:lnTo>
                    <a:lnTo>
                      <a:pt x="2272" y="4391"/>
                    </a:lnTo>
                    <a:lnTo>
                      <a:pt x="2308" y="4362"/>
                    </a:lnTo>
                    <a:lnTo>
                      <a:pt x="2346" y="4332"/>
                    </a:lnTo>
                    <a:lnTo>
                      <a:pt x="2382" y="4301"/>
                    </a:lnTo>
                    <a:lnTo>
                      <a:pt x="2417" y="4270"/>
                    </a:lnTo>
                    <a:lnTo>
                      <a:pt x="2453" y="4239"/>
                    </a:lnTo>
                    <a:lnTo>
                      <a:pt x="2488" y="4207"/>
                    </a:lnTo>
                    <a:lnTo>
                      <a:pt x="2522" y="4174"/>
                    </a:lnTo>
                    <a:lnTo>
                      <a:pt x="2556" y="4141"/>
                    </a:lnTo>
                    <a:lnTo>
                      <a:pt x="2591" y="4108"/>
                    </a:lnTo>
                    <a:lnTo>
                      <a:pt x="2624" y="4075"/>
                    </a:lnTo>
                    <a:lnTo>
                      <a:pt x="2656" y="4040"/>
                    </a:lnTo>
                    <a:lnTo>
                      <a:pt x="2689" y="4005"/>
                    </a:lnTo>
                    <a:lnTo>
                      <a:pt x="2721" y="3971"/>
                    </a:lnTo>
                    <a:lnTo>
                      <a:pt x="2752" y="3936"/>
                    </a:lnTo>
                    <a:lnTo>
                      <a:pt x="2783" y="3899"/>
                    </a:lnTo>
                    <a:lnTo>
                      <a:pt x="2814" y="3863"/>
                    </a:lnTo>
                    <a:lnTo>
                      <a:pt x="2844" y="3827"/>
                    </a:lnTo>
                    <a:lnTo>
                      <a:pt x="2874" y="3789"/>
                    </a:lnTo>
                    <a:lnTo>
                      <a:pt x="2903" y="3752"/>
                    </a:lnTo>
                    <a:lnTo>
                      <a:pt x="2931" y="3715"/>
                    </a:lnTo>
                    <a:lnTo>
                      <a:pt x="2959" y="3677"/>
                    </a:lnTo>
                    <a:lnTo>
                      <a:pt x="2987" y="3638"/>
                    </a:lnTo>
                    <a:lnTo>
                      <a:pt x="3014" y="3600"/>
                    </a:lnTo>
                    <a:lnTo>
                      <a:pt x="3040" y="3562"/>
                    </a:lnTo>
                    <a:lnTo>
                      <a:pt x="3066" y="3522"/>
                    </a:lnTo>
                    <a:lnTo>
                      <a:pt x="3091" y="3483"/>
                    </a:lnTo>
                    <a:lnTo>
                      <a:pt x="3117" y="3443"/>
                    </a:lnTo>
                    <a:lnTo>
                      <a:pt x="3141" y="3403"/>
                    </a:lnTo>
                    <a:lnTo>
                      <a:pt x="3164" y="3363"/>
                    </a:lnTo>
                    <a:lnTo>
                      <a:pt x="3187" y="3323"/>
                    </a:lnTo>
                    <a:lnTo>
                      <a:pt x="3210" y="3282"/>
                    </a:lnTo>
                    <a:lnTo>
                      <a:pt x="3233" y="3241"/>
                    </a:lnTo>
                    <a:lnTo>
                      <a:pt x="3254" y="3200"/>
                    </a:lnTo>
                    <a:lnTo>
                      <a:pt x="3275" y="3159"/>
                    </a:lnTo>
                    <a:lnTo>
                      <a:pt x="3295" y="3117"/>
                    </a:lnTo>
                    <a:lnTo>
                      <a:pt x="3315" y="3076"/>
                    </a:lnTo>
                    <a:lnTo>
                      <a:pt x="3334" y="3035"/>
                    </a:lnTo>
                    <a:lnTo>
                      <a:pt x="3354" y="2992"/>
                    </a:lnTo>
                    <a:lnTo>
                      <a:pt x="3372" y="2950"/>
                    </a:lnTo>
                    <a:lnTo>
                      <a:pt x="3389" y="2909"/>
                    </a:lnTo>
                    <a:lnTo>
                      <a:pt x="3406" y="2866"/>
                    </a:lnTo>
                    <a:lnTo>
                      <a:pt x="3423" y="2824"/>
                    </a:lnTo>
                    <a:lnTo>
                      <a:pt x="3438" y="2782"/>
                    </a:lnTo>
                    <a:lnTo>
                      <a:pt x="3453" y="2738"/>
                    </a:lnTo>
                    <a:lnTo>
                      <a:pt x="3468" y="2696"/>
                    </a:lnTo>
                    <a:lnTo>
                      <a:pt x="3483" y="2654"/>
                    </a:lnTo>
                    <a:lnTo>
                      <a:pt x="3497" y="2611"/>
                    </a:lnTo>
                    <a:lnTo>
                      <a:pt x="3510" y="2568"/>
                    </a:lnTo>
                    <a:lnTo>
                      <a:pt x="3522" y="2526"/>
                    </a:lnTo>
                    <a:lnTo>
                      <a:pt x="3534" y="2482"/>
                    </a:lnTo>
                    <a:lnTo>
                      <a:pt x="3545" y="2440"/>
                    </a:lnTo>
                    <a:lnTo>
                      <a:pt x="3556" y="2398"/>
                    </a:lnTo>
                    <a:lnTo>
                      <a:pt x="3566" y="2354"/>
                    </a:lnTo>
                    <a:lnTo>
                      <a:pt x="3576" y="2312"/>
                    </a:lnTo>
                    <a:lnTo>
                      <a:pt x="3585" y="2270"/>
                    </a:lnTo>
                    <a:lnTo>
                      <a:pt x="3594" y="2226"/>
                    </a:lnTo>
                    <a:lnTo>
                      <a:pt x="3602" y="2184"/>
                    </a:lnTo>
                    <a:lnTo>
                      <a:pt x="3609" y="2142"/>
                    </a:lnTo>
                    <a:lnTo>
                      <a:pt x="3617" y="2099"/>
                    </a:lnTo>
                    <a:lnTo>
                      <a:pt x="3624" y="2057"/>
                    </a:lnTo>
                    <a:lnTo>
                      <a:pt x="3630" y="2015"/>
                    </a:lnTo>
                    <a:lnTo>
                      <a:pt x="3635" y="1972"/>
                    </a:lnTo>
                    <a:lnTo>
                      <a:pt x="3640" y="1930"/>
                    </a:lnTo>
                    <a:lnTo>
                      <a:pt x="3645" y="1889"/>
                    </a:lnTo>
                    <a:lnTo>
                      <a:pt x="3649" y="1846"/>
                    </a:lnTo>
                    <a:lnTo>
                      <a:pt x="3652" y="1805"/>
                    </a:lnTo>
                    <a:lnTo>
                      <a:pt x="3655" y="1764"/>
                    </a:lnTo>
                    <a:lnTo>
                      <a:pt x="3658" y="1723"/>
                    </a:lnTo>
                    <a:lnTo>
                      <a:pt x="3660" y="1681"/>
                    </a:lnTo>
                    <a:lnTo>
                      <a:pt x="3661" y="1640"/>
                    </a:lnTo>
                    <a:lnTo>
                      <a:pt x="3663" y="1599"/>
                    </a:lnTo>
                    <a:lnTo>
                      <a:pt x="3663" y="1558"/>
                    </a:lnTo>
                    <a:lnTo>
                      <a:pt x="3663" y="1518"/>
                    </a:lnTo>
                    <a:lnTo>
                      <a:pt x="3663" y="1477"/>
                    </a:lnTo>
                    <a:lnTo>
                      <a:pt x="3663" y="1436"/>
                    </a:lnTo>
                    <a:lnTo>
                      <a:pt x="3661" y="1395"/>
                    </a:lnTo>
                    <a:lnTo>
                      <a:pt x="3660" y="1354"/>
                    </a:lnTo>
                    <a:lnTo>
                      <a:pt x="3658" y="1313"/>
                    </a:lnTo>
                    <a:lnTo>
                      <a:pt x="3655" y="1271"/>
                    </a:lnTo>
                    <a:lnTo>
                      <a:pt x="3652" y="1230"/>
                    </a:lnTo>
                    <a:lnTo>
                      <a:pt x="3649" y="1188"/>
                    </a:lnTo>
                    <a:lnTo>
                      <a:pt x="3645" y="1146"/>
                    </a:lnTo>
                    <a:lnTo>
                      <a:pt x="3640" y="1105"/>
                    </a:lnTo>
                    <a:lnTo>
                      <a:pt x="3635" y="1062"/>
                    </a:lnTo>
                    <a:lnTo>
                      <a:pt x="3630" y="1020"/>
                    </a:lnTo>
                    <a:lnTo>
                      <a:pt x="3624" y="978"/>
                    </a:lnTo>
                    <a:lnTo>
                      <a:pt x="3617" y="935"/>
                    </a:lnTo>
                    <a:lnTo>
                      <a:pt x="3609" y="893"/>
                    </a:lnTo>
                    <a:lnTo>
                      <a:pt x="3602" y="851"/>
                    </a:lnTo>
                    <a:lnTo>
                      <a:pt x="3594" y="808"/>
                    </a:lnTo>
                    <a:lnTo>
                      <a:pt x="3585" y="766"/>
                    </a:lnTo>
                    <a:lnTo>
                      <a:pt x="3576" y="723"/>
                    </a:lnTo>
                    <a:lnTo>
                      <a:pt x="3566" y="680"/>
                    </a:lnTo>
                    <a:lnTo>
                      <a:pt x="3556" y="637"/>
                    </a:lnTo>
                    <a:lnTo>
                      <a:pt x="3545" y="595"/>
                    </a:lnTo>
                    <a:lnTo>
                      <a:pt x="3534" y="552"/>
                    </a:lnTo>
                    <a:lnTo>
                      <a:pt x="3522" y="509"/>
                    </a:lnTo>
                    <a:lnTo>
                      <a:pt x="3510" y="467"/>
                    </a:lnTo>
                    <a:lnTo>
                      <a:pt x="3497" y="423"/>
                    </a:lnTo>
                    <a:lnTo>
                      <a:pt x="3483" y="381"/>
                    </a:lnTo>
                    <a:lnTo>
                      <a:pt x="3468" y="339"/>
                    </a:lnTo>
                    <a:lnTo>
                      <a:pt x="3453" y="296"/>
                    </a:lnTo>
                    <a:lnTo>
                      <a:pt x="3438" y="253"/>
                    </a:lnTo>
                    <a:lnTo>
                      <a:pt x="3423" y="211"/>
                    </a:lnTo>
                    <a:lnTo>
                      <a:pt x="3406" y="169"/>
                    </a:lnTo>
                    <a:lnTo>
                      <a:pt x="3389" y="126"/>
                    </a:lnTo>
                    <a:lnTo>
                      <a:pt x="3372" y="85"/>
                    </a:lnTo>
                    <a:lnTo>
                      <a:pt x="3354" y="43"/>
                    </a:lnTo>
                    <a:lnTo>
                      <a:pt x="333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56" name="Freeform 478"/>
              <p:cNvSpPr>
                <a:spLocks/>
              </p:cNvSpPr>
              <p:nvPr/>
            </p:nvSpPr>
            <p:spPr bwMode="auto">
              <a:xfrm>
                <a:off x="2024063" y="1319213"/>
                <a:ext cx="2778125" cy="2908300"/>
              </a:xfrm>
              <a:custGeom>
                <a:avLst/>
                <a:gdLst/>
                <a:ahLst/>
                <a:cxnLst>
                  <a:cxn ang="0">
                    <a:pos x="6897" y="1940"/>
                  </a:cxn>
                  <a:cxn ang="0">
                    <a:pos x="6755" y="1698"/>
                  </a:cxn>
                  <a:cxn ang="0">
                    <a:pos x="6595" y="1466"/>
                  </a:cxn>
                  <a:cxn ang="0">
                    <a:pos x="6416" y="1246"/>
                  </a:cxn>
                  <a:cxn ang="0">
                    <a:pos x="6220" y="1040"/>
                  </a:cxn>
                  <a:cxn ang="0">
                    <a:pos x="6010" y="849"/>
                  </a:cxn>
                  <a:cxn ang="0">
                    <a:pos x="5785" y="677"/>
                  </a:cxn>
                  <a:cxn ang="0">
                    <a:pos x="5549" y="523"/>
                  </a:cxn>
                  <a:cxn ang="0">
                    <a:pos x="5305" y="389"/>
                  </a:cxn>
                  <a:cxn ang="0">
                    <a:pos x="5054" y="274"/>
                  </a:cxn>
                  <a:cxn ang="0">
                    <a:pos x="4799" y="180"/>
                  </a:cxn>
                  <a:cxn ang="0">
                    <a:pos x="4543" y="107"/>
                  </a:cxn>
                  <a:cxn ang="0">
                    <a:pos x="4287" y="53"/>
                  </a:cxn>
                  <a:cxn ang="0">
                    <a:pos x="4034" y="19"/>
                  </a:cxn>
                  <a:cxn ang="0">
                    <a:pos x="3786" y="2"/>
                  </a:cxn>
                  <a:cxn ang="0">
                    <a:pos x="3542" y="2"/>
                  </a:cxn>
                  <a:cxn ang="0">
                    <a:pos x="3293" y="19"/>
                  </a:cxn>
                  <a:cxn ang="0">
                    <a:pos x="3040" y="53"/>
                  </a:cxn>
                  <a:cxn ang="0">
                    <a:pos x="2784" y="107"/>
                  </a:cxn>
                  <a:cxn ang="0">
                    <a:pos x="2528" y="180"/>
                  </a:cxn>
                  <a:cxn ang="0">
                    <a:pos x="2273" y="274"/>
                  </a:cxn>
                  <a:cxn ang="0">
                    <a:pos x="2022" y="389"/>
                  </a:cxn>
                  <a:cxn ang="0">
                    <a:pos x="1778" y="523"/>
                  </a:cxn>
                  <a:cxn ang="0">
                    <a:pos x="1542" y="677"/>
                  </a:cxn>
                  <a:cxn ang="0">
                    <a:pos x="1319" y="849"/>
                  </a:cxn>
                  <a:cxn ang="0">
                    <a:pos x="1107" y="1040"/>
                  </a:cxn>
                  <a:cxn ang="0">
                    <a:pos x="911" y="1246"/>
                  </a:cxn>
                  <a:cxn ang="0">
                    <a:pos x="732" y="1466"/>
                  </a:cxn>
                  <a:cxn ang="0">
                    <a:pos x="572" y="1698"/>
                  </a:cxn>
                  <a:cxn ang="0">
                    <a:pos x="431" y="1940"/>
                  </a:cxn>
                  <a:cxn ang="0">
                    <a:pos x="310" y="2189"/>
                  </a:cxn>
                  <a:cxn ang="0">
                    <a:pos x="210" y="2442"/>
                  </a:cxn>
                  <a:cxn ang="0">
                    <a:pos x="129" y="2698"/>
                  </a:cxn>
                  <a:cxn ang="0">
                    <a:pos x="70" y="2954"/>
                  </a:cxn>
                  <a:cxn ang="0">
                    <a:pos x="29" y="3208"/>
                  </a:cxn>
                  <a:cxn ang="0">
                    <a:pos x="5" y="3459"/>
                  </a:cxn>
                  <a:cxn ang="0">
                    <a:pos x="0" y="3704"/>
                  </a:cxn>
                  <a:cxn ang="0">
                    <a:pos x="11" y="3951"/>
                  </a:cxn>
                  <a:cxn ang="0">
                    <a:pos x="40" y="4203"/>
                  </a:cxn>
                  <a:cxn ang="0">
                    <a:pos x="87" y="4458"/>
                  </a:cxn>
                  <a:cxn ang="0">
                    <a:pos x="155" y="4714"/>
                  </a:cxn>
                  <a:cxn ang="0">
                    <a:pos x="241" y="4970"/>
                  </a:cxn>
                  <a:cxn ang="0">
                    <a:pos x="348" y="5222"/>
                  </a:cxn>
                  <a:cxn ang="0">
                    <a:pos x="476" y="5469"/>
                  </a:cxn>
                  <a:cxn ang="0">
                    <a:pos x="623" y="5708"/>
                  </a:cxn>
                  <a:cxn ang="0">
                    <a:pos x="789" y="5935"/>
                  </a:cxn>
                  <a:cxn ang="0">
                    <a:pos x="975" y="6151"/>
                  </a:cxn>
                  <a:cxn ang="0">
                    <a:pos x="1175" y="6353"/>
                  </a:cxn>
                  <a:cxn ang="0">
                    <a:pos x="1391" y="6537"/>
                  </a:cxn>
                  <a:cxn ang="0">
                    <a:pos x="1620" y="6704"/>
                  </a:cxn>
                  <a:cxn ang="0">
                    <a:pos x="1859" y="6852"/>
                  </a:cxn>
                  <a:cxn ang="0">
                    <a:pos x="2106" y="6980"/>
                  </a:cxn>
                  <a:cxn ang="0">
                    <a:pos x="2358" y="7086"/>
                  </a:cxn>
                  <a:cxn ang="0">
                    <a:pos x="2613" y="7173"/>
                  </a:cxn>
                  <a:cxn ang="0">
                    <a:pos x="2870" y="7240"/>
                  </a:cxn>
                  <a:cxn ang="0">
                    <a:pos x="3124" y="7287"/>
                  </a:cxn>
                  <a:cxn ang="0">
                    <a:pos x="3376" y="7316"/>
                  </a:cxn>
                  <a:cxn ang="0">
                    <a:pos x="3623" y="7327"/>
                  </a:cxn>
                </a:cxnLst>
                <a:rect l="0" t="0" r="r" b="b"/>
                <a:pathLst>
                  <a:path w="6998" h="7327">
                    <a:moveTo>
                      <a:pt x="6998" y="2146"/>
                    </a:moveTo>
                    <a:lnTo>
                      <a:pt x="6979" y="2105"/>
                    </a:lnTo>
                    <a:lnTo>
                      <a:pt x="6959" y="2064"/>
                    </a:lnTo>
                    <a:lnTo>
                      <a:pt x="6939" y="2022"/>
                    </a:lnTo>
                    <a:lnTo>
                      <a:pt x="6918" y="1981"/>
                    </a:lnTo>
                    <a:lnTo>
                      <a:pt x="6897" y="1940"/>
                    </a:lnTo>
                    <a:lnTo>
                      <a:pt x="6874" y="1899"/>
                    </a:lnTo>
                    <a:lnTo>
                      <a:pt x="6851" y="1858"/>
                    </a:lnTo>
                    <a:lnTo>
                      <a:pt x="6828" y="1818"/>
                    </a:lnTo>
                    <a:lnTo>
                      <a:pt x="6805" y="1777"/>
                    </a:lnTo>
                    <a:lnTo>
                      <a:pt x="6781" y="1738"/>
                    </a:lnTo>
                    <a:lnTo>
                      <a:pt x="6755" y="1698"/>
                    </a:lnTo>
                    <a:lnTo>
                      <a:pt x="6730" y="1658"/>
                    </a:lnTo>
                    <a:lnTo>
                      <a:pt x="6704" y="1619"/>
                    </a:lnTo>
                    <a:lnTo>
                      <a:pt x="6678" y="1581"/>
                    </a:lnTo>
                    <a:lnTo>
                      <a:pt x="6651" y="1543"/>
                    </a:lnTo>
                    <a:lnTo>
                      <a:pt x="6623" y="1504"/>
                    </a:lnTo>
                    <a:lnTo>
                      <a:pt x="6595" y="1466"/>
                    </a:lnTo>
                    <a:lnTo>
                      <a:pt x="6567" y="1429"/>
                    </a:lnTo>
                    <a:lnTo>
                      <a:pt x="6538" y="1391"/>
                    </a:lnTo>
                    <a:lnTo>
                      <a:pt x="6508" y="1354"/>
                    </a:lnTo>
                    <a:lnTo>
                      <a:pt x="6478" y="1318"/>
                    </a:lnTo>
                    <a:lnTo>
                      <a:pt x="6447" y="1282"/>
                    </a:lnTo>
                    <a:lnTo>
                      <a:pt x="6416" y="1246"/>
                    </a:lnTo>
                    <a:lnTo>
                      <a:pt x="6385" y="1210"/>
                    </a:lnTo>
                    <a:lnTo>
                      <a:pt x="6353" y="1176"/>
                    </a:lnTo>
                    <a:lnTo>
                      <a:pt x="6320" y="1140"/>
                    </a:lnTo>
                    <a:lnTo>
                      <a:pt x="6288" y="1106"/>
                    </a:lnTo>
                    <a:lnTo>
                      <a:pt x="6255" y="1073"/>
                    </a:lnTo>
                    <a:lnTo>
                      <a:pt x="6220" y="1040"/>
                    </a:lnTo>
                    <a:lnTo>
                      <a:pt x="6186" y="1006"/>
                    </a:lnTo>
                    <a:lnTo>
                      <a:pt x="6152" y="974"/>
                    </a:lnTo>
                    <a:lnTo>
                      <a:pt x="6117" y="942"/>
                    </a:lnTo>
                    <a:lnTo>
                      <a:pt x="6081" y="911"/>
                    </a:lnTo>
                    <a:lnTo>
                      <a:pt x="6046" y="879"/>
                    </a:lnTo>
                    <a:lnTo>
                      <a:pt x="6010" y="849"/>
                    </a:lnTo>
                    <a:lnTo>
                      <a:pt x="5972" y="819"/>
                    </a:lnTo>
                    <a:lnTo>
                      <a:pt x="5936" y="790"/>
                    </a:lnTo>
                    <a:lnTo>
                      <a:pt x="5899" y="761"/>
                    </a:lnTo>
                    <a:lnTo>
                      <a:pt x="5862" y="732"/>
                    </a:lnTo>
                    <a:lnTo>
                      <a:pt x="5823" y="704"/>
                    </a:lnTo>
                    <a:lnTo>
                      <a:pt x="5785" y="677"/>
                    </a:lnTo>
                    <a:lnTo>
                      <a:pt x="5747" y="650"/>
                    </a:lnTo>
                    <a:lnTo>
                      <a:pt x="5707" y="623"/>
                    </a:lnTo>
                    <a:lnTo>
                      <a:pt x="5668" y="597"/>
                    </a:lnTo>
                    <a:lnTo>
                      <a:pt x="5629" y="572"/>
                    </a:lnTo>
                    <a:lnTo>
                      <a:pt x="5589" y="547"/>
                    </a:lnTo>
                    <a:lnTo>
                      <a:pt x="5549" y="523"/>
                    </a:lnTo>
                    <a:lnTo>
                      <a:pt x="5509" y="498"/>
                    </a:lnTo>
                    <a:lnTo>
                      <a:pt x="5469" y="475"/>
                    </a:lnTo>
                    <a:lnTo>
                      <a:pt x="5428" y="453"/>
                    </a:lnTo>
                    <a:lnTo>
                      <a:pt x="5388" y="431"/>
                    </a:lnTo>
                    <a:lnTo>
                      <a:pt x="5347" y="409"/>
                    </a:lnTo>
                    <a:lnTo>
                      <a:pt x="5305" y="389"/>
                    </a:lnTo>
                    <a:lnTo>
                      <a:pt x="5264" y="367"/>
                    </a:lnTo>
                    <a:lnTo>
                      <a:pt x="5223" y="348"/>
                    </a:lnTo>
                    <a:lnTo>
                      <a:pt x="5180" y="328"/>
                    </a:lnTo>
                    <a:lnTo>
                      <a:pt x="5139" y="310"/>
                    </a:lnTo>
                    <a:lnTo>
                      <a:pt x="5097" y="292"/>
                    </a:lnTo>
                    <a:lnTo>
                      <a:pt x="5054" y="274"/>
                    </a:lnTo>
                    <a:lnTo>
                      <a:pt x="5012" y="257"/>
                    </a:lnTo>
                    <a:lnTo>
                      <a:pt x="4970" y="241"/>
                    </a:lnTo>
                    <a:lnTo>
                      <a:pt x="4927" y="224"/>
                    </a:lnTo>
                    <a:lnTo>
                      <a:pt x="4885" y="209"/>
                    </a:lnTo>
                    <a:lnTo>
                      <a:pt x="4843" y="195"/>
                    </a:lnTo>
                    <a:lnTo>
                      <a:pt x="4799" y="180"/>
                    </a:lnTo>
                    <a:lnTo>
                      <a:pt x="4757" y="167"/>
                    </a:lnTo>
                    <a:lnTo>
                      <a:pt x="4715" y="154"/>
                    </a:lnTo>
                    <a:lnTo>
                      <a:pt x="4671" y="142"/>
                    </a:lnTo>
                    <a:lnTo>
                      <a:pt x="4629" y="130"/>
                    </a:lnTo>
                    <a:lnTo>
                      <a:pt x="4587" y="118"/>
                    </a:lnTo>
                    <a:lnTo>
                      <a:pt x="4543" y="107"/>
                    </a:lnTo>
                    <a:lnTo>
                      <a:pt x="4501" y="96"/>
                    </a:lnTo>
                    <a:lnTo>
                      <a:pt x="4458" y="87"/>
                    </a:lnTo>
                    <a:lnTo>
                      <a:pt x="4415" y="78"/>
                    </a:lnTo>
                    <a:lnTo>
                      <a:pt x="4373" y="69"/>
                    </a:lnTo>
                    <a:lnTo>
                      <a:pt x="4331" y="61"/>
                    </a:lnTo>
                    <a:lnTo>
                      <a:pt x="4287" y="53"/>
                    </a:lnTo>
                    <a:lnTo>
                      <a:pt x="4245" y="46"/>
                    </a:lnTo>
                    <a:lnTo>
                      <a:pt x="4203" y="40"/>
                    </a:lnTo>
                    <a:lnTo>
                      <a:pt x="4160" y="34"/>
                    </a:lnTo>
                    <a:lnTo>
                      <a:pt x="4119" y="28"/>
                    </a:lnTo>
                    <a:lnTo>
                      <a:pt x="4077" y="23"/>
                    </a:lnTo>
                    <a:lnTo>
                      <a:pt x="4034" y="19"/>
                    </a:lnTo>
                    <a:lnTo>
                      <a:pt x="3993" y="15"/>
                    </a:lnTo>
                    <a:lnTo>
                      <a:pt x="3951" y="11"/>
                    </a:lnTo>
                    <a:lnTo>
                      <a:pt x="3910" y="8"/>
                    </a:lnTo>
                    <a:lnTo>
                      <a:pt x="3868" y="6"/>
                    </a:lnTo>
                    <a:lnTo>
                      <a:pt x="3827" y="4"/>
                    </a:lnTo>
                    <a:lnTo>
                      <a:pt x="3786" y="2"/>
                    </a:lnTo>
                    <a:lnTo>
                      <a:pt x="3745" y="1"/>
                    </a:lnTo>
                    <a:lnTo>
                      <a:pt x="3704" y="0"/>
                    </a:lnTo>
                    <a:lnTo>
                      <a:pt x="3664" y="0"/>
                    </a:lnTo>
                    <a:lnTo>
                      <a:pt x="3623" y="0"/>
                    </a:lnTo>
                    <a:lnTo>
                      <a:pt x="3582" y="1"/>
                    </a:lnTo>
                    <a:lnTo>
                      <a:pt x="3542" y="2"/>
                    </a:lnTo>
                    <a:lnTo>
                      <a:pt x="3500" y="4"/>
                    </a:lnTo>
                    <a:lnTo>
                      <a:pt x="3459" y="6"/>
                    </a:lnTo>
                    <a:lnTo>
                      <a:pt x="3418" y="8"/>
                    </a:lnTo>
                    <a:lnTo>
                      <a:pt x="3376" y="11"/>
                    </a:lnTo>
                    <a:lnTo>
                      <a:pt x="3334" y="15"/>
                    </a:lnTo>
                    <a:lnTo>
                      <a:pt x="3293" y="19"/>
                    </a:lnTo>
                    <a:lnTo>
                      <a:pt x="3250" y="23"/>
                    </a:lnTo>
                    <a:lnTo>
                      <a:pt x="3209" y="28"/>
                    </a:lnTo>
                    <a:lnTo>
                      <a:pt x="3167" y="34"/>
                    </a:lnTo>
                    <a:lnTo>
                      <a:pt x="3124" y="40"/>
                    </a:lnTo>
                    <a:lnTo>
                      <a:pt x="3082" y="46"/>
                    </a:lnTo>
                    <a:lnTo>
                      <a:pt x="3040" y="53"/>
                    </a:lnTo>
                    <a:lnTo>
                      <a:pt x="2997" y="61"/>
                    </a:lnTo>
                    <a:lnTo>
                      <a:pt x="2954" y="69"/>
                    </a:lnTo>
                    <a:lnTo>
                      <a:pt x="2912" y="78"/>
                    </a:lnTo>
                    <a:lnTo>
                      <a:pt x="2870" y="87"/>
                    </a:lnTo>
                    <a:lnTo>
                      <a:pt x="2826" y="96"/>
                    </a:lnTo>
                    <a:lnTo>
                      <a:pt x="2784" y="107"/>
                    </a:lnTo>
                    <a:lnTo>
                      <a:pt x="2742" y="118"/>
                    </a:lnTo>
                    <a:lnTo>
                      <a:pt x="2698" y="130"/>
                    </a:lnTo>
                    <a:lnTo>
                      <a:pt x="2656" y="142"/>
                    </a:lnTo>
                    <a:lnTo>
                      <a:pt x="2613" y="154"/>
                    </a:lnTo>
                    <a:lnTo>
                      <a:pt x="2570" y="167"/>
                    </a:lnTo>
                    <a:lnTo>
                      <a:pt x="2528" y="180"/>
                    </a:lnTo>
                    <a:lnTo>
                      <a:pt x="2485" y="195"/>
                    </a:lnTo>
                    <a:lnTo>
                      <a:pt x="2442" y="209"/>
                    </a:lnTo>
                    <a:lnTo>
                      <a:pt x="2400" y="224"/>
                    </a:lnTo>
                    <a:lnTo>
                      <a:pt x="2358" y="241"/>
                    </a:lnTo>
                    <a:lnTo>
                      <a:pt x="2315" y="257"/>
                    </a:lnTo>
                    <a:lnTo>
                      <a:pt x="2273" y="274"/>
                    </a:lnTo>
                    <a:lnTo>
                      <a:pt x="2231" y="292"/>
                    </a:lnTo>
                    <a:lnTo>
                      <a:pt x="2189" y="310"/>
                    </a:lnTo>
                    <a:lnTo>
                      <a:pt x="2147" y="328"/>
                    </a:lnTo>
                    <a:lnTo>
                      <a:pt x="2106" y="348"/>
                    </a:lnTo>
                    <a:lnTo>
                      <a:pt x="2063" y="367"/>
                    </a:lnTo>
                    <a:lnTo>
                      <a:pt x="2022" y="389"/>
                    </a:lnTo>
                    <a:lnTo>
                      <a:pt x="1981" y="409"/>
                    </a:lnTo>
                    <a:lnTo>
                      <a:pt x="1940" y="431"/>
                    </a:lnTo>
                    <a:lnTo>
                      <a:pt x="1899" y="453"/>
                    </a:lnTo>
                    <a:lnTo>
                      <a:pt x="1859" y="475"/>
                    </a:lnTo>
                    <a:lnTo>
                      <a:pt x="1818" y="498"/>
                    </a:lnTo>
                    <a:lnTo>
                      <a:pt x="1778" y="523"/>
                    </a:lnTo>
                    <a:lnTo>
                      <a:pt x="1738" y="547"/>
                    </a:lnTo>
                    <a:lnTo>
                      <a:pt x="1698" y="572"/>
                    </a:lnTo>
                    <a:lnTo>
                      <a:pt x="1659" y="597"/>
                    </a:lnTo>
                    <a:lnTo>
                      <a:pt x="1620" y="623"/>
                    </a:lnTo>
                    <a:lnTo>
                      <a:pt x="1581" y="650"/>
                    </a:lnTo>
                    <a:lnTo>
                      <a:pt x="1542" y="677"/>
                    </a:lnTo>
                    <a:lnTo>
                      <a:pt x="1504" y="704"/>
                    </a:lnTo>
                    <a:lnTo>
                      <a:pt x="1467" y="732"/>
                    </a:lnTo>
                    <a:lnTo>
                      <a:pt x="1428" y="761"/>
                    </a:lnTo>
                    <a:lnTo>
                      <a:pt x="1391" y="790"/>
                    </a:lnTo>
                    <a:lnTo>
                      <a:pt x="1355" y="819"/>
                    </a:lnTo>
                    <a:lnTo>
                      <a:pt x="1319" y="849"/>
                    </a:lnTo>
                    <a:lnTo>
                      <a:pt x="1282" y="879"/>
                    </a:lnTo>
                    <a:lnTo>
                      <a:pt x="1246" y="911"/>
                    </a:lnTo>
                    <a:lnTo>
                      <a:pt x="1211" y="942"/>
                    </a:lnTo>
                    <a:lnTo>
                      <a:pt x="1175" y="974"/>
                    </a:lnTo>
                    <a:lnTo>
                      <a:pt x="1141" y="1006"/>
                    </a:lnTo>
                    <a:lnTo>
                      <a:pt x="1107" y="1040"/>
                    </a:lnTo>
                    <a:lnTo>
                      <a:pt x="1074" y="1073"/>
                    </a:lnTo>
                    <a:lnTo>
                      <a:pt x="1039" y="1106"/>
                    </a:lnTo>
                    <a:lnTo>
                      <a:pt x="1007" y="1140"/>
                    </a:lnTo>
                    <a:lnTo>
                      <a:pt x="975" y="1176"/>
                    </a:lnTo>
                    <a:lnTo>
                      <a:pt x="943" y="1210"/>
                    </a:lnTo>
                    <a:lnTo>
                      <a:pt x="911" y="1246"/>
                    </a:lnTo>
                    <a:lnTo>
                      <a:pt x="880" y="1282"/>
                    </a:lnTo>
                    <a:lnTo>
                      <a:pt x="850" y="1318"/>
                    </a:lnTo>
                    <a:lnTo>
                      <a:pt x="820" y="1354"/>
                    </a:lnTo>
                    <a:lnTo>
                      <a:pt x="789" y="1391"/>
                    </a:lnTo>
                    <a:lnTo>
                      <a:pt x="761" y="1429"/>
                    </a:lnTo>
                    <a:lnTo>
                      <a:pt x="732" y="1466"/>
                    </a:lnTo>
                    <a:lnTo>
                      <a:pt x="704" y="1504"/>
                    </a:lnTo>
                    <a:lnTo>
                      <a:pt x="677" y="1543"/>
                    </a:lnTo>
                    <a:lnTo>
                      <a:pt x="649" y="1581"/>
                    </a:lnTo>
                    <a:lnTo>
                      <a:pt x="623" y="1619"/>
                    </a:lnTo>
                    <a:lnTo>
                      <a:pt x="597" y="1658"/>
                    </a:lnTo>
                    <a:lnTo>
                      <a:pt x="572" y="1698"/>
                    </a:lnTo>
                    <a:lnTo>
                      <a:pt x="547" y="1738"/>
                    </a:lnTo>
                    <a:lnTo>
                      <a:pt x="522" y="1777"/>
                    </a:lnTo>
                    <a:lnTo>
                      <a:pt x="499" y="1818"/>
                    </a:lnTo>
                    <a:lnTo>
                      <a:pt x="476" y="1858"/>
                    </a:lnTo>
                    <a:lnTo>
                      <a:pt x="453" y="1899"/>
                    </a:lnTo>
                    <a:lnTo>
                      <a:pt x="431" y="1940"/>
                    </a:lnTo>
                    <a:lnTo>
                      <a:pt x="410" y="1981"/>
                    </a:lnTo>
                    <a:lnTo>
                      <a:pt x="388" y="2022"/>
                    </a:lnTo>
                    <a:lnTo>
                      <a:pt x="368" y="2064"/>
                    </a:lnTo>
                    <a:lnTo>
                      <a:pt x="348" y="2105"/>
                    </a:lnTo>
                    <a:lnTo>
                      <a:pt x="329" y="2146"/>
                    </a:lnTo>
                    <a:lnTo>
                      <a:pt x="310" y="2189"/>
                    </a:lnTo>
                    <a:lnTo>
                      <a:pt x="292" y="2231"/>
                    </a:lnTo>
                    <a:lnTo>
                      <a:pt x="274" y="2272"/>
                    </a:lnTo>
                    <a:lnTo>
                      <a:pt x="257" y="2315"/>
                    </a:lnTo>
                    <a:lnTo>
                      <a:pt x="241" y="2357"/>
                    </a:lnTo>
                    <a:lnTo>
                      <a:pt x="225" y="2399"/>
                    </a:lnTo>
                    <a:lnTo>
                      <a:pt x="210" y="2442"/>
                    </a:lnTo>
                    <a:lnTo>
                      <a:pt x="195" y="2485"/>
                    </a:lnTo>
                    <a:lnTo>
                      <a:pt x="181" y="2527"/>
                    </a:lnTo>
                    <a:lnTo>
                      <a:pt x="167" y="2569"/>
                    </a:lnTo>
                    <a:lnTo>
                      <a:pt x="155" y="2613"/>
                    </a:lnTo>
                    <a:lnTo>
                      <a:pt x="141" y="2655"/>
                    </a:lnTo>
                    <a:lnTo>
                      <a:pt x="129" y="2698"/>
                    </a:lnTo>
                    <a:lnTo>
                      <a:pt x="118" y="2741"/>
                    </a:lnTo>
                    <a:lnTo>
                      <a:pt x="107" y="2783"/>
                    </a:lnTo>
                    <a:lnTo>
                      <a:pt x="97" y="2826"/>
                    </a:lnTo>
                    <a:lnTo>
                      <a:pt x="87" y="2869"/>
                    </a:lnTo>
                    <a:lnTo>
                      <a:pt x="78" y="2912"/>
                    </a:lnTo>
                    <a:lnTo>
                      <a:pt x="70" y="2954"/>
                    </a:lnTo>
                    <a:lnTo>
                      <a:pt x="61" y="2997"/>
                    </a:lnTo>
                    <a:lnTo>
                      <a:pt x="54" y="3039"/>
                    </a:lnTo>
                    <a:lnTo>
                      <a:pt x="47" y="3081"/>
                    </a:lnTo>
                    <a:lnTo>
                      <a:pt x="40" y="3124"/>
                    </a:lnTo>
                    <a:lnTo>
                      <a:pt x="34" y="3166"/>
                    </a:lnTo>
                    <a:lnTo>
                      <a:pt x="29" y="3208"/>
                    </a:lnTo>
                    <a:lnTo>
                      <a:pt x="24" y="3251"/>
                    </a:lnTo>
                    <a:lnTo>
                      <a:pt x="19" y="3292"/>
                    </a:lnTo>
                    <a:lnTo>
                      <a:pt x="14" y="3334"/>
                    </a:lnTo>
                    <a:lnTo>
                      <a:pt x="11" y="3376"/>
                    </a:lnTo>
                    <a:lnTo>
                      <a:pt x="8" y="3417"/>
                    </a:lnTo>
                    <a:lnTo>
                      <a:pt x="5" y="3459"/>
                    </a:lnTo>
                    <a:lnTo>
                      <a:pt x="3" y="3500"/>
                    </a:lnTo>
                    <a:lnTo>
                      <a:pt x="2" y="3541"/>
                    </a:lnTo>
                    <a:lnTo>
                      <a:pt x="1" y="3582"/>
                    </a:lnTo>
                    <a:lnTo>
                      <a:pt x="0" y="3623"/>
                    </a:lnTo>
                    <a:lnTo>
                      <a:pt x="0" y="3664"/>
                    </a:lnTo>
                    <a:lnTo>
                      <a:pt x="0" y="3704"/>
                    </a:lnTo>
                    <a:lnTo>
                      <a:pt x="1" y="3745"/>
                    </a:lnTo>
                    <a:lnTo>
                      <a:pt x="2" y="3786"/>
                    </a:lnTo>
                    <a:lnTo>
                      <a:pt x="3" y="3827"/>
                    </a:lnTo>
                    <a:lnTo>
                      <a:pt x="5" y="3869"/>
                    </a:lnTo>
                    <a:lnTo>
                      <a:pt x="8" y="3910"/>
                    </a:lnTo>
                    <a:lnTo>
                      <a:pt x="11" y="3951"/>
                    </a:lnTo>
                    <a:lnTo>
                      <a:pt x="14" y="3992"/>
                    </a:lnTo>
                    <a:lnTo>
                      <a:pt x="19" y="4035"/>
                    </a:lnTo>
                    <a:lnTo>
                      <a:pt x="24" y="4076"/>
                    </a:lnTo>
                    <a:lnTo>
                      <a:pt x="29" y="4118"/>
                    </a:lnTo>
                    <a:lnTo>
                      <a:pt x="34" y="4161"/>
                    </a:lnTo>
                    <a:lnTo>
                      <a:pt x="40" y="4203"/>
                    </a:lnTo>
                    <a:lnTo>
                      <a:pt x="47" y="4245"/>
                    </a:lnTo>
                    <a:lnTo>
                      <a:pt x="54" y="4288"/>
                    </a:lnTo>
                    <a:lnTo>
                      <a:pt x="61" y="4330"/>
                    </a:lnTo>
                    <a:lnTo>
                      <a:pt x="70" y="4372"/>
                    </a:lnTo>
                    <a:lnTo>
                      <a:pt x="78" y="4416"/>
                    </a:lnTo>
                    <a:lnTo>
                      <a:pt x="87" y="4458"/>
                    </a:lnTo>
                    <a:lnTo>
                      <a:pt x="97" y="4500"/>
                    </a:lnTo>
                    <a:lnTo>
                      <a:pt x="107" y="4544"/>
                    </a:lnTo>
                    <a:lnTo>
                      <a:pt x="118" y="4586"/>
                    </a:lnTo>
                    <a:lnTo>
                      <a:pt x="129" y="4628"/>
                    </a:lnTo>
                    <a:lnTo>
                      <a:pt x="141" y="4672"/>
                    </a:lnTo>
                    <a:lnTo>
                      <a:pt x="155" y="4714"/>
                    </a:lnTo>
                    <a:lnTo>
                      <a:pt x="167" y="4757"/>
                    </a:lnTo>
                    <a:lnTo>
                      <a:pt x="181" y="4800"/>
                    </a:lnTo>
                    <a:lnTo>
                      <a:pt x="195" y="4842"/>
                    </a:lnTo>
                    <a:lnTo>
                      <a:pt x="210" y="4884"/>
                    </a:lnTo>
                    <a:lnTo>
                      <a:pt x="225" y="4928"/>
                    </a:lnTo>
                    <a:lnTo>
                      <a:pt x="241" y="4970"/>
                    </a:lnTo>
                    <a:lnTo>
                      <a:pt x="257" y="5012"/>
                    </a:lnTo>
                    <a:lnTo>
                      <a:pt x="274" y="5055"/>
                    </a:lnTo>
                    <a:lnTo>
                      <a:pt x="292" y="5096"/>
                    </a:lnTo>
                    <a:lnTo>
                      <a:pt x="310" y="5138"/>
                    </a:lnTo>
                    <a:lnTo>
                      <a:pt x="329" y="5181"/>
                    </a:lnTo>
                    <a:lnTo>
                      <a:pt x="348" y="5222"/>
                    </a:lnTo>
                    <a:lnTo>
                      <a:pt x="368" y="5263"/>
                    </a:lnTo>
                    <a:lnTo>
                      <a:pt x="388" y="5305"/>
                    </a:lnTo>
                    <a:lnTo>
                      <a:pt x="410" y="5346"/>
                    </a:lnTo>
                    <a:lnTo>
                      <a:pt x="431" y="5387"/>
                    </a:lnTo>
                    <a:lnTo>
                      <a:pt x="453" y="5428"/>
                    </a:lnTo>
                    <a:lnTo>
                      <a:pt x="476" y="5469"/>
                    </a:lnTo>
                    <a:lnTo>
                      <a:pt x="499" y="5509"/>
                    </a:lnTo>
                    <a:lnTo>
                      <a:pt x="522" y="5549"/>
                    </a:lnTo>
                    <a:lnTo>
                      <a:pt x="547" y="5589"/>
                    </a:lnTo>
                    <a:lnTo>
                      <a:pt x="572" y="5629"/>
                    </a:lnTo>
                    <a:lnTo>
                      <a:pt x="597" y="5668"/>
                    </a:lnTo>
                    <a:lnTo>
                      <a:pt x="623" y="5708"/>
                    </a:lnTo>
                    <a:lnTo>
                      <a:pt x="649" y="5746"/>
                    </a:lnTo>
                    <a:lnTo>
                      <a:pt x="677" y="5784"/>
                    </a:lnTo>
                    <a:lnTo>
                      <a:pt x="704" y="5823"/>
                    </a:lnTo>
                    <a:lnTo>
                      <a:pt x="732" y="5861"/>
                    </a:lnTo>
                    <a:lnTo>
                      <a:pt x="761" y="5898"/>
                    </a:lnTo>
                    <a:lnTo>
                      <a:pt x="789" y="5935"/>
                    </a:lnTo>
                    <a:lnTo>
                      <a:pt x="820" y="5973"/>
                    </a:lnTo>
                    <a:lnTo>
                      <a:pt x="850" y="6009"/>
                    </a:lnTo>
                    <a:lnTo>
                      <a:pt x="880" y="6045"/>
                    </a:lnTo>
                    <a:lnTo>
                      <a:pt x="911" y="6082"/>
                    </a:lnTo>
                    <a:lnTo>
                      <a:pt x="943" y="6117"/>
                    </a:lnTo>
                    <a:lnTo>
                      <a:pt x="975" y="6151"/>
                    </a:lnTo>
                    <a:lnTo>
                      <a:pt x="1007" y="6186"/>
                    </a:lnTo>
                    <a:lnTo>
                      <a:pt x="1039" y="6221"/>
                    </a:lnTo>
                    <a:lnTo>
                      <a:pt x="1074" y="6254"/>
                    </a:lnTo>
                    <a:lnTo>
                      <a:pt x="1107" y="6287"/>
                    </a:lnTo>
                    <a:lnTo>
                      <a:pt x="1141" y="6320"/>
                    </a:lnTo>
                    <a:lnTo>
                      <a:pt x="1175" y="6353"/>
                    </a:lnTo>
                    <a:lnTo>
                      <a:pt x="1211" y="6385"/>
                    </a:lnTo>
                    <a:lnTo>
                      <a:pt x="1246" y="6416"/>
                    </a:lnTo>
                    <a:lnTo>
                      <a:pt x="1282" y="6447"/>
                    </a:lnTo>
                    <a:lnTo>
                      <a:pt x="1319" y="6478"/>
                    </a:lnTo>
                    <a:lnTo>
                      <a:pt x="1355" y="6508"/>
                    </a:lnTo>
                    <a:lnTo>
                      <a:pt x="1391" y="6537"/>
                    </a:lnTo>
                    <a:lnTo>
                      <a:pt x="1428" y="6566"/>
                    </a:lnTo>
                    <a:lnTo>
                      <a:pt x="1467" y="6595"/>
                    </a:lnTo>
                    <a:lnTo>
                      <a:pt x="1504" y="6623"/>
                    </a:lnTo>
                    <a:lnTo>
                      <a:pt x="1542" y="6650"/>
                    </a:lnTo>
                    <a:lnTo>
                      <a:pt x="1581" y="6677"/>
                    </a:lnTo>
                    <a:lnTo>
                      <a:pt x="1620" y="6704"/>
                    </a:lnTo>
                    <a:lnTo>
                      <a:pt x="1659" y="6730"/>
                    </a:lnTo>
                    <a:lnTo>
                      <a:pt x="1698" y="6755"/>
                    </a:lnTo>
                    <a:lnTo>
                      <a:pt x="1738" y="6780"/>
                    </a:lnTo>
                    <a:lnTo>
                      <a:pt x="1778" y="6804"/>
                    </a:lnTo>
                    <a:lnTo>
                      <a:pt x="1818" y="6828"/>
                    </a:lnTo>
                    <a:lnTo>
                      <a:pt x="1859" y="6852"/>
                    </a:lnTo>
                    <a:lnTo>
                      <a:pt x="1899" y="6874"/>
                    </a:lnTo>
                    <a:lnTo>
                      <a:pt x="1940" y="6896"/>
                    </a:lnTo>
                    <a:lnTo>
                      <a:pt x="1981" y="6918"/>
                    </a:lnTo>
                    <a:lnTo>
                      <a:pt x="2022" y="6939"/>
                    </a:lnTo>
                    <a:lnTo>
                      <a:pt x="2063" y="6959"/>
                    </a:lnTo>
                    <a:lnTo>
                      <a:pt x="2106" y="6980"/>
                    </a:lnTo>
                    <a:lnTo>
                      <a:pt x="2147" y="6999"/>
                    </a:lnTo>
                    <a:lnTo>
                      <a:pt x="2189" y="7017"/>
                    </a:lnTo>
                    <a:lnTo>
                      <a:pt x="2231" y="7035"/>
                    </a:lnTo>
                    <a:lnTo>
                      <a:pt x="2273" y="7053"/>
                    </a:lnTo>
                    <a:lnTo>
                      <a:pt x="2315" y="7070"/>
                    </a:lnTo>
                    <a:lnTo>
                      <a:pt x="2358" y="7086"/>
                    </a:lnTo>
                    <a:lnTo>
                      <a:pt x="2400" y="7102"/>
                    </a:lnTo>
                    <a:lnTo>
                      <a:pt x="2442" y="7118"/>
                    </a:lnTo>
                    <a:lnTo>
                      <a:pt x="2485" y="7133"/>
                    </a:lnTo>
                    <a:lnTo>
                      <a:pt x="2528" y="7147"/>
                    </a:lnTo>
                    <a:lnTo>
                      <a:pt x="2570" y="7160"/>
                    </a:lnTo>
                    <a:lnTo>
                      <a:pt x="2613" y="7173"/>
                    </a:lnTo>
                    <a:lnTo>
                      <a:pt x="2656" y="7186"/>
                    </a:lnTo>
                    <a:lnTo>
                      <a:pt x="2698" y="7197"/>
                    </a:lnTo>
                    <a:lnTo>
                      <a:pt x="2742" y="7209"/>
                    </a:lnTo>
                    <a:lnTo>
                      <a:pt x="2784" y="7219"/>
                    </a:lnTo>
                    <a:lnTo>
                      <a:pt x="2826" y="7230"/>
                    </a:lnTo>
                    <a:lnTo>
                      <a:pt x="2870" y="7240"/>
                    </a:lnTo>
                    <a:lnTo>
                      <a:pt x="2912" y="7249"/>
                    </a:lnTo>
                    <a:lnTo>
                      <a:pt x="2954" y="7258"/>
                    </a:lnTo>
                    <a:lnTo>
                      <a:pt x="2997" y="7266"/>
                    </a:lnTo>
                    <a:lnTo>
                      <a:pt x="3040" y="7274"/>
                    </a:lnTo>
                    <a:lnTo>
                      <a:pt x="3082" y="7281"/>
                    </a:lnTo>
                    <a:lnTo>
                      <a:pt x="3124" y="7287"/>
                    </a:lnTo>
                    <a:lnTo>
                      <a:pt x="3167" y="7293"/>
                    </a:lnTo>
                    <a:lnTo>
                      <a:pt x="3209" y="7299"/>
                    </a:lnTo>
                    <a:lnTo>
                      <a:pt x="3250" y="7304"/>
                    </a:lnTo>
                    <a:lnTo>
                      <a:pt x="3293" y="7308"/>
                    </a:lnTo>
                    <a:lnTo>
                      <a:pt x="3334" y="7312"/>
                    </a:lnTo>
                    <a:lnTo>
                      <a:pt x="3376" y="7316"/>
                    </a:lnTo>
                    <a:lnTo>
                      <a:pt x="3418" y="7319"/>
                    </a:lnTo>
                    <a:lnTo>
                      <a:pt x="3459" y="7321"/>
                    </a:lnTo>
                    <a:lnTo>
                      <a:pt x="3500" y="7323"/>
                    </a:lnTo>
                    <a:lnTo>
                      <a:pt x="3542" y="7325"/>
                    </a:lnTo>
                    <a:lnTo>
                      <a:pt x="3582" y="7326"/>
                    </a:lnTo>
                    <a:lnTo>
                      <a:pt x="3623" y="7327"/>
                    </a:lnTo>
                    <a:lnTo>
                      <a:pt x="3664" y="7327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57" name="Freeform 479"/>
              <p:cNvSpPr>
                <a:spLocks/>
              </p:cNvSpPr>
              <p:nvPr/>
            </p:nvSpPr>
            <p:spPr bwMode="auto">
              <a:xfrm>
                <a:off x="1290638" y="2730500"/>
                <a:ext cx="3311525" cy="1533525"/>
              </a:xfrm>
              <a:custGeom>
                <a:avLst/>
                <a:gdLst/>
                <a:ahLst/>
                <a:cxnLst>
                  <a:cxn ang="0">
                    <a:pos x="139" y="145"/>
                  </a:cxn>
                  <a:cxn ang="0">
                    <a:pos x="352" y="107"/>
                  </a:cxn>
                  <a:cxn ang="0">
                    <a:pos x="567" y="74"/>
                  </a:cxn>
                  <a:cxn ang="0">
                    <a:pos x="785" y="46"/>
                  </a:cxn>
                  <a:cxn ang="0">
                    <a:pos x="1006" y="25"/>
                  </a:cxn>
                  <a:cxn ang="0">
                    <a:pos x="1229" y="11"/>
                  </a:cxn>
                  <a:cxn ang="0">
                    <a:pos x="1452" y="2"/>
                  </a:cxn>
                  <a:cxn ang="0">
                    <a:pos x="1678" y="0"/>
                  </a:cxn>
                  <a:cxn ang="0">
                    <a:pos x="1906" y="5"/>
                  </a:cxn>
                  <a:cxn ang="0">
                    <a:pos x="2134" y="16"/>
                  </a:cxn>
                  <a:cxn ang="0">
                    <a:pos x="2363" y="35"/>
                  </a:cxn>
                  <a:cxn ang="0">
                    <a:pos x="2592" y="60"/>
                  </a:cxn>
                  <a:cxn ang="0">
                    <a:pos x="2822" y="92"/>
                  </a:cxn>
                  <a:cxn ang="0">
                    <a:pos x="3052" y="131"/>
                  </a:cxn>
                  <a:cxn ang="0">
                    <a:pos x="3280" y="177"/>
                  </a:cxn>
                  <a:cxn ang="0">
                    <a:pos x="3509" y="231"/>
                  </a:cxn>
                  <a:cxn ang="0">
                    <a:pos x="3736" y="291"/>
                  </a:cxn>
                  <a:cxn ang="0">
                    <a:pos x="3962" y="358"/>
                  </a:cxn>
                  <a:cxn ang="0">
                    <a:pos x="4185" y="432"/>
                  </a:cxn>
                  <a:cxn ang="0">
                    <a:pos x="4407" y="513"/>
                  </a:cxn>
                  <a:cxn ang="0">
                    <a:pos x="4627" y="602"/>
                  </a:cxn>
                  <a:cxn ang="0">
                    <a:pos x="4843" y="695"/>
                  </a:cxn>
                  <a:cxn ang="0">
                    <a:pos x="5057" y="797"/>
                  </a:cxn>
                  <a:cxn ang="0">
                    <a:pos x="5268" y="904"/>
                  </a:cxn>
                  <a:cxn ang="0">
                    <a:pos x="5474" y="1018"/>
                  </a:cxn>
                  <a:cxn ang="0">
                    <a:pos x="5677" y="1138"/>
                  </a:cxn>
                  <a:cxn ang="0">
                    <a:pos x="5876" y="1264"/>
                  </a:cxn>
                  <a:cxn ang="0">
                    <a:pos x="6070" y="1395"/>
                  </a:cxn>
                  <a:cxn ang="0">
                    <a:pos x="6260" y="1531"/>
                  </a:cxn>
                  <a:cxn ang="0">
                    <a:pos x="6445" y="1673"/>
                  </a:cxn>
                  <a:cxn ang="0">
                    <a:pos x="6625" y="1820"/>
                  </a:cxn>
                  <a:cxn ang="0">
                    <a:pos x="6800" y="1971"/>
                  </a:cxn>
                  <a:cxn ang="0">
                    <a:pos x="6970" y="2127"/>
                  </a:cxn>
                  <a:cxn ang="0">
                    <a:pos x="7133" y="2287"/>
                  </a:cxn>
                  <a:cxn ang="0">
                    <a:pos x="7291" y="2451"/>
                  </a:cxn>
                  <a:cxn ang="0">
                    <a:pos x="7444" y="2618"/>
                  </a:cxn>
                  <a:cxn ang="0">
                    <a:pos x="7591" y="2789"/>
                  </a:cxn>
                  <a:cxn ang="0">
                    <a:pos x="7732" y="2962"/>
                  </a:cxn>
                  <a:cxn ang="0">
                    <a:pos x="7866" y="3138"/>
                  </a:cxn>
                  <a:cxn ang="0">
                    <a:pos x="7995" y="3317"/>
                  </a:cxn>
                  <a:cxn ang="0">
                    <a:pos x="8117" y="3498"/>
                  </a:cxn>
                  <a:cxn ang="0">
                    <a:pos x="8234" y="3681"/>
                  </a:cxn>
                  <a:cxn ang="0">
                    <a:pos x="8344" y="3865"/>
                  </a:cxn>
                </a:cxnLst>
                <a:rect l="0" t="0" r="r" b="b"/>
                <a:pathLst>
                  <a:path w="8344" h="3865">
                    <a:moveTo>
                      <a:pt x="0" y="174"/>
                    </a:moveTo>
                    <a:lnTo>
                      <a:pt x="70" y="159"/>
                    </a:lnTo>
                    <a:lnTo>
                      <a:pt x="139" y="145"/>
                    </a:lnTo>
                    <a:lnTo>
                      <a:pt x="210" y="132"/>
                    </a:lnTo>
                    <a:lnTo>
                      <a:pt x="281" y="119"/>
                    </a:lnTo>
                    <a:lnTo>
                      <a:pt x="352" y="107"/>
                    </a:lnTo>
                    <a:lnTo>
                      <a:pt x="423" y="95"/>
                    </a:lnTo>
                    <a:lnTo>
                      <a:pt x="496" y="84"/>
                    </a:lnTo>
                    <a:lnTo>
                      <a:pt x="567" y="74"/>
                    </a:lnTo>
                    <a:lnTo>
                      <a:pt x="640" y="65"/>
                    </a:lnTo>
                    <a:lnTo>
                      <a:pt x="713" y="56"/>
                    </a:lnTo>
                    <a:lnTo>
                      <a:pt x="785" y="46"/>
                    </a:lnTo>
                    <a:lnTo>
                      <a:pt x="859" y="39"/>
                    </a:lnTo>
                    <a:lnTo>
                      <a:pt x="932" y="32"/>
                    </a:lnTo>
                    <a:lnTo>
                      <a:pt x="1006" y="25"/>
                    </a:lnTo>
                    <a:lnTo>
                      <a:pt x="1079" y="20"/>
                    </a:lnTo>
                    <a:lnTo>
                      <a:pt x="1154" y="15"/>
                    </a:lnTo>
                    <a:lnTo>
                      <a:pt x="1229" y="11"/>
                    </a:lnTo>
                    <a:lnTo>
                      <a:pt x="1303" y="7"/>
                    </a:lnTo>
                    <a:lnTo>
                      <a:pt x="1378" y="4"/>
                    </a:lnTo>
                    <a:lnTo>
                      <a:pt x="1452" y="2"/>
                    </a:lnTo>
                    <a:lnTo>
                      <a:pt x="1528" y="1"/>
                    </a:lnTo>
                    <a:lnTo>
                      <a:pt x="1602" y="0"/>
                    </a:lnTo>
                    <a:lnTo>
                      <a:pt x="1678" y="0"/>
                    </a:lnTo>
                    <a:lnTo>
                      <a:pt x="1754" y="1"/>
                    </a:lnTo>
                    <a:lnTo>
                      <a:pt x="1829" y="3"/>
                    </a:lnTo>
                    <a:lnTo>
                      <a:pt x="1906" y="5"/>
                    </a:lnTo>
                    <a:lnTo>
                      <a:pt x="1981" y="8"/>
                    </a:lnTo>
                    <a:lnTo>
                      <a:pt x="2058" y="12"/>
                    </a:lnTo>
                    <a:lnTo>
                      <a:pt x="2134" y="16"/>
                    </a:lnTo>
                    <a:lnTo>
                      <a:pt x="2210" y="22"/>
                    </a:lnTo>
                    <a:lnTo>
                      <a:pt x="2287" y="28"/>
                    </a:lnTo>
                    <a:lnTo>
                      <a:pt x="2363" y="35"/>
                    </a:lnTo>
                    <a:lnTo>
                      <a:pt x="2439" y="42"/>
                    </a:lnTo>
                    <a:lnTo>
                      <a:pt x="2516" y="50"/>
                    </a:lnTo>
                    <a:lnTo>
                      <a:pt x="2592" y="60"/>
                    </a:lnTo>
                    <a:lnTo>
                      <a:pt x="2669" y="70"/>
                    </a:lnTo>
                    <a:lnTo>
                      <a:pt x="2745" y="81"/>
                    </a:lnTo>
                    <a:lnTo>
                      <a:pt x="2822" y="92"/>
                    </a:lnTo>
                    <a:lnTo>
                      <a:pt x="2898" y="105"/>
                    </a:lnTo>
                    <a:lnTo>
                      <a:pt x="2975" y="117"/>
                    </a:lnTo>
                    <a:lnTo>
                      <a:pt x="3052" y="131"/>
                    </a:lnTo>
                    <a:lnTo>
                      <a:pt x="3128" y="146"/>
                    </a:lnTo>
                    <a:lnTo>
                      <a:pt x="3205" y="161"/>
                    </a:lnTo>
                    <a:lnTo>
                      <a:pt x="3280" y="177"/>
                    </a:lnTo>
                    <a:lnTo>
                      <a:pt x="3357" y="195"/>
                    </a:lnTo>
                    <a:lnTo>
                      <a:pt x="3433" y="212"/>
                    </a:lnTo>
                    <a:lnTo>
                      <a:pt x="3509" y="231"/>
                    </a:lnTo>
                    <a:lnTo>
                      <a:pt x="3585" y="250"/>
                    </a:lnTo>
                    <a:lnTo>
                      <a:pt x="3660" y="270"/>
                    </a:lnTo>
                    <a:lnTo>
                      <a:pt x="3736" y="291"/>
                    </a:lnTo>
                    <a:lnTo>
                      <a:pt x="3812" y="313"/>
                    </a:lnTo>
                    <a:lnTo>
                      <a:pt x="3886" y="335"/>
                    </a:lnTo>
                    <a:lnTo>
                      <a:pt x="3962" y="358"/>
                    </a:lnTo>
                    <a:lnTo>
                      <a:pt x="4036" y="382"/>
                    </a:lnTo>
                    <a:lnTo>
                      <a:pt x="4111" y="407"/>
                    </a:lnTo>
                    <a:lnTo>
                      <a:pt x="4185" y="432"/>
                    </a:lnTo>
                    <a:lnTo>
                      <a:pt x="4260" y="459"/>
                    </a:lnTo>
                    <a:lnTo>
                      <a:pt x="4334" y="486"/>
                    </a:lnTo>
                    <a:lnTo>
                      <a:pt x="4407" y="513"/>
                    </a:lnTo>
                    <a:lnTo>
                      <a:pt x="4481" y="542"/>
                    </a:lnTo>
                    <a:lnTo>
                      <a:pt x="4554" y="572"/>
                    </a:lnTo>
                    <a:lnTo>
                      <a:pt x="4627" y="602"/>
                    </a:lnTo>
                    <a:lnTo>
                      <a:pt x="4699" y="632"/>
                    </a:lnTo>
                    <a:lnTo>
                      <a:pt x="4772" y="663"/>
                    </a:lnTo>
                    <a:lnTo>
                      <a:pt x="4843" y="695"/>
                    </a:lnTo>
                    <a:lnTo>
                      <a:pt x="4915" y="729"/>
                    </a:lnTo>
                    <a:lnTo>
                      <a:pt x="4987" y="763"/>
                    </a:lnTo>
                    <a:lnTo>
                      <a:pt x="5057" y="797"/>
                    </a:lnTo>
                    <a:lnTo>
                      <a:pt x="5128" y="833"/>
                    </a:lnTo>
                    <a:lnTo>
                      <a:pt x="5197" y="868"/>
                    </a:lnTo>
                    <a:lnTo>
                      <a:pt x="5268" y="904"/>
                    </a:lnTo>
                    <a:lnTo>
                      <a:pt x="5337" y="941"/>
                    </a:lnTo>
                    <a:lnTo>
                      <a:pt x="5406" y="980"/>
                    </a:lnTo>
                    <a:lnTo>
                      <a:pt x="5474" y="1018"/>
                    </a:lnTo>
                    <a:lnTo>
                      <a:pt x="5542" y="1057"/>
                    </a:lnTo>
                    <a:lnTo>
                      <a:pt x="5610" y="1098"/>
                    </a:lnTo>
                    <a:lnTo>
                      <a:pt x="5677" y="1138"/>
                    </a:lnTo>
                    <a:lnTo>
                      <a:pt x="5743" y="1179"/>
                    </a:lnTo>
                    <a:lnTo>
                      <a:pt x="5810" y="1221"/>
                    </a:lnTo>
                    <a:lnTo>
                      <a:pt x="5876" y="1264"/>
                    </a:lnTo>
                    <a:lnTo>
                      <a:pt x="5941" y="1306"/>
                    </a:lnTo>
                    <a:lnTo>
                      <a:pt x="6006" y="1351"/>
                    </a:lnTo>
                    <a:lnTo>
                      <a:pt x="6070" y="1395"/>
                    </a:lnTo>
                    <a:lnTo>
                      <a:pt x="6134" y="1439"/>
                    </a:lnTo>
                    <a:lnTo>
                      <a:pt x="6198" y="1486"/>
                    </a:lnTo>
                    <a:lnTo>
                      <a:pt x="6260" y="1531"/>
                    </a:lnTo>
                    <a:lnTo>
                      <a:pt x="6323" y="1578"/>
                    </a:lnTo>
                    <a:lnTo>
                      <a:pt x="6384" y="1626"/>
                    </a:lnTo>
                    <a:lnTo>
                      <a:pt x="6445" y="1673"/>
                    </a:lnTo>
                    <a:lnTo>
                      <a:pt x="6505" y="1721"/>
                    </a:lnTo>
                    <a:lnTo>
                      <a:pt x="6566" y="1771"/>
                    </a:lnTo>
                    <a:lnTo>
                      <a:pt x="6625" y="1820"/>
                    </a:lnTo>
                    <a:lnTo>
                      <a:pt x="6684" y="1870"/>
                    </a:lnTo>
                    <a:lnTo>
                      <a:pt x="6742" y="1920"/>
                    </a:lnTo>
                    <a:lnTo>
                      <a:pt x="6800" y="1971"/>
                    </a:lnTo>
                    <a:lnTo>
                      <a:pt x="6857" y="2023"/>
                    </a:lnTo>
                    <a:lnTo>
                      <a:pt x="6913" y="2074"/>
                    </a:lnTo>
                    <a:lnTo>
                      <a:pt x="6970" y="2127"/>
                    </a:lnTo>
                    <a:lnTo>
                      <a:pt x="7024" y="2180"/>
                    </a:lnTo>
                    <a:lnTo>
                      <a:pt x="7080" y="2233"/>
                    </a:lnTo>
                    <a:lnTo>
                      <a:pt x="7133" y="2287"/>
                    </a:lnTo>
                    <a:lnTo>
                      <a:pt x="7187" y="2341"/>
                    </a:lnTo>
                    <a:lnTo>
                      <a:pt x="7239" y="2396"/>
                    </a:lnTo>
                    <a:lnTo>
                      <a:pt x="7291" y="2451"/>
                    </a:lnTo>
                    <a:lnTo>
                      <a:pt x="7343" y="2505"/>
                    </a:lnTo>
                    <a:lnTo>
                      <a:pt x="7394" y="2562"/>
                    </a:lnTo>
                    <a:lnTo>
                      <a:pt x="7444" y="2618"/>
                    </a:lnTo>
                    <a:lnTo>
                      <a:pt x="7494" y="2675"/>
                    </a:lnTo>
                    <a:lnTo>
                      <a:pt x="7542" y="2731"/>
                    </a:lnTo>
                    <a:lnTo>
                      <a:pt x="7591" y="2789"/>
                    </a:lnTo>
                    <a:lnTo>
                      <a:pt x="7638" y="2846"/>
                    </a:lnTo>
                    <a:lnTo>
                      <a:pt x="7685" y="2904"/>
                    </a:lnTo>
                    <a:lnTo>
                      <a:pt x="7732" y="2962"/>
                    </a:lnTo>
                    <a:lnTo>
                      <a:pt x="7777" y="3020"/>
                    </a:lnTo>
                    <a:lnTo>
                      <a:pt x="7821" y="3079"/>
                    </a:lnTo>
                    <a:lnTo>
                      <a:pt x="7866" y="3138"/>
                    </a:lnTo>
                    <a:lnTo>
                      <a:pt x="7909" y="3198"/>
                    </a:lnTo>
                    <a:lnTo>
                      <a:pt x="7952" y="3257"/>
                    </a:lnTo>
                    <a:lnTo>
                      <a:pt x="7995" y="3317"/>
                    </a:lnTo>
                    <a:lnTo>
                      <a:pt x="8036" y="3377"/>
                    </a:lnTo>
                    <a:lnTo>
                      <a:pt x="8077" y="3438"/>
                    </a:lnTo>
                    <a:lnTo>
                      <a:pt x="8117" y="3498"/>
                    </a:lnTo>
                    <a:lnTo>
                      <a:pt x="8157" y="3559"/>
                    </a:lnTo>
                    <a:lnTo>
                      <a:pt x="8195" y="3619"/>
                    </a:lnTo>
                    <a:lnTo>
                      <a:pt x="8234" y="3681"/>
                    </a:lnTo>
                    <a:lnTo>
                      <a:pt x="8271" y="3742"/>
                    </a:lnTo>
                    <a:lnTo>
                      <a:pt x="8308" y="3803"/>
                    </a:lnTo>
                    <a:lnTo>
                      <a:pt x="8344" y="3865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58" name="Freeform 480"/>
              <p:cNvSpPr>
                <a:spLocks/>
              </p:cNvSpPr>
              <p:nvPr/>
            </p:nvSpPr>
            <p:spPr bwMode="auto">
              <a:xfrm>
                <a:off x="1763713" y="3143250"/>
                <a:ext cx="3429000" cy="623888"/>
              </a:xfrm>
              <a:custGeom>
                <a:avLst/>
                <a:gdLst/>
                <a:ahLst/>
                <a:cxnLst>
                  <a:cxn ang="0">
                    <a:pos x="8536" y="1487"/>
                  </a:cxn>
                  <a:cxn ang="0">
                    <a:pos x="8375" y="1361"/>
                  </a:cxn>
                  <a:cxn ang="0">
                    <a:pos x="8208" y="1238"/>
                  </a:cxn>
                  <a:cxn ang="0">
                    <a:pos x="8034" y="1120"/>
                  </a:cxn>
                  <a:cxn ang="0">
                    <a:pos x="7857" y="1006"/>
                  </a:cxn>
                  <a:cxn ang="0">
                    <a:pos x="7674" y="896"/>
                  </a:cxn>
                  <a:cxn ang="0">
                    <a:pos x="7486" y="792"/>
                  </a:cxn>
                  <a:cxn ang="0">
                    <a:pos x="7294" y="693"/>
                  </a:cxn>
                  <a:cxn ang="0">
                    <a:pos x="7096" y="600"/>
                  </a:cxn>
                  <a:cxn ang="0">
                    <a:pos x="6895" y="512"/>
                  </a:cxn>
                  <a:cxn ang="0">
                    <a:pos x="6689" y="431"/>
                  </a:cxn>
                  <a:cxn ang="0">
                    <a:pos x="6479" y="356"/>
                  </a:cxn>
                  <a:cxn ang="0">
                    <a:pos x="6266" y="287"/>
                  </a:cxn>
                  <a:cxn ang="0">
                    <a:pos x="6049" y="226"/>
                  </a:cxn>
                  <a:cxn ang="0">
                    <a:pos x="5830" y="171"/>
                  </a:cxn>
                  <a:cxn ang="0">
                    <a:pos x="5609" y="125"/>
                  </a:cxn>
                  <a:cxn ang="0">
                    <a:pos x="5384" y="85"/>
                  </a:cxn>
                  <a:cxn ang="0">
                    <a:pos x="5158" y="53"/>
                  </a:cxn>
                  <a:cxn ang="0">
                    <a:pos x="4931" y="28"/>
                  </a:cxn>
                  <a:cxn ang="0">
                    <a:pos x="4703" y="11"/>
                  </a:cxn>
                  <a:cxn ang="0">
                    <a:pos x="4474" y="2"/>
                  </a:cxn>
                  <a:cxn ang="0">
                    <a:pos x="4244" y="0"/>
                  </a:cxn>
                  <a:cxn ang="0">
                    <a:pos x="4015" y="7"/>
                  </a:cxn>
                  <a:cxn ang="0">
                    <a:pos x="3787" y="21"/>
                  </a:cxn>
                  <a:cxn ang="0">
                    <a:pos x="3559" y="43"/>
                  </a:cxn>
                  <a:cxn ang="0">
                    <a:pos x="3332" y="74"/>
                  </a:cxn>
                  <a:cxn ang="0">
                    <a:pos x="3107" y="111"/>
                  </a:cxn>
                  <a:cxn ang="0">
                    <a:pos x="2886" y="155"/>
                  </a:cxn>
                  <a:cxn ang="0">
                    <a:pos x="2665" y="208"/>
                  </a:cxn>
                  <a:cxn ang="0">
                    <a:pos x="2447" y="266"/>
                  </a:cxn>
                  <a:cxn ang="0">
                    <a:pos x="2234" y="333"/>
                  </a:cxn>
                  <a:cxn ang="0">
                    <a:pos x="2023" y="405"/>
                  </a:cxn>
                  <a:cxn ang="0">
                    <a:pos x="1815" y="485"/>
                  </a:cxn>
                  <a:cxn ang="0">
                    <a:pos x="1613" y="571"/>
                  </a:cxn>
                  <a:cxn ang="0">
                    <a:pos x="1413" y="661"/>
                  </a:cxn>
                  <a:cxn ang="0">
                    <a:pos x="1219" y="759"/>
                  </a:cxn>
                  <a:cxn ang="0">
                    <a:pos x="1029" y="861"/>
                  </a:cxn>
                  <a:cxn ang="0">
                    <a:pos x="845" y="969"/>
                  </a:cxn>
                  <a:cxn ang="0">
                    <a:pos x="665" y="1081"/>
                  </a:cxn>
                  <a:cxn ang="0">
                    <a:pos x="491" y="1198"/>
                  </a:cxn>
                  <a:cxn ang="0">
                    <a:pos x="322" y="1319"/>
                  </a:cxn>
                  <a:cxn ang="0">
                    <a:pos x="159" y="1444"/>
                  </a:cxn>
                  <a:cxn ang="0">
                    <a:pos x="0" y="1572"/>
                  </a:cxn>
                </a:cxnLst>
                <a:rect l="0" t="0" r="r" b="b"/>
                <a:pathLst>
                  <a:path w="8641" h="1572">
                    <a:moveTo>
                      <a:pt x="8641" y="1572"/>
                    </a:moveTo>
                    <a:lnTo>
                      <a:pt x="8589" y="1529"/>
                    </a:lnTo>
                    <a:lnTo>
                      <a:pt x="8536" y="1487"/>
                    </a:lnTo>
                    <a:lnTo>
                      <a:pt x="8483" y="1444"/>
                    </a:lnTo>
                    <a:lnTo>
                      <a:pt x="8429" y="1402"/>
                    </a:lnTo>
                    <a:lnTo>
                      <a:pt x="8375" y="1361"/>
                    </a:lnTo>
                    <a:lnTo>
                      <a:pt x="8319" y="1319"/>
                    </a:lnTo>
                    <a:lnTo>
                      <a:pt x="8264" y="1278"/>
                    </a:lnTo>
                    <a:lnTo>
                      <a:pt x="8208" y="1238"/>
                    </a:lnTo>
                    <a:lnTo>
                      <a:pt x="8150" y="1198"/>
                    </a:lnTo>
                    <a:lnTo>
                      <a:pt x="8093" y="1159"/>
                    </a:lnTo>
                    <a:lnTo>
                      <a:pt x="8034" y="1120"/>
                    </a:lnTo>
                    <a:lnTo>
                      <a:pt x="7976" y="1081"/>
                    </a:lnTo>
                    <a:lnTo>
                      <a:pt x="7916" y="1043"/>
                    </a:lnTo>
                    <a:lnTo>
                      <a:pt x="7857" y="1006"/>
                    </a:lnTo>
                    <a:lnTo>
                      <a:pt x="7796" y="969"/>
                    </a:lnTo>
                    <a:lnTo>
                      <a:pt x="7736" y="932"/>
                    </a:lnTo>
                    <a:lnTo>
                      <a:pt x="7674" y="896"/>
                    </a:lnTo>
                    <a:lnTo>
                      <a:pt x="7612" y="861"/>
                    </a:lnTo>
                    <a:lnTo>
                      <a:pt x="7550" y="827"/>
                    </a:lnTo>
                    <a:lnTo>
                      <a:pt x="7486" y="792"/>
                    </a:lnTo>
                    <a:lnTo>
                      <a:pt x="7423" y="759"/>
                    </a:lnTo>
                    <a:lnTo>
                      <a:pt x="7358" y="726"/>
                    </a:lnTo>
                    <a:lnTo>
                      <a:pt x="7294" y="693"/>
                    </a:lnTo>
                    <a:lnTo>
                      <a:pt x="7228" y="661"/>
                    </a:lnTo>
                    <a:lnTo>
                      <a:pt x="7163" y="630"/>
                    </a:lnTo>
                    <a:lnTo>
                      <a:pt x="7096" y="600"/>
                    </a:lnTo>
                    <a:lnTo>
                      <a:pt x="7030" y="571"/>
                    </a:lnTo>
                    <a:lnTo>
                      <a:pt x="6962" y="541"/>
                    </a:lnTo>
                    <a:lnTo>
                      <a:pt x="6895" y="512"/>
                    </a:lnTo>
                    <a:lnTo>
                      <a:pt x="6826" y="485"/>
                    </a:lnTo>
                    <a:lnTo>
                      <a:pt x="6757" y="458"/>
                    </a:lnTo>
                    <a:lnTo>
                      <a:pt x="6689" y="431"/>
                    </a:lnTo>
                    <a:lnTo>
                      <a:pt x="6619" y="405"/>
                    </a:lnTo>
                    <a:lnTo>
                      <a:pt x="6549" y="380"/>
                    </a:lnTo>
                    <a:lnTo>
                      <a:pt x="6479" y="356"/>
                    </a:lnTo>
                    <a:lnTo>
                      <a:pt x="6408" y="333"/>
                    </a:lnTo>
                    <a:lnTo>
                      <a:pt x="6337" y="310"/>
                    </a:lnTo>
                    <a:lnTo>
                      <a:pt x="6266" y="287"/>
                    </a:lnTo>
                    <a:lnTo>
                      <a:pt x="6194" y="266"/>
                    </a:lnTo>
                    <a:lnTo>
                      <a:pt x="6122" y="246"/>
                    </a:lnTo>
                    <a:lnTo>
                      <a:pt x="6049" y="226"/>
                    </a:lnTo>
                    <a:lnTo>
                      <a:pt x="5976" y="208"/>
                    </a:lnTo>
                    <a:lnTo>
                      <a:pt x="5904" y="190"/>
                    </a:lnTo>
                    <a:lnTo>
                      <a:pt x="5830" y="171"/>
                    </a:lnTo>
                    <a:lnTo>
                      <a:pt x="5757" y="155"/>
                    </a:lnTo>
                    <a:lnTo>
                      <a:pt x="5682" y="139"/>
                    </a:lnTo>
                    <a:lnTo>
                      <a:pt x="5609" y="125"/>
                    </a:lnTo>
                    <a:lnTo>
                      <a:pt x="5534" y="111"/>
                    </a:lnTo>
                    <a:lnTo>
                      <a:pt x="5459" y="97"/>
                    </a:lnTo>
                    <a:lnTo>
                      <a:pt x="5384" y="85"/>
                    </a:lnTo>
                    <a:lnTo>
                      <a:pt x="5309" y="74"/>
                    </a:lnTo>
                    <a:lnTo>
                      <a:pt x="5234" y="63"/>
                    </a:lnTo>
                    <a:lnTo>
                      <a:pt x="5158" y="53"/>
                    </a:lnTo>
                    <a:lnTo>
                      <a:pt x="5083" y="43"/>
                    </a:lnTo>
                    <a:lnTo>
                      <a:pt x="5007" y="35"/>
                    </a:lnTo>
                    <a:lnTo>
                      <a:pt x="4931" y="28"/>
                    </a:lnTo>
                    <a:lnTo>
                      <a:pt x="4855" y="21"/>
                    </a:lnTo>
                    <a:lnTo>
                      <a:pt x="4779" y="16"/>
                    </a:lnTo>
                    <a:lnTo>
                      <a:pt x="4703" y="11"/>
                    </a:lnTo>
                    <a:lnTo>
                      <a:pt x="4626" y="7"/>
                    </a:lnTo>
                    <a:lnTo>
                      <a:pt x="4550" y="4"/>
                    </a:lnTo>
                    <a:lnTo>
                      <a:pt x="4474" y="2"/>
                    </a:lnTo>
                    <a:lnTo>
                      <a:pt x="4397" y="0"/>
                    </a:lnTo>
                    <a:lnTo>
                      <a:pt x="4321" y="0"/>
                    </a:lnTo>
                    <a:lnTo>
                      <a:pt x="4244" y="0"/>
                    </a:lnTo>
                    <a:lnTo>
                      <a:pt x="4167" y="2"/>
                    </a:lnTo>
                    <a:lnTo>
                      <a:pt x="4092" y="4"/>
                    </a:lnTo>
                    <a:lnTo>
                      <a:pt x="4015" y="7"/>
                    </a:lnTo>
                    <a:lnTo>
                      <a:pt x="3939" y="11"/>
                    </a:lnTo>
                    <a:lnTo>
                      <a:pt x="3863" y="16"/>
                    </a:lnTo>
                    <a:lnTo>
                      <a:pt x="3787" y="21"/>
                    </a:lnTo>
                    <a:lnTo>
                      <a:pt x="3711" y="28"/>
                    </a:lnTo>
                    <a:lnTo>
                      <a:pt x="3634" y="35"/>
                    </a:lnTo>
                    <a:lnTo>
                      <a:pt x="3559" y="43"/>
                    </a:lnTo>
                    <a:lnTo>
                      <a:pt x="3483" y="53"/>
                    </a:lnTo>
                    <a:lnTo>
                      <a:pt x="3408" y="63"/>
                    </a:lnTo>
                    <a:lnTo>
                      <a:pt x="3332" y="74"/>
                    </a:lnTo>
                    <a:lnTo>
                      <a:pt x="3257" y="85"/>
                    </a:lnTo>
                    <a:lnTo>
                      <a:pt x="3183" y="97"/>
                    </a:lnTo>
                    <a:lnTo>
                      <a:pt x="3107" y="111"/>
                    </a:lnTo>
                    <a:lnTo>
                      <a:pt x="3034" y="125"/>
                    </a:lnTo>
                    <a:lnTo>
                      <a:pt x="2959" y="139"/>
                    </a:lnTo>
                    <a:lnTo>
                      <a:pt x="2886" y="155"/>
                    </a:lnTo>
                    <a:lnTo>
                      <a:pt x="2811" y="171"/>
                    </a:lnTo>
                    <a:lnTo>
                      <a:pt x="2738" y="190"/>
                    </a:lnTo>
                    <a:lnTo>
                      <a:pt x="2665" y="208"/>
                    </a:lnTo>
                    <a:lnTo>
                      <a:pt x="2592" y="226"/>
                    </a:lnTo>
                    <a:lnTo>
                      <a:pt x="2520" y="246"/>
                    </a:lnTo>
                    <a:lnTo>
                      <a:pt x="2447" y="266"/>
                    </a:lnTo>
                    <a:lnTo>
                      <a:pt x="2376" y="287"/>
                    </a:lnTo>
                    <a:lnTo>
                      <a:pt x="2304" y="310"/>
                    </a:lnTo>
                    <a:lnTo>
                      <a:pt x="2234" y="333"/>
                    </a:lnTo>
                    <a:lnTo>
                      <a:pt x="2163" y="356"/>
                    </a:lnTo>
                    <a:lnTo>
                      <a:pt x="2092" y="380"/>
                    </a:lnTo>
                    <a:lnTo>
                      <a:pt x="2023" y="405"/>
                    </a:lnTo>
                    <a:lnTo>
                      <a:pt x="1953" y="431"/>
                    </a:lnTo>
                    <a:lnTo>
                      <a:pt x="1884" y="458"/>
                    </a:lnTo>
                    <a:lnTo>
                      <a:pt x="1815" y="485"/>
                    </a:lnTo>
                    <a:lnTo>
                      <a:pt x="1747" y="512"/>
                    </a:lnTo>
                    <a:lnTo>
                      <a:pt x="1679" y="541"/>
                    </a:lnTo>
                    <a:lnTo>
                      <a:pt x="1613" y="571"/>
                    </a:lnTo>
                    <a:lnTo>
                      <a:pt x="1545" y="600"/>
                    </a:lnTo>
                    <a:lnTo>
                      <a:pt x="1480" y="630"/>
                    </a:lnTo>
                    <a:lnTo>
                      <a:pt x="1413" y="661"/>
                    </a:lnTo>
                    <a:lnTo>
                      <a:pt x="1349" y="693"/>
                    </a:lnTo>
                    <a:lnTo>
                      <a:pt x="1283" y="726"/>
                    </a:lnTo>
                    <a:lnTo>
                      <a:pt x="1219" y="759"/>
                    </a:lnTo>
                    <a:lnTo>
                      <a:pt x="1155" y="792"/>
                    </a:lnTo>
                    <a:lnTo>
                      <a:pt x="1093" y="827"/>
                    </a:lnTo>
                    <a:lnTo>
                      <a:pt x="1029" y="861"/>
                    </a:lnTo>
                    <a:lnTo>
                      <a:pt x="968" y="896"/>
                    </a:lnTo>
                    <a:lnTo>
                      <a:pt x="906" y="932"/>
                    </a:lnTo>
                    <a:lnTo>
                      <a:pt x="845" y="969"/>
                    </a:lnTo>
                    <a:lnTo>
                      <a:pt x="784" y="1006"/>
                    </a:lnTo>
                    <a:lnTo>
                      <a:pt x="725" y="1043"/>
                    </a:lnTo>
                    <a:lnTo>
                      <a:pt x="665" y="1081"/>
                    </a:lnTo>
                    <a:lnTo>
                      <a:pt x="607" y="1120"/>
                    </a:lnTo>
                    <a:lnTo>
                      <a:pt x="549" y="1159"/>
                    </a:lnTo>
                    <a:lnTo>
                      <a:pt x="491" y="1198"/>
                    </a:lnTo>
                    <a:lnTo>
                      <a:pt x="435" y="1238"/>
                    </a:lnTo>
                    <a:lnTo>
                      <a:pt x="378" y="1278"/>
                    </a:lnTo>
                    <a:lnTo>
                      <a:pt x="322" y="1319"/>
                    </a:lnTo>
                    <a:lnTo>
                      <a:pt x="267" y="1361"/>
                    </a:lnTo>
                    <a:lnTo>
                      <a:pt x="213" y="1402"/>
                    </a:lnTo>
                    <a:lnTo>
                      <a:pt x="159" y="1444"/>
                    </a:lnTo>
                    <a:lnTo>
                      <a:pt x="105" y="1487"/>
                    </a:lnTo>
                    <a:lnTo>
                      <a:pt x="53" y="1529"/>
                    </a:lnTo>
                    <a:lnTo>
                      <a:pt x="0" y="1572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59" name="Freeform 481"/>
              <p:cNvSpPr>
                <a:spLocks/>
              </p:cNvSpPr>
              <p:nvPr/>
            </p:nvSpPr>
            <p:spPr bwMode="auto">
              <a:xfrm>
                <a:off x="2354263" y="2730500"/>
                <a:ext cx="3311525" cy="1533525"/>
              </a:xfrm>
              <a:custGeom>
                <a:avLst/>
                <a:gdLst/>
                <a:ahLst/>
                <a:cxnLst>
                  <a:cxn ang="0">
                    <a:pos x="8204" y="145"/>
                  </a:cxn>
                  <a:cxn ang="0">
                    <a:pos x="7991" y="107"/>
                  </a:cxn>
                  <a:cxn ang="0">
                    <a:pos x="7776" y="74"/>
                  </a:cxn>
                  <a:cxn ang="0">
                    <a:pos x="7558" y="46"/>
                  </a:cxn>
                  <a:cxn ang="0">
                    <a:pos x="7337" y="25"/>
                  </a:cxn>
                  <a:cxn ang="0">
                    <a:pos x="7116" y="11"/>
                  </a:cxn>
                  <a:cxn ang="0">
                    <a:pos x="6891" y="2"/>
                  </a:cxn>
                  <a:cxn ang="0">
                    <a:pos x="6665" y="0"/>
                  </a:cxn>
                  <a:cxn ang="0">
                    <a:pos x="6437" y="5"/>
                  </a:cxn>
                  <a:cxn ang="0">
                    <a:pos x="6210" y="16"/>
                  </a:cxn>
                  <a:cxn ang="0">
                    <a:pos x="5981" y="35"/>
                  </a:cxn>
                  <a:cxn ang="0">
                    <a:pos x="5751" y="60"/>
                  </a:cxn>
                  <a:cxn ang="0">
                    <a:pos x="5521" y="92"/>
                  </a:cxn>
                  <a:cxn ang="0">
                    <a:pos x="5292" y="131"/>
                  </a:cxn>
                  <a:cxn ang="0">
                    <a:pos x="5063" y="177"/>
                  </a:cxn>
                  <a:cxn ang="0">
                    <a:pos x="4835" y="231"/>
                  </a:cxn>
                  <a:cxn ang="0">
                    <a:pos x="4607" y="291"/>
                  </a:cxn>
                  <a:cxn ang="0">
                    <a:pos x="4382" y="358"/>
                  </a:cxn>
                  <a:cxn ang="0">
                    <a:pos x="4158" y="432"/>
                  </a:cxn>
                  <a:cxn ang="0">
                    <a:pos x="3936" y="513"/>
                  </a:cxn>
                  <a:cxn ang="0">
                    <a:pos x="3716" y="602"/>
                  </a:cxn>
                  <a:cxn ang="0">
                    <a:pos x="3500" y="695"/>
                  </a:cxn>
                  <a:cxn ang="0">
                    <a:pos x="3286" y="797"/>
                  </a:cxn>
                  <a:cxn ang="0">
                    <a:pos x="3077" y="904"/>
                  </a:cxn>
                  <a:cxn ang="0">
                    <a:pos x="2869" y="1018"/>
                  </a:cxn>
                  <a:cxn ang="0">
                    <a:pos x="2666" y="1138"/>
                  </a:cxn>
                  <a:cxn ang="0">
                    <a:pos x="2468" y="1264"/>
                  </a:cxn>
                  <a:cxn ang="0">
                    <a:pos x="2273" y="1395"/>
                  </a:cxn>
                  <a:cxn ang="0">
                    <a:pos x="2083" y="1531"/>
                  </a:cxn>
                  <a:cxn ang="0">
                    <a:pos x="1898" y="1673"/>
                  </a:cxn>
                  <a:cxn ang="0">
                    <a:pos x="1718" y="1820"/>
                  </a:cxn>
                  <a:cxn ang="0">
                    <a:pos x="1544" y="1971"/>
                  </a:cxn>
                  <a:cxn ang="0">
                    <a:pos x="1374" y="2127"/>
                  </a:cxn>
                  <a:cxn ang="0">
                    <a:pos x="1210" y="2287"/>
                  </a:cxn>
                  <a:cxn ang="0">
                    <a:pos x="1052" y="2451"/>
                  </a:cxn>
                  <a:cxn ang="0">
                    <a:pos x="900" y="2618"/>
                  </a:cxn>
                  <a:cxn ang="0">
                    <a:pos x="753" y="2789"/>
                  </a:cxn>
                  <a:cxn ang="0">
                    <a:pos x="613" y="2962"/>
                  </a:cxn>
                  <a:cxn ang="0">
                    <a:pos x="477" y="3138"/>
                  </a:cxn>
                  <a:cxn ang="0">
                    <a:pos x="348" y="3317"/>
                  </a:cxn>
                  <a:cxn ang="0">
                    <a:pos x="227" y="3498"/>
                  </a:cxn>
                  <a:cxn ang="0">
                    <a:pos x="110" y="3681"/>
                  </a:cxn>
                  <a:cxn ang="0">
                    <a:pos x="0" y="3865"/>
                  </a:cxn>
                </a:cxnLst>
                <a:rect l="0" t="0" r="r" b="b"/>
                <a:pathLst>
                  <a:path w="8344" h="3865">
                    <a:moveTo>
                      <a:pt x="8344" y="174"/>
                    </a:moveTo>
                    <a:lnTo>
                      <a:pt x="8274" y="159"/>
                    </a:lnTo>
                    <a:lnTo>
                      <a:pt x="8204" y="145"/>
                    </a:lnTo>
                    <a:lnTo>
                      <a:pt x="8134" y="132"/>
                    </a:lnTo>
                    <a:lnTo>
                      <a:pt x="8062" y="119"/>
                    </a:lnTo>
                    <a:lnTo>
                      <a:pt x="7991" y="107"/>
                    </a:lnTo>
                    <a:lnTo>
                      <a:pt x="7920" y="95"/>
                    </a:lnTo>
                    <a:lnTo>
                      <a:pt x="7848" y="84"/>
                    </a:lnTo>
                    <a:lnTo>
                      <a:pt x="7776" y="74"/>
                    </a:lnTo>
                    <a:lnTo>
                      <a:pt x="7703" y="65"/>
                    </a:lnTo>
                    <a:lnTo>
                      <a:pt x="7631" y="56"/>
                    </a:lnTo>
                    <a:lnTo>
                      <a:pt x="7558" y="46"/>
                    </a:lnTo>
                    <a:lnTo>
                      <a:pt x="7485" y="39"/>
                    </a:lnTo>
                    <a:lnTo>
                      <a:pt x="7411" y="32"/>
                    </a:lnTo>
                    <a:lnTo>
                      <a:pt x="7337" y="25"/>
                    </a:lnTo>
                    <a:lnTo>
                      <a:pt x="7264" y="20"/>
                    </a:lnTo>
                    <a:lnTo>
                      <a:pt x="7189" y="15"/>
                    </a:lnTo>
                    <a:lnTo>
                      <a:pt x="7116" y="11"/>
                    </a:lnTo>
                    <a:lnTo>
                      <a:pt x="7041" y="7"/>
                    </a:lnTo>
                    <a:lnTo>
                      <a:pt x="6966" y="4"/>
                    </a:lnTo>
                    <a:lnTo>
                      <a:pt x="6891" y="2"/>
                    </a:lnTo>
                    <a:lnTo>
                      <a:pt x="6816" y="1"/>
                    </a:lnTo>
                    <a:lnTo>
                      <a:pt x="6741" y="0"/>
                    </a:lnTo>
                    <a:lnTo>
                      <a:pt x="6665" y="0"/>
                    </a:lnTo>
                    <a:lnTo>
                      <a:pt x="6590" y="1"/>
                    </a:lnTo>
                    <a:lnTo>
                      <a:pt x="6514" y="3"/>
                    </a:lnTo>
                    <a:lnTo>
                      <a:pt x="6437" y="5"/>
                    </a:lnTo>
                    <a:lnTo>
                      <a:pt x="6362" y="8"/>
                    </a:lnTo>
                    <a:lnTo>
                      <a:pt x="6286" y="12"/>
                    </a:lnTo>
                    <a:lnTo>
                      <a:pt x="6210" y="16"/>
                    </a:lnTo>
                    <a:lnTo>
                      <a:pt x="6133" y="22"/>
                    </a:lnTo>
                    <a:lnTo>
                      <a:pt x="6057" y="28"/>
                    </a:lnTo>
                    <a:lnTo>
                      <a:pt x="5981" y="35"/>
                    </a:lnTo>
                    <a:lnTo>
                      <a:pt x="5904" y="42"/>
                    </a:lnTo>
                    <a:lnTo>
                      <a:pt x="5828" y="50"/>
                    </a:lnTo>
                    <a:lnTo>
                      <a:pt x="5751" y="60"/>
                    </a:lnTo>
                    <a:lnTo>
                      <a:pt x="5675" y="70"/>
                    </a:lnTo>
                    <a:lnTo>
                      <a:pt x="5598" y="81"/>
                    </a:lnTo>
                    <a:lnTo>
                      <a:pt x="5521" y="92"/>
                    </a:lnTo>
                    <a:lnTo>
                      <a:pt x="5445" y="105"/>
                    </a:lnTo>
                    <a:lnTo>
                      <a:pt x="5368" y="117"/>
                    </a:lnTo>
                    <a:lnTo>
                      <a:pt x="5292" y="131"/>
                    </a:lnTo>
                    <a:lnTo>
                      <a:pt x="5215" y="146"/>
                    </a:lnTo>
                    <a:lnTo>
                      <a:pt x="5139" y="161"/>
                    </a:lnTo>
                    <a:lnTo>
                      <a:pt x="5063" y="177"/>
                    </a:lnTo>
                    <a:lnTo>
                      <a:pt x="4986" y="195"/>
                    </a:lnTo>
                    <a:lnTo>
                      <a:pt x="4911" y="212"/>
                    </a:lnTo>
                    <a:lnTo>
                      <a:pt x="4835" y="231"/>
                    </a:lnTo>
                    <a:lnTo>
                      <a:pt x="4759" y="250"/>
                    </a:lnTo>
                    <a:lnTo>
                      <a:pt x="4683" y="270"/>
                    </a:lnTo>
                    <a:lnTo>
                      <a:pt x="4607" y="291"/>
                    </a:lnTo>
                    <a:lnTo>
                      <a:pt x="4532" y="313"/>
                    </a:lnTo>
                    <a:lnTo>
                      <a:pt x="4457" y="335"/>
                    </a:lnTo>
                    <a:lnTo>
                      <a:pt x="4382" y="358"/>
                    </a:lnTo>
                    <a:lnTo>
                      <a:pt x="4307" y="382"/>
                    </a:lnTo>
                    <a:lnTo>
                      <a:pt x="4232" y="407"/>
                    </a:lnTo>
                    <a:lnTo>
                      <a:pt x="4158" y="432"/>
                    </a:lnTo>
                    <a:lnTo>
                      <a:pt x="4084" y="459"/>
                    </a:lnTo>
                    <a:lnTo>
                      <a:pt x="4010" y="486"/>
                    </a:lnTo>
                    <a:lnTo>
                      <a:pt x="3936" y="513"/>
                    </a:lnTo>
                    <a:lnTo>
                      <a:pt x="3863" y="542"/>
                    </a:lnTo>
                    <a:lnTo>
                      <a:pt x="3790" y="572"/>
                    </a:lnTo>
                    <a:lnTo>
                      <a:pt x="3716" y="602"/>
                    </a:lnTo>
                    <a:lnTo>
                      <a:pt x="3644" y="632"/>
                    </a:lnTo>
                    <a:lnTo>
                      <a:pt x="3572" y="663"/>
                    </a:lnTo>
                    <a:lnTo>
                      <a:pt x="3500" y="695"/>
                    </a:lnTo>
                    <a:lnTo>
                      <a:pt x="3428" y="729"/>
                    </a:lnTo>
                    <a:lnTo>
                      <a:pt x="3358" y="763"/>
                    </a:lnTo>
                    <a:lnTo>
                      <a:pt x="3286" y="797"/>
                    </a:lnTo>
                    <a:lnTo>
                      <a:pt x="3216" y="833"/>
                    </a:lnTo>
                    <a:lnTo>
                      <a:pt x="3146" y="868"/>
                    </a:lnTo>
                    <a:lnTo>
                      <a:pt x="3077" y="904"/>
                    </a:lnTo>
                    <a:lnTo>
                      <a:pt x="3007" y="941"/>
                    </a:lnTo>
                    <a:lnTo>
                      <a:pt x="2937" y="980"/>
                    </a:lnTo>
                    <a:lnTo>
                      <a:pt x="2869" y="1018"/>
                    </a:lnTo>
                    <a:lnTo>
                      <a:pt x="2801" y="1057"/>
                    </a:lnTo>
                    <a:lnTo>
                      <a:pt x="2734" y="1098"/>
                    </a:lnTo>
                    <a:lnTo>
                      <a:pt x="2666" y="1138"/>
                    </a:lnTo>
                    <a:lnTo>
                      <a:pt x="2600" y="1179"/>
                    </a:lnTo>
                    <a:lnTo>
                      <a:pt x="2533" y="1221"/>
                    </a:lnTo>
                    <a:lnTo>
                      <a:pt x="2468" y="1264"/>
                    </a:lnTo>
                    <a:lnTo>
                      <a:pt x="2402" y="1306"/>
                    </a:lnTo>
                    <a:lnTo>
                      <a:pt x="2338" y="1351"/>
                    </a:lnTo>
                    <a:lnTo>
                      <a:pt x="2273" y="1395"/>
                    </a:lnTo>
                    <a:lnTo>
                      <a:pt x="2209" y="1439"/>
                    </a:lnTo>
                    <a:lnTo>
                      <a:pt x="2146" y="1486"/>
                    </a:lnTo>
                    <a:lnTo>
                      <a:pt x="2083" y="1531"/>
                    </a:lnTo>
                    <a:lnTo>
                      <a:pt x="2021" y="1578"/>
                    </a:lnTo>
                    <a:lnTo>
                      <a:pt x="1959" y="1626"/>
                    </a:lnTo>
                    <a:lnTo>
                      <a:pt x="1898" y="1673"/>
                    </a:lnTo>
                    <a:lnTo>
                      <a:pt x="1838" y="1721"/>
                    </a:lnTo>
                    <a:lnTo>
                      <a:pt x="1778" y="1771"/>
                    </a:lnTo>
                    <a:lnTo>
                      <a:pt x="1718" y="1820"/>
                    </a:lnTo>
                    <a:lnTo>
                      <a:pt x="1660" y="1870"/>
                    </a:lnTo>
                    <a:lnTo>
                      <a:pt x="1601" y="1920"/>
                    </a:lnTo>
                    <a:lnTo>
                      <a:pt x="1544" y="1971"/>
                    </a:lnTo>
                    <a:lnTo>
                      <a:pt x="1486" y="2023"/>
                    </a:lnTo>
                    <a:lnTo>
                      <a:pt x="1430" y="2074"/>
                    </a:lnTo>
                    <a:lnTo>
                      <a:pt x="1374" y="2127"/>
                    </a:lnTo>
                    <a:lnTo>
                      <a:pt x="1319" y="2180"/>
                    </a:lnTo>
                    <a:lnTo>
                      <a:pt x="1265" y="2233"/>
                    </a:lnTo>
                    <a:lnTo>
                      <a:pt x="1210" y="2287"/>
                    </a:lnTo>
                    <a:lnTo>
                      <a:pt x="1157" y="2341"/>
                    </a:lnTo>
                    <a:lnTo>
                      <a:pt x="1104" y="2396"/>
                    </a:lnTo>
                    <a:lnTo>
                      <a:pt x="1052" y="2451"/>
                    </a:lnTo>
                    <a:lnTo>
                      <a:pt x="1001" y="2505"/>
                    </a:lnTo>
                    <a:lnTo>
                      <a:pt x="950" y="2562"/>
                    </a:lnTo>
                    <a:lnTo>
                      <a:pt x="900" y="2618"/>
                    </a:lnTo>
                    <a:lnTo>
                      <a:pt x="850" y="2675"/>
                    </a:lnTo>
                    <a:lnTo>
                      <a:pt x="801" y="2731"/>
                    </a:lnTo>
                    <a:lnTo>
                      <a:pt x="753" y="2789"/>
                    </a:lnTo>
                    <a:lnTo>
                      <a:pt x="705" y="2846"/>
                    </a:lnTo>
                    <a:lnTo>
                      <a:pt x="659" y="2904"/>
                    </a:lnTo>
                    <a:lnTo>
                      <a:pt x="613" y="2962"/>
                    </a:lnTo>
                    <a:lnTo>
                      <a:pt x="566" y="3020"/>
                    </a:lnTo>
                    <a:lnTo>
                      <a:pt x="522" y="3079"/>
                    </a:lnTo>
                    <a:lnTo>
                      <a:pt x="477" y="3138"/>
                    </a:lnTo>
                    <a:lnTo>
                      <a:pt x="434" y="3198"/>
                    </a:lnTo>
                    <a:lnTo>
                      <a:pt x="391" y="3257"/>
                    </a:lnTo>
                    <a:lnTo>
                      <a:pt x="348" y="3317"/>
                    </a:lnTo>
                    <a:lnTo>
                      <a:pt x="307" y="3377"/>
                    </a:lnTo>
                    <a:lnTo>
                      <a:pt x="267" y="3438"/>
                    </a:lnTo>
                    <a:lnTo>
                      <a:pt x="227" y="3498"/>
                    </a:lnTo>
                    <a:lnTo>
                      <a:pt x="187" y="3559"/>
                    </a:lnTo>
                    <a:lnTo>
                      <a:pt x="148" y="3619"/>
                    </a:lnTo>
                    <a:lnTo>
                      <a:pt x="110" y="3681"/>
                    </a:lnTo>
                    <a:lnTo>
                      <a:pt x="72" y="3742"/>
                    </a:lnTo>
                    <a:lnTo>
                      <a:pt x="36" y="3803"/>
                    </a:lnTo>
                    <a:lnTo>
                      <a:pt x="0" y="3865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60" name="Freeform 482"/>
              <p:cNvSpPr>
                <a:spLocks/>
              </p:cNvSpPr>
              <p:nvPr/>
            </p:nvSpPr>
            <p:spPr bwMode="auto">
              <a:xfrm>
                <a:off x="2352675" y="3678238"/>
                <a:ext cx="2251075" cy="1214438"/>
              </a:xfrm>
              <a:custGeom>
                <a:avLst/>
                <a:gdLst/>
                <a:ahLst/>
                <a:cxnLst>
                  <a:cxn ang="0">
                    <a:pos x="3" y="349"/>
                  </a:cxn>
                  <a:cxn ang="0">
                    <a:pos x="15" y="509"/>
                  </a:cxn>
                  <a:cxn ang="0">
                    <a:pos x="36" y="673"/>
                  </a:cxn>
                  <a:cxn ang="0">
                    <a:pos x="67" y="837"/>
                  </a:cxn>
                  <a:cxn ang="0">
                    <a:pos x="110" y="1002"/>
                  </a:cxn>
                  <a:cxn ang="0">
                    <a:pos x="162" y="1168"/>
                  </a:cxn>
                  <a:cxn ang="0">
                    <a:pos x="226" y="1332"/>
                  </a:cxn>
                  <a:cxn ang="0">
                    <a:pos x="301" y="1493"/>
                  </a:cxn>
                  <a:cxn ang="0">
                    <a:pos x="386" y="1651"/>
                  </a:cxn>
                  <a:cxn ang="0">
                    <a:pos x="482" y="1804"/>
                  </a:cxn>
                  <a:cxn ang="0">
                    <a:pos x="589" y="1953"/>
                  </a:cxn>
                  <a:cxn ang="0">
                    <a:pos x="705" y="2094"/>
                  </a:cxn>
                  <a:cxn ang="0">
                    <a:pos x="831" y="2228"/>
                  </a:cxn>
                  <a:cxn ang="0">
                    <a:pos x="964" y="2353"/>
                  </a:cxn>
                  <a:cxn ang="0">
                    <a:pos x="1106" y="2470"/>
                  </a:cxn>
                  <a:cxn ang="0">
                    <a:pos x="1253" y="2575"/>
                  </a:cxn>
                  <a:cxn ang="0">
                    <a:pos x="1408" y="2672"/>
                  </a:cxn>
                  <a:cxn ang="0">
                    <a:pos x="1565" y="2758"/>
                  </a:cxn>
                  <a:cxn ang="0">
                    <a:pos x="1727" y="2832"/>
                  </a:cxn>
                  <a:cxn ang="0">
                    <a:pos x="1890" y="2896"/>
                  </a:cxn>
                  <a:cxn ang="0">
                    <a:pos x="2056" y="2948"/>
                  </a:cxn>
                  <a:cxn ang="0">
                    <a:pos x="2221" y="2991"/>
                  </a:cxn>
                  <a:cxn ang="0">
                    <a:pos x="2385" y="3022"/>
                  </a:cxn>
                  <a:cxn ang="0">
                    <a:pos x="2548" y="3044"/>
                  </a:cxn>
                  <a:cxn ang="0">
                    <a:pos x="2710" y="3055"/>
                  </a:cxn>
                  <a:cxn ang="0">
                    <a:pos x="2867" y="3058"/>
                  </a:cxn>
                  <a:cxn ang="0">
                    <a:pos x="3026" y="3052"/>
                  </a:cxn>
                  <a:cxn ang="0">
                    <a:pos x="3188" y="3036"/>
                  </a:cxn>
                  <a:cxn ang="0">
                    <a:pos x="3352" y="3011"/>
                  </a:cxn>
                  <a:cxn ang="0">
                    <a:pos x="3517" y="2976"/>
                  </a:cxn>
                  <a:cxn ang="0">
                    <a:pos x="3682" y="2929"/>
                  </a:cxn>
                  <a:cxn ang="0">
                    <a:pos x="3846" y="2872"/>
                  </a:cxn>
                  <a:cxn ang="0">
                    <a:pos x="4010" y="2804"/>
                  </a:cxn>
                  <a:cxn ang="0">
                    <a:pos x="4170" y="2725"/>
                  </a:cxn>
                  <a:cxn ang="0">
                    <a:pos x="4326" y="2635"/>
                  </a:cxn>
                  <a:cxn ang="0">
                    <a:pos x="4477" y="2534"/>
                  </a:cxn>
                  <a:cxn ang="0">
                    <a:pos x="4623" y="2424"/>
                  </a:cxn>
                  <a:cxn ang="0">
                    <a:pos x="4761" y="2304"/>
                  </a:cxn>
                  <a:cxn ang="0">
                    <a:pos x="4893" y="2175"/>
                  </a:cxn>
                  <a:cxn ang="0">
                    <a:pos x="5013" y="2038"/>
                  </a:cxn>
                  <a:cxn ang="0">
                    <a:pos x="5126" y="1894"/>
                  </a:cxn>
                  <a:cxn ang="0">
                    <a:pos x="5229" y="1744"/>
                  </a:cxn>
                  <a:cxn ang="0">
                    <a:pos x="5321" y="1588"/>
                  </a:cxn>
                  <a:cxn ang="0">
                    <a:pos x="5402" y="1429"/>
                  </a:cxn>
                  <a:cxn ang="0">
                    <a:pos x="5472" y="1266"/>
                  </a:cxn>
                  <a:cxn ang="0">
                    <a:pos x="5531" y="1102"/>
                  </a:cxn>
                  <a:cxn ang="0">
                    <a:pos x="5580" y="937"/>
                  </a:cxn>
                  <a:cxn ang="0">
                    <a:pos x="5618" y="771"/>
                  </a:cxn>
                  <a:cxn ang="0">
                    <a:pos x="5645" y="607"/>
                  </a:cxn>
                  <a:cxn ang="0">
                    <a:pos x="5662" y="445"/>
                  </a:cxn>
                  <a:cxn ang="0">
                    <a:pos x="5671" y="286"/>
                  </a:cxn>
                  <a:cxn ang="0">
                    <a:pos x="5670" y="128"/>
                  </a:cxn>
                </a:cxnLst>
                <a:rect l="0" t="0" r="r" b="b"/>
                <a:pathLst>
                  <a:path w="5672" h="3058">
                    <a:moveTo>
                      <a:pt x="0" y="222"/>
                    </a:moveTo>
                    <a:lnTo>
                      <a:pt x="1" y="254"/>
                    </a:lnTo>
                    <a:lnTo>
                      <a:pt x="1" y="286"/>
                    </a:lnTo>
                    <a:lnTo>
                      <a:pt x="2" y="317"/>
                    </a:lnTo>
                    <a:lnTo>
                      <a:pt x="3" y="349"/>
                    </a:lnTo>
                    <a:lnTo>
                      <a:pt x="5" y="380"/>
                    </a:lnTo>
                    <a:lnTo>
                      <a:pt x="7" y="413"/>
                    </a:lnTo>
                    <a:lnTo>
                      <a:pt x="9" y="445"/>
                    </a:lnTo>
                    <a:lnTo>
                      <a:pt x="12" y="477"/>
                    </a:lnTo>
                    <a:lnTo>
                      <a:pt x="15" y="509"/>
                    </a:lnTo>
                    <a:lnTo>
                      <a:pt x="18" y="542"/>
                    </a:lnTo>
                    <a:lnTo>
                      <a:pt x="22" y="575"/>
                    </a:lnTo>
                    <a:lnTo>
                      <a:pt x="26" y="607"/>
                    </a:lnTo>
                    <a:lnTo>
                      <a:pt x="31" y="640"/>
                    </a:lnTo>
                    <a:lnTo>
                      <a:pt x="36" y="673"/>
                    </a:lnTo>
                    <a:lnTo>
                      <a:pt x="42" y="706"/>
                    </a:lnTo>
                    <a:lnTo>
                      <a:pt x="47" y="738"/>
                    </a:lnTo>
                    <a:lnTo>
                      <a:pt x="54" y="771"/>
                    </a:lnTo>
                    <a:lnTo>
                      <a:pt x="60" y="805"/>
                    </a:lnTo>
                    <a:lnTo>
                      <a:pt x="67" y="837"/>
                    </a:lnTo>
                    <a:lnTo>
                      <a:pt x="75" y="870"/>
                    </a:lnTo>
                    <a:lnTo>
                      <a:pt x="83" y="904"/>
                    </a:lnTo>
                    <a:lnTo>
                      <a:pt x="91" y="937"/>
                    </a:lnTo>
                    <a:lnTo>
                      <a:pt x="101" y="970"/>
                    </a:lnTo>
                    <a:lnTo>
                      <a:pt x="110" y="1002"/>
                    </a:lnTo>
                    <a:lnTo>
                      <a:pt x="120" y="1036"/>
                    </a:lnTo>
                    <a:lnTo>
                      <a:pt x="130" y="1069"/>
                    </a:lnTo>
                    <a:lnTo>
                      <a:pt x="140" y="1102"/>
                    </a:lnTo>
                    <a:lnTo>
                      <a:pt x="151" y="1135"/>
                    </a:lnTo>
                    <a:lnTo>
                      <a:pt x="162" y="1168"/>
                    </a:lnTo>
                    <a:lnTo>
                      <a:pt x="174" y="1201"/>
                    </a:lnTo>
                    <a:lnTo>
                      <a:pt x="186" y="1233"/>
                    </a:lnTo>
                    <a:lnTo>
                      <a:pt x="199" y="1266"/>
                    </a:lnTo>
                    <a:lnTo>
                      <a:pt x="212" y="1299"/>
                    </a:lnTo>
                    <a:lnTo>
                      <a:pt x="226" y="1332"/>
                    </a:lnTo>
                    <a:lnTo>
                      <a:pt x="240" y="1364"/>
                    </a:lnTo>
                    <a:lnTo>
                      <a:pt x="255" y="1396"/>
                    </a:lnTo>
                    <a:lnTo>
                      <a:pt x="270" y="1429"/>
                    </a:lnTo>
                    <a:lnTo>
                      <a:pt x="285" y="1461"/>
                    </a:lnTo>
                    <a:lnTo>
                      <a:pt x="301" y="1493"/>
                    </a:lnTo>
                    <a:lnTo>
                      <a:pt x="317" y="1525"/>
                    </a:lnTo>
                    <a:lnTo>
                      <a:pt x="333" y="1557"/>
                    </a:lnTo>
                    <a:lnTo>
                      <a:pt x="350" y="1588"/>
                    </a:lnTo>
                    <a:lnTo>
                      <a:pt x="369" y="1620"/>
                    </a:lnTo>
                    <a:lnTo>
                      <a:pt x="386" y="1651"/>
                    </a:lnTo>
                    <a:lnTo>
                      <a:pt x="405" y="1683"/>
                    </a:lnTo>
                    <a:lnTo>
                      <a:pt x="423" y="1713"/>
                    </a:lnTo>
                    <a:lnTo>
                      <a:pt x="443" y="1744"/>
                    </a:lnTo>
                    <a:lnTo>
                      <a:pt x="462" y="1774"/>
                    </a:lnTo>
                    <a:lnTo>
                      <a:pt x="482" y="1804"/>
                    </a:lnTo>
                    <a:lnTo>
                      <a:pt x="503" y="1835"/>
                    </a:lnTo>
                    <a:lnTo>
                      <a:pt x="524" y="1864"/>
                    </a:lnTo>
                    <a:lnTo>
                      <a:pt x="545" y="1894"/>
                    </a:lnTo>
                    <a:lnTo>
                      <a:pt x="567" y="1923"/>
                    </a:lnTo>
                    <a:lnTo>
                      <a:pt x="589" y="1953"/>
                    </a:lnTo>
                    <a:lnTo>
                      <a:pt x="611" y="1981"/>
                    </a:lnTo>
                    <a:lnTo>
                      <a:pt x="635" y="2010"/>
                    </a:lnTo>
                    <a:lnTo>
                      <a:pt x="658" y="2038"/>
                    </a:lnTo>
                    <a:lnTo>
                      <a:pt x="681" y="2066"/>
                    </a:lnTo>
                    <a:lnTo>
                      <a:pt x="705" y="2094"/>
                    </a:lnTo>
                    <a:lnTo>
                      <a:pt x="729" y="2121"/>
                    </a:lnTo>
                    <a:lnTo>
                      <a:pt x="755" y="2148"/>
                    </a:lnTo>
                    <a:lnTo>
                      <a:pt x="780" y="2175"/>
                    </a:lnTo>
                    <a:lnTo>
                      <a:pt x="805" y="2202"/>
                    </a:lnTo>
                    <a:lnTo>
                      <a:pt x="831" y="2228"/>
                    </a:lnTo>
                    <a:lnTo>
                      <a:pt x="856" y="2253"/>
                    </a:lnTo>
                    <a:lnTo>
                      <a:pt x="884" y="2279"/>
                    </a:lnTo>
                    <a:lnTo>
                      <a:pt x="910" y="2304"/>
                    </a:lnTo>
                    <a:lnTo>
                      <a:pt x="937" y="2329"/>
                    </a:lnTo>
                    <a:lnTo>
                      <a:pt x="964" y="2353"/>
                    </a:lnTo>
                    <a:lnTo>
                      <a:pt x="992" y="2377"/>
                    </a:lnTo>
                    <a:lnTo>
                      <a:pt x="1021" y="2401"/>
                    </a:lnTo>
                    <a:lnTo>
                      <a:pt x="1049" y="2424"/>
                    </a:lnTo>
                    <a:lnTo>
                      <a:pt x="1077" y="2446"/>
                    </a:lnTo>
                    <a:lnTo>
                      <a:pt x="1106" y="2470"/>
                    </a:lnTo>
                    <a:lnTo>
                      <a:pt x="1135" y="2492"/>
                    </a:lnTo>
                    <a:lnTo>
                      <a:pt x="1165" y="2513"/>
                    </a:lnTo>
                    <a:lnTo>
                      <a:pt x="1194" y="2534"/>
                    </a:lnTo>
                    <a:lnTo>
                      <a:pt x="1224" y="2555"/>
                    </a:lnTo>
                    <a:lnTo>
                      <a:pt x="1253" y="2575"/>
                    </a:lnTo>
                    <a:lnTo>
                      <a:pt x="1284" y="2596"/>
                    </a:lnTo>
                    <a:lnTo>
                      <a:pt x="1315" y="2616"/>
                    </a:lnTo>
                    <a:lnTo>
                      <a:pt x="1345" y="2635"/>
                    </a:lnTo>
                    <a:lnTo>
                      <a:pt x="1376" y="2654"/>
                    </a:lnTo>
                    <a:lnTo>
                      <a:pt x="1408" y="2672"/>
                    </a:lnTo>
                    <a:lnTo>
                      <a:pt x="1439" y="2690"/>
                    </a:lnTo>
                    <a:lnTo>
                      <a:pt x="1470" y="2707"/>
                    </a:lnTo>
                    <a:lnTo>
                      <a:pt x="1501" y="2725"/>
                    </a:lnTo>
                    <a:lnTo>
                      <a:pt x="1534" y="2742"/>
                    </a:lnTo>
                    <a:lnTo>
                      <a:pt x="1565" y="2758"/>
                    </a:lnTo>
                    <a:lnTo>
                      <a:pt x="1597" y="2773"/>
                    </a:lnTo>
                    <a:lnTo>
                      <a:pt x="1629" y="2789"/>
                    </a:lnTo>
                    <a:lnTo>
                      <a:pt x="1662" y="2804"/>
                    </a:lnTo>
                    <a:lnTo>
                      <a:pt x="1694" y="2818"/>
                    </a:lnTo>
                    <a:lnTo>
                      <a:pt x="1727" y="2832"/>
                    </a:lnTo>
                    <a:lnTo>
                      <a:pt x="1759" y="2846"/>
                    </a:lnTo>
                    <a:lnTo>
                      <a:pt x="1792" y="2859"/>
                    </a:lnTo>
                    <a:lnTo>
                      <a:pt x="1825" y="2872"/>
                    </a:lnTo>
                    <a:lnTo>
                      <a:pt x="1857" y="2884"/>
                    </a:lnTo>
                    <a:lnTo>
                      <a:pt x="1890" y="2896"/>
                    </a:lnTo>
                    <a:lnTo>
                      <a:pt x="1924" y="2907"/>
                    </a:lnTo>
                    <a:lnTo>
                      <a:pt x="1957" y="2918"/>
                    </a:lnTo>
                    <a:lnTo>
                      <a:pt x="1989" y="2929"/>
                    </a:lnTo>
                    <a:lnTo>
                      <a:pt x="2022" y="2939"/>
                    </a:lnTo>
                    <a:lnTo>
                      <a:pt x="2056" y="2948"/>
                    </a:lnTo>
                    <a:lnTo>
                      <a:pt x="2089" y="2958"/>
                    </a:lnTo>
                    <a:lnTo>
                      <a:pt x="2122" y="2966"/>
                    </a:lnTo>
                    <a:lnTo>
                      <a:pt x="2154" y="2976"/>
                    </a:lnTo>
                    <a:lnTo>
                      <a:pt x="2188" y="2984"/>
                    </a:lnTo>
                    <a:lnTo>
                      <a:pt x="2221" y="2991"/>
                    </a:lnTo>
                    <a:lnTo>
                      <a:pt x="2254" y="2998"/>
                    </a:lnTo>
                    <a:lnTo>
                      <a:pt x="2286" y="3005"/>
                    </a:lnTo>
                    <a:lnTo>
                      <a:pt x="2320" y="3011"/>
                    </a:lnTo>
                    <a:lnTo>
                      <a:pt x="2353" y="3017"/>
                    </a:lnTo>
                    <a:lnTo>
                      <a:pt x="2385" y="3022"/>
                    </a:lnTo>
                    <a:lnTo>
                      <a:pt x="2418" y="3027"/>
                    </a:lnTo>
                    <a:lnTo>
                      <a:pt x="2451" y="3032"/>
                    </a:lnTo>
                    <a:lnTo>
                      <a:pt x="2484" y="3036"/>
                    </a:lnTo>
                    <a:lnTo>
                      <a:pt x="2516" y="3040"/>
                    </a:lnTo>
                    <a:lnTo>
                      <a:pt x="2548" y="3044"/>
                    </a:lnTo>
                    <a:lnTo>
                      <a:pt x="2581" y="3047"/>
                    </a:lnTo>
                    <a:lnTo>
                      <a:pt x="2613" y="3049"/>
                    </a:lnTo>
                    <a:lnTo>
                      <a:pt x="2645" y="3052"/>
                    </a:lnTo>
                    <a:lnTo>
                      <a:pt x="2677" y="3054"/>
                    </a:lnTo>
                    <a:lnTo>
                      <a:pt x="2710" y="3055"/>
                    </a:lnTo>
                    <a:lnTo>
                      <a:pt x="2741" y="3056"/>
                    </a:lnTo>
                    <a:lnTo>
                      <a:pt x="2773" y="3057"/>
                    </a:lnTo>
                    <a:lnTo>
                      <a:pt x="2804" y="3058"/>
                    </a:lnTo>
                    <a:lnTo>
                      <a:pt x="2836" y="3058"/>
                    </a:lnTo>
                    <a:lnTo>
                      <a:pt x="2867" y="3058"/>
                    </a:lnTo>
                    <a:lnTo>
                      <a:pt x="2899" y="3057"/>
                    </a:lnTo>
                    <a:lnTo>
                      <a:pt x="2930" y="3056"/>
                    </a:lnTo>
                    <a:lnTo>
                      <a:pt x="2963" y="3055"/>
                    </a:lnTo>
                    <a:lnTo>
                      <a:pt x="2994" y="3054"/>
                    </a:lnTo>
                    <a:lnTo>
                      <a:pt x="3026" y="3052"/>
                    </a:lnTo>
                    <a:lnTo>
                      <a:pt x="3058" y="3049"/>
                    </a:lnTo>
                    <a:lnTo>
                      <a:pt x="3091" y="3047"/>
                    </a:lnTo>
                    <a:lnTo>
                      <a:pt x="3123" y="3044"/>
                    </a:lnTo>
                    <a:lnTo>
                      <a:pt x="3155" y="3040"/>
                    </a:lnTo>
                    <a:lnTo>
                      <a:pt x="3188" y="3036"/>
                    </a:lnTo>
                    <a:lnTo>
                      <a:pt x="3221" y="3032"/>
                    </a:lnTo>
                    <a:lnTo>
                      <a:pt x="3253" y="3027"/>
                    </a:lnTo>
                    <a:lnTo>
                      <a:pt x="3286" y="3022"/>
                    </a:lnTo>
                    <a:lnTo>
                      <a:pt x="3318" y="3017"/>
                    </a:lnTo>
                    <a:lnTo>
                      <a:pt x="3352" y="3011"/>
                    </a:lnTo>
                    <a:lnTo>
                      <a:pt x="3385" y="3005"/>
                    </a:lnTo>
                    <a:lnTo>
                      <a:pt x="3418" y="2998"/>
                    </a:lnTo>
                    <a:lnTo>
                      <a:pt x="3450" y="2991"/>
                    </a:lnTo>
                    <a:lnTo>
                      <a:pt x="3484" y="2984"/>
                    </a:lnTo>
                    <a:lnTo>
                      <a:pt x="3517" y="2976"/>
                    </a:lnTo>
                    <a:lnTo>
                      <a:pt x="3550" y="2966"/>
                    </a:lnTo>
                    <a:lnTo>
                      <a:pt x="3583" y="2958"/>
                    </a:lnTo>
                    <a:lnTo>
                      <a:pt x="3616" y="2948"/>
                    </a:lnTo>
                    <a:lnTo>
                      <a:pt x="3649" y="2939"/>
                    </a:lnTo>
                    <a:lnTo>
                      <a:pt x="3682" y="2929"/>
                    </a:lnTo>
                    <a:lnTo>
                      <a:pt x="3715" y="2918"/>
                    </a:lnTo>
                    <a:lnTo>
                      <a:pt x="3748" y="2907"/>
                    </a:lnTo>
                    <a:lnTo>
                      <a:pt x="3781" y="2896"/>
                    </a:lnTo>
                    <a:lnTo>
                      <a:pt x="3814" y="2884"/>
                    </a:lnTo>
                    <a:lnTo>
                      <a:pt x="3846" y="2872"/>
                    </a:lnTo>
                    <a:lnTo>
                      <a:pt x="3880" y="2859"/>
                    </a:lnTo>
                    <a:lnTo>
                      <a:pt x="3912" y="2846"/>
                    </a:lnTo>
                    <a:lnTo>
                      <a:pt x="3945" y="2832"/>
                    </a:lnTo>
                    <a:lnTo>
                      <a:pt x="3977" y="2818"/>
                    </a:lnTo>
                    <a:lnTo>
                      <a:pt x="4010" y="2804"/>
                    </a:lnTo>
                    <a:lnTo>
                      <a:pt x="4042" y="2789"/>
                    </a:lnTo>
                    <a:lnTo>
                      <a:pt x="4074" y="2773"/>
                    </a:lnTo>
                    <a:lnTo>
                      <a:pt x="4106" y="2758"/>
                    </a:lnTo>
                    <a:lnTo>
                      <a:pt x="4138" y="2742"/>
                    </a:lnTo>
                    <a:lnTo>
                      <a:pt x="4170" y="2725"/>
                    </a:lnTo>
                    <a:lnTo>
                      <a:pt x="4201" y="2707"/>
                    </a:lnTo>
                    <a:lnTo>
                      <a:pt x="4233" y="2690"/>
                    </a:lnTo>
                    <a:lnTo>
                      <a:pt x="4265" y="2672"/>
                    </a:lnTo>
                    <a:lnTo>
                      <a:pt x="4295" y="2654"/>
                    </a:lnTo>
                    <a:lnTo>
                      <a:pt x="4326" y="2635"/>
                    </a:lnTo>
                    <a:lnTo>
                      <a:pt x="4357" y="2616"/>
                    </a:lnTo>
                    <a:lnTo>
                      <a:pt x="4388" y="2596"/>
                    </a:lnTo>
                    <a:lnTo>
                      <a:pt x="4418" y="2575"/>
                    </a:lnTo>
                    <a:lnTo>
                      <a:pt x="4448" y="2555"/>
                    </a:lnTo>
                    <a:lnTo>
                      <a:pt x="4477" y="2534"/>
                    </a:lnTo>
                    <a:lnTo>
                      <a:pt x="4508" y="2513"/>
                    </a:lnTo>
                    <a:lnTo>
                      <a:pt x="4537" y="2492"/>
                    </a:lnTo>
                    <a:lnTo>
                      <a:pt x="4566" y="2470"/>
                    </a:lnTo>
                    <a:lnTo>
                      <a:pt x="4594" y="2446"/>
                    </a:lnTo>
                    <a:lnTo>
                      <a:pt x="4623" y="2424"/>
                    </a:lnTo>
                    <a:lnTo>
                      <a:pt x="4652" y="2401"/>
                    </a:lnTo>
                    <a:lnTo>
                      <a:pt x="4679" y="2377"/>
                    </a:lnTo>
                    <a:lnTo>
                      <a:pt x="4707" y="2353"/>
                    </a:lnTo>
                    <a:lnTo>
                      <a:pt x="4734" y="2329"/>
                    </a:lnTo>
                    <a:lnTo>
                      <a:pt x="4761" y="2304"/>
                    </a:lnTo>
                    <a:lnTo>
                      <a:pt x="4789" y="2279"/>
                    </a:lnTo>
                    <a:lnTo>
                      <a:pt x="4815" y="2253"/>
                    </a:lnTo>
                    <a:lnTo>
                      <a:pt x="4841" y="2228"/>
                    </a:lnTo>
                    <a:lnTo>
                      <a:pt x="4866" y="2202"/>
                    </a:lnTo>
                    <a:lnTo>
                      <a:pt x="4893" y="2175"/>
                    </a:lnTo>
                    <a:lnTo>
                      <a:pt x="4917" y="2148"/>
                    </a:lnTo>
                    <a:lnTo>
                      <a:pt x="4942" y="2121"/>
                    </a:lnTo>
                    <a:lnTo>
                      <a:pt x="4966" y="2094"/>
                    </a:lnTo>
                    <a:lnTo>
                      <a:pt x="4990" y="2066"/>
                    </a:lnTo>
                    <a:lnTo>
                      <a:pt x="5013" y="2038"/>
                    </a:lnTo>
                    <a:lnTo>
                      <a:pt x="5038" y="2010"/>
                    </a:lnTo>
                    <a:lnTo>
                      <a:pt x="5060" y="1981"/>
                    </a:lnTo>
                    <a:lnTo>
                      <a:pt x="5083" y="1953"/>
                    </a:lnTo>
                    <a:lnTo>
                      <a:pt x="5105" y="1923"/>
                    </a:lnTo>
                    <a:lnTo>
                      <a:pt x="5126" y="1894"/>
                    </a:lnTo>
                    <a:lnTo>
                      <a:pt x="5147" y="1864"/>
                    </a:lnTo>
                    <a:lnTo>
                      <a:pt x="5169" y="1835"/>
                    </a:lnTo>
                    <a:lnTo>
                      <a:pt x="5189" y="1804"/>
                    </a:lnTo>
                    <a:lnTo>
                      <a:pt x="5209" y="1774"/>
                    </a:lnTo>
                    <a:lnTo>
                      <a:pt x="5229" y="1744"/>
                    </a:lnTo>
                    <a:lnTo>
                      <a:pt x="5248" y="1713"/>
                    </a:lnTo>
                    <a:lnTo>
                      <a:pt x="5266" y="1683"/>
                    </a:lnTo>
                    <a:lnTo>
                      <a:pt x="5286" y="1651"/>
                    </a:lnTo>
                    <a:lnTo>
                      <a:pt x="5304" y="1620"/>
                    </a:lnTo>
                    <a:lnTo>
                      <a:pt x="5321" y="1588"/>
                    </a:lnTo>
                    <a:lnTo>
                      <a:pt x="5338" y="1557"/>
                    </a:lnTo>
                    <a:lnTo>
                      <a:pt x="5354" y="1525"/>
                    </a:lnTo>
                    <a:lnTo>
                      <a:pt x="5371" y="1493"/>
                    </a:lnTo>
                    <a:lnTo>
                      <a:pt x="5386" y="1461"/>
                    </a:lnTo>
                    <a:lnTo>
                      <a:pt x="5402" y="1429"/>
                    </a:lnTo>
                    <a:lnTo>
                      <a:pt x="5417" y="1396"/>
                    </a:lnTo>
                    <a:lnTo>
                      <a:pt x="5432" y="1364"/>
                    </a:lnTo>
                    <a:lnTo>
                      <a:pt x="5446" y="1332"/>
                    </a:lnTo>
                    <a:lnTo>
                      <a:pt x="5459" y="1299"/>
                    </a:lnTo>
                    <a:lnTo>
                      <a:pt x="5472" y="1266"/>
                    </a:lnTo>
                    <a:lnTo>
                      <a:pt x="5485" y="1233"/>
                    </a:lnTo>
                    <a:lnTo>
                      <a:pt x="5497" y="1201"/>
                    </a:lnTo>
                    <a:lnTo>
                      <a:pt x="5509" y="1168"/>
                    </a:lnTo>
                    <a:lnTo>
                      <a:pt x="5520" y="1135"/>
                    </a:lnTo>
                    <a:lnTo>
                      <a:pt x="5531" y="1102"/>
                    </a:lnTo>
                    <a:lnTo>
                      <a:pt x="5543" y="1069"/>
                    </a:lnTo>
                    <a:lnTo>
                      <a:pt x="5553" y="1036"/>
                    </a:lnTo>
                    <a:lnTo>
                      <a:pt x="5562" y="1002"/>
                    </a:lnTo>
                    <a:lnTo>
                      <a:pt x="5571" y="970"/>
                    </a:lnTo>
                    <a:lnTo>
                      <a:pt x="5580" y="937"/>
                    </a:lnTo>
                    <a:lnTo>
                      <a:pt x="5588" y="904"/>
                    </a:lnTo>
                    <a:lnTo>
                      <a:pt x="5596" y="870"/>
                    </a:lnTo>
                    <a:lnTo>
                      <a:pt x="5604" y="837"/>
                    </a:lnTo>
                    <a:lnTo>
                      <a:pt x="5611" y="805"/>
                    </a:lnTo>
                    <a:lnTo>
                      <a:pt x="5618" y="771"/>
                    </a:lnTo>
                    <a:lnTo>
                      <a:pt x="5624" y="738"/>
                    </a:lnTo>
                    <a:lnTo>
                      <a:pt x="5630" y="706"/>
                    </a:lnTo>
                    <a:lnTo>
                      <a:pt x="5635" y="673"/>
                    </a:lnTo>
                    <a:lnTo>
                      <a:pt x="5640" y="640"/>
                    </a:lnTo>
                    <a:lnTo>
                      <a:pt x="5645" y="607"/>
                    </a:lnTo>
                    <a:lnTo>
                      <a:pt x="5649" y="575"/>
                    </a:lnTo>
                    <a:lnTo>
                      <a:pt x="5653" y="542"/>
                    </a:lnTo>
                    <a:lnTo>
                      <a:pt x="5656" y="509"/>
                    </a:lnTo>
                    <a:lnTo>
                      <a:pt x="5659" y="477"/>
                    </a:lnTo>
                    <a:lnTo>
                      <a:pt x="5662" y="445"/>
                    </a:lnTo>
                    <a:lnTo>
                      <a:pt x="5664" y="413"/>
                    </a:lnTo>
                    <a:lnTo>
                      <a:pt x="5666" y="380"/>
                    </a:lnTo>
                    <a:lnTo>
                      <a:pt x="5668" y="349"/>
                    </a:lnTo>
                    <a:lnTo>
                      <a:pt x="5670" y="317"/>
                    </a:lnTo>
                    <a:lnTo>
                      <a:pt x="5671" y="286"/>
                    </a:lnTo>
                    <a:lnTo>
                      <a:pt x="5672" y="254"/>
                    </a:lnTo>
                    <a:lnTo>
                      <a:pt x="5672" y="222"/>
                    </a:lnTo>
                    <a:lnTo>
                      <a:pt x="5672" y="191"/>
                    </a:lnTo>
                    <a:lnTo>
                      <a:pt x="5671" y="160"/>
                    </a:lnTo>
                    <a:lnTo>
                      <a:pt x="5670" y="128"/>
                    </a:lnTo>
                    <a:lnTo>
                      <a:pt x="5668" y="96"/>
                    </a:lnTo>
                    <a:lnTo>
                      <a:pt x="5666" y="64"/>
                    </a:lnTo>
                    <a:lnTo>
                      <a:pt x="5664" y="32"/>
                    </a:lnTo>
                    <a:lnTo>
                      <a:pt x="5662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61" name="Freeform 483"/>
              <p:cNvSpPr>
                <a:spLocks/>
              </p:cNvSpPr>
              <p:nvPr/>
            </p:nvSpPr>
            <p:spPr bwMode="auto">
              <a:xfrm>
                <a:off x="2352675" y="2641600"/>
                <a:ext cx="2247900" cy="1125538"/>
              </a:xfrm>
              <a:custGeom>
                <a:avLst/>
                <a:gdLst/>
                <a:ahLst/>
                <a:cxnLst>
                  <a:cxn ang="0">
                    <a:pos x="5653" y="2516"/>
                  </a:cxn>
                  <a:cxn ang="0">
                    <a:pos x="5635" y="2385"/>
                  </a:cxn>
                  <a:cxn ang="0">
                    <a:pos x="5611" y="2254"/>
                  </a:cxn>
                  <a:cxn ang="0">
                    <a:pos x="5580" y="2122"/>
                  </a:cxn>
                  <a:cxn ang="0">
                    <a:pos x="5543" y="1989"/>
                  </a:cxn>
                  <a:cxn ang="0">
                    <a:pos x="5497" y="1858"/>
                  </a:cxn>
                  <a:cxn ang="0">
                    <a:pos x="5446" y="1727"/>
                  </a:cxn>
                  <a:cxn ang="0">
                    <a:pos x="5386" y="1597"/>
                  </a:cxn>
                  <a:cxn ang="0">
                    <a:pos x="5321" y="1470"/>
                  </a:cxn>
                  <a:cxn ang="0">
                    <a:pos x="5248" y="1345"/>
                  </a:cxn>
                  <a:cxn ang="0">
                    <a:pos x="5169" y="1224"/>
                  </a:cxn>
                  <a:cxn ang="0">
                    <a:pos x="5083" y="1106"/>
                  </a:cxn>
                  <a:cxn ang="0">
                    <a:pos x="4990" y="992"/>
                  </a:cxn>
                  <a:cxn ang="0">
                    <a:pos x="4893" y="883"/>
                  </a:cxn>
                  <a:cxn ang="0">
                    <a:pos x="4789" y="779"/>
                  </a:cxn>
                  <a:cxn ang="0">
                    <a:pos x="4679" y="681"/>
                  </a:cxn>
                  <a:cxn ang="0">
                    <a:pos x="4566" y="589"/>
                  </a:cxn>
                  <a:cxn ang="0">
                    <a:pos x="4448" y="502"/>
                  </a:cxn>
                  <a:cxn ang="0">
                    <a:pos x="4326" y="424"/>
                  </a:cxn>
                  <a:cxn ang="0">
                    <a:pos x="4201" y="350"/>
                  </a:cxn>
                  <a:cxn ang="0">
                    <a:pos x="4074" y="285"/>
                  </a:cxn>
                  <a:cxn ang="0">
                    <a:pos x="3945" y="226"/>
                  </a:cxn>
                  <a:cxn ang="0">
                    <a:pos x="3814" y="174"/>
                  </a:cxn>
                  <a:cxn ang="0">
                    <a:pos x="3682" y="129"/>
                  </a:cxn>
                  <a:cxn ang="0">
                    <a:pos x="3550" y="91"/>
                  </a:cxn>
                  <a:cxn ang="0">
                    <a:pos x="3418" y="60"/>
                  </a:cxn>
                  <a:cxn ang="0">
                    <a:pos x="3286" y="36"/>
                  </a:cxn>
                  <a:cxn ang="0">
                    <a:pos x="3155" y="18"/>
                  </a:cxn>
                  <a:cxn ang="0">
                    <a:pos x="3026" y="6"/>
                  </a:cxn>
                  <a:cxn ang="0">
                    <a:pos x="2899" y="0"/>
                  </a:cxn>
                  <a:cxn ang="0">
                    <a:pos x="2773" y="0"/>
                  </a:cxn>
                  <a:cxn ang="0">
                    <a:pos x="2645" y="6"/>
                  </a:cxn>
                  <a:cxn ang="0">
                    <a:pos x="2516" y="18"/>
                  </a:cxn>
                  <a:cxn ang="0">
                    <a:pos x="2385" y="36"/>
                  </a:cxn>
                  <a:cxn ang="0">
                    <a:pos x="2254" y="60"/>
                  </a:cxn>
                  <a:cxn ang="0">
                    <a:pos x="2122" y="91"/>
                  </a:cxn>
                  <a:cxn ang="0">
                    <a:pos x="1989" y="129"/>
                  </a:cxn>
                  <a:cxn ang="0">
                    <a:pos x="1857" y="174"/>
                  </a:cxn>
                  <a:cxn ang="0">
                    <a:pos x="1727" y="226"/>
                  </a:cxn>
                  <a:cxn ang="0">
                    <a:pos x="1597" y="285"/>
                  </a:cxn>
                  <a:cxn ang="0">
                    <a:pos x="1470" y="350"/>
                  </a:cxn>
                  <a:cxn ang="0">
                    <a:pos x="1345" y="424"/>
                  </a:cxn>
                  <a:cxn ang="0">
                    <a:pos x="1224" y="502"/>
                  </a:cxn>
                  <a:cxn ang="0">
                    <a:pos x="1106" y="589"/>
                  </a:cxn>
                  <a:cxn ang="0">
                    <a:pos x="992" y="681"/>
                  </a:cxn>
                  <a:cxn ang="0">
                    <a:pos x="884" y="779"/>
                  </a:cxn>
                  <a:cxn ang="0">
                    <a:pos x="780" y="883"/>
                  </a:cxn>
                  <a:cxn ang="0">
                    <a:pos x="681" y="992"/>
                  </a:cxn>
                  <a:cxn ang="0">
                    <a:pos x="589" y="1106"/>
                  </a:cxn>
                  <a:cxn ang="0">
                    <a:pos x="503" y="1224"/>
                  </a:cxn>
                  <a:cxn ang="0">
                    <a:pos x="423" y="1345"/>
                  </a:cxn>
                  <a:cxn ang="0">
                    <a:pos x="350" y="1470"/>
                  </a:cxn>
                  <a:cxn ang="0">
                    <a:pos x="285" y="1597"/>
                  </a:cxn>
                  <a:cxn ang="0">
                    <a:pos x="226" y="1727"/>
                  </a:cxn>
                  <a:cxn ang="0">
                    <a:pos x="174" y="1858"/>
                  </a:cxn>
                  <a:cxn ang="0">
                    <a:pos x="130" y="1989"/>
                  </a:cxn>
                  <a:cxn ang="0">
                    <a:pos x="91" y="2122"/>
                  </a:cxn>
                  <a:cxn ang="0">
                    <a:pos x="60" y="2254"/>
                  </a:cxn>
                  <a:cxn ang="0">
                    <a:pos x="36" y="2385"/>
                  </a:cxn>
                  <a:cxn ang="0">
                    <a:pos x="18" y="2516"/>
                  </a:cxn>
                  <a:cxn ang="0">
                    <a:pos x="7" y="2645"/>
                  </a:cxn>
                  <a:cxn ang="0">
                    <a:pos x="1" y="2773"/>
                  </a:cxn>
                </a:cxnLst>
                <a:rect l="0" t="0" r="r" b="b"/>
                <a:pathLst>
                  <a:path w="5662" h="2835">
                    <a:moveTo>
                      <a:pt x="5662" y="2613"/>
                    </a:moveTo>
                    <a:lnTo>
                      <a:pt x="5659" y="2580"/>
                    </a:lnTo>
                    <a:lnTo>
                      <a:pt x="5656" y="2548"/>
                    </a:lnTo>
                    <a:lnTo>
                      <a:pt x="5653" y="2516"/>
                    </a:lnTo>
                    <a:lnTo>
                      <a:pt x="5649" y="2484"/>
                    </a:lnTo>
                    <a:lnTo>
                      <a:pt x="5645" y="2450"/>
                    </a:lnTo>
                    <a:lnTo>
                      <a:pt x="5640" y="2418"/>
                    </a:lnTo>
                    <a:lnTo>
                      <a:pt x="5635" y="2385"/>
                    </a:lnTo>
                    <a:lnTo>
                      <a:pt x="5630" y="2353"/>
                    </a:lnTo>
                    <a:lnTo>
                      <a:pt x="5624" y="2319"/>
                    </a:lnTo>
                    <a:lnTo>
                      <a:pt x="5618" y="2287"/>
                    </a:lnTo>
                    <a:lnTo>
                      <a:pt x="5611" y="2254"/>
                    </a:lnTo>
                    <a:lnTo>
                      <a:pt x="5604" y="2221"/>
                    </a:lnTo>
                    <a:lnTo>
                      <a:pt x="5596" y="2187"/>
                    </a:lnTo>
                    <a:lnTo>
                      <a:pt x="5588" y="2154"/>
                    </a:lnTo>
                    <a:lnTo>
                      <a:pt x="5580" y="2122"/>
                    </a:lnTo>
                    <a:lnTo>
                      <a:pt x="5571" y="2088"/>
                    </a:lnTo>
                    <a:lnTo>
                      <a:pt x="5562" y="2055"/>
                    </a:lnTo>
                    <a:lnTo>
                      <a:pt x="5553" y="2022"/>
                    </a:lnTo>
                    <a:lnTo>
                      <a:pt x="5543" y="1989"/>
                    </a:lnTo>
                    <a:lnTo>
                      <a:pt x="5531" y="1956"/>
                    </a:lnTo>
                    <a:lnTo>
                      <a:pt x="5520" y="1923"/>
                    </a:lnTo>
                    <a:lnTo>
                      <a:pt x="5509" y="1890"/>
                    </a:lnTo>
                    <a:lnTo>
                      <a:pt x="5497" y="1858"/>
                    </a:lnTo>
                    <a:lnTo>
                      <a:pt x="5485" y="1824"/>
                    </a:lnTo>
                    <a:lnTo>
                      <a:pt x="5472" y="1792"/>
                    </a:lnTo>
                    <a:lnTo>
                      <a:pt x="5459" y="1759"/>
                    </a:lnTo>
                    <a:lnTo>
                      <a:pt x="5446" y="1727"/>
                    </a:lnTo>
                    <a:lnTo>
                      <a:pt x="5432" y="1693"/>
                    </a:lnTo>
                    <a:lnTo>
                      <a:pt x="5417" y="1661"/>
                    </a:lnTo>
                    <a:lnTo>
                      <a:pt x="5402" y="1629"/>
                    </a:lnTo>
                    <a:lnTo>
                      <a:pt x="5386" y="1597"/>
                    </a:lnTo>
                    <a:lnTo>
                      <a:pt x="5371" y="1565"/>
                    </a:lnTo>
                    <a:lnTo>
                      <a:pt x="5354" y="1533"/>
                    </a:lnTo>
                    <a:lnTo>
                      <a:pt x="5338" y="1501"/>
                    </a:lnTo>
                    <a:lnTo>
                      <a:pt x="5321" y="1470"/>
                    </a:lnTo>
                    <a:lnTo>
                      <a:pt x="5304" y="1438"/>
                    </a:lnTo>
                    <a:lnTo>
                      <a:pt x="5286" y="1407"/>
                    </a:lnTo>
                    <a:lnTo>
                      <a:pt x="5266" y="1376"/>
                    </a:lnTo>
                    <a:lnTo>
                      <a:pt x="5248" y="1345"/>
                    </a:lnTo>
                    <a:lnTo>
                      <a:pt x="5229" y="1315"/>
                    </a:lnTo>
                    <a:lnTo>
                      <a:pt x="5209" y="1284"/>
                    </a:lnTo>
                    <a:lnTo>
                      <a:pt x="5189" y="1253"/>
                    </a:lnTo>
                    <a:lnTo>
                      <a:pt x="5169" y="1224"/>
                    </a:lnTo>
                    <a:lnTo>
                      <a:pt x="5147" y="1194"/>
                    </a:lnTo>
                    <a:lnTo>
                      <a:pt x="5126" y="1164"/>
                    </a:lnTo>
                    <a:lnTo>
                      <a:pt x="5105" y="1135"/>
                    </a:lnTo>
                    <a:lnTo>
                      <a:pt x="5083" y="1106"/>
                    </a:lnTo>
                    <a:lnTo>
                      <a:pt x="5060" y="1077"/>
                    </a:lnTo>
                    <a:lnTo>
                      <a:pt x="5038" y="1048"/>
                    </a:lnTo>
                    <a:lnTo>
                      <a:pt x="5013" y="1020"/>
                    </a:lnTo>
                    <a:lnTo>
                      <a:pt x="4990" y="992"/>
                    </a:lnTo>
                    <a:lnTo>
                      <a:pt x="4966" y="964"/>
                    </a:lnTo>
                    <a:lnTo>
                      <a:pt x="4942" y="937"/>
                    </a:lnTo>
                    <a:lnTo>
                      <a:pt x="4917" y="909"/>
                    </a:lnTo>
                    <a:lnTo>
                      <a:pt x="4893" y="883"/>
                    </a:lnTo>
                    <a:lnTo>
                      <a:pt x="4866" y="857"/>
                    </a:lnTo>
                    <a:lnTo>
                      <a:pt x="4841" y="831"/>
                    </a:lnTo>
                    <a:lnTo>
                      <a:pt x="4815" y="805"/>
                    </a:lnTo>
                    <a:lnTo>
                      <a:pt x="4789" y="779"/>
                    </a:lnTo>
                    <a:lnTo>
                      <a:pt x="4761" y="754"/>
                    </a:lnTo>
                    <a:lnTo>
                      <a:pt x="4734" y="729"/>
                    </a:lnTo>
                    <a:lnTo>
                      <a:pt x="4707" y="705"/>
                    </a:lnTo>
                    <a:lnTo>
                      <a:pt x="4679" y="681"/>
                    </a:lnTo>
                    <a:lnTo>
                      <a:pt x="4652" y="657"/>
                    </a:lnTo>
                    <a:lnTo>
                      <a:pt x="4623" y="634"/>
                    </a:lnTo>
                    <a:lnTo>
                      <a:pt x="4594" y="611"/>
                    </a:lnTo>
                    <a:lnTo>
                      <a:pt x="4566" y="589"/>
                    </a:lnTo>
                    <a:lnTo>
                      <a:pt x="4537" y="567"/>
                    </a:lnTo>
                    <a:lnTo>
                      <a:pt x="4508" y="545"/>
                    </a:lnTo>
                    <a:lnTo>
                      <a:pt x="4477" y="523"/>
                    </a:lnTo>
                    <a:lnTo>
                      <a:pt x="4448" y="502"/>
                    </a:lnTo>
                    <a:lnTo>
                      <a:pt x="4418" y="482"/>
                    </a:lnTo>
                    <a:lnTo>
                      <a:pt x="4388" y="462"/>
                    </a:lnTo>
                    <a:lnTo>
                      <a:pt x="4357" y="443"/>
                    </a:lnTo>
                    <a:lnTo>
                      <a:pt x="4326" y="424"/>
                    </a:lnTo>
                    <a:lnTo>
                      <a:pt x="4295" y="404"/>
                    </a:lnTo>
                    <a:lnTo>
                      <a:pt x="4265" y="386"/>
                    </a:lnTo>
                    <a:lnTo>
                      <a:pt x="4233" y="368"/>
                    </a:lnTo>
                    <a:lnTo>
                      <a:pt x="4201" y="350"/>
                    </a:lnTo>
                    <a:lnTo>
                      <a:pt x="4170" y="333"/>
                    </a:lnTo>
                    <a:lnTo>
                      <a:pt x="4138" y="317"/>
                    </a:lnTo>
                    <a:lnTo>
                      <a:pt x="4106" y="301"/>
                    </a:lnTo>
                    <a:lnTo>
                      <a:pt x="4074" y="285"/>
                    </a:lnTo>
                    <a:lnTo>
                      <a:pt x="4042" y="269"/>
                    </a:lnTo>
                    <a:lnTo>
                      <a:pt x="4010" y="254"/>
                    </a:lnTo>
                    <a:lnTo>
                      <a:pt x="3977" y="240"/>
                    </a:lnTo>
                    <a:lnTo>
                      <a:pt x="3945" y="226"/>
                    </a:lnTo>
                    <a:lnTo>
                      <a:pt x="3912" y="212"/>
                    </a:lnTo>
                    <a:lnTo>
                      <a:pt x="3880" y="199"/>
                    </a:lnTo>
                    <a:lnTo>
                      <a:pt x="3846" y="186"/>
                    </a:lnTo>
                    <a:lnTo>
                      <a:pt x="3814" y="174"/>
                    </a:lnTo>
                    <a:lnTo>
                      <a:pt x="3781" y="162"/>
                    </a:lnTo>
                    <a:lnTo>
                      <a:pt x="3748" y="151"/>
                    </a:lnTo>
                    <a:lnTo>
                      <a:pt x="3715" y="139"/>
                    </a:lnTo>
                    <a:lnTo>
                      <a:pt x="3682" y="129"/>
                    </a:lnTo>
                    <a:lnTo>
                      <a:pt x="3649" y="119"/>
                    </a:lnTo>
                    <a:lnTo>
                      <a:pt x="3616" y="109"/>
                    </a:lnTo>
                    <a:lnTo>
                      <a:pt x="3583" y="100"/>
                    </a:lnTo>
                    <a:lnTo>
                      <a:pt x="3550" y="91"/>
                    </a:lnTo>
                    <a:lnTo>
                      <a:pt x="3517" y="83"/>
                    </a:lnTo>
                    <a:lnTo>
                      <a:pt x="3484" y="75"/>
                    </a:lnTo>
                    <a:lnTo>
                      <a:pt x="3450" y="67"/>
                    </a:lnTo>
                    <a:lnTo>
                      <a:pt x="3418" y="60"/>
                    </a:lnTo>
                    <a:lnTo>
                      <a:pt x="3385" y="54"/>
                    </a:lnTo>
                    <a:lnTo>
                      <a:pt x="3352" y="47"/>
                    </a:lnTo>
                    <a:lnTo>
                      <a:pt x="3318" y="42"/>
                    </a:lnTo>
                    <a:lnTo>
                      <a:pt x="3286" y="36"/>
                    </a:lnTo>
                    <a:lnTo>
                      <a:pt x="3253" y="31"/>
                    </a:lnTo>
                    <a:lnTo>
                      <a:pt x="3221" y="27"/>
                    </a:lnTo>
                    <a:lnTo>
                      <a:pt x="3188" y="22"/>
                    </a:lnTo>
                    <a:lnTo>
                      <a:pt x="3155" y="18"/>
                    </a:lnTo>
                    <a:lnTo>
                      <a:pt x="3123" y="14"/>
                    </a:lnTo>
                    <a:lnTo>
                      <a:pt x="3091" y="11"/>
                    </a:lnTo>
                    <a:lnTo>
                      <a:pt x="3058" y="8"/>
                    </a:lnTo>
                    <a:lnTo>
                      <a:pt x="3026" y="6"/>
                    </a:lnTo>
                    <a:lnTo>
                      <a:pt x="2994" y="4"/>
                    </a:lnTo>
                    <a:lnTo>
                      <a:pt x="2963" y="2"/>
                    </a:lnTo>
                    <a:lnTo>
                      <a:pt x="2930" y="1"/>
                    </a:lnTo>
                    <a:lnTo>
                      <a:pt x="2899" y="0"/>
                    </a:lnTo>
                    <a:lnTo>
                      <a:pt x="2867" y="0"/>
                    </a:lnTo>
                    <a:lnTo>
                      <a:pt x="2836" y="0"/>
                    </a:lnTo>
                    <a:lnTo>
                      <a:pt x="2804" y="0"/>
                    </a:lnTo>
                    <a:lnTo>
                      <a:pt x="2773" y="0"/>
                    </a:lnTo>
                    <a:lnTo>
                      <a:pt x="2741" y="1"/>
                    </a:lnTo>
                    <a:lnTo>
                      <a:pt x="2710" y="2"/>
                    </a:lnTo>
                    <a:lnTo>
                      <a:pt x="2677" y="4"/>
                    </a:lnTo>
                    <a:lnTo>
                      <a:pt x="2645" y="6"/>
                    </a:lnTo>
                    <a:lnTo>
                      <a:pt x="2613" y="8"/>
                    </a:lnTo>
                    <a:lnTo>
                      <a:pt x="2581" y="11"/>
                    </a:lnTo>
                    <a:lnTo>
                      <a:pt x="2548" y="14"/>
                    </a:lnTo>
                    <a:lnTo>
                      <a:pt x="2516" y="18"/>
                    </a:lnTo>
                    <a:lnTo>
                      <a:pt x="2484" y="22"/>
                    </a:lnTo>
                    <a:lnTo>
                      <a:pt x="2451" y="27"/>
                    </a:lnTo>
                    <a:lnTo>
                      <a:pt x="2418" y="31"/>
                    </a:lnTo>
                    <a:lnTo>
                      <a:pt x="2385" y="36"/>
                    </a:lnTo>
                    <a:lnTo>
                      <a:pt x="2353" y="42"/>
                    </a:lnTo>
                    <a:lnTo>
                      <a:pt x="2320" y="47"/>
                    </a:lnTo>
                    <a:lnTo>
                      <a:pt x="2286" y="54"/>
                    </a:lnTo>
                    <a:lnTo>
                      <a:pt x="2254" y="60"/>
                    </a:lnTo>
                    <a:lnTo>
                      <a:pt x="2221" y="67"/>
                    </a:lnTo>
                    <a:lnTo>
                      <a:pt x="2188" y="75"/>
                    </a:lnTo>
                    <a:lnTo>
                      <a:pt x="2154" y="83"/>
                    </a:lnTo>
                    <a:lnTo>
                      <a:pt x="2122" y="91"/>
                    </a:lnTo>
                    <a:lnTo>
                      <a:pt x="2089" y="100"/>
                    </a:lnTo>
                    <a:lnTo>
                      <a:pt x="2056" y="109"/>
                    </a:lnTo>
                    <a:lnTo>
                      <a:pt x="2022" y="119"/>
                    </a:lnTo>
                    <a:lnTo>
                      <a:pt x="1989" y="129"/>
                    </a:lnTo>
                    <a:lnTo>
                      <a:pt x="1957" y="139"/>
                    </a:lnTo>
                    <a:lnTo>
                      <a:pt x="1924" y="151"/>
                    </a:lnTo>
                    <a:lnTo>
                      <a:pt x="1890" y="162"/>
                    </a:lnTo>
                    <a:lnTo>
                      <a:pt x="1857" y="174"/>
                    </a:lnTo>
                    <a:lnTo>
                      <a:pt x="1825" y="186"/>
                    </a:lnTo>
                    <a:lnTo>
                      <a:pt x="1792" y="199"/>
                    </a:lnTo>
                    <a:lnTo>
                      <a:pt x="1759" y="212"/>
                    </a:lnTo>
                    <a:lnTo>
                      <a:pt x="1727" y="226"/>
                    </a:lnTo>
                    <a:lnTo>
                      <a:pt x="1694" y="240"/>
                    </a:lnTo>
                    <a:lnTo>
                      <a:pt x="1662" y="254"/>
                    </a:lnTo>
                    <a:lnTo>
                      <a:pt x="1629" y="269"/>
                    </a:lnTo>
                    <a:lnTo>
                      <a:pt x="1597" y="285"/>
                    </a:lnTo>
                    <a:lnTo>
                      <a:pt x="1565" y="301"/>
                    </a:lnTo>
                    <a:lnTo>
                      <a:pt x="1534" y="317"/>
                    </a:lnTo>
                    <a:lnTo>
                      <a:pt x="1501" y="333"/>
                    </a:lnTo>
                    <a:lnTo>
                      <a:pt x="1470" y="350"/>
                    </a:lnTo>
                    <a:lnTo>
                      <a:pt x="1439" y="368"/>
                    </a:lnTo>
                    <a:lnTo>
                      <a:pt x="1408" y="386"/>
                    </a:lnTo>
                    <a:lnTo>
                      <a:pt x="1376" y="404"/>
                    </a:lnTo>
                    <a:lnTo>
                      <a:pt x="1345" y="424"/>
                    </a:lnTo>
                    <a:lnTo>
                      <a:pt x="1315" y="443"/>
                    </a:lnTo>
                    <a:lnTo>
                      <a:pt x="1284" y="462"/>
                    </a:lnTo>
                    <a:lnTo>
                      <a:pt x="1253" y="482"/>
                    </a:lnTo>
                    <a:lnTo>
                      <a:pt x="1224" y="502"/>
                    </a:lnTo>
                    <a:lnTo>
                      <a:pt x="1194" y="523"/>
                    </a:lnTo>
                    <a:lnTo>
                      <a:pt x="1165" y="545"/>
                    </a:lnTo>
                    <a:lnTo>
                      <a:pt x="1135" y="567"/>
                    </a:lnTo>
                    <a:lnTo>
                      <a:pt x="1106" y="589"/>
                    </a:lnTo>
                    <a:lnTo>
                      <a:pt x="1077" y="611"/>
                    </a:lnTo>
                    <a:lnTo>
                      <a:pt x="1049" y="634"/>
                    </a:lnTo>
                    <a:lnTo>
                      <a:pt x="1021" y="657"/>
                    </a:lnTo>
                    <a:lnTo>
                      <a:pt x="992" y="681"/>
                    </a:lnTo>
                    <a:lnTo>
                      <a:pt x="964" y="705"/>
                    </a:lnTo>
                    <a:lnTo>
                      <a:pt x="937" y="729"/>
                    </a:lnTo>
                    <a:lnTo>
                      <a:pt x="910" y="754"/>
                    </a:lnTo>
                    <a:lnTo>
                      <a:pt x="884" y="779"/>
                    </a:lnTo>
                    <a:lnTo>
                      <a:pt x="856" y="805"/>
                    </a:lnTo>
                    <a:lnTo>
                      <a:pt x="831" y="831"/>
                    </a:lnTo>
                    <a:lnTo>
                      <a:pt x="805" y="857"/>
                    </a:lnTo>
                    <a:lnTo>
                      <a:pt x="780" y="883"/>
                    </a:lnTo>
                    <a:lnTo>
                      <a:pt x="755" y="909"/>
                    </a:lnTo>
                    <a:lnTo>
                      <a:pt x="729" y="937"/>
                    </a:lnTo>
                    <a:lnTo>
                      <a:pt x="705" y="964"/>
                    </a:lnTo>
                    <a:lnTo>
                      <a:pt x="681" y="992"/>
                    </a:lnTo>
                    <a:lnTo>
                      <a:pt x="658" y="1020"/>
                    </a:lnTo>
                    <a:lnTo>
                      <a:pt x="635" y="1048"/>
                    </a:lnTo>
                    <a:lnTo>
                      <a:pt x="611" y="1077"/>
                    </a:lnTo>
                    <a:lnTo>
                      <a:pt x="589" y="1106"/>
                    </a:lnTo>
                    <a:lnTo>
                      <a:pt x="567" y="1135"/>
                    </a:lnTo>
                    <a:lnTo>
                      <a:pt x="545" y="1164"/>
                    </a:lnTo>
                    <a:lnTo>
                      <a:pt x="524" y="1194"/>
                    </a:lnTo>
                    <a:lnTo>
                      <a:pt x="503" y="1224"/>
                    </a:lnTo>
                    <a:lnTo>
                      <a:pt x="482" y="1253"/>
                    </a:lnTo>
                    <a:lnTo>
                      <a:pt x="462" y="1284"/>
                    </a:lnTo>
                    <a:lnTo>
                      <a:pt x="443" y="1315"/>
                    </a:lnTo>
                    <a:lnTo>
                      <a:pt x="423" y="1345"/>
                    </a:lnTo>
                    <a:lnTo>
                      <a:pt x="405" y="1376"/>
                    </a:lnTo>
                    <a:lnTo>
                      <a:pt x="386" y="1407"/>
                    </a:lnTo>
                    <a:lnTo>
                      <a:pt x="369" y="1438"/>
                    </a:lnTo>
                    <a:lnTo>
                      <a:pt x="350" y="1470"/>
                    </a:lnTo>
                    <a:lnTo>
                      <a:pt x="333" y="1501"/>
                    </a:lnTo>
                    <a:lnTo>
                      <a:pt x="317" y="1533"/>
                    </a:lnTo>
                    <a:lnTo>
                      <a:pt x="301" y="1565"/>
                    </a:lnTo>
                    <a:lnTo>
                      <a:pt x="285" y="1597"/>
                    </a:lnTo>
                    <a:lnTo>
                      <a:pt x="270" y="1629"/>
                    </a:lnTo>
                    <a:lnTo>
                      <a:pt x="255" y="1661"/>
                    </a:lnTo>
                    <a:lnTo>
                      <a:pt x="240" y="1693"/>
                    </a:lnTo>
                    <a:lnTo>
                      <a:pt x="226" y="1727"/>
                    </a:lnTo>
                    <a:lnTo>
                      <a:pt x="212" y="1759"/>
                    </a:lnTo>
                    <a:lnTo>
                      <a:pt x="199" y="1792"/>
                    </a:lnTo>
                    <a:lnTo>
                      <a:pt x="186" y="1824"/>
                    </a:lnTo>
                    <a:lnTo>
                      <a:pt x="174" y="1858"/>
                    </a:lnTo>
                    <a:lnTo>
                      <a:pt x="162" y="1890"/>
                    </a:lnTo>
                    <a:lnTo>
                      <a:pt x="151" y="1923"/>
                    </a:lnTo>
                    <a:lnTo>
                      <a:pt x="140" y="1956"/>
                    </a:lnTo>
                    <a:lnTo>
                      <a:pt x="130" y="1989"/>
                    </a:lnTo>
                    <a:lnTo>
                      <a:pt x="120" y="2022"/>
                    </a:lnTo>
                    <a:lnTo>
                      <a:pt x="110" y="2055"/>
                    </a:lnTo>
                    <a:lnTo>
                      <a:pt x="101" y="2088"/>
                    </a:lnTo>
                    <a:lnTo>
                      <a:pt x="91" y="2122"/>
                    </a:lnTo>
                    <a:lnTo>
                      <a:pt x="83" y="2154"/>
                    </a:lnTo>
                    <a:lnTo>
                      <a:pt x="75" y="2187"/>
                    </a:lnTo>
                    <a:lnTo>
                      <a:pt x="67" y="2221"/>
                    </a:lnTo>
                    <a:lnTo>
                      <a:pt x="60" y="2254"/>
                    </a:lnTo>
                    <a:lnTo>
                      <a:pt x="54" y="2287"/>
                    </a:lnTo>
                    <a:lnTo>
                      <a:pt x="47" y="2319"/>
                    </a:lnTo>
                    <a:lnTo>
                      <a:pt x="42" y="2353"/>
                    </a:lnTo>
                    <a:lnTo>
                      <a:pt x="36" y="2385"/>
                    </a:lnTo>
                    <a:lnTo>
                      <a:pt x="31" y="2418"/>
                    </a:lnTo>
                    <a:lnTo>
                      <a:pt x="26" y="2450"/>
                    </a:lnTo>
                    <a:lnTo>
                      <a:pt x="22" y="2484"/>
                    </a:lnTo>
                    <a:lnTo>
                      <a:pt x="18" y="2516"/>
                    </a:lnTo>
                    <a:lnTo>
                      <a:pt x="15" y="2548"/>
                    </a:lnTo>
                    <a:lnTo>
                      <a:pt x="12" y="2580"/>
                    </a:lnTo>
                    <a:lnTo>
                      <a:pt x="9" y="2613"/>
                    </a:lnTo>
                    <a:lnTo>
                      <a:pt x="7" y="2645"/>
                    </a:lnTo>
                    <a:lnTo>
                      <a:pt x="5" y="2677"/>
                    </a:lnTo>
                    <a:lnTo>
                      <a:pt x="3" y="2709"/>
                    </a:lnTo>
                    <a:lnTo>
                      <a:pt x="2" y="2741"/>
                    </a:lnTo>
                    <a:lnTo>
                      <a:pt x="1" y="2773"/>
                    </a:lnTo>
                    <a:lnTo>
                      <a:pt x="1" y="2804"/>
                    </a:lnTo>
                    <a:lnTo>
                      <a:pt x="0" y="2835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62" name="Freeform 484"/>
              <p:cNvSpPr>
                <a:spLocks/>
              </p:cNvSpPr>
              <p:nvPr/>
            </p:nvSpPr>
            <p:spPr bwMode="auto">
              <a:xfrm>
                <a:off x="865188" y="1155700"/>
                <a:ext cx="5224463" cy="5224463"/>
              </a:xfrm>
              <a:custGeom>
                <a:avLst/>
                <a:gdLst/>
                <a:ahLst/>
                <a:cxnLst>
                  <a:cxn ang="0">
                    <a:pos x="27" y="7174"/>
                  </a:cxn>
                  <a:cxn ang="0">
                    <a:pos x="125" y="7856"/>
                  </a:cxn>
                  <a:cxn ang="0">
                    <a:pos x="300" y="8546"/>
                  </a:cxn>
                  <a:cxn ang="0">
                    <a:pos x="557" y="9232"/>
                  </a:cxn>
                  <a:cxn ang="0">
                    <a:pos x="897" y="9898"/>
                  </a:cxn>
                  <a:cxn ang="0">
                    <a:pos x="1316" y="10530"/>
                  </a:cxn>
                  <a:cxn ang="0">
                    <a:pos x="1809" y="11114"/>
                  </a:cxn>
                  <a:cxn ang="0">
                    <a:pos x="2368" y="11638"/>
                  </a:cxn>
                  <a:cxn ang="0">
                    <a:pos x="2980" y="12091"/>
                  </a:cxn>
                  <a:cxn ang="0">
                    <a:pos x="3633" y="12467"/>
                  </a:cxn>
                  <a:cxn ang="0">
                    <a:pos x="4311" y="12760"/>
                  </a:cxn>
                  <a:cxn ang="0">
                    <a:pos x="5001" y="12972"/>
                  </a:cxn>
                  <a:cxn ang="0">
                    <a:pos x="5689" y="13104"/>
                  </a:cxn>
                  <a:cxn ang="0">
                    <a:pos x="6362" y="13160"/>
                  </a:cxn>
                  <a:cxn ang="0">
                    <a:pos x="7024" y="13149"/>
                  </a:cxn>
                  <a:cxn ang="0">
                    <a:pos x="7703" y="13068"/>
                  </a:cxn>
                  <a:cxn ang="0">
                    <a:pos x="8393" y="12910"/>
                  </a:cxn>
                  <a:cxn ang="0">
                    <a:pos x="9080" y="12671"/>
                  </a:cxn>
                  <a:cxn ang="0">
                    <a:pos x="9752" y="12351"/>
                  </a:cxn>
                  <a:cxn ang="0">
                    <a:pos x="10393" y="11949"/>
                  </a:cxn>
                  <a:cxn ang="0">
                    <a:pos x="10989" y="11471"/>
                  </a:cxn>
                  <a:cxn ang="0">
                    <a:pos x="11527" y="10926"/>
                  </a:cxn>
                  <a:cxn ang="0">
                    <a:pos x="11996" y="10324"/>
                  </a:cxn>
                  <a:cxn ang="0">
                    <a:pos x="12389" y="9679"/>
                  </a:cxn>
                  <a:cxn ang="0">
                    <a:pos x="12701" y="9005"/>
                  </a:cxn>
                  <a:cxn ang="0">
                    <a:pos x="12931" y="8317"/>
                  </a:cxn>
                  <a:cxn ang="0">
                    <a:pos x="13080" y="7627"/>
                  </a:cxn>
                  <a:cxn ang="0">
                    <a:pos x="13153" y="6950"/>
                  </a:cxn>
                  <a:cxn ang="0">
                    <a:pos x="13156" y="6289"/>
                  </a:cxn>
                  <a:cxn ang="0">
                    <a:pos x="13092" y="5614"/>
                  </a:cxn>
                  <a:cxn ang="0">
                    <a:pos x="12951" y="4925"/>
                  </a:cxn>
                  <a:cxn ang="0">
                    <a:pos x="12731" y="4236"/>
                  </a:cxn>
                  <a:cxn ang="0">
                    <a:pos x="12428" y="3560"/>
                  </a:cxn>
                  <a:cxn ang="0">
                    <a:pos x="12044" y="2911"/>
                  </a:cxn>
                  <a:cxn ang="0">
                    <a:pos x="11582" y="2303"/>
                  </a:cxn>
                  <a:cxn ang="0">
                    <a:pos x="11051" y="1752"/>
                  </a:cxn>
                  <a:cxn ang="0">
                    <a:pos x="10462" y="1266"/>
                  </a:cxn>
                  <a:cxn ang="0">
                    <a:pos x="9825" y="855"/>
                  </a:cxn>
                  <a:cxn ang="0">
                    <a:pos x="9156" y="526"/>
                  </a:cxn>
                  <a:cxn ang="0">
                    <a:pos x="8469" y="278"/>
                  </a:cxn>
                  <a:cxn ang="0">
                    <a:pos x="7779" y="111"/>
                  </a:cxn>
                  <a:cxn ang="0">
                    <a:pos x="7099" y="22"/>
                  </a:cxn>
                  <a:cxn ang="0">
                    <a:pos x="6436" y="2"/>
                  </a:cxn>
                  <a:cxn ang="0">
                    <a:pos x="5764" y="52"/>
                  </a:cxn>
                  <a:cxn ang="0">
                    <a:pos x="5078" y="175"/>
                  </a:cxn>
                  <a:cxn ang="0">
                    <a:pos x="4388" y="377"/>
                  </a:cxn>
                  <a:cxn ang="0">
                    <a:pos x="3707" y="662"/>
                  </a:cxn>
                  <a:cxn ang="0">
                    <a:pos x="3051" y="1028"/>
                  </a:cxn>
                  <a:cxn ang="0">
                    <a:pos x="2434" y="1473"/>
                  </a:cxn>
                  <a:cxn ang="0">
                    <a:pos x="1868" y="1989"/>
                  </a:cxn>
                  <a:cxn ang="0">
                    <a:pos x="1366" y="2567"/>
                  </a:cxn>
                  <a:cxn ang="0">
                    <a:pos x="939" y="3195"/>
                  </a:cxn>
                  <a:cxn ang="0">
                    <a:pos x="590" y="3857"/>
                  </a:cxn>
                  <a:cxn ang="0">
                    <a:pos x="324" y="4542"/>
                  </a:cxn>
                  <a:cxn ang="0">
                    <a:pos x="140" y="5232"/>
                  </a:cxn>
                  <a:cxn ang="0">
                    <a:pos x="34" y="5916"/>
                  </a:cxn>
                  <a:cxn ang="0">
                    <a:pos x="0" y="6582"/>
                  </a:cxn>
                </a:cxnLst>
                <a:rect l="0" t="0" r="r" b="b"/>
                <a:pathLst>
                  <a:path w="13163" h="13164">
                    <a:moveTo>
                      <a:pt x="0" y="6582"/>
                    </a:moveTo>
                    <a:lnTo>
                      <a:pt x="1" y="6656"/>
                    </a:lnTo>
                    <a:lnTo>
                      <a:pt x="2" y="6728"/>
                    </a:lnTo>
                    <a:lnTo>
                      <a:pt x="4" y="6802"/>
                    </a:lnTo>
                    <a:lnTo>
                      <a:pt x="7" y="6876"/>
                    </a:lnTo>
                    <a:lnTo>
                      <a:pt x="11" y="6950"/>
                    </a:lnTo>
                    <a:lnTo>
                      <a:pt x="15" y="7025"/>
                    </a:lnTo>
                    <a:lnTo>
                      <a:pt x="20" y="7099"/>
                    </a:lnTo>
                    <a:lnTo>
                      <a:pt x="27" y="7174"/>
                    </a:lnTo>
                    <a:lnTo>
                      <a:pt x="34" y="7249"/>
                    </a:lnTo>
                    <a:lnTo>
                      <a:pt x="42" y="7324"/>
                    </a:lnTo>
                    <a:lnTo>
                      <a:pt x="51" y="7400"/>
                    </a:lnTo>
                    <a:lnTo>
                      <a:pt x="61" y="7475"/>
                    </a:lnTo>
                    <a:lnTo>
                      <a:pt x="72" y="7552"/>
                    </a:lnTo>
                    <a:lnTo>
                      <a:pt x="83" y="7627"/>
                    </a:lnTo>
                    <a:lnTo>
                      <a:pt x="97" y="7704"/>
                    </a:lnTo>
                    <a:lnTo>
                      <a:pt x="110" y="7781"/>
                    </a:lnTo>
                    <a:lnTo>
                      <a:pt x="125" y="7856"/>
                    </a:lnTo>
                    <a:lnTo>
                      <a:pt x="140" y="7933"/>
                    </a:lnTo>
                    <a:lnTo>
                      <a:pt x="157" y="8009"/>
                    </a:lnTo>
                    <a:lnTo>
                      <a:pt x="174" y="8087"/>
                    </a:lnTo>
                    <a:lnTo>
                      <a:pt x="192" y="8163"/>
                    </a:lnTo>
                    <a:lnTo>
                      <a:pt x="212" y="8240"/>
                    </a:lnTo>
                    <a:lnTo>
                      <a:pt x="233" y="8317"/>
                    </a:lnTo>
                    <a:lnTo>
                      <a:pt x="254" y="8393"/>
                    </a:lnTo>
                    <a:lnTo>
                      <a:pt x="277" y="8470"/>
                    </a:lnTo>
                    <a:lnTo>
                      <a:pt x="300" y="8546"/>
                    </a:lnTo>
                    <a:lnTo>
                      <a:pt x="324" y="8624"/>
                    </a:lnTo>
                    <a:lnTo>
                      <a:pt x="351" y="8701"/>
                    </a:lnTo>
                    <a:lnTo>
                      <a:pt x="377" y="8776"/>
                    </a:lnTo>
                    <a:lnTo>
                      <a:pt x="404" y="8853"/>
                    </a:lnTo>
                    <a:lnTo>
                      <a:pt x="433" y="8929"/>
                    </a:lnTo>
                    <a:lnTo>
                      <a:pt x="462" y="9005"/>
                    </a:lnTo>
                    <a:lnTo>
                      <a:pt x="493" y="9081"/>
                    </a:lnTo>
                    <a:lnTo>
                      <a:pt x="525" y="9157"/>
                    </a:lnTo>
                    <a:lnTo>
                      <a:pt x="557" y="9232"/>
                    </a:lnTo>
                    <a:lnTo>
                      <a:pt x="590" y="9307"/>
                    </a:lnTo>
                    <a:lnTo>
                      <a:pt x="626" y="9382"/>
                    </a:lnTo>
                    <a:lnTo>
                      <a:pt x="661" y="9457"/>
                    </a:lnTo>
                    <a:lnTo>
                      <a:pt x="698" y="9531"/>
                    </a:lnTo>
                    <a:lnTo>
                      <a:pt x="736" y="9606"/>
                    </a:lnTo>
                    <a:lnTo>
                      <a:pt x="774" y="9679"/>
                    </a:lnTo>
                    <a:lnTo>
                      <a:pt x="814" y="9753"/>
                    </a:lnTo>
                    <a:lnTo>
                      <a:pt x="854" y="9825"/>
                    </a:lnTo>
                    <a:lnTo>
                      <a:pt x="897" y="9898"/>
                    </a:lnTo>
                    <a:lnTo>
                      <a:pt x="939" y="9970"/>
                    </a:lnTo>
                    <a:lnTo>
                      <a:pt x="982" y="10042"/>
                    </a:lnTo>
                    <a:lnTo>
                      <a:pt x="1028" y="10114"/>
                    </a:lnTo>
                    <a:lnTo>
                      <a:pt x="1073" y="10184"/>
                    </a:lnTo>
                    <a:lnTo>
                      <a:pt x="1119" y="10255"/>
                    </a:lnTo>
                    <a:lnTo>
                      <a:pt x="1167" y="10324"/>
                    </a:lnTo>
                    <a:lnTo>
                      <a:pt x="1215" y="10394"/>
                    </a:lnTo>
                    <a:lnTo>
                      <a:pt x="1266" y="10462"/>
                    </a:lnTo>
                    <a:lnTo>
                      <a:pt x="1316" y="10530"/>
                    </a:lnTo>
                    <a:lnTo>
                      <a:pt x="1366" y="10597"/>
                    </a:lnTo>
                    <a:lnTo>
                      <a:pt x="1419" y="10665"/>
                    </a:lnTo>
                    <a:lnTo>
                      <a:pt x="1472" y="10731"/>
                    </a:lnTo>
                    <a:lnTo>
                      <a:pt x="1527" y="10797"/>
                    </a:lnTo>
                    <a:lnTo>
                      <a:pt x="1581" y="10861"/>
                    </a:lnTo>
                    <a:lnTo>
                      <a:pt x="1636" y="10926"/>
                    </a:lnTo>
                    <a:lnTo>
                      <a:pt x="1693" y="10989"/>
                    </a:lnTo>
                    <a:lnTo>
                      <a:pt x="1750" y="11052"/>
                    </a:lnTo>
                    <a:lnTo>
                      <a:pt x="1809" y="11114"/>
                    </a:lnTo>
                    <a:lnTo>
                      <a:pt x="1868" y="11176"/>
                    </a:lnTo>
                    <a:lnTo>
                      <a:pt x="1928" y="11236"/>
                    </a:lnTo>
                    <a:lnTo>
                      <a:pt x="1988" y="11297"/>
                    </a:lnTo>
                    <a:lnTo>
                      <a:pt x="2050" y="11355"/>
                    </a:lnTo>
                    <a:lnTo>
                      <a:pt x="2112" y="11414"/>
                    </a:lnTo>
                    <a:lnTo>
                      <a:pt x="2175" y="11471"/>
                    </a:lnTo>
                    <a:lnTo>
                      <a:pt x="2238" y="11527"/>
                    </a:lnTo>
                    <a:lnTo>
                      <a:pt x="2303" y="11583"/>
                    </a:lnTo>
                    <a:lnTo>
                      <a:pt x="2368" y="11638"/>
                    </a:lnTo>
                    <a:lnTo>
                      <a:pt x="2434" y="11692"/>
                    </a:lnTo>
                    <a:lnTo>
                      <a:pt x="2500" y="11745"/>
                    </a:lnTo>
                    <a:lnTo>
                      <a:pt x="2567" y="11798"/>
                    </a:lnTo>
                    <a:lnTo>
                      <a:pt x="2634" y="11849"/>
                    </a:lnTo>
                    <a:lnTo>
                      <a:pt x="2703" y="11899"/>
                    </a:lnTo>
                    <a:lnTo>
                      <a:pt x="2771" y="11949"/>
                    </a:lnTo>
                    <a:lnTo>
                      <a:pt x="2840" y="11997"/>
                    </a:lnTo>
                    <a:lnTo>
                      <a:pt x="2910" y="12044"/>
                    </a:lnTo>
                    <a:lnTo>
                      <a:pt x="2980" y="12091"/>
                    </a:lnTo>
                    <a:lnTo>
                      <a:pt x="3051" y="12137"/>
                    </a:lnTo>
                    <a:lnTo>
                      <a:pt x="3122" y="12181"/>
                    </a:lnTo>
                    <a:lnTo>
                      <a:pt x="3194" y="12225"/>
                    </a:lnTo>
                    <a:lnTo>
                      <a:pt x="3266" y="12268"/>
                    </a:lnTo>
                    <a:lnTo>
                      <a:pt x="3339" y="12309"/>
                    </a:lnTo>
                    <a:lnTo>
                      <a:pt x="3412" y="12351"/>
                    </a:lnTo>
                    <a:lnTo>
                      <a:pt x="3485" y="12390"/>
                    </a:lnTo>
                    <a:lnTo>
                      <a:pt x="3559" y="12428"/>
                    </a:lnTo>
                    <a:lnTo>
                      <a:pt x="3633" y="12467"/>
                    </a:lnTo>
                    <a:lnTo>
                      <a:pt x="3707" y="12503"/>
                    </a:lnTo>
                    <a:lnTo>
                      <a:pt x="3782" y="12539"/>
                    </a:lnTo>
                    <a:lnTo>
                      <a:pt x="3857" y="12573"/>
                    </a:lnTo>
                    <a:lnTo>
                      <a:pt x="3932" y="12607"/>
                    </a:lnTo>
                    <a:lnTo>
                      <a:pt x="4008" y="12640"/>
                    </a:lnTo>
                    <a:lnTo>
                      <a:pt x="4083" y="12671"/>
                    </a:lnTo>
                    <a:lnTo>
                      <a:pt x="4159" y="12701"/>
                    </a:lnTo>
                    <a:lnTo>
                      <a:pt x="4236" y="12732"/>
                    </a:lnTo>
                    <a:lnTo>
                      <a:pt x="4311" y="12760"/>
                    </a:lnTo>
                    <a:lnTo>
                      <a:pt x="4388" y="12787"/>
                    </a:lnTo>
                    <a:lnTo>
                      <a:pt x="4464" y="12814"/>
                    </a:lnTo>
                    <a:lnTo>
                      <a:pt x="4541" y="12840"/>
                    </a:lnTo>
                    <a:lnTo>
                      <a:pt x="4617" y="12864"/>
                    </a:lnTo>
                    <a:lnTo>
                      <a:pt x="4694" y="12888"/>
                    </a:lnTo>
                    <a:lnTo>
                      <a:pt x="4771" y="12910"/>
                    </a:lnTo>
                    <a:lnTo>
                      <a:pt x="4847" y="12931"/>
                    </a:lnTo>
                    <a:lnTo>
                      <a:pt x="4924" y="12952"/>
                    </a:lnTo>
                    <a:lnTo>
                      <a:pt x="5001" y="12972"/>
                    </a:lnTo>
                    <a:lnTo>
                      <a:pt x="5078" y="12990"/>
                    </a:lnTo>
                    <a:lnTo>
                      <a:pt x="5155" y="13008"/>
                    </a:lnTo>
                    <a:lnTo>
                      <a:pt x="5231" y="13024"/>
                    </a:lnTo>
                    <a:lnTo>
                      <a:pt x="5308" y="13039"/>
                    </a:lnTo>
                    <a:lnTo>
                      <a:pt x="5384" y="13054"/>
                    </a:lnTo>
                    <a:lnTo>
                      <a:pt x="5460" y="13068"/>
                    </a:lnTo>
                    <a:lnTo>
                      <a:pt x="5537" y="13080"/>
                    </a:lnTo>
                    <a:lnTo>
                      <a:pt x="5613" y="13093"/>
                    </a:lnTo>
                    <a:lnTo>
                      <a:pt x="5689" y="13104"/>
                    </a:lnTo>
                    <a:lnTo>
                      <a:pt x="5764" y="13113"/>
                    </a:lnTo>
                    <a:lnTo>
                      <a:pt x="5840" y="13122"/>
                    </a:lnTo>
                    <a:lnTo>
                      <a:pt x="5915" y="13130"/>
                    </a:lnTo>
                    <a:lnTo>
                      <a:pt x="5990" y="13138"/>
                    </a:lnTo>
                    <a:lnTo>
                      <a:pt x="6066" y="13144"/>
                    </a:lnTo>
                    <a:lnTo>
                      <a:pt x="6140" y="13149"/>
                    </a:lnTo>
                    <a:lnTo>
                      <a:pt x="6214" y="13154"/>
                    </a:lnTo>
                    <a:lnTo>
                      <a:pt x="6288" y="13158"/>
                    </a:lnTo>
                    <a:lnTo>
                      <a:pt x="6362" y="13160"/>
                    </a:lnTo>
                    <a:lnTo>
                      <a:pt x="6436" y="13162"/>
                    </a:lnTo>
                    <a:lnTo>
                      <a:pt x="6509" y="13164"/>
                    </a:lnTo>
                    <a:lnTo>
                      <a:pt x="6582" y="13164"/>
                    </a:lnTo>
                    <a:lnTo>
                      <a:pt x="6654" y="13164"/>
                    </a:lnTo>
                    <a:lnTo>
                      <a:pt x="6728" y="13162"/>
                    </a:lnTo>
                    <a:lnTo>
                      <a:pt x="6801" y="13160"/>
                    </a:lnTo>
                    <a:lnTo>
                      <a:pt x="6875" y="13158"/>
                    </a:lnTo>
                    <a:lnTo>
                      <a:pt x="6949" y="13154"/>
                    </a:lnTo>
                    <a:lnTo>
                      <a:pt x="7024" y="13149"/>
                    </a:lnTo>
                    <a:lnTo>
                      <a:pt x="7099" y="13144"/>
                    </a:lnTo>
                    <a:lnTo>
                      <a:pt x="7173" y="13138"/>
                    </a:lnTo>
                    <a:lnTo>
                      <a:pt x="7248" y="13130"/>
                    </a:lnTo>
                    <a:lnTo>
                      <a:pt x="7323" y="13122"/>
                    </a:lnTo>
                    <a:lnTo>
                      <a:pt x="7399" y="13113"/>
                    </a:lnTo>
                    <a:lnTo>
                      <a:pt x="7475" y="13104"/>
                    </a:lnTo>
                    <a:lnTo>
                      <a:pt x="7551" y="13093"/>
                    </a:lnTo>
                    <a:lnTo>
                      <a:pt x="7627" y="13080"/>
                    </a:lnTo>
                    <a:lnTo>
                      <a:pt x="7703" y="13068"/>
                    </a:lnTo>
                    <a:lnTo>
                      <a:pt x="7779" y="13054"/>
                    </a:lnTo>
                    <a:lnTo>
                      <a:pt x="7855" y="13039"/>
                    </a:lnTo>
                    <a:lnTo>
                      <a:pt x="7932" y="13024"/>
                    </a:lnTo>
                    <a:lnTo>
                      <a:pt x="8009" y="13008"/>
                    </a:lnTo>
                    <a:lnTo>
                      <a:pt x="8085" y="12990"/>
                    </a:lnTo>
                    <a:lnTo>
                      <a:pt x="8163" y="12972"/>
                    </a:lnTo>
                    <a:lnTo>
                      <a:pt x="8239" y="12952"/>
                    </a:lnTo>
                    <a:lnTo>
                      <a:pt x="8316" y="12931"/>
                    </a:lnTo>
                    <a:lnTo>
                      <a:pt x="8393" y="12910"/>
                    </a:lnTo>
                    <a:lnTo>
                      <a:pt x="8469" y="12888"/>
                    </a:lnTo>
                    <a:lnTo>
                      <a:pt x="8546" y="12864"/>
                    </a:lnTo>
                    <a:lnTo>
                      <a:pt x="8622" y="12840"/>
                    </a:lnTo>
                    <a:lnTo>
                      <a:pt x="8699" y="12814"/>
                    </a:lnTo>
                    <a:lnTo>
                      <a:pt x="8776" y="12787"/>
                    </a:lnTo>
                    <a:lnTo>
                      <a:pt x="8852" y="12760"/>
                    </a:lnTo>
                    <a:lnTo>
                      <a:pt x="8929" y="12732"/>
                    </a:lnTo>
                    <a:lnTo>
                      <a:pt x="9004" y="12701"/>
                    </a:lnTo>
                    <a:lnTo>
                      <a:pt x="9080" y="12671"/>
                    </a:lnTo>
                    <a:lnTo>
                      <a:pt x="9156" y="12640"/>
                    </a:lnTo>
                    <a:lnTo>
                      <a:pt x="9231" y="12607"/>
                    </a:lnTo>
                    <a:lnTo>
                      <a:pt x="9307" y="12573"/>
                    </a:lnTo>
                    <a:lnTo>
                      <a:pt x="9381" y="12539"/>
                    </a:lnTo>
                    <a:lnTo>
                      <a:pt x="9456" y="12503"/>
                    </a:lnTo>
                    <a:lnTo>
                      <a:pt x="9530" y="12467"/>
                    </a:lnTo>
                    <a:lnTo>
                      <a:pt x="9605" y="12428"/>
                    </a:lnTo>
                    <a:lnTo>
                      <a:pt x="9679" y="12390"/>
                    </a:lnTo>
                    <a:lnTo>
                      <a:pt x="9752" y="12351"/>
                    </a:lnTo>
                    <a:lnTo>
                      <a:pt x="9825" y="12309"/>
                    </a:lnTo>
                    <a:lnTo>
                      <a:pt x="9897" y="12268"/>
                    </a:lnTo>
                    <a:lnTo>
                      <a:pt x="9970" y="12225"/>
                    </a:lnTo>
                    <a:lnTo>
                      <a:pt x="10041" y="12181"/>
                    </a:lnTo>
                    <a:lnTo>
                      <a:pt x="10113" y="12137"/>
                    </a:lnTo>
                    <a:lnTo>
                      <a:pt x="10183" y="12091"/>
                    </a:lnTo>
                    <a:lnTo>
                      <a:pt x="10254" y="12044"/>
                    </a:lnTo>
                    <a:lnTo>
                      <a:pt x="10324" y="11997"/>
                    </a:lnTo>
                    <a:lnTo>
                      <a:pt x="10393" y="11949"/>
                    </a:lnTo>
                    <a:lnTo>
                      <a:pt x="10462" y="11899"/>
                    </a:lnTo>
                    <a:lnTo>
                      <a:pt x="10529" y="11849"/>
                    </a:lnTo>
                    <a:lnTo>
                      <a:pt x="10597" y="11798"/>
                    </a:lnTo>
                    <a:lnTo>
                      <a:pt x="10664" y="11745"/>
                    </a:lnTo>
                    <a:lnTo>
                      <a:pt x="10730" y="11692"/>
                    </a:lnTo>
                    <a:lnTo>
                      <a:pt x="10796" y="11638"/>
                    </a:lnTo>
                    <a:lnTo>
                      <a:pt x="10861" y="11583"/>
                    </a:lnTo>
                    <a:lnTo>
                      <a:pt x="10925" y="11527"/>
                    </a:lnTo>
                    <a:lnTo>
                      <a:pt x="10989" y="11471"/>
                    </a:lnTo>
                    <a:lnTo>
                      <a:pt x="11051" y="11414"/>
                    </a:lnTo>
                    <a:lnTo>
                      <a:pt x="11114" y="11355"/>
                    </a:lnTo>
                    <a:lnTo>
                      <a:pt x="11175" y="11297"/>
                    </a:lnTo>
                    <a:lnTo>
                      <a:pt x="11236" y="11236"/>
                    </a:lnTo>
                    <a:lnTo>
                      <a:pt x="11295" y="11176"/>
                    </a:lnTo>
                    <a:lnTo>
                      <a:pt x="11354" y="11114"/>
                    </a:lnTo>
                    <a:lnTo>
                      <a:pt x="11413" y="11052"/>
                    </a:lnTo>
                    <a:lnTo>
                      <a:pt x="11470" y="10989"/>
                    </a:lnTo>
                    <a:lnTo>
                      <a:pt x="11527" y="10926"/>
                    </a:lnTo>
                    <a:lnTo>
                      <a:pt x="11582" y="10861"/>
                    </a:lnTo>
                    <a:lnTo>
                      <a:pt x="11638" y="10797"/>
                    </a:lnTo>
                    <a:lnTo>
                      <a:pt x="11691" y="10731"/>
                    </a:lnTo>
                    <a:lnTo>
                      <a:pt x="11744" y="10665"/>
                    </a:lnTo>
                    <a:lnTo>
                      <a:pt x="11797" y="10597"/>
                    </a:lnTo>
                    <a:lnTo>
                      <a:pt x="11848" y="10530"/>
                    </a:lnTo>
                    <a:lnTo>
                      <a:pt x="11899" y="10462"/>
                    </a:lnTo>
                    <a:lnTo>
                      <a:pt x="11948" y="10394"/>
                    </a:lnTo>
                    <a:lnTo>
                      <a:pt x="11996" y="10324"/>
                    </a:lnTo>
                    <a:lnTo>
                      <a:pt x="12044" y="10255"/>
                    </a:lnTo>
                    <a:lnTo>
                      <a:pt x="12090" y="10184"/>
                    </a:lnTo>
                    <a:lnTo>
                      <a:pt x="12137" y="10114"/>
                    </a:lnTo>
                    <a:lnTo>
                      <a:pt x="12181" y="10042"/>
                    </a:lnTo>
                    <a:lnTo>
                      <a:pt x="12224" y="9970"/>
                    </a:lnTo>
                    <a:lnTo>
                      <a:pt x="12268" y="9898"/>
                    </a:lnTo>
                    <a:lnTo>
                      <a:pt x="12309" y="9825"/>
                    </a:lnTo>
                    <a:lnTo>
                      <a:pt x="12349" y="9753"/>
                    </a:lnTo>
                    <a:lnTo>
                      <a:pt x="12389" y="9679"/>
                    </a:lnTo>
                    <a:lnTo>
                      <a:pt x="12428" y="9606"/>
                    </a:lnTo>
                    <a:lnTo>
                      <a:pt x="12466" y="9531"/>
                    </a:lnTo>
                    <a:lnTo>
                      <a:pt x="12502" y="9457"/>
                    </a:lnTo>
                    <a:lnTo>
                      <a:pt x="12538" y="9382"/>
                    </a:lnTo>
                    <a:lnTo>
                      <a:pt x="12573" y="9307"/>
                    </a:lnTo>
                    <a:lnTo>
                      <a:pt x="12606" y="9232"/>
                    </a:lnTo>
                    <a:lnTo>
                      <a:pt x="12639" y="9157"/>
                    </a:lnTo>
                    <a:lnTo>
                      <a:pt x="12671" y="9081"/>
                    </a:lnTo>
                    <a:lnTo>
                      <a:pt x="12701" y="9005"/>
                    </a:lnTo>
                    <a:lnTo>
                      <a:pt x="12731" y="8929"/>
                    </a:lnTo>
                    <a:lnTo>
                      <a:pt x="12759" y="8853"/>
                    </a:lnTo>
                    <a:lnTo>
                      <a:pt x="12787" y="8776"/>
                    </a:lnTo>
                    <a:lnTo>
                      <a:pt x="12814" y="8701"/>
                    </a:lnTo>
                    <a:lnTo>
                      <a:pt x="12839" y="8624"/>
                    </a:lnTo>
                    <a:lnTo>
                      <a:pt x="12863" y="8546"/>
                    </a:lnTo>
                    <a:lnTo>
                      <a:pt x="12886" y="8470"/>
                    </a:lnTo>
                    <a:lnTo>
                      <a:pt x="12909" y="8393"/>
                    </a:lnTo>
                    <a:lnTo>
                      <a:pt x="12931" y="8317"/>
                    </a:lnTo>
                    <a:lnTo>
                      <a:pt x="12951" y="8240"/>
                    </a:lnTo>
                    <a:lnTo>
                      <a:pt x="12971" y="8163"/>
                    </a:lnTo>
                    <a:lnTo>
                      <a:pt x="12989" y="8087"/>
                    </a:lnTo>
                    <a:lnTo>
                      <a:pt x="13006" y="8009"/>
                    </a:lnTo>
                    <a:lnTo>
                      <a:pt x="13023" y="7933"/>
                    </a:lnTo>
                    <a:lnTo>
                      <a:pt x="13038" y="7856"/>
                    </a:lnTo>
                    <a:lnTo>
                      <a:pt x="13054" y="7781"/>
                    </a:lnTo>
                    <a:lnTo>
                      <a:pt x="13067" y="7704"/>
                    </a:lnTo>
                    <a:lnTo>
                      <a:pt x="13080" y="7627"/>
                    </a:lnTo>
                    <a:lnTo>
                      <a:pt x="13092" y="7552"/>
                    </a:lnTo>
                    <a:lnTo>
                      <a:pt x="13102" y="7475"/>
                    </a:lnTo>
                    <a:lnTo>
                      <a:pt x="13112" y="7400"/>
                    </a:lnTo>
                    <a:lnTo>
                      <a:pt x="13121" y="7324"/>
                    </a:lnTo>
                    <a:lnTo>
                      <a:pt x="13129" y="7249"/>
                    </a:lnTo>
                    <a:lnTo>
                      <a:pt x="13136" y="7174"/>
                    </a:lnTo>
                    <a:lnTo>
                      <a:pt x="13143" y="7099"/>
                    </a:lnTo>
                    <a:lnTo>
                      <a:pt x="13148" y="7025"/>
                    </a:lnTo>
                    <a:lnTo>
                      <a:pt x="13153" y="6950"/>
                    </a:lnTo>
                    <a:lnTo>
                      <a:pt x="13156" y="6876"/>
                    </a:lnTo>
                    <a:lnTo>
                      <a:pt x="13159" y="6802"/>
                    </a:lnTo>
                    <a:lnTo>
                      <a:pt x="13161" y="6728"/>
                    </a:lnTo>
                    <a:lnTo>
                      <a:pt x="13162" y="6656"/>
                    </a:lnTo>
                    <a:lnTo>
                      <a:pt x="13163" y="6582"/>
                    </a:lnTo>
                    <a:lnTo>
                      <a:pt x="13162" y="6510"/>
                    </a:lnTo>
                    <a:lnTo>
                      <a:pt x="13161" y="6436"/>
                    </a:lnTo>
                    <a:lnTo>
                      <a:pt x="13159" y="6363"/>
                    </a:lnTo>
                    <a:lnTo>
                      <a:pt x="13156" y="6289"/>
                    </a:lnTo>
                    <a:lnTo>
                      <a:pt x="13153" y="6215"/>
                    </a:lnTo>
                    <a:lnTo>
                      <a:pt x="13148" y="6141"/>
                    </a:lnTo>
                    <a:lnTo>
                      <a:pt x="13143" y="6066"/>
                    </a:lnTo>
                    <a:lnTo>
                      <a:pt x="13136" y="5991"/>
                    </a:lnTo>
                    <a:lnTo>
                      <a:pt x="13129" y="5916"/>
                    </a:lnTo>
                    <a:lnTo>
                      <a:pt x="13121" y="5841"/>
                    </a:lnTo>
                    <a:lnTo>
                      <a:pt x="13112" y="5765"/>
                    </a:lnTo>
                    <a:lnTo>
                      <a:pt x="13102" y="5689"/>
                    </a:lnTo>
                    <a:lnTo>
                      <a:pt x="13092" y="5614"/>
                    </a:lnTo>
                    <a:lnTo>
                      <a:pt x="13080" y="5537"/>
                    </a:lnTo>
                    <a:lnTo>
                      <a:pt x="13067" y="5462"/>
                    </a:lnTo>
                    <a:lnTo>
                      <a:pt x="13054" y="5385"/>
                    </a:lnTo>
                    <a:lnTo>
                      <a:pt x="13038" y="5308"/>
                    </a:lnTo>
                    <a:lnTo>
                      <a:pt x="13023" y="5232"/>
                    </a:lnTo>
                    <a:lnTo>
                      <a:pt x="13006" y="5155"/>
                    </a:lnTo>
                    <a:lnTo>
                      <a:pt x="12989" y="5079"/>
                    </a:lnTo>
                    <a:lnTo>
                      <a:pt x="12971" y="5002"/>
                    </a:lnTo>
                    <a:lnTo>
                      <a:pt x="12951" y="4925"/>
                    </a:lnTo>
                    <a:lnTo>
                      <a:pt x="12931" y="4848"/>
                    </a:lnTo>
                    <a:lnTo>
                      <a:pt x="12909" y="4771"/>
                    </a:lnTo>
                    <a:lnTo>
                      <a:pt x="12886" y="4695"/>
                    </a:lnTo>
                    <a:lnTo>
                      <a:pt x="12863" y="4618"/>
                    </a:lnTo>
                    <a:lnTo>
                      <a:pt x="12839" y="4542"/>
                    </a:lnTo>
                    <a:lnTo>
                      <a:pt x="12814" y="4465"/>
                    </a:lnTo>
                    <a:lnTo>
                      <a:pt x="12787" y="4388"/>
                    </a:lnTo>
                    <a:lnTo>
                      <a:pt x="12759" y="4312"/>
                    </a:lnTo>
                    <a:lnTo>
                      <a:pt x="12731" y="4236"/>
                    </a:lnTo>
                    <a:lnTo>
                      <a:pt x="12701" y="4160"/>
                    </a:lnTo>
                    <a:lnTo>
                      <a:pt x="12671" y="4084"/>
                    </a:lnTo>
                    <a:lnTo>
                      <a:pt x="12639" y="4008"/>
                    </a:lnTo>
                    <a:lnTo>
                      <a:pt x="12606" y="3933"/>
                    </a:lnTo>
                    <a:lnTo>
                      <a:pt x="12573" y="3857"/>
                    </a:lnTo>
                    <a:lnTo>
                      <a:pt x="12538" y="3783"/>
                    </a:lnTo>
                    <a:lnTo>
                      <a:pt x="12502" y="3708"/>
                    </a:lnTo>
                    <a:lnTo>
                      <a:pt x="12466" y="3634"/>
                    </a:lnTo>
                    <a:lnTo>
                      <a:pt x="12428" y="3560"/>
                    </a:lnTo>
                    <a:lnTo>
                      <a:pt x="12389" y="3486"/>
                    </a:lnTo>
                    <a:lnTo>
                      <a:pt x="12349" y="3413"/>
                    </a:lnTo>
                    <a:lnTo>
                      <a:pt x="12309" y="3339"/>
                    </a:lnTo>
                    <a:lnTo>
                      <a:pt x="12268" y="3267"/>
                    </a:lnTo>
                    <a:lnTo>
                      <a:pt x="12224" y="3195"/>
                    </a:lnTo>
                    <a:lnTo>
                      <a:pt x="12181" y="3124"/>
                    </a:lnTo>
                    <a:lnTo>
                      <a:pt x="12137" y="3052"/>
                    </a:lnTo>
                    <a:lnTo>
                      <a:pt x="12090" y="2981"/>
                    </a:lnTo>
                    <a:lnTo>
                      <a:pt x="12044" y="2911"/>
                    </a:lnTo>
                    <a:lnTo>
                      <a:pt x="11996" y="2841"/>
                    </a:lnTo>
                    <a:lnTo>
                      <a:pt x="11948" y="2772"/>
                    </a:lnTo>
                    <a:lnTo>
                      <a:pt x="11899" y="2703"/>
                    </a:lnTo>
                    <a:lnTo>
                      <a:pt x="11848" y="2635"/>
                    </a:lnTo>
                    <a:lnTo>
                      <a:pt x="11797" y="2567"/>
                    </a:lnTo>
                    <a:lnTo>
                      <a:pt x="11744" y="2501"/>
                    </a:lnTo>
                    <a:lnTo>
                      <a:pt x="11691" y="2434"/>
                    </a:lnTo>
                    <a:lnTo>
                      <a:pt x="11638" y="2369"/>
                    </a:lnTo>
                    <a:lnTo>
                      <a:pt x="11582" y="2303"/>
                    </a:lnTo>
                    <a:lnTo>
                      <a:pt x="11527" y="2240"/>
                    </a:lnTo>
                    <a:lnTo>
                      <a:pt x="11470" y="2175"/>
                    </a:lnTo>
                    <a:lnTo>
                      <a:pt x="11413" y="2113"/>
                    </a:lnTo>
                    <a:lnTo>
                      <a:pt x="11354" y="2050"/>
                    </a:lnTo>
                    <a:lnTo>
                      <a:pt x="11295" y="1989"/>
                    </a:lnTo>
                    <a:lnTo>
                      <a:pt x="11236" y="1928"/>
                    </a:lnTo>
                    <a:lnTo>
                      <a:pt x="11175" y="1869"/>
                    </a:lnTo>
                    <a:lnTo>
                      <a:pt x="11114" y="1809"/>
                    </a:lnTo>
                    <a:lnTo>
                      <a:pt x="11051" y="1752"/>
                    </a:lnTo>
                    <a:lnTo>
                      <a:pt x="10989" y="1695"/>
                    </a:lnTo>
                    <a:lnTo>
                      <a:pt x="10925" y="1637"/>
                    </a:lnTo>
                    <a:lnTo>
                      <a:pt x="10861" y="1582"/>
                    </a:lnTo>
                    <a:lnTo>
                      <a:pt x="10796" y="1527"/>
                    </a:lnTo>
                    <a:lnTo>
                      <a:pt x="10730" y="1473"/>
                    </a:lnTo>
                    <a:lnTo>
                      <a:pt x="10664" y="1419"/>
                    </a:lnTo>
                    <a:lnTo>
                      <a:pt x="10597" y="1368"/>
                    </a:lnTo>
                    <a:lnTo>
                      <a:pt x="10529" y="1317"/>
                    </a:lnTo>
                    <a:lnTo>
                      <a:pt x="10462" y="1266"/>
                    </a:lnTo>
                    <a:lnTo>
                      <a:pt x="10393" y="1217"/>
                    </a:lnTo>
                    <a:lnTo>
                      <a:pt x="10324" y="1167"/>
                    </a:lnTo>
                    <a:lnTo>
                      <a:pt x="10254" y="1120"/>
                    </a:lnTo>
                    <a:lnTo>
                      <a:pt x="10183" y="1074"/>
                    </a:lnTo>
                    <a:lnTo>
                      <a:pt x="10113" y="1028"/>
                    </a:lnTo>
                    <a:lnTo>
                      <a:pt x="10041" y="983"/>
                    </a:lnTo>
                    <a:lnTo>
                      <a:pt x="9970" y="940"/>
                    </a:lnTo>
                    <a:lnTo>
                      <a:pt x="9897" y="897"/>
                    </a:lnTo>
                    <a:lnTo>
                      <a:pt x="9825" y="855"/>
                    </a:lnTo>
                    <a:lnTo>
                      <a:pt x="9752" y="815"/>
                    </a:lnTo>
                    <a:lnTo>
                      <a:pt x="9679" y="774"/>
                    </a:lnTo>
                    <a:lnTo>
                      <a:pt x="9605" y="736"/>
                    </a:lnTo>
                    <a:lnTo>
                      <a:pt x="9530" y="699"/>
                    </a:lnTo>
                    <a:lnTo>
                      <a:pt x="9456" y="662"/>
                    </a:lnTo>
                    <a:lnTo>
                      <a:pt x="9381" y="626"/>
                    </a:lnTo>
                    <a:lnTo>
                      <a:pt x="9307" y="591"/>
                    </a:lnTo>
                    <a:lnTo>
                      <a:pt x="9231" y="558"/>
                    </a:lnTo>
                    <a:lnTo>
                      <a:pt x="9156" y="526"/>
                    </a:lnTo>
                    <a:lnTo>
                      <a:pt x="9080" y="493"/>
                    </a:lnTo>
                    <a:lnTo>
                      <a:pt x="9004" y="463"/>
                    </a:lnTo>
                    <a:lnTo>
                      <a:pt x="8929" y="434"/>
                    </a:lnTo>
                    <a:lnTo>
                      <a:pt x="8852" y="405"/>
                    </a:lnTo>
                    <a:lnTo>
                      <a:pt x="8776" y="377"/>
                    </a:lnTo>
                    <a:lnTo>
                      <a:pt x="8699" y="351"/>
                    </a:lnTo>
                    <a:lnTo>
                      <a:pt x="8622" y="325"/>
                    </a:lnTo>
                    <a:lnTo>
                      <a:pt x="8546" y="301"/>
                    </a:lnTo>
                    <a:lnTo>
                      <a:pt x="8469" y="278"/>
                    </a:lnTo>
                    <a:lnTo>
                      <a:pt x="8393" y="255"/>
                    </a:lnTo>
                    <a:lnTo>
                      <a:pt x="8316" y="233"/>
                    </a:lnTo>
                    <a:lnTo>
                      <a:pt x="8239" y="213"/>
                    </a:lnTo>
                    <a:lnTo>
                      <a:pt x="8163" y="194"/>
                    </a:lnTo>
                    <a:lnTo>
                      <a:pt x="8085" y="175"/>
                    </a:lnTo>
                    <a:lnTo>
                      <a:pt x="8009" y="158"/>
                    </a:lnTo>
                    <a:lnTo>
                      <a:pt x="7932" y="141"/>
                    </a:lnTo>
                    <a:lnTo>
                      <a:pt x="7855" y="125"/>
                    </a:lnTo>
                    <a:lnTo>
                      <a:pt x="7779" y="111"/>
                    </a:lnTo>
                    <a:lnTo>
                      <a:pt x="7703" y="97"/>
                    </a:lnTo>
                    <a:lnTo>
                      <a:pt x="7627" y="84"/>
                    </a:lnTo>
                    <a:lnTo>
                      <a:pt x="7551" y="73"/>
                    </a:lnTo>
                    <a:lnTo>
                      <a:pt x="7475" y="62"/>
                    </a:lnTo>
                    <a:lnTo>
                      <a:pt x="7399" y="52"/>
                    </a:lnTo>
                    <a:lnTo>
                      <a:pt x="7323" y="43"/>
                    </a:lnTo>
                    <a:lnTo>
                      <a:pt x="7248" y="35"/>
                    </a:lnTo>
                    <a:lnTo>
                      <a:pt x="7173" y="28"/>
                    </a:lnTo>
                    <a:lnTo>
                      <a:pt x="7099" y="22"/>
                    </a:lnTo>
                    <a:lnTo>
                      <a:pt x="7024" y="16"/>
                    </a:lnTo>
                    <a:lnTo>
                      <a:pt x="6949" y="12"/>
                    </a:lnTo>
                    <a:lnTo>
                      <a:pt x="6875" y="8"/>
                    </a:lnTo>
                    <a:lnTo>
                      <a:pt x="6801" y="4"/>
                    </a:lnTo>
                    <a:lnTo>
                      <a:pt x="6728" y="2"/>
                    </a:lnTo>
                    <a:lnTo>
                      <a:pt x="6654" y="1"/>
                    </a:lnTo>
                    <a:lnTo>
                      <a:pt x="6582" y="0"/>
                    </a:lnTo>
                    <a:lnTo>
                      <a:pt x="6509" y="1"/>
                    </a:lnTo>
                    <a:lnTo>
                      <a:pt x="6436" y="2"/>
                    </a:lnTo>
                    <a:lnTo>
                      <a:pt x="6362" y="4"/>
                    </a:lnTo>
                    <a:lnTo>
                      <a:pt x="6288" y="8"/>
                    </a:lnTo>
                    <a:lnTo>
                      <a:pt x="6214" y="12"/>
                    </a:lnTo>
                    <a:lnTo>
                      <a:pt x="6140" y="16"/>
                    </a:lnTo>
                    <a:lnTo>
                      <a:pt x="6066" y="22"/>
                    </a:lnTo>
                    <a:lnTo>
                      <a:pt x="5990" y="28"/>
                    </a:lnTo>
                    <a:lnTo>
                      <a:pt x="5915" y="35"/>
                    </a:lnTo>
                    <a:lnTo>
                      <a:pt x="5840" y="43"/>
                    </a:lnTo>
                    <a:lnTo>
                      <a:pt x="5764" y="52"/>
                    </a:lnTo>
                    <a:lnTo>
                      <a:pt x="5689" y="62"/>
                    </a:lnTo>
                    <a:lnTo>
                      <a:pt x="5613" y="73"/>
                    </a:lnTo>
                    <a:lnTo>
                      <a:pt x="5537" y="84"/>
                    </a:lnTo>
                    <a:lnTo>
                      <a:pt x="5460" y="97"/>
                    </a:lnTo>
                    <a:lnTo>
                      <a:pt x="5384" y="111"/>
                    </a:lnTo>
                    <a:lnTo>
                      <a:pt x="5308" y="125"/>
                    </a:lnTo>
                    <a:lnTo>
                      <a:pt x="5231" y="141"/>
                    </a:lnTo>
                    <a:lnTo>
                      <a:pt x="5155" y="158"/>
                    </a:lnTo>
                    <a:lnTo>
                      <a:pt x="5078" y="175"/>
                    </a:lnTo>
                    <a:lnTo>
                      <a:pt x="5001" y="194"/>
                    </a:lnTo>
                    <a:lnTo>
                      <a:pt x="4924" y="213"/>
                    </a:lnTo>
                    <a:lnTo>
                      <a:pt x="4847" y="233"/>
                    </a:lnTo>
                    <a:lnTo>
                      <a:pt x="4771" y="255"/>
                    </a:lnTo>
                    <a:lnTo>
                      <a:pt x="4694" y="278"/>
                    </a:lnTo>
                    <a:lnTo>
                      <a:pt x="4617" y="301"/>
                    </a:lnTo>
                    <a:lnTo>
                      <a:pt x="4541" y="325"/>
                    </a:lnTo>
                    <a:lnTo>
                      <a:pt x="4464" y="351"/>
                    </a:lnTo>
                    <a:lnTo>
                      <a:pt x="4388" y="377"/>
                    </a:lnTo>
                    <a:lnTo>
                      <a:pt x="4311" y="405"/>
                    </a:lnTo>
                    <a:lnTo>
                      <a:pt x="4236" y="434"/>
                    </a:lnTo>
                    <a:lnTo>
                      <a:pt x="4159" y="463"/>
                    </a:lnTo>
                    <a:lnTo>
                      <a:pt x="4083" y="493"/>
                    </a:lnTo>
                    <a:lnTo>
                      <a:pt x="4008" y="526"/>
                    </a:lnTo>
                    <a:lnTo>
                      <a:pt x="3932" y="558"/>
                    </a:lnTo>
                    <a:lnTo>
                      <a:pt x="3857" y="591"/>
                    </a:lnTo>
                    <a:lnTo>
                      <a:pt x="3782" y="626"/>
                    </a:lnTo>
                    <a:lnTo>
                      <a:pt x="3707" y="662"/>
                    </a:lnTo>
                    <a:lnTo>
                      <a:pt x="3633" y="699"/>
                    </a:lnTo>
                    <a:lnTo>
                      <a:pt x="3559" y="736"/>
                    </a:lnTo>
                    <a:lnTo>
                      <a:pt x="3485" y="774"/>
                    </a:lnTo>
                    <a:lnTo>
                      <a:pt x="3412" y="815"/>
                    </a:lnTo>
                    <a:lnTo>
                      <a:pt x="3339" y="855"/>
                    </a:lnTo>
                    <a:lnTo>
                      <a:pt x="3266" y="897"/>
                    </a:lnTo>
                    <a:lnTo>
                      <a:pt x="3194" y="940"/>
                    </a:lnTo>
                    <a:lnTo>
                      <a:pt x="3122" y="983"/>
                    </a:lnTo>
                    <a:lnTo>
                      <a:pt x="3051" y="1028"/>
                    </a:lnTo>
                    <a:lnTo>
                      <a:pt x="2980" y="1074"/>
                    </a:lnTo>
                    <a:lnTo>
                      <a:pt x="2910" y="1120"/>
                    </a:lnTo>
                    <a:lnTo>
                      <a:pt x="2840" y="1167"/>
                    </a:lnTo>
                    <a:lnTo>
                      <a:pt x="2771" y="1217"/>
                    </a:lnTo>
                    <a:lnTo>
                      <a:pt x="2703" y="1266"/>
                    </a:lnTo>
                    <a:lnTo>
                      <a:pt x="2634" y="1317"/>
                    </a:lnTo>
                    <a:lnTo>
                      <a:pt x="2567" y="1368"/>
                    </a:lnTo>
                    <a:lnTo>
                      <a:pt x="2500" y="1419"/>
                    </a:lnTo>
                    <a:lnTo>
                      <a:pt x="2434" y="1473"/>
                    </a:lnTo>
                    <a:lnTo>
                      <a:pt x="2368" y="1527"/>
                    </a:lnTo>
                    <a:lnTo>
                      <a:pt x="2303" y="1582"/>
                    </a:lnTo>
                    <a:lnTo>
                      <a:pt x="2238" y="1637"/>
                    </a:lnTo>
                    <a:lnTo>
                      <a:pt x="2175" y="1695"/>
                    </a:lnTo>
                    <a:lnTo>
                      <a:pt x="2112" y="1752"/>
                    </a:lnTo>
                    <a:lnTo>
                      <a:pt x="2050" y="1809"/>
                    </a:lnTo>
                    <a:lnTo>
                      <a:pt x="1988" y="1869"/>
                    </a:lnTo>
                    <a:lnTo>
                      <a:pt x="1928" y="1928"/>
                    </a:lnTo>
                    <a:lnTo>
                      <a:pt x="1868" y="1989"/>
                    </a:lnTo>
                    <a:lnTo>
                      <a:pt x="1809" y="2050"/>
                    </a:lnTo>
                    <a:lnTo>
                      <a:pt x="1750" y="2113"/>
                    </a:lnTo>
                    <a:lnTo>
                      <a:pt x="1693" y="2175"/>
                    </a:lnTo>
                    <a:lnTo>
                      <a:pt x="1636" y="2240"/>
                    </a:lnTo>
                    <a:lnTo>
                      <a:pt x="1581" y="2303"/>
                    </a:lnTo>
                    <a:lnTo>
                      <a:pt x="1527" y="2369"/>
                    </a:lnTo>
                    <a:lnTo>
                      <a:pt x="1472" y="2434"/>
                    </a:lnTo>
                    <a:lnTo>
                      <a:pt x="1419" y="2501"/>
                    </a:lnTo>
                    <a:lnTo>
                      <a:pt x="1366" y="2567"/>
                    </a:lnTo>
                    <a:lnTo>
                      <a:pt x="1316" y="2635"/>
                    </a:lnTo>
                    <a:lnTo>
                      <a:pt x="1266" y="2703"/>
                    </a:lnTo>
                    <a:lnTo>
                      <a:pt x="1215" y="2772"/>
                    </a:lnTo>
                    <a:lnTo>
                      <a:pt x="1167" y="2841"/>
                    </a:lnTo>
                    <a:lnTo>
                      <a:pt x="1119" y="2911"/>
                    </a:lnTo>
                    <a:lnTo>
                      <a:pt x="1073" y="2981"/>
                    </a:lnTo>
                    <a:lnTo>
                      <a:pt x="1028" y="3052"/>
                    </a:lnTo>
                    <a:lnTo>
                      <a:pt x="982" y="3124"/>
                    </a:lnTo>
                    <a:lnTo>
                      <a:pt x="939" y="3195"/>
                    </a:lnTo>
                    <a:lnTo>
                      <a:pt x="897" y="3267"/>
                    </a:lnTo>
                    <a:lnTo>
                      <a:pt x="854" y="3339"/>
                    </a:lnTo>
                    <a:lnTo>
                      <a:pt x="814" y="3413"/>
                    </a:lnTo>
                    <a:lnTo>
                      <a:pt x="774" y="3486"/>
                    </a:lnTo>
                    <a:lnTo>
                      <a:pt x="736" y="3560"/>
                    </a:lnTo>
                    <a:lnTo>
                      <a:pt x="698" y="3634"/>
                    </a:lnTo>
                    <a:lnTo>
                      <a:pt x="661" y="3708"/>
                    </a:lnTo>
                    <a:lnTo>
                      <a:pt x="626" y="3783"/>
                    </a:lnTo>
                    <a:lnTo>
                      <a:pt x="590" y="3857"/>
                    </a:lnTo>
                    <a:lnTo>
                      <a:pt x="557" y="3933"/>
                    </a:lnTo>
                    <a:lnTo>
                      <a:pt x="525" y="4008"/>
                    </a:lnTo>
                    <a:lnTo>
                      <a:pt x="493" y="4084"/>
                    </a:lnTo>
                    <a:lnTo>
                      <a:pt x="462" y="4160"/>
                    </a:lnTo>
                    <a:lnTo>
                      <a:pt x="433" y="4236"/>
                    </a:lnTo>
                    <a:lnTo>
                      <a:pt x="404" y="4312"/>
                    </a:lnTo>
                    <a:lnTo>
                      <a:pt x="377" y="4388"/>
                    </a:lnTo>
                    <a:lnTo>
                      <a:pt x="351" y="4465"/>
                    </a:lnTo>
                    <a:lnTo>
                      <a:pt x="324" y="4542"/>
                    </a:lnTo>
                    <a:lnTo>
                      <a:pt x="300" y="4618"/>
                    </a:lnTo>
                    <a:lnTo>
                      <a:pt x="277" y="4695"/>
                    </a:lnTo>
                    <a:lnTo>
                      <a:pt x="254" y="4771"/>
                    </a:lnTo>
                    <a:lnTo>
                      <a:pt x="233" y="4848"/>
                    </a:lnTo>
                    <a:lnTo>
                      <a:pt x="212" y="4925"/>
                    </a:lnTo>
                    <a:lnTo>
                      <a:pt x="192" y="5002"/>
                    </a:lnTo>
                    <a:lnTo>
                      <a:pt x="174" y="5079"/>
                    </a:lnTo>
                    <a:lnTo>
                      <a:pt x="157" y="5155"/>
                    </a:lnTo>
                    <a:lnTo>
                      <a:pt x="140" y="5232"/>
                    </a:lnTo>
                    <a:lnTo>
                      <a:pt x="125" y="5308"/>
                    </a:lnTo>
                    <a:lnTo>
                      <a:pt x="110" y="5385"/>
                    </a:lnTo>
                    <a:lnTo>
                      <a:pt x="97" y="5462"/>
                    </a:lnTo>
                    <a:lnTo>
                      <a:pt x="83" y="5537"/>
                    </a:lnTo>
                    <a:lnTo>
                      <a:pt x="72" y="5614"/>
                    </a:lnTo>
                    <a:lnTo>
                      <a:pt x="61" y="5689"/>
                    </a:lnTo>
                    <a:lnTo>
                      <a:pt x="51" y="5765"/>
                    </a:lnTo>
                    <a:lnTo>
                      <a:pt x="42" y="5841"/>
                    </a:lnTo>
                    <a:lnTo>
                      <a:pt x="34" y="5916"/>
                    </a:lnTo>
                    <a:lnTo>
                      <a:pt x="27" y="5991"/>
                    </a:lnTo>
                    <a:lnTo>
                      <a:pt x="20" y="6066"/>
                    </a:lnTo>
                    <a:lnTo>
                      <a:pt x="15" y="6141"/>
                    </a:lnTo>
                    <a:lnTo>
                      <a:pt x="11" y="6215"/>
                    </a:lnTo>
                    <a:lnTo>
                      <a:pt x="7" y="6289"/>
                    </a:lnTo>
                    <a:lnTo>
                      <a:pt x="4" y="6363"/>
                    </a:lnTo>
                    <a:lnTo>
                      <a:pt x="2" y="6436"/>
                    </a:lnTo>
                    <a:lnTo>
                      <a:pt x="1" y="6510"/>
                    </a:lnTo>
                    <a:lnTo>
                      <a:pt x="0" y="6582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  <p:sp>
            <p:nvSpPr>
              <p:cNvPr id="163" name="Freeform 485"/>
              <p:cNvSpPr>
                <a:spLocks/>
              </p:cNvSpPr>
              <p:nvPr/>
            </p:nvSpPr>
            <p:spPr bwMode="auto">
              <a:xfrm>
                <a:off x="4329113" y="3271838"/>
                <a:ext cx="1712913" cy="1231900"/>
              </a:xfrm>
              <a:custGeom>
                <a:avLst/>
                <a:gdLst/>
                <a:ahLst/>
                <a:cxnLst>
                  <a:cxn ang="0">
                    <a:pos x="4294" y="45"/>
                  </a:cxn>
                  <a:cxn ang="0">
                    <a:pos x="4241" y="133"/>
                  </a:cxn>
                  <a:cxn ang="0">
                    <a:pos x="4186" y="220"/>
                  </a:cxn>
                  <a:cxn ang="0">
                    <a:pos x="4131" y="308"/>
                  </a:cxn>
                  <a:cxn ang="0">
                    <a:pos x="4074" y="395"/>
                  </a:cxn>
                  <a:cxn ang="0">
                    <a:pos x="4016" y="480"/>
                  </a:cxn>
                  <a:cxn ang="0">
                    <a:pos x="3956" y="565"/>
                  </a:cxn>
                  <a:cxn ang="0">
                    <a:pos x="3895" y="650"/>
                  </a:cxn>
                  <a:cxn ang="0">
                    <a:pos x="3833" y="733"/>
                  </a:cxn>
                  <a:cxn ang="0">
                    <a:pos x="3769" y="816"/>
                  </a:cxn>
                  <a:cxn ang="0">
                    <a:pos x="3705" y="898"/>
                  </a:cxn>
                  <a:cxn ang="0">
                    <a:pos x="3638" y="978"/>
                  </a:cxn>
                  <a:cxn ang="0">
                    <a:pos x="3572" y="1058"/>
                  </a:cxn>
                  <a:cxn ang="0">
                    <a:pos x="3503" y="1136"/>
                  </a:cxn>
                  <a:cxn ang="0">
                    <a:pos x="3433" y="1214"/>
                  </a:cxn>
                  <a:cxn ang="0">
                    <a:pos x="3362" y="1291"/>
                  </a:cxn>
                  <a:cxn ang="0">
                    <a:pos x="3290" y="1366"/>
                  </a:cxn>
                  <a:cxn ang="0">
                    <a:pos x="3217" y="1441"/>
                  </a:cxn>
                  <a:cxn ang="0">
                    <a:pos x="3142" y="1514"/>
                  </a:cxn>
                  <a:cxn ang="0">
                    <a:pos x="3067" y="1586"/>
                  </a:cxn>
                  <a:cxn ang="0">
                    <a:pos x="2990" y="1656"/>
                  </a:cxn>
                  <a:cxn ang="0">
                    <a:pos x="2913" y="1726"/>
                  </a:cxn>
                  <a:cxn ang="0">
                    <a:pos x="2833" y="1793"/>
                  </a:cxn>
                  <a:cxn ang="0">
                    <a:pos x="2753" y="1861"/>
                  </a:cxn>
                  <a:cxn ang="0">
                    <a:pos x="2672" y="1925"/>
                  </a:cxn>
                  <a:cxn ang="0">
                    <a:pos x="2590" y="1989"/>
                  </a:cxn>
                  <a:cxn ang="0">
                    <a:pos x="2507" y="2051"/>
                  </a:cxn>
                  <a:cxn ang="0">
                    <a:pos x="2423" y="2112"/>
                  </a:cxn>
                  <a:cxn ang="0">
                    <a:pos x="2337" y="2171"/>
                  </a:cxn>
                  <a:cxn ang="0">
                    <a:pos x="2251" y="2229"/>
                  </a:cxn>
                  <a:cxn ang="0">
                    <a:pos x="2164" y="2285"/>
                  </a:cxn>
                  <a:cxn ang="0">
                    <a:pos x="2075" y="2339"/>
                  </a:cxn>
                  <a:cxn ang="0">
                    <a:pos x="1971" y="2400"/>
                  </a:cxn>
                  <a:cxn ang="0">
                    <a:pos x="1852" y="2466"/>
                  </a:cxn>
                  <a:cxn ang="0">
                    <a:pos x="1733" y="2528"/>
                  </a:cxn>
                  <a:cxn ang="0">
                    <a:pos x="1611" y="2589"/>
                  </a:cxn>
                  <a:cxn ang="0">
                    <a:pos x="1488" y="2646"/>
                  </a:cxn>
                  <a:cxn ang="0">
                    <a:pos x="1363" y="2700"/>
                  </a:cxn>
                  <a:cxn ang="0">
                    <a:pos x="1237" y="2752"/>
                  </a:cxn>
                  <a:cxn ang="0">
                    <a:pos x="1110" y="2800"/>
                  </a:cxn>
                  <a:cxn ang="0">
                    <a:pos x="983" y="2847"/>
                  </a:cxn>
                  <a:cxn ang="0">
                    <a:pos x="854" y="2890"/>
                  </a:cxn>
                  <a:cxn ang="0">
                    <a:pos x="724" y="2930"/>
                  </a:cxn>
                  <a:cxn ang="0">
                    <a:pos x="594" y="2968"/>
                  </a:cxn>
                  <a:cxn ang="0">
                    <a:pos x="463" y="3003"/>
                  </a:cxn>
                  <a:cxn ang="0">
                    <a:pos x="331" y="3035"/>
                  </a:cxn>
                  <a:cxn ang="0">
                    <a:pos x="199" y="3065"/>
                  </a:cxn>
                  <a:cxn ang="0">
                    <a:pos x="67" y="3093"/>
                  </a:cxn>
                </a:cxnLst>
                <a:rect l="0" t="0" r="r" b="b"/>
                <a:pathLst>
                  <a:path w="4320" h="3105">
                    <a:moveTo>
                      <a:pt x="4320" y="0"/>
                    </a:moveTo>
                    <a:lnTo>
                      <a:pt x="4294" y="45"/>
                    </a:lnTo>
                    <a:lnTo>
                      <a:pt x="4268" y="89"/>
                    </a:lnTo>
                    <a:lnTo>
                      <a:pt x="4241" y="133"/>
                    </a:lnTo>
                    <a:lnTo>
                      <a:pt x="4214" y="177"/>
                    </a:lnTo>
                    <a:lnTo>
                      <a:pt x="4186" y="220"/>
                    </a:lnTo>
                    <a:lnTo>
                      <a:pt x="4159" y="265"/>
                    </a:lnTo>
                    <a:lnTo>
                      <a:pt x="4131" y="308"/>
                    </a:lnTo>
                    <a:lnTo>
                      <a:pt x="4103" y="351"/>
                    </a:lnTo>
                    <a:lnTo>
                      <a:pt x="4074" y="395"/>
                    </a:lnTo>
                    <a:lnTo>
                      <a:pt x="4045" y="438"/>
                    </a:lnTo>
                    <a:lnTo>
                      <a:pt x="4016" y="480"/>
                    </a:lnTo>
                    <a:lnTo>
                      <a:pt x="3986" y="523"/>
                    </a:lnTo>
                    <a:lnTo>
                      <a:pt x="3956" y="565"/>
                    </a:lnTo>
                    <a:lnTo>
                      <a:pt x="3925" y="607"/>
                    </a:lnTo>
                    <a:lnTo>
                      <a:pt x="3895" y="650"/>
                    </a:lnTo>
                    <a:lnTo>
                      <a:pt x="3864" y="692"/>
                    </a:lnTo>
                    <a:lnTo>
                      <a:pt x="3833" y="733"/>
                    </a:lnTo>
                    <a:lnTo>
                      <a:pt x="3802" y="775"/>
                    </a:lnTo>
                    <a:lnTo>
                      <a:pt x="3769" y="816"/>
                    </a:lnTo>
                    <a:lnTo>
                      <a:pt x="3737" y="856"/>
                    </a:lnTo>
                    <a:lnTo>
                      <a:pt x="3705" y="898"/>
                    </a:lnTo>
                    <a:lnTo>
                      <a:pt x="3672" y="938"/>
                    </a:lnTo>
                    <a:lnTo>
                      <a:pt x="3638" y="978"/>
                    </a:lnTo>
                    <a:lnTo>
                      <a:pt x="3605" y="1018"/>
                    </a:lnTo>
                    <a:lnTo>
                      <a:pt x="3572" y="1058"/>
                    </a:lnTo>
                    <a:lnTo>
                      <a:pt x="3537" y="1097"/>
                    </a:lnTo>
                    <a:lnTo>
                      <a:pt x="3503" y="1136"/>
                    </a:lnTo>
                    <a:lnTo>
                      <a:pt x="3468" y="1176"/>
                    </a:lnTo>
                    <a:lnTo>
                      <a:pt x="3433" y="1214"/>
                    </a:lnTo>
                    <a:lnTo>
                      <a:pt x="3397" y="1253"/>
                    </a:lnTo>
                    <a:lnTo>
                      <a:pt x="3362" y="1291"/>
                    </a:lnTo>
                    <a:lnTo>
                      <a:pt x="3326" y="1329"/>
                    </a:lnTo>
                    <a:lnTo>
                      <a:pt x="3290" y="1366"/>
                    </a:lnTo>
                    <a:lnTo>
                      <a:pt x="3253" y="1403"/>
                    </a:lnTo>
                    <a:lnTo>
                      <a:pt x="3217" y="1441"/>
                    </a:lnTo>
                    <a:lnTo>
                      <a:pt x="3180" y="1478"/>
                    </a:lnTo>
                    <a:lnTo>
                      <a:pt x="3142" y="1514"/>
                    </a:lnTo>
                    <a:lnTo>
                      <a:pt x="3105" y="1551"/>
                    </a:lnTo>
                    <a:lnTo>
                      <a:pt x="3067" y="1586"/>
                    </a:lnTo>
                    <a:lnTo>
                      <a:pt x="3029" y="1621"/>
                    </a:lnTo>
                    <a:lnTo>
                      <a:pt x="2990" y="1656"/>
                    </a:lnTo>
                    <a:lnTo>
                      <a:pt x="2951" y="1692"/>
                    </a:lnTo>
                    <a:lnTo>
                      <a:pt x="2913" y="1726"/>
                    </a:lnTo>
                    <a:lnTo>
                      <a:pt x="2873" y="1760"/>
                    </a:lnTo>
                    <a:lnTo>
                      <a:pt x="2833" y="1793"/>
                    </a:lnTo>
                    <a:lnTo>
                      <a:pt x="2794" y="1828"/>
                    </a:lnTo>
                    <a:lnTo>
                      <a:pt x="2753" y="1861"/>
                    </a:lnTo>
                    <a:lnTo>
                      <a:pt x="2713" y="1893"/>
                    </a:lnTo>
                    <a:lnTo>
                      <a:pt x="2672" y="1925"/>
                    </a:lnTo>
                    <a:lnTo>
                      <a:pt x="2631" y="1958"/>
                    </a:lnTo>
                    <a:lnTo>
                      <a:pt x="2590" y="1989"/>
                    </a:lnTo>
                    <a:lnTo>
                      <a:pt x="2549" y="2021"/>
                    </a:lnTo>
                    <a:lnTo>
                      <a:pt x="2507" y="2051"/>
                    </a:lnTo>
                    <a:lnTo>
                      <a:pt x="2465" y="2083"/>
                    </a:lnTo>
                    <a:lnTo>
                      <a:pt x="2423" y="2112"/>
                    </a:lnTo>
                    <a:lnTo>
                      <a:pt x="2380" y="2142"/>
                    </a:lnTo>
                    <a:lnTo>
                      <a:pt x="2337" y="2171"/>
                    </a:lnTo>
                    <a:lnTo>
                      <a:pt x="2294" y="2201"/>
                    </a:lnTo>
                    <a:lnTo>
                      <a:pt x="2251" y="2229"/>
                    </a:lnTo>
                    <a:lnTo>
                      <a:pt x="2207" y="2257"/>
                    </a:lnTo>
                    <a:lnTo>
                      <a:pt x="2164" y="2285"/>
                    </a:lnTo>
                    <a:lnTo>
                      <a:pt x="2120" y="2312"/>
                    </a:lnTo>
                    <a:lnTo>
                      <a:pt x="2075" y="2339"/>
                    </a:lnTo>
                    <a:lnTo>
                      <a:pt x="2031" y="2366"/>
                    </a:lnTo>
                    <a:lnTo>
                      <a:pt x="1971" y="2400"/>
                    </a:lnTo>
                    <a:lnTo>
                      <a:pt x="1913" y="2433"/>
                    </a:lnTo>
                    <a:lnTo>
                      <a:pt x="1852" y="2466"/>
                    </a:lnTo>
                    <a:lnTo>
                      <a:pt x="1793" y="2498"/>
                    </a:lnTo>
                    <a:lnTo>
                      <a:pt x="1733" y="2528"/>
                    </a:lnTo>
                    <a:lnTo>
                      <a:pt x="1672" y="2559"/>
                    </a:lnTo>
                    <a:lnTo>
                      <a:pt x="1611" y="2589"/>
                    </a:lnTo>
                    <a:lnTo>
                      <a:pt x="1549" y="2618"/>
                    </a:lnTo>
                    <a:lnTo>
                      <a:pt x="1488" y="2646"/>
                    </a:lnTo>
                    <a:lnTo>
                      <a:pt x="1425" y="2673"/>
                    </a:lnTo>
                    <a:lnTo>
                      <a:pt x="1363" y="2700"/>
                    </a:lnTo>
                    <a:lnTo>
                      <a:pt x="1300" y="2727"/>
                    </a:lnTo>
                    <a:lnTo>
                      <a:pt x="1237" y="2752"/>
                    </a:lnTo>
                    <a:lnTo>
                      <a:pt x="1174" y="2776"/>
                    </a:lnTo>
                    <a:lnTo>
                      <a:pt x="1110" y="2800"/>
                    </a:lnTo>
                    <a:lnTo>
                      <a:pt x="1046" y="2823"/>
                    </a:lnTo>
                    <a:lnTo>
                      <a:pt x="983" y="2847"/>
                    </a:lnTo>
                    <a:lnTo>
                      <a:pt x="918" y="2868"/>
                    </a:lnTo>
                    <a:lnTo>
                      <a:pt x="854" y="2890"/>
                    </a:lnTo>
                    <a:lnTo>
                      <a:pt x="789" y="2910"/>
                    </a:lnTo>
                    <a:lnTo>
                      <a:pt x="724" y="2930"/>
                    </a:lnTo>
                    <a:lnTo>
                      <a:pt x="659" y="2949"/>
                    </a:lnTo>
                    <a:lnTo>
                      <a:pt x="594" y="2968"/>
                    </a:lnTo>
                    <a:lnTo>
                      <a:pt x="528" y="2986"/>
                    </a:lnTo>
                    <a:lnTo>
                      <a:pt x="463" y="3003"/>
                    </a:lnTo>
                    <a:lnTo>
                      <a:pt x="397" y="3019"/>
                    </a:lnTo>
                    <a:lnTo>
                      <a:pt x="331" y="3035"/>
                    </a:lnTo>
                    <a:lnTo>
                      <a:pt x="265" y="3050"/>
                    </a:lnTo>
                    <a:lnTo>
                      <a:pt x="199" y="3065"/>
                    </a:lnTo>
                    <a:lnTo>
                      <a:pt x="133" y="3079"/>
                    </a:lnTo>
                    <a:lnTo>
                      <a:pt x="67" y="3093"/>
                    </a:lnTo>
                    <a:lnTo>
                      <a:pt x="0" y="3105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800"/>
              </a:p>
            </p:txBody>
          </p:sp>
        </p:grpSp>
        <p:sp>
          <p:nvSpPr>
            <p:cNvPr id="28" name="TextovéPole 27"/>
            <p:cNvSpPr txBox="1"/>
            <p:nvPr/>
          </p:nvSpPr>
          <p:spPr>
            <a:xfrm rot="21120000">
              <a:off x="3182958" y="876320"/>
              <a:ext cx="266011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350</a:t>
              </a:r>
              <a:endParaRPr lang="cs-CZ" sz="800" dirty="0"/>
            </a:p>
          </p:txBody>
        </p:sp>
        <p:sp>
          <p:nvSpPr>
            <p:cNvPr id="29" name="TextovéPole 28"/>
            <p:cNvSpPr txBox="1"/>
            <p:nvPr/>
          </p:nvSpPr>
          <p:spPr>
            <a:xfrm rot="20520000">
              <a:off x="2591248" y="1007561"/>
              <a:ext cx="266011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340</a:t>
              </a:r>
              <a:endParaRPr lang="cs-CZ" sz="800" dirty="0"/>
            </a:p>
          </p:txBody>
        </p:sp>
        <p:sp>
          <p:nvSpPr>
            <p:cNvPr id="30" name="TextovéPole 29"/>
            <p:cNvSpPr txBox="1"/>
            <p:nvPr/>
          </p:nvSpPr>
          <p:spPr>
            <a:xfrm rot="19920000">
              <a:off x="2030248" y="1235831"/>
              <a:ext cx="266011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330</a:t>
              </a:r>
              <a:endParaRPr lang="cs-CZ" sz="800" dirty="0"/>
            </a:p>
          </p:txBody>
        </p:sp>
        <p:sp>
          <p:nvSpPr>
            <p:cNvPr id="31" name="TextovéPole 30"/>
            <p:cNvSpPr txBox="1"/>
            <p:nvPr/>
          </p:nvSpPr>
          <p:spPr>
            <a:xfrm rot="19320000">
              <a:off x="1516536" y="1559774"/>
              <a:ext cx="266011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320</a:t>
              </a:r>
              <a:endParaRPr lang="cs-CZ" sz="800" dirty="0"/>
            </a:p>
          </p:txBody>
        </p:sp>
        <p:sp>
          <p:nvSpPr>
            <p:cNvPr id="32" name="TextovéPole 31"/>
            <p:cNvSpPr txBox="1"/>
            <p:nvPr/>
          </p:nvSpPr>
          <p:spPr>
            <a:xfrm rot="18720000">
              <a:off x="1070804" y="1967468"/>
              <a:ext cx="266009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310</a:t>
              </a:r>
              <a:endParaRPr lang="cs-CZ" sz="800" dirty="0"/>
            </a:p>
          </p:txBody>
        </p:sp>
        <p:sp>
          <p:nvSpPr>
            <p:cNvPr id="33" name="TextovéPole 32"/>
            <p:cNvSpPr txBox="1"/>
            <p:nvPr/>
          </p:nvSpPr>
          <p:spPr>
            <a:xfrm rot="18120000">
              <a:off x="700115" y="2445076"/>
              <a:ext cx="266009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300</a:t>
              </a:r>
              <a:endParaRPr lang="cs-CZ" sz="800" dirty="0"/>
            </a:p>
          </p:txBody>
        </p:sp>
        <p:sp>
          <p:nvSpPr>
            <p:cNvPr id="34" name="TextovéPole 33"/>
            <p:cNvSpPr txBox="1"/>
            <p:nvPr/>
          </p:nvSpPr>
          <p:spPr>
            <a:xfrm rot="17520000">
              <a:off x="420739" y="2981961"/>
              <a:ext cx="266009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290</a:t>
              </a:r>
              <a:endParaRPr lang="cs-CZ" sz="800" dirty="0"/>
            </a:p>
          </p:txBody>
        </p:sp>
        <p:sp>
          <p:nvSpPr>
            <p:cNvPr id="35" name="TextovéPole 34"/>
            <p:cNvSpPr txBox="1"/>
            <p:nvPr/>
          </p:nvSpPr>
          <p:spPr>
            <a:xfrm rot="16920000">
              <a:off x="237801" y="3554514"/>
              <a:ext cx="266009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280</a:t>
              </a:r>
              <a:endParaRPr lang="cs-CZ" sz="800" dirty="0"/>
            </a:p>
          </p:txBody>
        </p:sp>
        <p:sp>
          <p:nvSpPr>
            <p:cNvPr id="36" name="TextovéPole 35"/>
            <p:cNvSpPr txBox="1"/>
            <p:nvPr/>
          </p:nvSpPr>
          <p:spPr>
            <a:xfrm rot="16320000">
              <a:off x="158571" y="4156287"/>
              <a:ext cx="266009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270</a:t>
              </a:r>
              <a:endParaRPr lang="cs-CZ" sz="800" dirty="0"/>
            </a:p>
          </p:txBody>
        </p:sp>
        <p:sp>
          <p:nvSpPr>
            <p:cNvPr id="37" name="TextovéPole 36"/>
            <p:cNvSpPr txBox="1"/>
            <p:nvPr/>
          </p:nvSpPr>
          <p:spPr>
            <a:xfrm rot="15720000">
              <a:off x="186328" y="4756532"/>
              <a:ext cx="266009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260</a:t>
              </a:r>
              <a:endParaRPr lang="cs-CZ" sz="800" dirty="0"/>
            </a:p>
          </p:txBody>
        </p:sp>
        <p:sp>
          <p:nvSpPr>
            <p:cNvPr id="38" name="TextovéPole 37"/>
            <p:cNvSpPr txBox="1"/>
            <p:nvPr/>
          </p:nvSpPr>
          <p:spPr>
            <a:xfrm rot="15120000">
              <a:off x="318420" y="5347066"/>
              <a:ext cx="266009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250</a:t>
              </a:r>
              <a:endParaRPr lang="cs-CZ" sz="800" dirty="0"/>
            </a:p>
          </p:txBody>
        </p:sp>
        <p:sp>
          <p:nvSpPr>
            <p:cNvPr id="39" name="TextovéPole 38"/>
            <p:cNvSpPr txBox="1"/>
            <p:nvPr/>
          </p:nvSpPr>
          <p:spPr>
            <a:xfrm rot="14520000">
              <a:off x="550366" y="5902081"/>
              <a:ext cx="266009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240</a:t>
              </a:r>
              <a:endParaRPr lang="cs-CZ" sz="800" dirty="0"/>
            </a:p>
          </p:txBody>
        </p:sp>
        <p:sp>
          <p:nvSpPr>
            <p:cNvPr id="40" name="TextovéPole 39"/>
            <p:cNvSpPr txBox="1"/>
            <p:nvPr/>
          </p:nvSpPr>
          <p:spPr>
            <a:xfrm rot="13920000">
              <a:off x="877205" y="6411094"/>
              <a:ext cx="266009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230</a:t>
              </a:r>
              <a:endParaRPr lang="cs-CZ" sz="800" dirty="0"/>
            </a:p>
          </p:txBody>
        </p:sp>
        <p:sp>
          <p:nvSpPr>
            <p:cNvPr id="41" name="TextovéPole 40"/>
            <p:cNvSpPr txBox="1"/>
            <p:nvPr/>
          </p:nvSpPr>
          <p:spPr>
            <a:xfrm rot="13320000">
              <a:off x="1287712" y="6854622"/>
              <a:ext cx="266011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220</a:t>
              </a:r>
              <a:endParaRPr lang="cs-CZ" sz="800" dirty="0"/>
            </a:p>
          </p:txBody>
        </p:sp>
        <p:sp>
          <p:nvSpPr>
            <p:cNvPr id="42" name="TextovéPole 41"/>
            <p:cNvSpPr txBox="1"/>
            <p:nvPr/>
          </p:nvSpPr>
          <p:spPr>
            <a:xfrm rot="12720000">
              <a:off x="1768282" y="7221998"/>
              <a:ext cx="266011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210</a:t>
              </a:r>
              <a:endParaRPr lang="cs-CZ" sz="800" dirty="0"/>
            </a:p>
          </p:txBody>
        </p:sp>
        <p:sp>
          <p:nvSpPr>
            <p:cNvPr id="51" name="TextovéPole 50"/>
            <p:cNvSpPr txBox="1"/>
            <p:nvPr/>
          </p:nvSpPr>
          <p:spPr>
            <a:xfrm rot="12120000">
              <a:off x="2303833" y="7499716"/>
              <a:ext cx="266011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200</a:t>
              </a:r>
              <a:endParaRPr lang="cs-CZ" sz="800" dirty="0"/>
            </a:p>
          </p:txBody>
        </p:sp>
        <p:sp>
          <p:nvSpPr>
            <p:cNvPr id="52" name="TextovéPole 51"/>
            <p:cNvSpPr txBox="1"/>
            <p:nvPr/>
          </p:nvSpPr>
          <p:spPr>
            <a:xfrm rot="11520000">
              <a:off x="2882477" y="7680817"/>
              <a:ext cx="266011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190</a:t>
              </a:r>
              <a:endParaRPr lang="cs-CZ" sz="800" dirty="0"/>
            </a:p>
          </p:txBody>
        </p:sp>
        <p:sp>
          <p:nvSpPr>
            <p:cNvPr id="53" name="TextovéPole 52"/>
            <p:cNvSpPr txBox="1"/>
            <p:nvPr/>
          </p:nvSpPr>
          <p:spPr>
            <a:xfrm rot="10920000">
              <a:off x="3485310" y="7757190"/>
              <a:ext cx="266011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180</a:t>
              </a:r>
              <a:endParaRPr lang="cs-CZ" sz="800" dirty="0"/>
            </a:p>
          </p:txBody>
        </p:sp>
        <p:sp>
          <p:nvSpPr>
            <p:cNvPr id="54" name="TextovéPole 53"/>
            <p:cNvSpPr txBox="1"/>
            <p:nvPr/>
          </p:nvSpPr>
          <p:spPr>
            <a:xfrm rot="10320000">
              <a:off x="4089013" y="7731605"/>
              <a:ext cx="266011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170</a:t>
              </a:r>
              <a:endParaRPr lang="cs-CZ" sz="800" dirty="0"/>
            </a:p>
          </p:txBody>
        </p:sp>
        <p:sp>
          <p:nvSpPr>
            <p:cNvPr id="55" name="TextovéPole 54"/>
            <p:cNvSpPr txBox="1"/>
            <p:nvPr/>
          </p:nvSpPr>
          <p:spPr>
            <a:xfrm rot="9720000">
              <a:off x="4682138" y="7600899"/>
              <a:ext cx="266011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160</a:t>
              </a:r>
              <a:endParaRPr lang="cs-CZ" sz="800" dirty="0"/>
            </a:p>
          </p:txBody>
        </p:sp>
        <p:sp>
          <p:nvSpPr>
            <p:cNvPr id="56" name="TextovéPole 55"/>
            <p:cNvSpPr txBox="1"/>
            <p:nvPr/>
          </p:nvSpPr>
          <p:spPr>
            <a:xfrm rot="9120000">
              <a:off x="5238239" y="7371631"/>
              <a:ext cx="266011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150</a:t>
              </a:r>
              <a:endParaRPr lang="cs-CZ" sz="800" dirty="0"/>
            </a:p>
          </p:txBody>
        </p:sp>
        <p:sp>
          <p:nvSpPr>
            <p:cNvPr id="57" name="TextovéPole 56"/>
            <p:cNvSpPr txBox="1"/>
            <p:nvPr/>
          </p:nvSpPr>
          <p:spPr>
            <a:xfrm rot="8520000">
              <a:off x="5750095" y="7047244"/>
              <a:ext cx="266011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140</a:t>
              </a:r>
              <a:endParaRPr lang="cs-CZ" sz="800" dirty="0"/>
            </a:p>
          </p:txBody>
        </p:sp>
        <p:sp>
          <p:nvSpPr>
            <p:cNvPr id="58" name="TextovéPole 57"/>
            <p:cNvSpPr txBox="1"/>
            <p:nvPr/>
          </p:nvSpPr>
          <p:spPr>
            <a:xfrm rot="7920000">
              <a:off x="6197931" y="6640428"/>
              <a:ext cx="266009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130</a:t>
              </a:r>
              <a:endParaRPr lang="cs-CZ" sz="800" dirty="0"/>
            </a:p>
          </p:txBody>
        </p:sp>
        <p:sp>
          <p:nvSpPr>
            <p:cNvPr id="59" name="TextovéPole 58"/>
            <p:cNvSpPr txBox="1"/>
            <p:nvPr/>
          </p:nvSpPr>
          <p:spPr>
            <a:xfrm rot="7320000">
              <a:off x="6566703" y="6161616"/>
              <a:ext cx="266009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120</a:t>
              </a:r>
              <a:endParaRPr lang="cs-CZ" sz="800" dirty="0"/>
            </a:p>
          </p:txBody>
        </p:sp>
        <p:sp>
          <p:nvSpPr>
            <p:cNvPr id="60" name="TextovéPole 59"/>
            <p:cNvSpPr txBox="1"/>
            <p:nvPr/>
          </p:nvSpPr>
          <p:spPr>
            <a:xfrm rot="6720000">
              <a:off x="6846914" y="5626324"/>
              <a:ext cx="266009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110</a:t>
              </a:r>
              <a:endParaRPr lang="cs-CZ" sz="800" dirty="0"/>
            </a:p>
          </p:txBody>
        </p:sp>
        <p:sp>
          <p:nvSpPr>
            <p:cNvPr id="61" name="TextovéPole 60"/>
            <p:cNvSpPr txBox="1"/>
            <p:nvPr/>
          </p:nvSpPr>
          <p:spPr>
            <a:xfrm rot="6120000">
              <a:off x="7028888" y="5052880"/>
              <a:ext cx="266009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100</a:t>
              </a:r>
              <a:endParaRPr lang="cs-CZ" sz="800" dirty="0"/>
            </a:p>
          </p:txBody>
        </p:sp>
        <p:sp>
          <p:nvSpPr>
            <p:cNvPr id="62" name="TextovéPole 61"/>
            <p:cNvSpPr txBox="1"/>
            <p:nvPr/>
          </p:nvSpPr>
          <p:spPr>
            <a:xfrm rot="5460000">
              <a:off x="7155039" y="4416236"/>
              <a:ext cx="177340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90</a:t>
              </a:r>
              <a:endParaRPr lang="cs-CZ" sz="800" dirty="0"/>
            </a:p>
          </p:txBody>
        </p:sp>
        <p:sp>
          <p:nvSpPr>
            <p:cNvPr id="63" name="TextovéPole 62"/>
            <p:cNvSpPr txBox="1"/>
            <p:nvPr/>
          </p:nvSpPr>
          <p:spPr>
            <a:xfrm rot="4860000">
              <a:off x="7119576" y="3810627"/>
              <a:ext cx="177340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/>
                <a:t>8</a:t>
              </a:r>
              <a:r>
                <a:rPr lang="cs-CZ" sz="800" dirty="0" smtClean="0"/>
                <a:t>0</a:t>
              </a:r>
              <a:endParaRPr lang="cs-CZ" sz="800" dirty="0"/>
            </a:p>
          </p:txBody>
        </p:sp>
        <p:sp>
          <p:nvSpPr>
            <p:cNvPr id="64" name="TextovéPole 63"/>
            <p:cNvSpPr txBox="1"/>
            <p:nvPr/>
          </p:nvSpPr>
          <p:spPr>
            <a:xfrm rot="4260000">
              <a:off x="6980738" y="3225744"/>
              <a:ext cx="177340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/>
                <a:t>7</a:t>
              </a:r>
              <a:r>
                <a:rPr lang="cs-CZ" sz="800" dirty="0" smtClean="0"/>
                <a:t>0</a:t>
              </a:r>
              <a:endParaRPr lang="cs-CZ" sz="800" dirty="0"/>
            </a:p>
          </p:txBody>
        </p:sp>
        <p:sp>
          <p:nvSpPr>
            <p:cNvPr id="65" name="TextovéPole 64"/>
            <p:cNvSpPr txBox="1"/>
            <p:nvPr/>
          </p:nvSpPr>
          <p:spPr>
            <a:xfrm rot="3660000">
              <a:off x="6741337" y="2670351"/>
              <a:ext cx="177340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/>
                <a:t>6</a:t>
              </a:r>
              <a:r>
                <a:rPr lang="cs-CZ" sz="800" dirty="0" smtClean="0"/>
                <a:t>0</a:t>
              </a:r>
              <a:endParaRPr lang="cs-CZ" sz="800" dirty="0"/>
            </a:p>
          </p:txBody>
        </p:sp>
        <p:sp>
          <p:nvSpPr>
            <p:cNvPr id="66" name="TextovéPole 65"/>
            <p:cNvSpPr txBox="1"/>
            <p:nvPr/>
          </p:nvSpPr>
          <p:spPr>
            <a:xfrm rot="3060000">
              <a:off x="6410957" y="2165023"/>
              <a:ext cx="177340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50</a:t>
              </a:r>
              <a:endParaRPr lang="cs-CZ" sz="800" dirty="0"/>
            </a:p>
          </p:txBody>
        </p:sp>
        <p:sp>
          <p:nvSpPr>
            <p:cNvPr id="67" name="TextovéPole 66"/>
            <p:cNvSpPr txBox="1"/>
            <p:nvPr/>
          </p:nvSpPr>
          <p:spPr>
            <a:xfrm rot="2460000">
              <a:off x="5994206" y="1727219"/>
              <a:ext cx="177340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/>
                <a:t>4</a:t>
              </a:r>
              <a:r>
                <a:rPr lang="cs-CZ" sz="800" dirty="0" smtClean="0"/>
                <a:t>0</a:t>
              </a:r>
              <a:endParaRPr lang="cs-CZ" sz="800" dirty="0"/>
            </a:p>
          </p:txBody>
        </p:sp>
        <p:sp>
          <p:nvSpPr>
            <p:cNvPr id="68" name="TextovéPole 67"/>
            <p:cNvSpPr txBox="1"/>
            <p:nvPr/>
          </p:nvSpPr>
          <p:spPr>
            <a:xfrm rot="1860000">
              <a:off x="5511947" y="1366882"/>
              <a:ext cx="177340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/>
                <a:t>3</a:t>
              </a:r>
              <a:r>
                <a:rPr lang="cs-CZ" sz="800" dirty="0" smtClean="0"/>
                <a:t>0</a:t>
              </a:r>
              <a:endParaRPr lang="cs-CZ" sz="800" dirty="0"/>
            </a:p>
          </p:txBody>
        </p:sp>
        <p:sp>
          <p:nvSpPr>
            <p:cNvPr id="69" name="TextovéPole 68"/>
            <p:cNvSpPr txBox="1"/>
            <p:nvPr/>
          </p:nvSpPr>
          <p:spPr>
            <a:xfrm rot="1260000">
              <a:off x="4972282" y="1095165"/>
              <a:ext cx="177340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/>
                <a:t>2</a:t>
              </a:r>
              <a:r>
                <a:rPr lang="cs-CZ" sz="800" dirty="0" smtClean="0"/>
                <a:t>0</a:t>
              </a:r>
              <a:endParaRPr lang="cs-CZ" sz="800" dirty="0"/>
            </a:p>
          </p:txBody>
        </p:sp>
        <p:sp>
          <p:nvSpPr>
            <p:cNvPr id="70" name="TextovéPole 69"/>
            <p:cNvSpPr txBox="1"/>
            <p:nvPr/>
          </p:nvSpPr>
          <p:spPr>
            <a:xfrm rot="660000">
              <a:off x="4391819" y="921705"/>
              <a:ext cx="177340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/>
                <a:t>1</a:t>
              </a:r>
              <a:r>
                <a:rPr lang="cs-CZ" sz="800" dirty="0" smtClean="0"/>
                <a:t>0</a:t>
              </a:r>
              <a:endParaRPr lang="cs-CZ" sz="800" dirty="0"/>
            </a:p>
          </p:txBody>
        </p:sp>
        <p:sp>
          <p:nvSpPr>
            <p:cNvPr id="71" name="TextovéPole 70"/>
            <p:cNvSpPr txBox="1"/>
            <p:nvPr/>
          </p:nvSpPr>
          <p:spPr>
            <a:xfrm rot="60000">
              <a:off x="3791826" y="847512"/>
              <a:ext cx="82769" cy="144836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lIns="0" tIns="0" rIns="0" bIns="0" rtlCol="0">
              <a:spAutoFit/>
            </a:bodyPr>
            <a:lstStyle/>
            <a:p>
              <a:r>
                <a:rPr lang="cs-CZ" sz="800" dirty="0" smtClean="0"/>
                <a:t>0</a:t>
              </a:r>
              <a:endParaRPr lang="cs-CZ" sz="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3405" y="188550"/>
            <a:ext cx="2714625" cy="330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444" y="3573020"/>
            <a:ext cx="4450556" cy="3120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6020" y="177772"/>
            <a:ext cx="3228975" cy="584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6" name="Nadpis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732630"/>
          </a:xfrm>
        </p:spPr>
        <p:txBody>
          <a:bodyPr/>
          <a:lstStyle/>
          <a:p>
            <a:r>
              <a:rPr lang="cs-CZ" dirty="0" smtClean="0"/>
              <a:t>závěr</a:t>
            </a:r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732630"/>
          </a:xfrm>
        </p:spPr>
        <p:txBody>
          <a:bodyPr/>
          <a:lstStyle/>
          <a:p>
            <a:r>
              <a:rPr lang="cs-CZ" dirty="0" smtClean="0"/>
              <a:t>závěr</a:t>
            </a:r>
            <a:endParaRPr lang="cs-CZ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4460" y="1098470"/>
            <a:ext cx="7620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430" y="1700760"/>
            <a:ext cx="7242048" cy="770420"/>
          </a:xfrm>
        </p:spPr>
        <p:txBody>
          <a:bodyPr/>
          <a:lstStyle/>
          <a:p>
            <a:pPr algn="ctr"/>
            <a:r>
              <a:rPr lang="cs-CZ" dirty="0" smtClean="0"/>
              <a:t>Děkuji za pozornost</a:t>
            </a:r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732630"/>
          </a:xfrm>
        </p:spPr>
        <p:txBody>
          <a:bodyPr/>
          <a:lstStyle/>
          <a:p>
            <a:r>
              <a:rPr lang="cs-CZ" dirty="0" smtClean="0"/>
              <a:t>osnova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196690"/>
            <a:ext cx="7239000" cy="5259046"/>
          </a:xfrm>
        </p:spPr>
        <p:txBody>
          <a:bodyPr/>
          <a:lstStyle/>
          <a:p>
            <a:r>
              <a:rPr lang="cs-CZ" dirty="0" smtClean="0"/>
              <a:t>Stereografická projekce</a:t>
            </a:r>
          </a:p>
          <a:p>
            <a:pPr lvl="1"/>
            <a:r>
              <a:rPr lang="cs-CZ" dirty="0" smtClean="0"/>
              <a:t>vlastnosti</a:t>
            </a:r>
          </a:p>
          <a:p>
            <a:pPr lvl="1"/>
            <a:r>
              <a:rPr lang="cs-CZ" dirty="0" smtClean="0"/>
              <a:t>souřadnice bodů mapy</a:t>
            </a:r>
          </a:p>
          <a:p>
            <a:pPr lvl="1"/>
            <a:r>
              <a:rPr lang="cs-CZ" dirty="0" smtClean="0"/>
              <a:t>loxodroma na sféře</a:t>
            </a:r>
          </a:p>
          <a:p>
            <a:r>
              <a:rPr lang="cs-CZ" dirty="0" smtClean="0"/>
              <a:t>Astroláb</a:t>
            </a:r>
          </a:p>
          <a:p>
            <a:r>
              <a:rPr lang="cs-CZ" dirty="0" smtClean="0"/>
              <a:t>Závě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732630"/>
          </a:xfrm>
        </p:spPr>
        <p:txBody>
          <a:bodyPr/>
          <a:lstStyle/>
          <a:p>
            <a:r>
              <a:rPr lang="cs-CZ" dirty="0" smtClean="0"/>
              <a:t>Stereografická projekc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196690"/>
            <a:ext cx="7239000" cy="5259046"/>
          </a:xfrm>
        </p:spPr>
        <p:txBody>
          <a:bodyPr/>
          <a:lstStyle/>
          <a:p>
            <a:r>
              <a:rPr lang="cs-CZ" dirty="0" smtClean="0"/>
              <a:t>Póly – průsečíky osy rotace se sférou</a:t>
            </a:r>
          </a:p>
          <a:p>
            <a:r>
              <a:rPr lang="cs-CZ" dirty="0" smtClean="0"/>
              <a:t>Geodetická síť – rovnoběžky a poledníky</a:t>
            </a:r>
          </a:p>
          <a:p>
            <a:r>
              <a:rPr lang="cs-CZ" dirty="0" smtClean="0"/>
              <a:t>Stereografická projekce</a:t>
            </a:r>
          </a:p>
          <a:p>
            <a:pPr lvl="1"/>
            <a:r>
              <a:rPr lang="cs-CZ" dirty="0" smtClean="0"/>
              <a:t>středové promítání z bodu sféry do tečné roviny sféry v protějším bodě</a:t>
            </a:r>
          </a:p>
          <a:p>
            <a:pPr lvl="1"/>
            <a:r>
              <a:rPr lang="cs-CZ" dirty="0" smtClean="0"/>
              <a:t>azimutální projekce – středem je pól</a:t>
            </a:r>
          </a:p>
          <a:p>
            <a:pPr lvl="1"/>
            <a:r>
              <a:rPr lang="cs-CZ" dirty="0" smtClean="0"/>
              <a:t>rovnoběžky –&gt; soustředné kružnice</a:t>
            </a:r>
          </a:p>
          <a:p>
            <a:pPr lvl="1"/>
            <a:r>
              <a:rPr lang="cs-CZ" dirty="0" smtClean="0"/>
              <a:t>poledníky –&gt; polopřímky</a:t>
            </a:r>
          </a:p>
        </p:txBody>
      </p:sp>
      <p:grpSp>
        <p:nvGrpSpPr>
          <p:cNvPr id="4" name="Skupina 3"/>
          <p:cNvGrpSpPr/>
          <p:nvPr/>
        </p:nvGrpSpPr>
        <p:grpSpPr>
          <a:xfrm>
            <a:off x="2556470" y="2344155"/>
            <a:ext cx="5400000" cy="4325295"/>
            <a:chOff x="285720" y="214290"/>
            <a:chExt cx="5400000" cy="4325295"/>
          </a:xfrm>
        </p:grpSpPr>
        <p:grpSp>
          <p:nvGrpSpPr>
            <p:cNvPr id="5" name="Skupina 90"/>
            <p:cNvGrpSpPr>
              <a:grpSpLocks noChangeAspect="1"/>
            </p:cNvGrpSpPr>
            <p:nvPr/>
          </p:nvGrpSpPr>
          <p:grpSpPr>
            <a:xfrm>
              <a:off x="285729" y="642916"/>
              <a:ext cx="5399997" cy="3896664"/>
              <a:chOff x="1027113" y="2312988"/>
              <a:chExt cx="5143500" cy="3711575"/>
            </a:xfrm>
          </p:grpSpPr>
          <p:sp>
            <p:nvSpPr>
              <p:cNvPr id="7" name="Line 49"/>
              <p:cNvSpPr>
                <a:spLocks noChangeShapeType="1"/>
              </p:cNvSpPr>
              <p:nvPr/>
            </p:nvSpPr>
            <p:spPr bwMode="auto">
              <a:xfrm flipV="1">
                <a:off x="3144838" y="2497138"/>
                <a:ext cx="455613" cy="228758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lg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8" name="Line 50"/>
              <p:cNvSpPr>
                <a:spLocks noChangeShapeType="1"/>
              </p:cNvSpPr>
              <p:nvPr/>
            </p:nvSpPr>
            <p:spPr bwMode="auto">
              <a:xfrm flipV="1">
                <a:off x="3067050" y="4784725"/>
                <a:ext cx="77788" cy="39211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9" name="Line 51"/>
              <p:cNvSpPr>
                <a:spLocks noChangeShapeType="1"/>
              </p:cNvSpPr>
              <p:nvPr/>
            </p:nvSpPr>
            <p:spPr bwMode="auto">
              <a:xfrm flipV="1">
                <a:off x="3351213" y="2497138"/>
                <a:ext cx="249238" cy="236378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lg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10" name="Line 52"/>
              <p:cNvSpPr>
                <a:spLocks noChangeShapeType="1"/>
              </p:cNvSpPr>
              <p:nvPr/>
            </p:nvSpPr>
            <p:spPr bwMode="auto">
              <a:xfrm flipV="1">
                <a:off x="3343275" y="4860925"/>
                <a:ext cx="7938" cy="6826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11" name="Line 53"/>
              <p:cNvSpPr>
                <a:spLocks noChangeShapeType="1"/>
              </p:cNvSpPr>
              <p:nvPr/>
            </p:nvSpPr>
            <p:spPr bwMode="auto">
              <a:xfrm flipV="1">
                <a:off x="3005138" y="2497138"/>
                <a:ext cx="595313" cy="20526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lg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12" name="Line 54"/>
              <p:cNvSpPr>
                <a:spLocks noChangeShapeType="1"/>
              </p:cNvSpPr>
              <p:nvPr/>
            </p:nvSpPr>
            <p:spPr bwMode="auto">
              <a:xfrm flipV="1">
                <a:off x="2740025" y="4549775"/>
                <a:ext cx="265113" cy="91757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13" name="Line 55"/>
              <p:cNvSpPr>
                <a:spLocks noChangeShapeType="1"/>
              </p:cNvSpPr>
              <p:nvPr/>
            </p:nvSpPr>
            <p:spPr bwMode="auto">
              <a:xfrm flipV="1">
                <a:off x="1371600" y="3930650"/>
                <a:ext cx="1114425" cy="143351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14" name="Line 56"/>
              <p:cNvSpPr>
                <a:spLocks noChangeShapeType="1"/>
              </p:cNvSpPr>
              <p:nvPr/>
            </p:nvSpPr>
            <p:spPr bwMode="auto">
              <a:xfrm flipH="1" flipV="1">
                <a:off x="3600450" y="2497138"/>
                <a:ext cx="1112838" cy="143351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lg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15" name="Line 57"/>
              <p:cNvSpPr>
                <a:spLocks noChangeShapeType="1"/>
              </p:cNvSpPr>
              <p:nvPr/>
            </p:nvSpPr>
            <p:spPr bwMode="auto">
              <a:xfrm flipH="1" flipV="1">
                <a:off x="4713288" y="3930650"/>
                <a:ext cx="1112838" cy="143351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16" name="Line 58"/>
              <p:cNvSpPr>
                <a:spLocks noChangeShapeType="1"/>
              </p:cNvSpPr>
              <p:nvPr/>
            </p:nvSpPr>
            <p:spPr bwMode="auto">
              <a:xfrm>
                <a:off x="4260850" y="4702175"/>
                <a:ext cx="1909763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17" name="Line 59"/>
              <p:cNvSpPr>
                <a:spLocks noChangeShapeType="1"/>
              </p:cNvSpPr>
              <p:nvPr/>
            </p:nvSpPr>
            <p:spPr bwMode="auto">
              <a:xfrm>
                <a:off x="1027113" y="4702175"/>
                <a:ext cx="19113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18" name="Line 60"/>
              <p:cNvSpPr>
                <a:spLocks noChangeShapeType="1"/>
              </p:cNvSpPr>
              <p:nvPr/>
            </p:nvSpPr>
            <p:spPr bwMode="auto">
              <a:xfrm flipH="1" flipV="1">
                <a:off x="1371600" y="4040188"/>
                <a:ext cx="1225550" cy="3635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19" name="Line 61"/>
              <p:cNvSpPr>
                <a:spLocks noChangeShapeType="1"/>
              </p:cNvSpPr>
              <p:nvPr/>
            </p:nvSpPr>
            <p:spPr bwMode="auto">
              <a:xfrm flipH="1" flipV="1">
                <a:off x="4000500" y="4821238"/>
                <a:ext cx="1825625" cy="54292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0" name="Line 62"/>
              <p:cNvSpPr>
                <a:spLocks noChangeShapeType="1"/>
              </p:cNvSpPr>
              <p:nvPr/>
            </p:nvSpPr>
            <p:spPr bwMode="auto">
              <a:xfrm flipH="1">
                <a:off x="1371600" y="4821238"/>
                <a:ext cx="1827213" cy="54292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1" name="Line 63"/>
              <p:cNvSpPr>
                <a:spLocks noChangeShapeType="1"/>
              </p:cNvSpPr>
              <p:nvPr/>
            </p:nvSpPr>
            <p:spPr bwMode="auto">
              <a:xfrm flipH="1">
                <a:off x="4602163" y="4040188"/>
                <a:ext cx="1223963" cy="3635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2" name="Freeform 64"/>
              <p:cNvSpPr>
                <a:spLocks/>
              </p:cNvSpPr>
              <p:nvPr/>
            </p:nvSpPr>
            <p:spPr bwMode="auto">
              <a:xfrm>
                <a:off x="2312988" y="4870450"/>
                <a:ext cx="1096963" cy="977900"/>
              </a:xfrm>
              <a:custGeom>
                <a:avLst/>
                <a:gdLst/>
                <a:ahLst/>
                <a:cxnLst>
                  <a:cxn ang="0">
                    <a:pos x="2761" y="0"/>
                  </a:cxn>
                  <a:cxn ang="0">
                    <a:pos x="1074" y="1503"/>
                  </a:cxn>
                  <a:cxn ang="0">
                    <a:pos x="0" y="2462"/>
                  </a:cxn>
                </a:cxnLst>
                <a:rect l="0" t="0" r="r" b="b"/>
                <a:pathLst>
                  <a:path w="2761" h="2462">
                    <a:moveTo>
                      <a:pt x="2761" y="0"/>
                    </a:moveTo>
                    <a:lnTo>
                      <a:pt x="1074" y="1503"/>
                    </a:lnTo>
                    <a:lnTo>
                      <a:pt x="0" y="2462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3" name="Line 65"/>
              <p:cNvSpPr>
                <a:spLocks noChangeShapeType="1"/>
              </p:cNvSpPr>
              <p:nvPr/>
            </p:nvSpPr>
            <p:spPr bwMode="auto">
              <a:xfrm flipH="1">
                <a:off x="4884738" y="3556000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4" name="Freeform 66"/>
              <p:cNvSpPr>
                <a:spLocks/>
              </p:cNvSpPr>
              <p:nvPr/>
            </p:nvSpPr>
            <p:spPr bwMode="auto">
              <a:xfrm>
                <a:off x="3119438" y="4791075"/>
                <a:ext cx="960438" cy="173038"/>
              </a:xfrm>
              <a:custGeom>
                <a:avLst/>
                <a:gdLst/>
                <a:ahLst/>
                <a:cxnLst>
                  <a:cxn ang="0">
                    <a:pos x="8" y="12"/>
                  </a:cxn>
                  <a:cxn ang="0">
                    <a:pos x="25" y="34"/>
                  </a:cxn>
                  <a:cxn ang="0">
                    <a:pos x="44" y="57"/>
                  </a:cxn>
                  <a:cxn ang="0">
                    <a:pos x="65" y="78"/>
                  </a:cxn>
                  <a:cxn ang="0">
                    <a:pos x="88" y="100"/>
                  </a:cxn>
                  <a:cxn ang="0">
                    <a:pos x="113" y="121"/>
                  </a:cxn>
                  <a:cxn ang="0">
                    <a:pos x="139" y="142"/>
                  </a:cxn>
                  <a:cxn ang="0">
                    <a:pos x="167" y="163"/>
                  </a:cxn>
                  <a:cxn ang="0">
                    <a:pos x="197" y="184"/>
                  </a:cxn>
                  <a:cxn ang="0">
                    <a:pos x="228" y="204"/>
                  </a:cxn>
                  <a:cxn ang="0">
                    <a:pos x="262" y="223"/>
                  </a:cxn>
                  <a:cxn ang="0">
                    <a:pos x="297" y="241"/>
                  </a:cxn>
                  <a:cxn ang="0">
                    <a:pos x="333" y="259"/>
                  </a:cxn>
                  <a:cxn ang="0">
                    <a:pos x="371" y="277"/>
                  </a:cxn>
                  <a:cxn ang="0">
                    <a:pos x="410" y="293"/>
                  </a:cxn>
                  <a:cxn ang="0">
                    <a:pos x="450" y="310"/>
                  </a:cxn>
                  <a:cxn ang="0">
                    <a:pos x="491" y="325"/>
                  </a:cxn>
                  <a:cxn ang="0">
                    <a:pos x="534" y="339"/>
                  </a:cxn>
                  <a:cxn ang="0">
                    <a:pos x="600" y="358"/>
                  </a:cxn>
                  <a:cxn ang="0">
                    <a:pos x="691" y="381"/>
                  </a:cxn>
                  <a:cxn ang="0">
                    <a:pos x="784" y="399"/>
                  </a:cxn>
                  <a:cxn ang="0">
                    <a:pos x="878" y="414"/>
                  </a:cxn>
                  <a:cxn ang="0">
                    <a:pos x="973" y="425"/>
                  </a:cxn>
                  <a:cxn ang="0">
                    <a:pos x="1069" y="433"/>
                  </a:cxn>
                  <a:cxn ang="0">
                    <a:pos x="1163" y="437"/>
                  </a:cxn>
                  <a:cxn ang="0">
                    <a:pos x="1255" y="437"/>
                  </a:cxn>
                  <a:cxn ang="0">
                    <a:pos x="1349" y="434"/>
                  </a:cxn>
                  <a:cxn ang="0">
                    <a:pos x="1445" y="426"/>
                  </a:cxn>
                  <a:cxn ang="0">
                    <a:pos x="1540" y="415"/>
                  </a:cxn>
                  <a:cxn ang="0">
                    <a:pos x="1634" y="400"/>
                  </a:cxn>
                  <a:cxn ang="0">
                    <a:pos x="1728" y="381"/>
                  </a:cxn>
                  <a:cxn ang="0">
                    <a:pos x="1819" y="359"/>
                  </a:cxn>
                  <a:cxn ang="0">
                    <a:pos x="1884" y="339"/>
                  </a:cxn>
                  <a:cxn ang="0">
                    <a:pos x="1927" y="325"/>
                  </a:cxn>
                  <a:cxn ang="0">
                    <a:pos x="1969" y="311"/>
                  </a:cxn>
                  <a:cxn ang="0">
                    <a:pos x="2009" y="294"/>
                  </a:cxn>
                  <a:cxn ang="0">
                    <a:pos x="2048" y="278"/>
                  </a:cxn>
                  <a:cxn ang="0">
                    <a:pos x="2086" y="260"/>
                  </a:cxn>
                  <a:cxn ang="0">
                    <a:pos x="2122" y="243"/>
                  </a:cxn>
                  <a:cxn ang="0">
                    <a:pos x="2157" y="224"/>
                  </a:cxn>
                  <a:cxn ang="0">
                    <a:pos x="2191" y="205"/>
                  </a:cxn>
                  <a:cxn ang="0">
                    <a:pos x="2222" y="185"/>
                  </a:cxn>
                  <a:cxn ang="0">
                    <a:pos x="2252" y="164"/>
                  </a:cxn>
                  <a:cxn ang="0">
                    <a:pos x="2280" y="144"/>
                  </a:cxn>
                  <a:cxn ang="0">
                    <a:pos x="2306" y="123"/>
                  </a:cxn>
                  <a:cxn ang="0">
                    <a:pos x="2332" y="101"/>
                  </a:cxn>
                  <a:cxn ang="0">
                    <a:pos x="2354" y="80"/>
                  </a:cxn>
                  <a:cxn ang="0">
                    <a:pos x="2375" y="58"/>
                  </a:cxn>
                  <a:cxn ang="0">
                    <a:pos x="2395" y="35"/>
                  </a:cxn>
                  <a:cxn ang="0">
                    <a:pos x="2412" y="13"/>
                  </a:cxn>
                </a:cxnLst>
                <a:rect l="0" t="0" r="r" b="b"/>
                <a:pathLst>
                  <a:path w="2420" h="437">
                    <a:moveTo>
                      <a:pt x="0" y="0"/>
                    </a:moveTo>
                    <a:lnTo>
                      <a:pt x="8" y="12"/>
                    </a:lnTo>
                    <a:lnTo>
                      <a:pt x="16" y="23"/>
                    </a:lnTo>
                    <a:lnTo>
                      <a:pt x="25" y="34"/>
                    </a:lnTo>
                    <a:lnTo>
                      <a:pt x="34" y="46"/>
                    </a:lnTo>
                    <a:lnTo>
                      <a:pt x="44" y="57"/>
                    </a:lnTo>
                    <a:lnTo>
                      <a:pt x="54" y="68"/>
                    </a:lnTo>
                    <a:lnTo>
                      <a:pt x="65" y="78"/>
                    </a:lnTo>
                    <a:lnTo>
                      <a:pt x="76" y="89"/>
                    </a:lnTo>
                    <a:lnTo>
                      <a:pt x="88" y="100"/>
                    </a:lnTo>
                    <a:lnTo>
                      <a:pt x="100" y="111"/>
                    </a:lnTo>
                    <a:lnTo>
                      <a:pt x="113" y="121"/>
                    </a:lnTo>
                    <a:lnTo>
                      <a:pt x="126" y="132"/>
                    </a:lnTo>
                    <a:lnTo>
                      <a:pt x="139" y="142"/>
                    </a:lnTo>
                    <a:lnTo>
                      <a:pt x="153" y="153"/>
                    </a:lnTo>
                    <a:lnTo>
                      <a:pt x="167" y="163"/>
                    </a:lnTo>
                    <a:lnTo>
                      <a:pt x="182" y="174"/>
                    </a:lnTo>
                    <a:lnTo>
                      <a:pt x="197" y="184"/>
                    </a:lnTo>
                    <a:lnTo>
                      <a:pt x="212" y="194"/>
                    </a:lnTo>
                    <a:lnTo>
                      <a:pt x="228" y="204"/>
                    </a:lnTo>
                    <a:lnTo>
                      <a:pt x="245" y="213"/>
                    </a:lnTo>
                    <a:lnTo>
                      <a:pt x="262" y="223"/>
                    </a:lnTo>
                    <a:lnTo>
                      <a:pt x="279" y="232"/>
                    </a:lnTo>
                    <a:lnTo>
                      <a:pt x="297" y="241"/>
                    </a:lnTo>
                    <a:lnTo>
                      <a:pt x="314" y="250"/>
                    </a:lnTo>
                    <a:lnTo>
                      <a:pt x="333" y="259"/>
                    </a:lnTo>
                    <a:lnTo>
                      <a:pt x="351" y="268"/>
                    </a:lnTo>
                    <a:lnTo>
                      <a:pt x="371" y="277"/>
                    </a:lnTo>
                    <a:lnTo>
                      <a:pt x="390" y="285"/>
                    </a:lnTo>
                    <a:lnTo>
                      <a:pt x="410" y="293"/>
                    </a:lnTo>
                    <a:lnTo>
                      <a:pt x="430" y="302"/>
                    </a:lnTo>
                    <a:lnTo>
                      <a:pt x="450" y="310"/>
                    </a:lnTo>
                    <a:lnTo>
                      <a:pt x="470" y="317"/>
                    </a:lnTo>
                    <a:lnTo>
                      <a:pt x="491" y="325"/>
                    </a:lnTo>
                    <a:lnTo>
                      <a:pt x="513" y="332"/>
                    </a:lnTo>
                    <a:lnTo>
                      <a:pt x="534" y="339"/>
                    </a:lnTo>
                    <a:lnTo>
                      <a:pt x="556" y="345"/>
                    </a:lnTo>
                    <a:lnTo>
                      <a:pt x="600" y="358"/>
                    </a:lnTo>
                    <a:lnTo>
                      <a:pt x="645" y="370"/>
                    </a:lnTo>
                    <a:lnTo>
                      <a:pt x="691" y="381"/>
                    </a:lnTo>
                    <a:lnTo>
                      <a:pt x="736" y="390"/>
                    </a:lnTo>
                    <a:lnTo>
                      <a:pt x="784" y="399"/>
                    </a:lnTo>
                    <a:lnTo>
                      <a:pt x="831" y="407"/>
                    </a:lnTo>
                    <a:lnTo>
                      <a:pt x="878" y="414"/>
                    </a:lnTo>
                    <a:lnTo>
                      <a:pt x="926" y="420"/>
                    </a:lnTo>
                    <a:lnTo>
                      <a:pt x="973" y="425"/>
                    </a:lnTo>
                    <a:lnTo>
                      <a:pt x="1022" y="429"/>
                    </a:lnTo>
                    <a:lnTo>
                      <a:pt x="1069" y="433"/>
                    </a:lnTo>
                    <a:lnTo>
                      <a:pt x="1115" y="436"/>
                    </a:lnTo>
                    <a:lnTo>
                      <a:pt x="1163" y="437"/>
                    </a:lnTo>
                    <a:lnTo>
                      <a:pt x="1209" y="437"/>
                    </a:lnTo>
                    <a:lnTo>
                      <a:pt x="1255" y="437"/>
                    </a:lnTo>
                    <a:lnTo>
                      <a:pt x="1303" y="436"/>
                    </a:lnTo>
                    <a:lnTo>
                      <a:pt x="1349" y="434"/>
                    </a:lnTo>
                    <a:lnTo>
                      <a:pt x="1397" y="430"/>
                    </a:lnTo>
                    <a:lnTo>
                      <a:pt x="1445" y="426"/>
                    </a:lnTo>
                    <a:lnTo>
                      <a:pt x="1492" y="421"/>
                    </a:lnTo>
                    <a:lnTo>
                      <a:pt x="1540" y="415"/>
                    </a:lnTo>
                    <a:lnTo>
                      <a:pt x="1587" y="408"/>
                    </a:lnTo>
                    <a:lnTo>
                      <a:pt x="1634" y="400"/>
                    </a:lnTo>
                    <a:lnTo>
                      <a:pt x="1682" y="391"/>
                    </a:lnTo>
                    <a:lnTo>
                      <a:pt x="1728" y="381"/>
                    </a:lnTo>
                    <a:lnTo>
                      <a:pt x="1773" y="370"/>
                    </a:lnTo>
                    <a:lnTo>
                      <a:pt x="1819" y="359"/>
                    </a:lnTo>
                    <a:lnTo>
                      <a:pt x="1863" y="346"/>
                    </a:lnTo>
                    <a:lnTo>
                      <a:pt x="1884" y="339"/>
                    </a:lnTo>
                    <a:lnTo>
                      <a:pt x="1905" y="333"/>
                    </a:lnTo>
                    <a:lnTo>
                      <a:pt x="1927" y="325"/>
                    </a:lnTo>
                    <a:lnTo>
                      <a:pt x="1948" y="318"/>
                    </a:lnTo>
                    <a:lnTo>
                      <a:pt x="1969" y="311"/>
                    </a:lnTo>
                    <a:lnTo>
                      <a:pt x="1989" y="303"/>
                    </a:lnTo>
                    <a:lnTo>
                      <a:pt x="2009" y="294"/>
                    </a:lnTo>
                    <a:lnTo>
                      <a:pt x="2028" y="286"/>
                    </a:lnTo>
                    <a:lnTo>
                      <a:pt x="2048" y="278"/>
                    </a:lnTo>
                    <a:lnTo>
                      <a:pt x="2068" y="269"/>
                    </a:lnTo>
                    <a:lnTo>
                      <a:pt x="2086" y="260"/>
                    </a:lnTo>
                    <a:lnTo>
                      <a:pt x="2104" y="252"/>
                    </a:lnTo>
                    <a:lnTo>
                      <a:pt x="2122" y="243"/>
                    </a:lnTo>
                    <a:lnTo>
                      <a:pt x="2140" y="233"/>
                    </a:lnTo>
                    <a:lnTo>
                      <a:pt x="2157" y="224"/>
                    </a:lnTo>
                    <a:lnTo>
                      <a:pt x="2174" y="215"/>
                    </a:lnTo>
                    <a:lnTo>
                      <a:pt x="2191" y="205"/>
                    </a:lnTo>
                    <a:lnTo>
                      <a:pt x="2207" y="195"/>
                    </a:lnTo>
                    <a:lnTo>
                      <a:pt x="2222" y="185"/>
                    </a:lnTo>
                    <a:lnTo>
                      <a:pt x="2237" y="175"/>
                    </a:lnTo>
                    <a:lnTo>
                      <a:pt x="2252" y="164"/>
                    </a:lnTo>
                    <a:lnTo>
                      <a:pt x="2266" y="154"/>
                    </a:lnTo>
                    <a:lnTo>
                      <a:pt x="2280" y="144"/>
                    </a:lnTo>
                    <a:lnTo>
                      <a:pt x="2293" y="133"/>
                    </a:lnTo>
                    <a:lnTo>
                      <a:pt x="2306" y="123"/>
                    </a:lnTo>
                    <a:lnTo>
                      <a:pt x="2320" y="112"/>
                    </a:lnTo>
                    <a:lnTo>
                      <a:pt x="2332" y="101"/>
                    </a:lnTo>
                    <a:lnTo>
                      <a:pt x="2343" y="91"/>
                    </a:lnTo>
                    <a:lnTo>
                      <a:pt x="2354" y="80"/>
                    </a:lnTo>
                    <a:lnTo>
                      <a:pt x="2365" y="69"/>
                    </a:lnTo>
                    <a:lnTo>
                      <a:pt x="2375" y="58"/>
                    </a:lnTo>
                    <a:lnTo>
                      <a:pt x="2385" y="47"/>
                    </a:lnTo>
                    <a:lnTo>
                      <a:pt x="2395" y="35"/>
                    </a:lnTo>
                    <a:lnTo>
                      <a:pt x="2404" y="24"/>
                    </a:lnTo>
                    <a:lnTo>
                      <a:pt x="2412" y="13"/>
                    </a:lnTo>
                    <a:lnTo>
                      <a:pt x="2420" y="2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5" name="Freeform 67"/>
              <p:cNvSpPr>
                <a:spLocks/>
              </p:cNvSpPr>
              <p:nvPr/>
            </p:nvSpPr>
            <p:spPr bwMode="auto">
              <a:xfrm>
                <a:off x="2533650" y="4459288"/>
                <a:ext cx="2130425" cy="790575"/>
              </a:xfrm>
              <a:custGeom>
                <a:avLst/>
                <a:gdLst/>
                <a:ahLst/>
                <a:cxnLst>
                  <a:cxn ang="0">
                    <a:pos x="209" y="76"/>
                  </a:cxn>
                  <a:cxn ang="0">
                    <a:pos x="135" y="177"/>
                  </a:cxn>
                  <a:cxn ang="0">
                    <a:pos x="78" y="282"/>
                  </a:cxn>
                  <a:cxn ang="0">
                    <a:pos x="35" y="390"/>
                  </a:cxn>
                  <a:cxn ang="0">
                    <a:pos x="9" y="500"/>
                  </a:cxn>
                  <a:cxn ang="0">
                    <a:pos x="0" y="611"/>
                  </a:cxn>
                  <a:cxn ang="0">
                    <a:pos x="9" y="722"/>
                  </a:cxn>
                  <a:cxn ang="0">
                    <a:pos x="36" y="833"/>
                  </a:cxn>
                  <a:cxn ang="0">
                    <a:pos x="79" y="942"/>
                  </a:cxn>
                  <a:cxn ang="0">
                    <a:pos x="139" y="1048"/>
                  </a:cxn>
                  <a:cxn ang="0">
                    <a:pos x="214" y="1151"/>
                  </a:cxn>
                  <a:cxn ang="0">
                    <a:pos x="304" y="1247"/>
                  </a:cxn>
                  <a:cxn ang="0">
                    <a:pos x="405" y="1339"/>
                  </a:cxn>
                  <a:cxn ang="0">
                    <a:pos x="520" y="1427"/>
                  </a:cxn>
                  <a:cxn ang="0">
                    <a:pos x="651" y="1511"/>
                  </a:cxn>
                  <a:cxn ang="0">
                    <a:pos x="795" y="1591"/>
                  </a:cxn>
                  <a:cxn ang="0">
                    <a:pos x="954" y="1666"/>
                  </a:cxn>
                  <a:cxn ang="0">
                    <a:pos x="1124" y="1733"/>
                  </a:cxn>
                  <a:cxn ang="0">
                    <a:pos x="1305" y="1795"/>
                  </a:cxn>
                  <a:cxn ang="0">
                    <a:pos x="1497" y="1848"/>
                  </a:cxn>
                  <a:cxn ang="0">
                    <a:pos x="1694" y="1893"/>
                  </a:cxn>
                  <a:cxn ang="0">
                    <a:pos x="1898" y="1931"/>
                  </a:cxn>
                  <a:cxn ang="0">
                    <a:pos x="2105" y="1958"/>
                  </a:cxn>
                  <a:cxn ang="0">
                    <a:pos x="2313" y="1978"/>
                  </a:cxn>
                  <a:cxn ang="0">
                    <a:pos x="2521" y="1988"/>
                  </a:cxn>
                  <a:cxn ang="0">
                    <a:pos x="2725" y="1991"/>
                  </a:cxn>
                  <a:cxn ang="0">
                    <a:pos x="2931" y="1985"/>
                  </a:cxn>
                  <a:cxn ang="0">
                    <a:pos x="3140" y="1971"/>
                  </a:cxn>
                  <a:cxn ang="0">
                    <a:pos x="3347" y="1948"/>
                  </a:cxn>
                  <a:cxn ang="0">
                    <a:pos x="3553" y="1917"/>
                  </a:cxn>
                  <a:cxn ang="0">
                    <a:pos x="3754" y="1876"/>
                  </a:cxn>
                  <a:cxn ang="0">
                    <a:pos x="3950" y="1828"/>
                  </a:cxn>
                  <a:cxn ang="0">
                    <a:pos x="4137" y="1771"/>
                  </a:cxn>
                  <a:cxn ang="0">
                    <a:pos x="4315" y="1707"/>
                  </a:cxn>
                  <a:cxn ang="0">
                    <a:pos x="4480" y="1636"/>
                  </a:cxn>
                  <a:cxn ang="0">
                    <a:pos x="4633" y="1560"/>
                  </a:cxn>
                  <a:cxn ang="0">
                    <a:pos x="4772" y="1478"/>
                  </a:cxn>
                  <a:cxn ang="0">
                    <a:pos x="4896" y="1392"/>
                  </a:cxn>
                  <a:cxn ang="0">
                    <a:pos x="5006" y="1304"/>
                  </a:cxn>
                  <a:cxn ang="0">
                    <a:pos x="5103" y="1209"/>
                  </a:cxn>
                  <a:cxn ang="0">
                    <a:pos x="5186" y="1110"/>
                  </a:cxn>
                  <a:cxn ang="0">
                    <a:pos x="5256" y="1006"/>
                  </a:cxn>
                  <a:cxn ang="0">
                    <a:pos x="5309" y="899"/>
                  </a:cxn>
                  <a:cxn ang="0">
                    <a:pos x="5346" y="790"/>
                  </a:cxn>
                  <a:cxn ang="0">
                    <a:pos x="5366" y="678"/>
                  </a:cxn>
                  <a:cxn ang="0">
                    <a:pos x="5368" y="566"/>
                  </a:cxn>
                  <a:cxn ang="0">
                    <a:pos x="5352" y="455"/>
                  </a:cxn>
                  <a:cxn ang="0">
                    <a:pos x="5319" y="345"/>
                  </a:cxn>
                  <a:cxn ang="0">
                    <a:pos x="5270" y="240"/>
                  </a:cxn>
                  <a:cxn ang="0">
                    <a:pos x="5205" y="136"/>
                  </a:cxn>
                  <a:cxn ang="0">
                    <a:pos x="5127" y="38"/>
                  </a:cxn>
                </a:cxnLst>
                <a:rect l="0" t="0" r="r" b="b"/>
                <a:pathLst>
                  <a:path w="5369" h="1991">
                    <a:moveTo>
                      <a:pt x="276" y="0"/>
                    </a:moveTo>
                    <a:lnTo>
                      <a:pt x="259" y="19"/>
                    </a:lnTo>
                    <a:lnTo>
                      <a:pt x="242" y="38"/>
                    </a:lnTo>
                    <a:lnTo>
                      <a:pt x="225" y="57"/>
                    </a:lnTo>
                    <a:lnTo>
                      <a:pt x="209" y="76"/>
                    </a:lnTo>
                    <a:lnTo>
                      <a:pt x="193" y="96"/>
                    </a:lnTo>
                    <a:lnTo>
                      <a:pt x="178" y="116"/>
                    </a:lnTo>
                    <a:lnTo>
                      <a:pt x="164" y="136"/>
                    </a:lnTo>
                    <a:lnTo>
                      <a:pt x="149" y="156"/>
                    </a:lnTo>
                    <a:lnTo>
                      <a:pt x="135" y="177"/>
                    </a:lnTo>
                    <a:lnTo>
                      <a:pt x="123" y="197"/>
                    </a:lnTo>
                    <a:lnTo>
                      <a:pt x="110" y="218"/>
                    </a:lnTo>
                    <a:lnTo>
                      <a:pt x="99" y="240"/>
                    </a:lnTo>
                    <a:lnTo>
                      <a:pt x="88" y="260"/>
                    </a:lnTo>
                    <a:lnTo>
                      <a:pt x="78" y="282"/>
                    </a:lnTo>
                    <a:lnTo>
                      <a:pt x="68" y="303"/>
                    </a:lnTo>
                    <a:lnTo>
                      <a:pt x="59" y="324"/>
                    </a:lnTo>
                    <a:lnTo>
                      <a:pt x="50" y="345"/>
                    </a:lnTo>
                    <a:lnTo>
                      <a:pt x="42" y="368"/>
                    </a:lnTo>
                    <a:lnTo>
                      <a:pt x="35" y="390"/>
                    </a:lnTo>
                    <a:lnTo>
                      <a:pt x="28" y="411"/>
                    </a:lnTo>
                    <a:lnTo>
                      <a:pt x="22" y="433"/>
                    </a:lnTo>
                    <a:lnTo>
                      <a:pt x="17" y="455"/>
                    </a:lnTo>
                    <a:lnTo>
                      <a:pt x="12" y="477"/>
                    </a:lnTo>
                    <a:lnTo>
                      <a:pt x="9" y="500"/>
                    </a:lnTo>
                    <a:lnTo>
                      <a:pt x="6" y="522"/>
                    </a:lnTo>
                    <a:lnTo>
                      <a:pt x="3" y="544"/>
                    </a:lnTo>
                    <a:lnTo>
                      <a:pt x="1" y="566"/>
                    </a:lnTo>
                    <a:lnTo>
                      <a:pt x="0" y="588"/>
                    </a:lnTo>
                    <a:lnTo>
                      <a:pt x="0" y="611"/>
                    </a:lnTo>
                    <a:lnTo>
                      <a:pt x="1" y="634"/>
                    </a:lnTo>
                    <a:lnTo>
                      <a:pt x="2" y="656"/>
                    </a:lnTo>
                    <a:lnTo>
                      <a:pt x="3" y="678"/>
                    </a:lnTo>
                    <a:lnTo>
                      <a:pt x="6" y="700"/>
                    </a:lnTo>
                    <a:lnTo>
                      <a:pt x="9" y="722"/>
                    </a:lnTo>
                    <a:lnTo>
                      <a:pt x="13" y="744"/>
                    </a:lnTo>
                    <a:lnTo>
                      <a:pt x="17" y="767"/>
                    </a:lnTo>
                    <a:lnTo>
                      <a:pt x="23" y="789"/>
                    </a:lnTo>
                    <a:lnTo>
                      <a:pt x="30" y="811"/>
                    </a:lnTo>
                    <a:lnTo>
                      <a:pt x="36" y="833"/>
                    </a:lnTo>
                    <a:lnTo>
                      <a:pt x="44" y="855"/>
                    </a:lnTo>
                    <a:lnTo>
                      <a:pt x="52" y="877"/>
                    </a:lnTo>
                    <a:lnTo>
                      <a:pt x="60" y="899"/>
                    </a:lnTo>
                    <a:lnTo>
                      <a:pt x="70" y="921"/>
                    </a:lnTo>
                    <a:lnTo>
                      <a:pt x="79" y="942"/>
                    </a:lnTo>
                    <a:lnTo>
                      <a:pt x="90" y="964"/>
                    </a:lnTo>
                    <a:lnTo>
                      <a:pt x="101" y="985"/>
                    </a:lnTo>
                    <a:lnTo>
                      <a:pt x="113" y="1006"/>
                    </a:lnTo>
                    <a:lnTo>
                      <a:pt x="126" y="1028"/>
                    </a:lnTo>
                    <a:lnTo>
                      <a:pt x="139" y="1048"/>
                    </a:lnTo>
                    <a:lnTo>
                      <a:pt x="153" y="1069"/>
                    </a:lnTo>
                    <a:lnTo>
                      <a:pt x="168" y="1089"/>
                    </a:lnTo>
                    <a:lnTo>
                      <a:pt x="183" y="1110"/>
                    </a:lnTo>
                    <a:lnTo>
                      <a:pt x="198" y="1130"/>
                    </a:lnTo>
                    <a:lnTo>
                      <a:pt x="214" y="1151"/>
                    </a:lnTo>
                    <a:lnTo>
                      <a:pt x="231" y="1170"/>
                    </a:lnTo>
                    <a:lnTo>
                      <a:pt x="248" y="1190"/>
                    </a:lnTo>
                    <a:lnTo>
                      <a:pt x="266" y="1209"/>
                    </a:lnTo>
                    <a:lnTo>
                      <a:pt x="284" y="1228"/>
                    </a:lnTo>
                    <a:lnTo>
                      <a:pt x="304" y="1247"/>
                    </a:lnTo>
                    <a:lnTo>
                      <a:pt x="323" y="1266"/>
                    </a:lnTo>
                    <a:lnTo>
                      <a:pt x="343" y="1285"/>
                    </a:lnTo>
                    <a:lnTo>
                      <a:pt x="363" y="1303"/>
                    </a:lnTo>
                    <a:lnTo>
                      <a:pt x="384" y="1322"/>
                    </a:lnTo>
                    <a:lnTo>
                      <a:pt x="405" y="1339"/>
                    </a:lnTo>
                    <a:lnTo>
                      <a:pt x="428" y="1357"/>
                    </a:lnTo>
                    <a:lnTo>
                      <a:pt x="450" y="1374"/>
                    </a:lnTo>
                    <a:lnTo>
                      <a:pt x="473" y="1392"/>
                    </a:lnTo>
                    <a:lnTo>
                      <a:pt x="496" y="1410"/>
                    </a:lnTo>
                    <a:lnTo>
                      <a:pt x="520" y="1427"/>
                    </a:lnTo>
                    <a:lnTo>
                      <a:pt x="545" y="1444"/>
                    </a:lnTo>
                    <a:lnTo>
                      <a:pt x="571" y="1461"/>
                    </a:lnTo>
                    <a:lnTo>
                      <a:pt x="597" y="1478"/>
                    </a:lnTo>
                    <a:lnTo>
                      <a:pt x="624" y="1494"/>
                    </a:lnTo>
                    <a:lnTo>
                      <a:pt x="651" y="1511"/>
                    </a:lnTo>
                    <a:lnTo>
                      <a:pt x="679" y="1528"/>
                    </a:lnTo>
                    <a:lnTo>
                      <a:pt x="707" y="1544"/>
                    </a:lnTo>
                    <a:lnTo>
                      <a:pt x="736" y="1560"/>
                    </a:lnTo>
                    <a:lnTo>
                      <a:pt x="765" y="1575"/>
                    </a:lnTo>
                    <a:lnTo>
                      <a:pt x="795" y="1591"/>
                    </a:lnTo>
                    <a:lnTo>
                      <a:pt x="826" y="1606"/>
                    </a:lnTo>
                    <a:lnTo>
                      <a:pt x="857" y="1621"/>
                    </a:lnTo>
                    <a:lnTo>
                      <a:pt x="889" y="1636"/>
                    </a:lnTo>
                    <a:lnTo>
                      <a:pt x="921" y="1650"/>
                    </a:lnTo>
                    <a:lnTo>
                      <a:pt x="954" y="1666"/>
                    </a:lnTo>
                    <a:lnTo>
                      <a:pt x="987" y="1680"/>
                    </a:lnTo>
                    <a:lnTo>
                      <a:pt x="1020" y="1694"/>
                    </a:lnTo>
                    <a:lnTo>
                      <a:pt x="1054" y="1707"/>
                    </a:lnTo>
                    <a:lnTo>
                      <a:pt x="1089" y="1720"/>
                    </a:lnTo>
                    <a:lnTo>
                      <a:pt x="1124" y="1733"/>
                    </a:lnTo>
                    <a:lnTo>
                      <a:pt x="1159" y="1746"/>
                    </a:lnTo>
                    <a:lnTo>
                      <a:pt x="1196" y="1759"/>
                    </a:lnTo>
                    <a:lnTo>
                      <a:pt x="1232" y="1771"/>
                    </a:lnTo>
                    <a:lnTo>
                      <a:pt x="1268" y="1783"/>
                    </a:lnTo>
                    <a:lnTo>
                      <a:pt x="1305" y="1795"/>
                    </a:lnTo>
                    <a:lnTo>
                      <a:pt x="1343" y="1806"/>
                    </a:lnTo>
                    <a:lnTo>
                      <a:pt x="1381" y="1817"/>
                    </a:lnTo>
                    <a:lnTo>
                      <a:pt x="1419" y="1828"/>
                    </a:lnTo>
                    <a:lnTo>
                      <a:pt x="1458" y="1838"/>
                    </a:lnTo>
                    <a:lnTo>
                      <a:pt x="1497" y="1848"/>
                    </a:lnTo>
                    <a:lnTo>
                      <a:pt x="1535" y="1858"/>
                    </a:lnTo>
                    <a:lnTo>
                      <a:pt x="1574" y="1867"/>
                    </a:lnTo>
                    <a:lnTo>
                      <a:pt x="1615" y="1876"/>
                    </a:lnTo>
                    <a:lnTo>
                      <a:pt x="1654" y="1885"/>
                    </a:lnTo>
                    <a:lnTo>
                      <a:pt x="1694" y="1893"/>
                    </a:lnTo>
                    <a:lnTo>
                      <a:pt x="1735" y="1901"/>
                    </a:lnTo>
                    <a:lnTo>
                      <a:pt x="1775" y="1909"/>
                    </a:lnTo>
                    <a:lnTo>
                      <a:pt x="1816" y="1917"/>
                    </a:lnTo>
                    <a:lnTo>
                      <a:pt x="1857" y="1924"/>
                    </a:lnTo>
                    <a:lnTo>
                      <a:pt x="1898" y="1931"/>
                    </a:lnTo>
                    <a:lnTo>
                      <a:pt x="1939" y="1937"/>
                    </a:lnTo>
                    <a:lnTo>
                      <a:pt x="1981" y="1943"/>
                    </a:lnTo>
                    <a:lnTo>
                      <a:pt x="2022" y="1948"/>
                    </a:lnTo>
                    <a:lnTo>
                      <a:pt x="2063" y="1954"/>
                    </a:lnTo>
                    <a:lnTo>
                      <a:pt x="2105" y="1958"/>
                    </a:lnTo>
                    <a:lnTo>
                      <a:pt x="2147" y="1963"/>
                    </a:lnTo>
                    <a:lnTo>
                      <a:pt x="2188" y="1967"/>
                    </a:lnTo>
                    <a:lnTo>
                      <a:pt x="2229" y="1971"/>
                    </a:lnTo>
                    <a:lnTo>
                      <a:pt x="2272" y="1974"/>
                    </a:lnTo>
                    <a:lnTo>
                      <a:pt x="2313" y="1978"/>
                    </a:lnTo>
                    <a:lnTo>
                      <a:pt x="2354" y="1980"/>
                    </a:lnTo>
                    <a:lnTo>
                      <a:pt x="2396" y="1983"/>
                    </a:lnTo>
                    <a:lnTo>
                      <a:pt x="2438" y="1985"/>
                    </a:lnTo>
                    <a:lnTo>
                      <a:pt x="2479" y="1987"/>
                    </a:lnTo>
                    <a:lnTo>
                      <a:pt x="2521" y="1988"/>
                    </a:lnTo>
                    <a:lnTo>
                      <a:pt x="2562" y="1989"/>
                    </a:lnTo>
                    <a:lnTo>
                      <a:pt x="2602" y="1990"/>
                    </a:lnTo>
                    <a:lnTo>
                      <a:pt x="2644" y="1991"/>
                    </a:lnTo>
                    <a:lnTo>
                      <a:pt x="2684" y="1991"/>
                    </a:lnTo>
                    <a:lnTo>
                      <a:pt x="2725" y="1991"/>
                    </a:lnTo>
                    <a:lnTo>
                      <a:pt x="2767" y="1990"/>
                    </a:lnTo>
                    <a:lnTo>
                      <a:pt x="2807" y="1989"/>
                    </a:lnTo>
                    <a:lnTo>
                      <a:pt x="2848" y="1988"/>
                    </a:lnTo>
                    <a:lnTo>
                      <a:pt x="2890" y="1987"/>
                    </a:lnTo>
                    <a:lnTo>
                      <a:pt x="2931" y="1985"/>
                    </a:lnTo>
                    <a:lnTo>
                      <a:pt x="2973" y="1983"/>
                    </a:lnTo>
                    <a:lnTo>
                      <a:pt x="3015" y="1980"/>
                    </a:lnTo>
                    <a:lnTo>
                      <a:pt x="3056" y="1978"/>
                    </a:lnTo>
                    <a:lnTo>
                      <a:pt x="3097" y="1974"/>
                    </a:lnTo>
                    <a:lnTo>
                      <a:pt x="3140" y="1971"/>
                    </a:lnTo>
                    <a:lnTo>
                      <a:pt x="3181" y="1967"/>
                    </a:lnTo>
                    <a:lnTo>
                      <a:pt x="3222" y="1963"/>
                    </a:lnTo>
                    <a:lnTo>
                      <a:pt x="3264" y="1958"/>
                    </a:lnTo>
                    <a:lnTo>
                      <a:pt x="3306" y="1954"/>
                    </a:lnTo>
                    <a:lnTo>
                      <a:pt x="3347" y="1948"/>
                    </a:lnTo>
                    <a:lnTo>
                      <a:pt x="3388" y="1943"/>
                    </a:lnTo>
                    <a:lnTo>
                      <a:pt x="3430" y="1937"/>
                    </a:lnTo>
                    <a:lnTo>
                      <a:pt x="3471" y="1931"/>
                    </a:lnTo>
                    <a:lnTo>
                      <a:pt x="3512" y="1924"/>
                    </a:lnTo>
                    <a:lnTo>
                      <a:pt x="3553" y="1917"/>
                    </a:lnTo>
                    <a:lnTo>
                      <a:pt x="3594" y="1909"/>
                    </a:lnTo>
                    <a:lnTo>
                      <a:pt x="3634" y="1901"/>
                    </a:lnTo>
                    <a:lnTo>
                      <a:pt x="3675" y="1893"/>
                    </a:lnTo>
                    <a:lnTo>
                      <a:pt x="3715" y="1885"/>
                    </a:lnTo>
                    <a:lnTo>
                      <a:pt x="3754" y="1876"/>
                    </a:lnTo>
                    <a:lnTo>
                      <a:pt x="3795" y="1867"/>
                    </a:lnTo>
                    <a:lnTo>
                      <a:pt x="3834" y="1858"/>
                    </a:lnTo>
                    <a:lnTo>
                      <a:pt x="3872" y="1848"/>
                    </a:lnTo>
                    <a:lnTo>
                      <a:pt x="3911" y="1838"/>
                    </a:lnTo>
                    <a:lnTo>
                      <a:pt x="3950" y="1828"/>
                    </a:lnTo>
                    <a:lnTo>
                      <a:pt x="3988" y="1817"/>
                    </a:lnTo>
                    <a:lnTo>
                      <a:pt x="4026" y="1806"/>
                    </a:lnTo>
                    <a:lnTo>
                      <a:pt x="4064" y="1795"/>
                    </a:lnTo>
                    <a:lnTo>
                      <a:pt x="4101" y="1783"/>
                    </a:lnTo>
                    <a:lnTo>
                      <a:pt x="4137" y="1771"/>
                    </a:lnTo>
                    <a:lnTo>
                      <a:pt x="4173" y="1759"/>
                    </a:lnTo>
                    <a:lnTo>
                      <a:pt x="4210" y="1746"/>
                    </a:lnTo>
                    <a:lnTo>
                      <a:pt x="4245" y="1733"/>
                    </a:lnTo>
                    <a:lnTo>
                      <a:pt x="4280" y="1720"/>
                    </a:lnTo>
                    <a:lnTo>
                      <a:pt x="4315" y="1707"/>
                    </a:lnTo>
                    <a:lnTo>
                      <a:pt x="4349" y="1694"/>
                    </a:lnTo>
                    <a:lnTo>
                      <a:pt x="4382" y="1680"/>
                    </a:lnTo>
                    <a:lnTo>
                      <a:pt x="4415" y="1666"/>
                    </a:lnTo>
                    <a:lnTo>
                      <a:pt x="4448" y="1650"/>
                    </a:lnTo>
                    <a:lnTo>
                      <a:pt x="4480" y="1636"/>
                    </a:lnTo>
                    <a:lnTo>
                      <a:pt x="4512" y="1621"/>
                    </a:lnTo>
                    <a:lnTo>
                      <a:pt x="4543" y="1606"/>
                    </a:lnTo>
                    <a:lnTo>
                      <a:pt x="4574" y="1591"/>
                    </a:lnTo>
                    <a:lnTo>
                      <a:pt x="4604" y="1575"/>
                    </a:lnTo>
                    <a:lnTo>
                      <a:pt x="4633" y="1560"/>
                    </a:lnTo>
                    <a:lnTo>
                      <a:pt x="4662" y="1544"/>
                    </a:lnTo>
                    <a:lnTo>
                      <a:pt x="4690" y="1528"/>
                    </a:lnTo>
                    <a:lnTo>
                      <a:pt x="4718" y="1511"/>
                    </a:lnTo>
                    <a:lnTo>
                      <a:pt x="4745" y="1494"/>
                    </a:lnTo>
                    <a:lnTo>
                      <a:pt x="4772" y="1478"/>
                    </a:lnTo>
                    <a:lnTo>
                      <a:pt x="4798" y="1461"/>
                    </a:lnTo>
                    <a:lnTo>
                      <a:pt x="4824" y="1444"/>
                    </a:lnTo>
                    <a:lnTo>
                      <a:pt x="4849" y="1427"/>
                    </a:lnTo>
                    <a:lnTo>
                      <a:pt x="4873" y="1410"/>
                    </a:lnTo>
                    <a:lnTo>
                      <a:pt x="4896" y="1392"/>
                    </a:lnTo>
                    <a:lnTo>
                      <a:pt x="4919" y="1374"/>
                    </a:lnTo>
                    <a:lnTo>
                      <a:pt x="4941" y="1357"/>
                    </a:lnTo>
                    <a:lnTo>
                      <a:pt x="4964" y="1339"/>
                    </a:lnTo>
                    <a:lnTo>
                      <a:pt x="4985" y="1322"/>
                    </a:lnTo>
                    <a:lnTo>
                      <a:pt x="5006" y="1304"/>
                    </a:lnTo>
                    <a:lnTo>
                      <a:pt x="5026" y="1285"/>
                    </a:lnTo>
                    <a:lnTo>
                      <a:pt x="5046" y="1266"/>
                    </a:lnTo>
                    <a:lnTo>
                      <a:pt x="5065" y="1247"/>
                    </a:lnTo>
                    <a:lnTo>
                      <a:pt x="5085" y="1228"/>
                    </a:lnTo>
                    <a:lnTo>
                      <a:pt x="5103" y="1209"/>
                    </a:lnTo>
                    <a:lnTo>
                      <a:pt x="5121" y="1190"/>
                    </a:lnTo>
                    <a:lnTo>
                      <a:pt x="5138" y="1170"/>
                    </a:lnTo>
                    <a:lnTo>
                      <a:pt x="5155" y="1151"/>
                    </a:lnTo>
                    <a:lnTo>
                      <a:pt x="5171" y="1130"/>
                    </a:lnTo>
                    <a:lnTo>
                      <a:pt x="5186" y="1110"/>
                    </a:lnTo>
                    <a:lnTo>
                      <a:pt x="5201" y="1089"/>
                    </a:lnTo>
                    <a:lnTo>
                      <a:pt x="5216" y="1069"/>
                    </a:lnTo>
                    <a:lnTo>
                      <a:pt x="5230" y="1048"/>
                    </a:lnTo>
                    <a:lnTo>
                      <a:pt x="5243" y="1028"/>
                    </a:lnTo>
                    <a:lnTo>
                      <a:pt x="5256" y="1006"/>
                    </a:lnTo>
                    <a:lnTo>
                      <a:pt x="5268" y="985"/>
                    </a:lnTo>
                    <a:lnTo>
                      <a:pt x="5279" y="964"/>
                    </a:lnTo>
                    <a:lnTo>
                      <a:pt x="5290" y="942"/>
                    </a:lnTo>
                    <a:lnTo>
                      <a:pt x="5299" y="921"/>
                    </a:lnTo>
                    <a:lnTo>
                      <a:pt x="5309" y="899"/>
                    </a:lnTo>
                    <a:lnTo>
                      <a:pt x="5317" y="877"/>
                    </a:lnTo>
                    <a:lnTo>
                      <a:pt x="5325" y="855"/>
                    </a:lnTo>
                    <a:lnTo>
                      <a:pt x="5333" y="833"/>
                    </a:lnTo>
                    <a:lnTo>
                      <a:pt x="5339" y="811"/>
                    </a:lnTo>
                    <a:lnTo>
                      <a:pt x="5346" y="790"/>
                    </a:lnTo>
                    <a:lnTo>
                      <a:pt x="5352" y="768"/>
                    </a:lnTo>
                    <a:lnTo>
                      <a:pt x="5356" y="744"/>
                    </a:lnTo>
                    <a:lnTo>
                      <a:pt x="5360" y="722"/>
                    </a:lnTo>
                    <a:lnTo>
                      <a:pt x="5363" y="700"/>
                    </a:lnTo>
                    <a:lnTo>
                      <a:pt x="5366" y="678"/>
                    </a:lnTo>
                    <a:lnTo>
                      <a:pt x="5367" y="656"/>
                    </a:lnTo>
                    <a:lnTo>
                      <a:pt x="5368" y="634"/>
                    </a:lnTo>
                    <a:lnTo>
                      <a:pt x="5369" y="611"/>
                    </a:lnTo>
                    <a:lnTo>
                      <a:pt x="5369" y="588"/>
                    </a:lnTo>
                    <a:lnTo>
                      <a:pt x="5368" y="566"/>
                    </a:lnTo>
                    <a:lnTo>
                      <a:pt x="5366" y="544"/>
                    </a:lnTo>
                    <a:lnTo>
                      <a:pt x="5363" y="522"/>
                    </a:lnTo>
                    <a:lnTo>
                      <a:pt x="5360" y="500"/>
                    </a:lnTo>
                    <a:lnTo>
                      <a:pt x="5357" y="477"/>
                    </a:lnTo>
                    <a:lnTo>
                      <a:pt x="5352" y="455"/>
                    </a:lnTo>
                    <a:lnTo>
                      <a:pt x="5347" y="433"/>
                    </a:lnTo>
                    <a:lnTo>
                      <a:pt x="5340" y="411"/>
                    </a:lnTo>
                    <a:lnTo>
                      <a:pt x="5334" y="390"/>
                    </a:lnTo>
                    <a:lnTo>
                      <a:pt x="5327" y="368"/>
                    </a:lnTo>
                    <a:lnTo>
                      <a:pt x="5319" y="345"/>
                    </a:lnTo>
                    <a:lnTo>
                      <a:pt x="5310" y="324"/>
                    </a:lnTo>
                    <a:lnTo>
                      <a:pt x="5301" y="303"/>
                    </a:lnTo>
                    <a:lnTo>
                      <a:pt x="5291" y="282"/>
                    </a:lnTo>
                    <a:lnTo>
                      <a:pt x="5281" y="260"/>
                    </a:lnTo>
                    <a:lnTo>
                      <a:pt x="5270" y="240"/>
                    </a:lnTo>
                    <a:lnTo>
                      <a:pt x="5259" y="218"/>
                    </a:lnTo>
                    <a:lnTo>
                      <a:pt x="5246" y="197"/>
                    </a:lnTo>
                    <a:lnTo>
                      <a:pt x="5234" y="177"/>
                    </a:lnTo>
                    <a:lnTo>
                      <a:pt x="5220" y="156"/>
                    </a:lnTo>
                    <a:lnTo>
                      <a:pt x="5205" y="136"/>
                    </a:lnTo>
                    <a:lnTo>
                      <a:pt x="5191" y="116"/>
                    </a:lnTo>
                    <a:lnTo>
                      <a:pt x="5176" y="96"/>
                    </a:lnTo>
                    <a:lnTo>
                      <a:pt x="5160" y="76"/>
                    </a:lnTo>
                    <a:lnTo>
                      <a:pt x="5144" y="57"/>
                    </a:lnTo>
                    <a:lnTo>
                      <a:pt x="5127" y="38"/>
                    </a:lnTo>
                    <a:lnTo>
                      <a:pt x="5110" y="19"/>
                    </a:lnTo>
                    <a:lnTo>
                      <a:pt x="5093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6" name="Line 68"/>
              <p:cNvSpPr>
                <a:spLocks noChangeShapeType="1"/>
              </p:cNvSpPr>
              <p:nvPr/>
            </p:nvSpPr>
            <p:spPr bwMode="auto">
              <a:xfrm flipH="1" flipV="1">
                <a:off x="2312988" y="3556000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7" name="Freeform 69"/>
              <p:cNvSpPr>
                <a:spLocks/>
              </p:cNvSpPr>
              <p:nvPr/>
            </p:nvSpPr>
            <p:spPr bwMode="auto">
              <a:xfrm>
                <a:off x="3789363" y="4870450"/>
                <a:ext cx="1095375" cy="977900"/>
              </a:xfrm>
              <a:custGeom>
                <a:avLst/>
                <a:gdLst/>
                <a:ahLst/>
                <a:cxnLst>
                  <a:cxn ang="0">
                    <a:pos x="2760" y="2461"/>
                  </a:cxn>
                  <a:cxn ang="0">
                    <a:pos x="595" y="531"/>
                  </a:cxn>
                  <a:cxn ang="0">
                    <a:pos x="0" y="0"/>
                  </a:cxn>
                </a:cxnLst>
                <a:rect l="0" t="0" r="r" b="b"/>
                <a:pathLst>
                  <a:path w="2760" h="2461">
                    <a:moveTo>
                      <a:pt x="2760" y="2461"/>
                    </a:moveTo>
                    <a:lnTo>
                      <a:pt x="595" y="531"/>
                    </a:ln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8" name="Freeform 70"/>
              <p:cNvSpPr>
                <a:spLocks/>
              </p:cNvSpPr>
              <p:nvPr/>
            </p:nvSpPr>
            <p:spPr bwMode="auto">
              <a:xfrm>
                <a:off x="1027113" y="3556000"/>
                <a:ext cx="5143500" cy="2468563"/>
              </a:xfrm>
              <a:custGeom>
                <a:avLst/>
                <a:gdLst/>
                <a:ahLst/>
                <a:cxnLst>
                  <a:cxn ang="0">
                    <a:pos x="2819" y="136"/>
                  </a:cxn>
                  <a:cxn ang="0">
                    <a:pos x="2359" y="315"/>
                  </a:cxn>
                  <a:cxn ang="0">
                    <a:pos x="1922" y="517"/>
                  </a:cxn>
                  <a:cxn ang="0">
                    <a:pos x="1516" y="745"/>
                  </a:cxn>
                  <a:cxn ang="0">
                    <a:pos x="1147" y="994"/>
                  </a:cxn>
                  <a:cxn ang="0">
                    <a:pos x="822" y="1262"/>
                  </a:cxn>
                  <a:cxn ang="0">
                    <a:pos x="547" y="1546"/>
                  </a:cxn>
                  <a:cxn ang="0">
                    <a:pos x="326" y="1843"/>
                  </a:cxn>
                  <a:cxn ang="0">
                    <a:pos x="161" y="2149"/>
                  </a:cxn>
                  <a:cxn ang="0">
                    <a:pos x="53" y="2458"/>
                  </a:cxn>
                  <a:cxn ang="0">
                    <a:pos x="4" y="2768"/>
                  </a:cxn>
                  <a:cxn ang="0">
                    <a:pos x="10" y="3073"/>
                  </a:cxn>
                  <a:cxn ang="0">
                    <a:pos x="68" y="3371"/>
                  </a:cxn>
                  <a:cxn ang="0">
                    <a:pos x="174" y="3657"/>
                  </a:cxn>
                  <a:cxn ang="0">
                    <a:pos x="328" y="3935"/>
                  </a:cxn>
                  <a:cxn ang="0">
                    <a:pos x="530" y="4210"/>
                  </a:cxn>
                  <a:cxn ang="0">
                    <a:pos x="787" y="4481"/>
                  </a:cxn>
                  <a:cxn ang="0">
                    <a:pos x="1096" y="4744"/>
                  </a:cxn>
                  <a:cxn ang="0">
                    <a:pos x="1456" y="4995"/>
                  </a:cxn>
                  <a:cxn ang="0">
                    <a:pos x="1866" y="5230"/>
                  </a:cxn>
                  <a:cxn ang="0">
                    <a:pos x="2320" y="5444"/>
                  </a:cxn>
                  <a:cxn ang="0">
                    <a:pos x="2813" y="5637"/>
                  </a:cxn>
                  <a:cxn ang="0">
                    <a:pos x="3337" y="5804"/>
                  </a:cxn>
                  <a:cxn ang="0">
                    <a:pos x="3886" y="5943"/>
                  </a:cxn>
                  <a:cxn ang="0">
                    <a:pos x="4451" y="6055"/>
                  </a:cxn>
                  <a:cxn ang="0">
                    <a:pos x="5026" y="6137"/>
                  </a:cxn>
                  <a:cxn ang="0">
                    <a:pos x="5600" y="6191"/>
                  </a:cxn>
                  <a:cxn ang="0">
                    <a:pos x="6169" y="6218"/>
                  </a:cxn>
                  <a:cxn ang="0">
                    <a:pos x="6728" y="6219"/>
                  </a:cxn>
                  <a:cxn ang="0">
                    <a:pos x="7295" y="6196"/>
                  </a:cxn>
                  <a:cxn ang="0">
                    <a:pos x="7870" y="6145"/>
                  </a:cxn>
                  <a:cxn ang="0">
                    <a:pos x="8444" y="6065"/>
                  </a:cxn>
                  <a:cxn ang="0">
                    <a:pos x="9011" y="5957"/>
                  </a:cxn>
                  <a:cxn ang="0">
                    <a:pos x="9562" y="5820"/>
                  </a:cxn>
                  <a:cxn ang="0">
                    <a:pos x="10090" y="5657"/>
                  </a:cxn>
                  <a:cxn ang="0">
                    <a:pos x="10587" y="5467"/>
                  </a:cxn>
                  <a:cxn ang="0">
                    <a:pos x="11044" y="5254"/>
                  </a:cxn>
                  <a:cxn ang="0">
                    <a:pos x="11459" y="5021"/>
                  </a:cxn>
                  <a:cxn ang="0">
                    <a:pos x="11825" y="4772"/>
                  </a:cxn>
                  <a:cxn ang="0">
                    <a:pos x="12141" y="4510"/>
                  </a:cxn>
                  <a:cxn ang="0">
                    <a:pos x="12403" y="4240"/>
                  </a:cxn>
                  <a:cxn ang="0">
                    <a:pos x="12612" y="3965"/>
                  </a:cxn>
                  <a:cxn ang="0">
                    <a:pos x="12770" y="3689"/>
                  </a:cxn>
                  <a:cxn ang="0">
                    <a:pos x="12881" y="3403"/>
                  </a:cxn>
                  <a:cxn ang="0">
                    <a:pos x="12946" y="3106"/>
                  </a:cxn>
                  <a:cxn ang="0">
                    <a:pos x="12957" y="2802"/>
                  </a:cxn>
                  <a:cxn ang="0">
                    <a:pos x="12914" y="2492"/>
                  </a:cxn>
                  <a:cxn ang="0">
                    <a:pos x="12813" y="2183"/>
                  </a:cxn>
                  <a:cxn ang="0">
                    <a:pos x="12655" y="1877"/>
                  </a:cxn>
                  <a:cxn ang="0">
                    <a:pos x="12439" y="1578"/>
                  </a:cxn>
                  <a:cxn ang="0">
                    <a:pos x="12170" y="1292"/>
                  </a:cxn>
                  <a:cxn ang="0">
                    <a:pos x="11850" y="1022"/>
                  </a:cxn>
                  <a:cxn ang="0">
                    <a:pos x="11486" y="771"/>
                  </a:cxn>
                  <a:cxn ang="0">
                    <a:pos x="11084" y="541"/>
                  </a:cxn>
                  <a:cxn ang="0">
                    <a:pos x="10650" y="336"/>
                  </a:cxn>
                  <a:cxn ang="0">
                    <a:pos x="10192" y="155"/>
                  </a:cxn>
                  <a:cxn ang="0">
                    <a:pos x="9718" y="0"/>
                  </a:cxn>
                </a:cxnLst>
                <a:rect l="0" t="0" r="r" b="b"/>
                <a:pathLst>
                  <a:path w="12959" h="6222">
                    <a:moveTo>
                      <a:pt x="3241" y="0"/>
                    </a:moveTo>
                    <a:lnTo>
                      <a:pt x="3188" y="16"/>
                    </a:lnTo>
                    <a:lnTo>
                      <a:pt x="3135" y="32"/>
                    </a:lnTo>
                    <a:lnTo>
                      <a:pt x="3082" y="49"/>
                    </a:lnTo>
                    <a:lnTo>
                      <a:pt x="3028" y="66"/>
                    </a:lnTo>
                    <a:lnTo>
                      <a:pt x="2976" y="83"/>
                    </a:lnTo>
                    <a:lnTo>
                      <a:pt x="2924" y="101"/>
                    </a:lnTo>
                    <a:lnTo>
                      <a:pt x="2871" y="118"/>
                    </a:lnTo>
                    <a:lnTo>
                      <a:pt x="2819" y="136"/>
                    </a:lnTo>
                    <a:lnTo>
                      <a:pt x="2767" y="155"/>
                    </a:lnTo>
                    <a:lnTo>
                      <a:pt x="2715" y="174"/>
                    </a:lnTo>
                    <a:lnTo>
                      <a:pt x="2664" y="194"/>
                    </a:lnTo>
                    <a:lnTo>
                      <a:pt x="2612" y="213"/>
                    </a:lnTo>
                    <a:lnTo>
                      <a:pt x="2561" y="232"/>
                    </a:lnTo>
                    <a:lnTo>
                      <a:pt x="2510" y="252"/>
                    </a:lnTo>
                    <a:lnTo>
                      <a:pt x="2459" y="273"/>
                    </a:lnTo>
                    <a:lnTo>
                      <a:pt x="2409" y="293"/>
                    </a:lnTo>
                    <a:lnTo>
                      <a:pt x="2359" y="315"/>
                    </a:lnTo>
                    <a:lnTo>
                      <a:pt x="2309" y="336"/>
                    </a:lnTo>
                    <a:lnTo>
                      <a:pt x="2259" y="358"/>
                    </a:lnTo>
                    <a:lnTo>
                      <a:pt x="2210" y="379"/>
                    </a:lnTo>
                    <a:lnTo>
                      <a:pt x="2162" y="402"/>
                    </a:lnTo>
                    <a:lnTo>
                      <a:pt x="2113" y="424"/>
                    </a:lnTo>
                    <a:lnTo>
                      <a:pt x="2065" y="448"/>
                    </a:lnTo>
                    <a:lnTo>
                      <a:pt x="2017" y="471"/>
                    </a:lnTo>
                    <a:lnTo>
                      <a:pt x="1969" y="494"/>
                    </a:lnTo>
                    <a:lnTo>
                      <a:pt x="1922" y="517"/>
                    </a:lnTo>
                    <a:lnTo>
                      <a:pt x="1875" y="541"/>
                    </a:lnTo>
                    <a:lnTo>
                      <a:pt x="1829" y="567"/>
                    </a:lnTo>
                    <a:lnTo>
                      <a:pt x="1783" y="591"/>
                    </a:lnTo>
                    <a:lnTo>
                      <a:pt x="1737" y="616"/>
                    </a:lnTo>
                    <a:lnTo>
                      <a:pt x="1692" y="641"/>
                    </a:lnTo>
                    <a:lnTo>
                      <a:pt x="1648" y="666"/>
                    </a:lnTo>
                    <a:lnTo>
                      <a:pt x="1603" y="692"/>
                    </a:lnTo>
                    <a:lnTo>
                      <a:pt x="1559" y="718"/>
                    </a:lnTo>
                    <a:lnTo>
                      <a:pt x="1516" y="745"/>
                    </a:lnTo>
                    <a:lnTo>
                      <a:pt x="1473" y="771"/>
                    </a:lnTo>
                    <a:lnTo>
                      <a:pt x="1431" y="798"/>
                    </a:lnTo>
                    <a:lnTo>
                      <a:pt x="1389" y="826"/>
                    </a:lnTo>
                    <a:lnTo>
                      <a:pt x="1347" y="853"/>
                    </a:lnTo>
                    <a:lnTo>
                      <a:pt x="1306" y="880"/>
                    </a:lnTo>
                    <a:lnTo>
                      <a:pt x="1266" y="908"/>
                    </a:lnTo>
                    <a:lnTo>
                      <a:pt x="1225" y="936"/>
                    </a:lnTo>
                    <a:lnTo>
                      <a:pt x="1186" y="965"/>
                    </a:lnTo>
                    <a:lnTo>
                      <a:pt x="1147" y="994"/>
                    </a:lnTo>
                    <a:lnTo>
                      <a:pt x="1109" y="1022"/>
                    </a:lnTo>
                    <a:lnTo>
                      <a:pt x="1071" y="1051"/>
                    </a:lnTo>
                    <a:lnTo>
                      <a:pt x="1034" y="1080"/>
                    </a:lnTo>
                    <a:lnTo>
                      <a:pt x="998" y="1111"/>
                    </a:lnTo>
                    <a:lnTo>
                      <a:pt x="961" y="1140"/>
                    </a:lnTo>
                    <a:lnTo>
                      <a:pt x="925" y="1170"/>
                    </a:lnTo>
                    <a:lnTo>
                      <a:pt x="891" y="1200"/>
                    </a:lnTo>
                    <a:lnTo>
                      <a:pt x="857" y="1231"/>
                    </a:lnTo>
                    <a:lnTo>
                      <a:pt x="822" y="1262"/>
                    </a:lnTo>
                    <a:lnTo>
                      <a:pt x="789" y="1292"/>
                    </a:lnTo>
                    <a:lnTo>
                      <a:pt x="757" y="1323"/>
                    </a:lnTo>
                    <a:lnTo>
                      <a:pt x="726" y="1355"/>
                    </a:lnTo>
                    <a:lnTo>
                      <a:pt x="694" y="1386"/>
                    </a:lnTo>
                    <a:lnTo>
                      <a:pt x="663" y="1418"/>
                    </a:lnTo>
                    <a:lnTo>
                      <a:pt x="634" y="1449"/>
                    </a:lnTo>
                    <a:lnTo>
                      <a:pt x="604" y="1482"/>
                    </a:lnTo>
                    <a:lnTo>
                      <a:pt x="575" y="1514"/>
                    </a:lnTo>
                    <a:lnTo>
                      <a:pt x="547" y="1546"/>
                    </a:lnTo>
                    <a:lnTo>
                      <a:pt x="520" y="1578"/>
                    </a:lnTo>
                    <a:lnTo>
                      <a:pt x="494" y="1612"/>
                    </a:lnTo>
                    <a:lnTo>
                      <a:pt x="468" y="1644"/>
                    </a:lnTo>
                    <a:lnTo>
                      <a:pt x="442" y="1677"/>
                    </a:lnTo>
                    <a:lnTo>
                      <a:pt x="417" y="1709"/>
                    </a:lnTo>
                    <a:lnTo>
                      <a:pt x="394" y="1743"/>
                    </a:lnTo>
                    <a:lnTo>
                      <a:pt x="370" y="1776"/>
                    </a:lnTo>
                    <a:lnTo>
                      <a:pt x="348" y="1810"/>
                    </a:lnTo>
                    <a:lnTo>
                      <a:pt x="326" y="1843"/>
                    </a:lnTo>
                    <a:lnTo>
                      <a:pt x="304" y="1877"/>
                    </a:lnTo>
                    <a:lnTo>
                      <a:pt x="284" y="1911"/>
                    </a:lnTo>
                    <a:lnTo>
                      <a:pt x="265" y="1944"/>
                    </a:lnTo>
                    <a:lnTo>
                      <a:pt x="246" y="1978"/>
                    </a:lnTo>
                    <a:lnTo>
                      <a:pt x="227" y="2012"/>
                    </a:lnTo>
                    <a:lnTo>
                      <a:pt x="210" y="2046"/>
                    </a:lnTo>
                    <a:lnTo>
                      <a:pt x="192" y="2080"/>
                    </a:lnTo>
                    <a:lnTo>
                      <a:pt x="176" y="2114"/>
                    </a:lnTo>
                    <a:lnTo>
                      <a:pt x="161" y="2149"/>
                    </a:lnTo>
                    <a:lnTo>
                      <a:pt x="146" y="2183"/>
                    </a:lnTo>
                    <a:lnTo>
                      <a:pt x="132" y="2217"/>
                    </a:lnTo>
                    <a:lnTo>
                      <a:pt x="119" y="2252"/>
                    </a:lnTo>
                    <a:lnTo>
                      <a:pt x="106" y="2286"/>
                    </a:lnTo>
                    <a:lnTo>
                      <a:pt x="94" y="2320"/>
                    </a:lnTo>
                    <a:lnTo>
                      <a:pt x="83" y="2354"/>
                    </a:lnTo>
                    <a:lnTo>
                      <a:pt x="73" y="2390"/>
                    </a:lnTo>
                    <a:lnTo>
                      <a:pt x="62" y="2424"/>
                    </a:lnTo>
                    <a:lnTo>
                      <a:pt x="53" y="2458"/>
                    </a:lnTo>
                    <a:lnTo>
                      <a:pt x="45" y="2492"/>
                    </a:lnTo>
                    <a:lnTo>
                      <a:pt x="37" y="2527"/>
                    </a:lnTo>
                    <a:lnTo>
                      <a:pt x="30" y="2562"/>
                    </a:lnTo>
                    <a:lnTo>
                      <a:pt x="24" y="2596"/>
                    </a:lnTo>
                    <a:lnTo>
                      <a:pt x="19" y="2630"/>
                    </a:lnTo>
                    <a:lnTo>
                      <a:pt x="14" y="2665"/>
                    </a:lnTo>
                    <a:lnTo>
                      <a:pt x="10" y="2699"/>
                    </a:lnTo>
                    <a:lnTo>
                      <a:pt x="7" y="2733"/>
                    </a:lnTo>
                    <a:lnTo>
                      <a:pt x="4" y="2768"/>
                    </a:lnTo>
                    <a:lnTo>
                      <a:pt x="2" y="2802"/>
                    </a:lnTo>
                    <a:lnTo>
                      <a:pt x="0" y="2836"/>
                    </a:lnTo>
                    <a:lnTo>
                      <a:pt x="0" y="2870"/>
                    </a:lnTo>
                    <a:lnTo>
                      <a:pt x="0" y="2905"/>
                    </a:lnTo>
                    <a:lnTo>
                      <a:pt x="0" y="2938"/>
                    </a:lnTo>
                    <a:lnTo>
                      <a:pt x="2" y="2972"/>
                    </a:lnTo>
                    <a:lnTo>
                      <a:pt x="4" y="3005"/>
                    </a:lnTo>
                    <a:lnTo>
                      <a:pt x="6" y="3040"/>
                    </a:lnTo>
                    <a:lnTo>
                      <a:pt x="10" y="3073"/>
                    </a:lnTo>
                    <a:lnTo>
                      <a:pt x="13" y="3106"/>
                    </a:lnTo>
                    <a:lnTo>
                      <a:pt x="18" y="3140"/>
                    </a:lnTo>
                    <a:lnTo>
                      <a:pt x="23" y="3174"/>
                    </a:lnTo>
                    <a:lnTo>
                      <a:pt x="29" y="3207"/>
                    </a:lnTo>
                    <a:lnTo>
                      <a:pt x="35" y="3239"/>
                    </a:lnTo>
                    <a:lnTo>
                      <a:pt x="43" y="3272"/>
                    </a:lnTo>
                    <a:lnTo>
                      <a:pt x="50" y="3306"/>
                    </a:lnTo>
                    <a:lnTo>
                      <a:pt x="59" y="3338"/>
                    </a:lnTo>
                    <a:lnTo>
                      <a:pt x="68" y="3371"/>
                    </a:lnTo>
                    <a:lnTo>
                      <a:pt x="78" y="3403"/>
                    </a:lnTo>
                    <a:lnTo>
                      <a:pt x="88" y="3436"/>
                    </a:lnTo>
                    <a:lnTo>
                      <a:pt x="99" y="3468"/>
                    </a:lnTo>
                    <a:lnTo>
                      <a:pt x="110" y="3500"/>
                    </a:lnTo>
                    <a:lnTo>
                      <a:pt x="122" y="3531"/>
                    </a:lnTo>
                    <a:lnTo>
                      <a:pt x="134" y="3564"/>
                    </a:lnTo>
                    <a:lnTo>
                      <a:pt x="147" y="3595"/>
                    </a:lnTo>
                    <a:lnTo>
                      <a:pt x="160" y="3626"/>
                    </a:lnTo>
                    <a:lnTo>
                      <a:pt x="174" y="3657"/>
                    </a:lnTo>
                    <a:lnTo>
                      <a:pt x="189" y="3689"/>
                    </a:lnTo>
                    <a:lnTo>
                      <a:pt x="205" y="3720"/>
                    </a:lnTo>
                    <a:lnTo>
                      <a:pt x="220" y="3750"/>
                    </a:lnTo>
                    <a:lnTo>
                      <a:pt x="237" y="3781"/>
                    </a:lnTo>
                    <a:lnTo>
                      <a:pt x="253" y="3812"/>
                    </a:lnTo>
                    <a:lnTo>
                      <a:pt x="271" y="3842"/>
                    </a:lnTo>
                    <a:lnTo>
                      <a:pt x="289" y="3873"/>
                    </a:lnTo>
                    <a:lnTo>
                      <a:pt x="307" y="3903"/>
                    </a:lnTo>
                    <a:lnTo>
                      <a:pt x="328" y="3935"/>
                    </a:lnTo>
                    <a:lnTo>
                      <a:pt x="347" y="3965"/>
                    </a:lnTo>
                    <a:lnTo>
                      <a:pt x="368" y="3996"/>
                    </a:lnTo>
                    <a:lnTo>
                      <a:pt x="389" y="4026"/>
                    </a:lnTo>
                    <a:lnTo>
                      <a:pt x="411" y="4056"/>
                    </a:lnTo>
                    <a:lnTo>
                      <a:pt x="433" y="4088"/>
                    </a:lnTo>
                    <a:lnTo>
                      <a:pt x="457" y="4118"/>
                    </a:lnTo>
                    <a:lnTo>
                      <a:pt x="481" y="4148"/>
                    </a:lnTo>
                    <a:lnTo>
                      <a:pt x="505" y="4179"/>
                    </a:lnTo>
                    <a:lnTo>
                      <a:pt x="530" y="4210"/>
                    </a:lnTo>
                    <a:lnTo>
                      <a:pt x="556" y="4240"/>
                    </a:lnTo>
                    <a:lnTo>
                      <a:pt x="582" y="4270"/>
                    </a:lnTo>
                    <a:lnTo>
                      <a:pt x="610" y="4300"/>
                    </a:lnTo>
                    <a:lnTo>
                      <a:pt x="638" y="4331"/>
                    </a:lnTo>
                    <a:lnTo>
                      <a:pt x="666" y="4361"/>
                    </a:lnTo>
                    <a:lnTo>
                      <a:pt x="695" y="4391"/>
                    </a:lnTo>
                    <a:lnTo>
                      <a:pt x="726" y="4421"/>
                    </a:lnTo>
                    <a:lnTo>
                      <a:pt x="756" y="4450"/>
                    </a:lnTo>
                    <a:lnTo>
                      <a:pt x="787" y="4481"/>
                    </a:lnTo>
                    <a:lnTo>
                      <a:pt x="818" y="4510"/>
                    </a:lnTo>
                    <a:lnTo>
                      <a:pt x="851" y="4540"/>
                    </a:lnTo>
                    <a:lnTo>
                      <a:pt x="884" y="4569"/>
                    </a:lnTo>
                    <a:lnTo>
                      <a:pt x="918" y="4599"/>
                    </a:lnTo>
                    <a:lnTo>
                      <a:pt x="952" y="4628"/>
                    </a:lnTo>
                    <a:lnTo>
                      <a:pt x="987" y="4657"/>
                    </a:lnTo>
                    <a:lnTo>
                      <a:pt x="1023" y="4686"/>
                    </a:lnTo>
                    <a:lnTo>
                      <a:pt x="1059" y="4715"/>
                    </a:lnTo>
                    <a:lnTo>
                      <a:pt x="1096" y="4744"/>
                    </a:lnTo>
                    <a:lnTo>
                      <a:pt x="1134" y="4772"/>
                    </a:lnTo>
                    <a:lnTo>
                      <a:pt x="1172" y="4800"/>
                    </a:lnTo>
                    <a:lnTo>
                      <a:pt x="1210" y="4828"/>
                    </a:lnTo>
                    <a:lnTo>
                      <a:pt x="1250" y="4857"/>
                    </a:lnTo>
                    <a:lnTo>
                      <a:pt x="1290" y="4885"/>
                    </a:lnTo>
                    <a:lnTo>
                      <a:pt x="1331" y="4912"/>
                    </a:lnTo>
                    <a:lnTo>
                      <a:pt x="1373" y="4940"/>
                    </a:lnTo>
                    <a:lnTo>
                      <a:pt x="1414" y="4967"/>
                    </a:lnTo>
                    <a:lnTo>
                      <a:pt x="1456" y="4995"/>
                    </a:lnTo>
                    <a:lnTo>
                      <a:pt x="1500" y="5021"/>
                    </a:lnTo>
                    <a:lnTo>
                      <a:pt x="1544" y="5048"/>
                    </a:lnTo>
                    <a:lnTo>
                      <a:pt x="1588" y="5074"/>
                    </a:lnTo>
                    <a:lnTo>
                      <a:pt x="1633" y="5101"/>
                    </a:lnTo>
                    <a:lnTo>
                      <a:pt x="1678" y="5127"/>
                    </a:lnTo>
                    <a:lnTo>
                      <a:pt x="1724" y="5153"/>
                    </a:lnTo>
                    <a:lnTo>
                      <a:pt x="1771" y="5178"/>
                    </a:lnTo>
                    <a:lnTo>
                      <a:pt x="1818" y="5204"/>
                    </a:lnTo>
                    <a:lnTo>
                      <a:pt x="1866" y="5230"/>
                    </a:lnTo>
                    <a:lnTo>
                      <a:pt x="1915" y="5254"/>
                    </a:lnTo>
                    <a:lnTo>
                      <a:pt x="1963" y="5279"/>
                    </a:lnTo>
                    <a:lnTo>
                      <a:pt x="2013" y="5303"/>
                    </a:lnTo>
                    <a:lnTo>
                      <a:pt x="2063" y="5327"/>
                    </a:lnTo>
                    <a:lnTo>
                      <a:pt x="2113" y="5351"/>
                    </a:lnTo>
                    <a:lnTo>
                      <a:pt x="2164" y="5375"/>
                    </a:lnTo>
                    <a:lnTo>
                      <a:pt x="2215" y="5399"/>
                    </a:lnTo>
                    <a:lnTo>
                      <a:pt x="2267" y="5422"/>
                    </a:lnTo>
                    <a:lnTo>
                      <a:pt x="2320" y="5444"/>
                    </a:lnTo>
                    <a:lnTo>
                      <a:pt x="2372" y="5467"/>
                    </a:lnTo>
                    <a:lnTo>
                      <a:pt x="2426" y="5490"/>
                    </a:lnTo>
                    <a:lnTo>
                      <a:pt x="2480" y="5511"/>
                    </a:lnTo>
                    <a:lnTo>
                      <a:pt x="2535" y="5533"/>
                    </a:lnTo>
                    <a:lnTo>
                      <a:pt x="2589" y="5554"/>
                    </a:lnTo>
                    <a:lnTo>
                      <a:pt x="2644" y="5575"/>
                    </a:lnTo>
                    <a:lnTo>
                      <a:pt x="2700" y="5596"/>
                    </a:lnTo>
                    <a:lnTo>
                      <a:pt x="2756" y="5616"/>
                    </a:lnTo>
                    <a:lnTo>
                      <a:pt x="2813" y="5637"/>
                    </a:lnTo>
                    <a:lnTo>
                      <a:pt x="2869" y="5657"/>
                    </a:lnTo>
                    <a:lnTo>
                      <a:pt x="2927" y="5676"/>
                    </a:lnTo>
                    <a:lnTo>
                      <a:pt x="2984" y="5695"/>
                    </a:lnTo>
                    <a:lnTo>
                      <a:pt x="3042" y="5714"/>
                    </a:lnTo>
                    <a:lnTo>
                      <a:pt x="3100" y="5732"/>
                    </a:lnTo>
                    <a:lnTo>
                      <a:pt x="3159" y="5751"/>
                    </a:lnTo>
                    <a:lnTo>
                      <a:pt x="3218" y="5769"/>
                    </a:lnTo>
                    <a:lnTo>
                      <a:pt x="3277" y="5787"/>
                    </a:lnTo>
                    <a:lnTo>
                      <a:pt x="3337" y="5804"/>
                    </a:lnTo>
                    <a:lnTo>
                      <a:pt x="3397" y="5820"/>
                    </a:lnTo>
                    <a:lnTo>
                      <a:pt x="3457" y="5837"/>
                    </a:lnTo>
                    <a:lnTo>
                      <a:pt x="3518" y="5853"/>
                    </a:lnTo>
                    <a:lnTo>
                      <a:pt x="3579" y="5869"/>
                    </a:lnTo>
                    <a:lnTo>
                      <a:pt x="3639" y="5885"/>
                    </a:lnTo>
                    <a:lnTo>
                      <a:pt x="3701" y="5900"/>
                    </a:lnTo>
                    <a:lnTo>
                      <a:pt x="3762" y="5915"/>
                    </a:lnTo>
                    <a:lnTo>
                      <a:pt x="3825" y="5929"/>
                    </a:lnTo>
                    <a:lnTo>
                      <a:pt x="3886" y="5943"/>
                    </a:lnTo>
                    <a:lnTo>
                      <a:pt x="3948" y="5957"/>
                    </a:lnTo>
                    <a:lnTo>
                      <a:pt x="4011" y="5970"/>
                    </a:lnTo>
                    <a:lnTo>
                      <a:pt x="4073" y="5983"/>
                    </a:lnTo>
                    <a:lnTo>
                      <a:pt x="4136" y="5996"/>
                    </a:lnTo>
                    <a:lnTo>
                      <a:pt x="4198" y="6009"/>
                    </a:lnTo>
                    <a:lnTo>
                      <a:pt x="4262" y="6021"/>
                    </a:lnTo>
                    <a:lnTo>
                      <a:pt x="4325" y="6033"/>
                    </a:lnTo>
                    <a:lnTo>
                      <a:pt x="4388" y="6044"/>
                    </a:lnTo>
                    <a:lnTo>
                      <a:pt x="4451" y="6055"/>
                    </a:lnTo>
                    <a:lnTo>
                      <a:pt x="4515" y="6065"/>
                    </a:lnTo>
                    <a:lnTo>
                      <a:pt x="4578" y="6075"/>
                    </a:lnTo>
                    <a:lnTo>
                      <a:pt x="4643" y="6085"/>
                    </a:lnTo>
                    <a:lnTo>
                      <a:pt x="4706" y="6095"/>
                    </a:lnTo>
                    <a:lnTo>
                      <a:pt x="4770" y="6104"/>
                    </a:lnTo>
                    <a:lnTo>
                      <a:pt x="4834" y="6112"/>
                    </a:lnTo>
                    <a:lnTo>
                      <a:pt x="4898" y="6121"/>
                    </a:lnTo>
                    <a:lnTo>
                      <a:pt x="4962" y="6129"/>
                    </a:lnTo>
                    <a:lnTo>
                      <a:pt x="5026" y="6137"/>
                    </a:lnTo>
                    <a:lnTo>
                      <a:pt x="5090" y="6145"/>
                    </a:lnTo>
                    <a:lnTo>
                      <a:pt x="5154" y="6152"/>
                    </a:lnTo>
                    <a:lnTo>
                      <a:pt x="5217" y="6158"/>
                    </a:lnTo>
                    <a:lnTo>
                      <a:pt x="5282" y="6165"/>
                    </a:lnTo>
                    <a:lnTo>
                      <a:pt x="5345" y="6171"/>
                    </a:lnTo>
                    <a:lnTo>
                      <a:pt x="5410" y="6176"/>
                    </a:lnTo>
                    <a:lnTo>
                      <a:pt x="5473" y="6182"/>
                    </a:lnTo>
                    <a:lnTo>
                      <a:pt x="5537" y="6187"/>
                    </a:lnTo>
                    <a:lnTo>
                      <a:pt x="5600" y="6191"/>
                    </a:lnTo>
                    <a:lnTo>
                      <a:pt x="5665" y="6196"/>
                    </a:lnTo>
                    <a:lnTo>
                      <a:pt x="5728" y="6199"/>
                    </a:lnTo>
                    <a:lnTo>
                      <a:pt x="5791" y="6203"/>
                    </a:lnTo>
                    <a:lnTo>
                      <a:pt x="5854" y="6206"/>
                    </a:lnTo>
                    <a:lnTo>
                      <a:pt x="5918" y="6209"/>
                    </a:lnTo>
                    <a:lnTo>
                      <a:pt x="5981" y="6212"/>
                    </a:lnTo>
                    <a:lnTo>
                      <a:pt x="6044" y="6214"/>
                    </a:lnTo>
                    <a:lnTo>
                      <a:pt x="6106" y="6216"/>
                    </a:lnTo>
                    <a:lnTo>
                      <a:pt x="6169" y="6218"/>
                    </a:lnTo>
                    <a:lnTo>
                      <a:pt x="6231" y="6219"/>
                    </a:lnTo>
                    <a:lnTo>
                      <a:pt x="6294" y="6220"/>
                    </a:lnTo>
                    <a:lnTo>
                      <a:pt x="6356" y="6221"/>
                    </a:lnTo>
                    <a:lnTo>
                      <a:pt x="6418" y="6222"/>
                    </a:lnTo>
                    <a:lnTo>
                      <a:pt x="6480" y="6222"/>
                    </a:lnTo>
                    <a:lnTo>
                      <a:pt x="6541" y="6222"/>
                    </a:lnTo>
                    <a:lnTo>
                      <a:pt x="6603" y="6221"/>
                    </a:lnTo>
                    <a:lnTo>
                      <a:pt x="6665" y="6220"/>
                    </a:lnTo>
                    <a:lnTo>
                      <a:pt x="6728" y="6219"/>
                    </a:lnTo>
                    <a:lnTo>
                      <a:pt x="6790" y="6218"/>
                    </a:lnTo>
                    <a:lnTo>
                      <a:pt x="6853" y="6216"/>
                    </a:lnTo>
                    <a:lnTo>
                      <a:pt x="6915" y="6214"/>
                    </a:lnTo>
                    <a:lnTo>
                      <a:pt x="6979" y="6212"/>
                    </a:lnTo>
                    <a:lnTo>
                      <a:pt x="7041" y="6209"/>
                    </a:lnTo>
                    <a:lnTo>
                      <a:pt x="7105" y="6206"/>
                    </a:lnTo>
                    <a:lnTo>
                      <a:pt x="7168" y="6203"/>
                    </a:lnTo>
                    <a:lnTo>
                      <a:pt x="7231" y="6199"/>
                    </a:lnTo>
                    <a:lnTo>
                      <a:pt x="7295" y="6196"/>
                    </a:lnTo>
                    <a:lnTo>
                      <a:pt x="7359" y="6191"/>
                    </a:lnTo>
                    <a:lnTo>
                      <a:pt x="7422" y="6187"/>
                    </a:lnTo>
                    <a:lnTo>
                      <a:pt x="7486" y="6182"/>
                    </a:lnTo>
                    <a:lnTo>
                      <a:pt x="7549" y="6176"/>
                    </a:lnTo>
                    <a:lnTo>
                      <a:pt x="7614" y="6171"/>
                    </a:lnTo>
                    <a:lnTo>
                      <a:pt x="7677" y="6165"/>
                    </a:lnTo>
                    <a:lnTo>
                      <a:pt x="7742" y="6158"/>
                    </a:lnTo>
                    <a:lnTo>
                      <a:pt x="7805" y="6152"/>
                    </a:lnTo>
                    <a:lnTo>
                      <a:pt x="7870" y="6145"/>
                    </a:lnTo>
                    <a:lnTo>
                      <a:pt x="7933" y="6137"/>
                    </a:lnTo>
                    <a:lnTo>
                      <a:pt x="7997" y="6129"/>
                    </a:lnTo>
                    <a:lnTo>
                      <a:pt x="8061" y="6121"/>
                    </a:lnTo>
                    <a:lnTo>
                      <a:pt x="8125" y="6112"/>
                    </a:lnTo>
                    <a:lnTo>
                      <a:pt x="8189" y="6104"/>
                    </a:lnTo>
                    <a:lnTo>
                      <a:pt x="8253" y="6095"/>
                    </a:lnTo>
                    <a:lnTo>
                      <a:pt x="8316" y="6085"/>
                    </a:lnTo>
                    <a:lnTo>
                      <a:pt x="8381" y="6075"/>
                    </a:lnTo>
                    <a:lnTo>
                      <a:pt x="8444" y="6065"/>
                    </a:lnTo>
                    <a:lnTo>
                      <a:pt x="8508" y="6055"/>
                    </a:lnTo>
                    <a:lnTo>
                      <a:pt x="8571" y="6044"/>
                    </a:lnTo>
                    <a:lnTo>
                      <a:pt x="8634" y="6033"/>
                    </a:lnTo>
                    <a:lnTo>
                      <a:pt x="8697" y="6021"/>
                    </a:lnTo>
                    <a:lnTo>
                      <a:pt x="8761" y="6009"/>
                    </a:lnTo>
                    <a:lnTo>
                      <a:pt x="8823" y="5996"/>
                    </a:lnTo>
                    <a:lnTo>
                      <a:pt x="8886" y="5983"/>
                    </a:lnTo>
                    <a:lnTo>
                      <a:pt x="8948" y="5970"/>
                    </a:lnTo>
                    <a:lnTo>
                      <a:pt x="9011" y="5957"/>
                    </a:lnTo>
                    <a:lnTo>
                      <a:pt x="9073" y="5943"/>
                    </a:lnTo>
                    <a:lnTo>
                      <a:pt x="9134" y="5929"/>
                    </a:lnTo>
                    <a:lnTo>
                      <a:pt x="9197" y="5915"/>
                    </a:lnTo>
                    <a:lnTo>
                      <a:pt x="9258" y="5900"/>
                    </a:lnTo>
                    <a:lnTo>
                      <a:pt x="9320" y="5885"/>
                    </a:lnTo>
                    <a:lnTo>
                      <a:pt x="9380" y="5869"/>
                    </a:lnTo>
                    <a:lnTo>
                      <a:pt x="9441" y="5853"/>
                    </a:lnTo>
                    <a:lnTo>
                      <a:pt x="9502" y="5837"/>
                    </a:lnTo>
                    <a:lnTo>
                      <a:pt x="9562" y="5820"/>
                    </a:lnTo>
                    <a:lnTo>
                      <a:pt x="9622" y="5804"/>
                    </a:lnTo>
                    <a:lnTo>
                      <a:pt x="9682" y="5787"/>
                    </a:lnTo>
                    <a:lnTo>
                      <a:pt x="9741" y="5769"/>
                    </a:lnTo>
                    <a:lnTo>
                      <a:pt x="9800" y="5751"/>
                    </a:lnTo>
                    <a:lnTo>
                      <a:pt x="9859" y="5732"/>
                    </a:lnTo>
                    <a:lnTo>
                      <a:pt x="9917" y="5714"/>
                    </a:lnTo>
                    <a:lnTo>
                      <a:pt x="9975" y="5695"/>
                    </a:lnTo>
                    <a:lnTo>
                      <a:pt x="10032" y="5676"/>
                    </a:lnTo>
                    <a:lnTo>
                      <a:pt x="10090" y="5657"/>
                    </a:lnTo>
                    <a:lnTo>
                      <a:pt x="10146" y="5637"/>
                    </a:lnTo>
                    <a:lnTo>
                      <a:pt x="10203" y="5616"/>
                    </a:lnTo>
                    <a:lnTo>
                      <a:pt x="10259" y="5596"/>
                    </a:lnTo>
                    <a:lnTo>
                      <a:pt x="10315" y="5575"/>
                    </a:lnTo>
                    <a:lnTo>
                      <a:pt x="10370" y="5554"/>
                    </a:lnTo>
                    <a:lnTo>
                      <a:pt x="10424" y="5533"/>
                    </a:lnTo>
                    <a:lnTo>
                      <a:pt x="10479" y="5511"/>
                    </a:lnTo>
                    <a:lnTo>
                      <a:pt x="10533" y="5490"/>
                    </a:lnTo>
                    <a:lnTo>
                      <a:pt x="10587" y="5467"/>
                    </a:lnTo>
                    <a:lnTo>
                      <a:pt x="10639" y="5444"/>
                    </a:lnTo>
                    <a:lnTo>
                      <a:pt x="10692" y="5421"/>
                    </a:lnTo>
                    <a:lnTo>
                      <a:pt x="10744" y="5399"/>
                    </a:lnTo>
                    <a:lnTo>
                      <a:pt x="10795" y="5375"/>
                    </a:lnTo>
                    <a:lnTo>
                      <a:pt x="10846" y="5351"/>
                    </a:lnTo>
                    <a:lnTo>
                      <a:pt x="10896" y="5327"/>
                    </a:lnTo>
                    <a:lnTo>
                      <a:pt x="10946" y="5303"/>
                    </a:lnTo>
                    <a:lnTo>
                      <a:pt x="10996" y="5279"/>
                    </a:lnTo>
                    <a:lnTo>
                      <a:pt x="11044" y="5254"/>
                    </a:lnTo>
                    <a:lnTo>
                      <a:pt x="11093" y="5230"/>
                    </a:lnTo>
                    <a:lnTo>
                      <a:pt x="11141" y="5204"/>
                    </a:lnTo>
                    <a:lnTo>
                      <a:pt x="11188" y="5178"/>
                    </a:lnTo>
                    <a:lnTo>
                      <a:pt x="11235" y="5153"/>
                    </a:lnTo>
                    <a:lnTo>
                      <a:pt x="11281" y="5127"/>
                    </a:lnTo>
                    <a:lnTo>
                      <a:pt x="11326" y="5101"/>
                    </a:lnTo>
                    <a:lnTo>
                      <a:pt x="11371" y="5074"/>
                    </a:lnTo>
                    <a:lnTo>
                      <a:pt x="11415" y="5048"/>
                    </a:lnTo>
                    <a:lnTo>
                      <a:pt x="11459" y="5021"/>
                    </a:lnTo>
                    <a:lnTo>
                      <a:pt x="11503" y="4995"/>
                    </a:lnTo>
                    <a:lnTo>
                      <a:pt x="11545" y="4967"/>
                    </a:lnTo>
                    <a:lnTo>
                      <a:pt x="11586" y="4940"/>
                    </a:lnTo>
                    <a:lnTo>
                      <a:pt x="11628" y="4912"/>
                    </a:lnTo>
                    <a:lnTo>
                      <a:pt x="11669" y="4885"/>
                    </a:lnTo>
                    <a:lnTo>
                      <a:pt x="11709" y="4857"/>
                    </a:lnTo>
                    <a:lnTo>
                      <a:pt x="11749" y="4828"/>
                    </a:lnTo>
                    <a:lnTo>
                      <a:pt x="11787" y="4800"/>
                    </a:lnTo>
                    <a:lnTo>
                      <a:pt x="11825" y="4772"/>
                    </a:lnTo>
                    <a:lnTo>
                      <a:pt x="11864" y="4744"/>
                    </a:lnTo>
                    <a:lnTo>
                      <a:pt x="11900" y="4715"/>
                    </a:lnTo>
                    <a:lnTo>
                      <a:pt x="11936" y="4686"/>
                    </a:lnTo>
                    <a:lnTo>
                      <a:pt x="11972" y="4657"/>
                    </a:lnTo>
                    <a:lnTo>
                      <a:pt x="12007" y="4628"/>
                    </a:lnTo>
                    <a:lnTo>
                      <a:pt x="12041" y="4599"/>
                    </a:lnTo>
                    <a:lnTo>
                      <a:pt x="12075" y="4569"/>
                    </a:lnTo>
                    <a:lnTo>
                      <a:pt x="12108" y="4540"/>
                    </a:lnTo>
                    <a:lnTo>
                      <a:pt x="12141" y="4510"/>
                    </a:lnTo>
                    <a:lnTo>
                      <a:pt x="12172" y="4481"/>
                    </a:lnTo>
                    <a:lnTo>
                      <a:pt x="12203" y="4450"/>
                    </a:lnTo>
                    <a:lnTo>
                      <a:pt x="12233" y="4421"/>
                    </a:lnTo>
                    <a:lnTo>
                      <a:pt x="12264" y="4391"/>
                    </a:lnTo>
                    <a:lnTo>
                      <a:pt x="12293" y="4361"/>
                    </a:lnTo>
                    <a:lnTo>
                      <a:pt x="12321" y="4331"/>
                    </a:lnTo>
                    <a:lnTo>
                      <a:pt x="12349" y="4300"/>
                    </a:lnTo>
                    <a:lnTo>
                      <a:pt x="12377" y="4270"/>
                    </a:lnTo>
                    <a:lnTo>
                      <a:pt x="12403" y="4240"/>
                    </a:lnTo>
                    <a:lnTo>
                      <a:pt x="12429" y="4210"/>
                    </a:lnTo>
                    <a:lnTo>
                      <a:pt x="12454" y="4179"/>
                    </a:lnTo>
                    <a:lnTo>
                      <a:pt x="12478" y="4148"/>
                    </a:lnTo>
                    <a:lnTo>
                      <a:pt x="12502" y="4118"/>
                    </a:lnTo>
                    <a:lnTo>
                      <a:pt x="12526" y="4088"/>
                    </a:lnTo>
                    <a:lnTo>
                      <a:pt x="12548" y="4056"/>
                    </a:lnTo>
                    <a:lnTo>
                      <a:pt x="12570" y="4026"/>
                    </a:lnTo>
                    <a:lnTo>
                      <a:pt x="12591" y="3996"/>
                    </a:lnTo>
                    <a:lnTo>
                      <a:pt x="12612" y="3965"/>
                    </a:lnTo>
                    <a:lnTo>
                      <a:pt x="12631" y="3935"/>
                    </a:lnTo>
                    <a:lnTo>
                      <a:pt x="12652" y="3903"/>
                    </a:lnTo>
                    <a:lnTo>
                      <a:pt x="12670" y="3873"/>
                    </a:lnTo>
                    <a:lnTo>
                      <a:pt x="12688" y="3842"/>
                    </a:lnTo>
                    <a:lnTo>
                      <a:pt x="12706" y="3812"/>
                    </a:lnTo>
                    <a:lnTo>
                      <a:pt x="12722" y="3781"/>
                    </a:lnTo>
                    <a:lnTo>
                      <a:pt x="12739" y="3750"/>
                    </a:lnTo>
                    <a:lnTo>
                      <a:pt x="12754" y="3720"/>
                    </a:lnTo>
                    <a:lnTo>
                      <a:pt x="12770" y="3689"/>
                    </a:lnTo>
                    <a:lnTo>
                      <a:pt x="12785" y="3657"/>
                    </a:lnTo>
                    <a:lnTo>
                      <a:pt x="12799" y="3626"/>
                    </a:lnTo>
                    <a:lnTo>
                      <a:pt x="12812" y="3595"/>
                    </a:lnTo>
                    <a:lnTo>
                      <a:pt x="12825" y="3564"/>
                    </a:lnTo>
                    <a:lnTo>
                      <a:pt x="12837" y="3531"/>
                    </a:lnTo>
                    <a:lnTo>
                      <a:pt x="12849" y="3500"/>
                    </a:lnTo>
                    <a:lnTo>
                      <a:pt x="12860" y="3468"/>
                    </a:lnTo>
                    <a:lnTo>
                      <a:pt x="12871" y="3436"/>
                    </a:lnTo>
                    <a:lnTo>
                      <a:pt x="12881" y="3403"/>
                    </a:lnTo>
                    <a:lnTo>
                      <a:pt x="12891" y="3371"/>
                    </a:lnTo>
                    <a:lnTo>
                      <a:pt x="12900" y="3338"/>
                    </a:lnTo>
                    <a:lnTo>
                      <a:pt x="12909" y="3306"/>
                    </a:lnTo>
                    <a:lnTo>
                      <a:pt x="12916" y="3272"/>
                    </a:lnTo>
                    <a:lnTo>
                      <a:pt x="12924" y="3239"/>
                    </a:lnTo>
                    <a:lnTo>
                      <a:pt x="12930" y="3207"/>
                    </a:lnTo>
                    <a:lnTo>
                      <a:pt x="12936" y="3174"/>
                    </a:lnTo>
                    <a:lnTo>
                      <a:pt x="12941" y="3140"/>
                    </a:lnTo>
                    <a:lnTo>
                      <a:pt x="12946" y="3106"/>
                    </a:lnTo>
                    <a:lnTo>
                      <a:pt x="12949" y="3073"/>
                    </a:lnTo>
                    <a:lnTo>
                      <a:pt x="12953" y="3040"/>
                    </a:lnTo>
                    <a:lnTo>
                      <a:pt x="12955" y="3005"/>
                    </a:lnTo>
                    <a:lnTo>
                      <a:pt x="12957" y="2972"/>
                    </a:lnTo>
                    <a:lnTo>
                      <a:pt x="12959" y="2938"/>
                    </a:lnTo>
                    <a:lnTo>
                      <a:pt x="12959" y="2905"/>
                    </a:lnTo>
                    <a:lnTo>
                      <a:pt x="12959" y="2870"/>
                    </a:lnTo>
                    <a:lnTo>
                      <a:pt x="12959" y="2836"/>
                    </a:lnTo>
                    <a:lnTo>
                      <a:pt x="12957" y="2802"/>
                    </a:lnTo>
                    <a:lnTo>
                      <a:pt x="12955" y="2768"/>
                    </a:lnTo>
                    <a:lnTo>
                      <a:pt x="12952" y="2733"/>
                    </a:lnTo>
                    <a:lnTo>
                      <a:pt x="12949" y="2699"/>
                    </a:lnTo>
                    <a:lnTo>
                      <a:pt x="12945" y="2665"/>
                    </a:lnTo>
                    <a:lnTo>
                      <a:pt x="12940" y="2630"/>
                    </a:lnTo>
                    <a:lnTo>
                      <a:pt x="12935" y="2596"/>
                    </a:lnTo>
                    <a:lnTo>
                      <a:pt x="12929" y="2562"/>
                    </a:lnTo>
                    <a:lnTo>
                      <a:pt x="12922" y="2527"/>
                    </a:lnTo>
                    <a:lnTo>
                      <a:pt x="12914" y="2492"/>
                    </a:lnTo>
                    <a:lnTo>
                      <a:pt x="12906" y="2458"/>
                    </a:lnTo>
                    <a:lnTo>
                      <a:pt x="12897" y="2424"/>
                    </a:lnTo>
                    <a:lnTo>
                      <a:pt x="12886" y="2390"/>
                    </a:lnTo>
                    <a:lnTo>
                      <a:pt x="12876" y="2354"/>
                    </a:lnTo>
                    <a:lnTo>
                      <a:pt x="12865" y="2320"/>
                    </a:lnTo>
                    <a:lnTo>
                      <a:pt x="12853" y="2286"/>
                    </a:lnTo>
                    <a:lnTo>
                      <a:pt x="12840" y="2252"/>
                    </a:lnTo>
                    <a:lnTo>
                      <a:pt x="12827" y="2217"/>
                    </a:lnTo>
                    <a:lnTo>
                      <a:pt x="12813" y="2183"/>
                    </a:lnTo>
                    <a:lnTo>
                      <a:pt x="12798" y="2149"/>
                    </a:lnTo>
                    <a:lnTo>
                      <a:pt x="12783" y="2114"/>
                    </a:lnTo>
                    <a:lnTo>
                      <a:pt x="12767" y="2080"/>
                    </a:lnTo>
                    <a:lnTo>
                      <a:pt x="12749" y="2046"/>
                    </a:lnTo>
                    <a:lnTo>
                      <a:pt x="12732" y="2012"/>
                    </a:lnTo>
                    <a:lnTo>
                      <a:pt x="12713" y="1978"/>
                    </a:lnTo>
                    <a:lnTo>
                      <a:pt x="12694" y="1944"/>
                    </a:lnTo>
                    <a:lnTo>
                      <a:pt x="12675" y="1910"/>
                    </a:lnTo>
                    <a:lnTo>
                      <a:pt x="12655" y="1877"/>
                    </a:lnTo>
                    <a:lnTo>
                      <a:pt x="12633" y="1843"/>
                    </a:lnTo>
                    <a:lnTo>
                      <a:pt x="12611" y="1809"/>
                    </a:lnTo>
                    <a:lnTo>
                      <a:pt x="12589" y="1776"/>
                    </a:lnTo>
                    <a:lnTo>
                      <a:pt x="12565" y="1743"/>
                    </a:lnTo>
                    <a:lnTo>
                      <a:pt x="12542" y="1709"/>
                    </a:lnTo>
                    <a:lnTo>
                      <a:pt x="12517" y="1677"/>
                    </a:lnTo>
                    <a:lnTo>
                      <a:pt x="12491" y="1644"/>
                    </a:lnTo>
                    <a:lnTo>
                      <a:pt x="12465" y="1612"/>
                    </a:lnTo>
                    <a:lnTo>
                      <a:pt x="12439" y="1578"/>
                    </a:lnTo>
                    <a:lnTo>
                      <a:pt x="12412" y="1546"/>
                    </a:lnTo>
                    <a:lnTo>
                      <a:pt x="12384" y="1514"/>
                    </a:lnTo>
                    <a:lnTo>
                      <a:pt x="12355" y="1482"/>
                    </a:lnTo>
                    <a:lnTo>
                      <a:pt x="12325" y="1449"/>
                    </a:lnTo>
                    <a:lnTo>
                      <a:pt x="12296" y="1418"/>
                    </a:lnTo>
                    <a:lnTo>
                      <a:pt x="12265" y="1386"/>
                    </a:lnTo>
                    <a:lnTo>
                      <a:pt x="12233" y="1355"/>
                    </a:lnTo>
                    <a:lnTo>
                      <a:pt x="12202" y="1323"/>
                    </a:lnTo>
                    <a:lnTo>
                      <a:pt x="12170" y="1292"/>
                    </a:lnTo>
                    <a:lnTo>
                      <a:pt x="12137" y="1262"/>
                    </a:lnTo>
                    <a:lnTo>
                      <a:pt x="12102" y="1231"/>
                    </a:lnTo>
                    <a:lnTo>
                      <a:pt x="12068" y="1200"/>
                    </a:lnTo>
                    <a:lnTo>
                      <a:pt x="12033" y="1170"/>
                    </a:lnTo>
                    <a:lnTo>
                      <a:pt x="11998" y="1140"/>
                    </a:lnTo>
                    <a:lnTo>
                      <a:pt x="11961" y="1111"/>
                    </a:lnTo>
                    <a:lnTo>
                      <a:pt x="11925" y="1080"/>
                    </a:lnTo>
                    <a:lnTo>
                      <a:pt x="11888" y="1051"/>
                    </a:lnTo>
                    <a:lnTo>
                      <a:pt x="11850" y="1022"/>
                    </a:lnTo>
                    <a:lnTo>
                      <a:pt x="11812" y="993"/>
                    </a:lnTo>
                    <a:lnTo>
                      <a:pt x="11773" y="965"/>
                    </a:lnTo>
                    <a:lnTo>
                      <a:pt x="11734" y="936"/>
                    </a:lnTo>
                    <a:lnTo>
                      <a:pt x="11693" y="908"/>
                    </a:lnTo>
                    <a:lnTo>
                      <a:pt x="11653" y="880"/>
                    </a:lnTo>
                    <a:lnTo>
                      <a:pt x="11612" y="853"/>
                    </a:lnTo>
                    <a:lnTo>
                      <a:pt x="11570" y="826"/>
                    </a:lnTo>
                    <a:lnTo>
                      <a:pt x="11528" y="798"/>
                    </a:lnTo>
                    <a:lnTo>
                      <a:pt x="11486" y="771"/>
                    </a:lnTo>
                    <a:lnTo>
                      <a:pt x="11443" y="745"/>
                    </a:lnTo>
                    <a:lnTo>
                      <a:pt x="11400" y="718"/>
                    </a:lnTo>
                    <a:lnTo>
                      <a:pt x="11356" y="692"/>
                    </a:lnTo>
                    <a:lnTo>
                      <a:pt x="11311" y="666"/>
                    </a:lnTo>
                    <a:lnTo>
                      <a:pt x="11267" y="641"/>
                    </a:lnTo>
                    <a:lnTo>
                      <a:pt x="11222" y="616"/>
                    </a:lnTo>
                    <a:lnTo>
                      <a:pt x="11176" y="591"/>
                    </a:lnTo>
                    <a:lnTo>
                      <a:pt x="11130" y="566"/>
                    </a:lnTo>
                    <a:lnTo>
                      <a:pt x="11084" y="541"/>
                    </a:lnTo>
                    <a:lnTo>
                      <a:pt x="11037" y="517"/>
                    </a:lnTo>
                    <a:lnTo>
                      <a:pt x="10990" y="494"/>
                    </a:lnTo>
                    <a:lnTo>
                      <a:pt x="10942" y="471"/>
                    </a:lnTo>
                    <a:lnTo>
                      <a:pt x="10894" y="448"/>
                    </a:lnTo>
                    <a:lnTo>
                      <a:pt x="10846" y="424"/>
                    </a:lnTo>
                    <a:lnTo>
                      <a:pt x="10797" y="402"/>
                    </a:lnTo>
                    <a:lnTo>
                      <a:pt x="10749" y="379"/>
                    </a:lnTo>
                    <a:lnTo>
                      <a:pt x="10700" y="358"/>
                    </a:lnTo>
                    <a:lnTo>
                      <a:pt x="10650" y="336"/>
                    </a:lnTo>
                    <a:lnTo>
                      <a:pt x="10600" y="315"/>
                    </a:lnTo>
                    <a:lnTo>
                      <a:pt x="10550" y="293"/>
                    </a:lnTo>
                    <a:lnTo>
                      <a:pt x="10500" y="273"/>
                    </a:lnTo>
                    <a:lnTo>
                      <a:pt x="10449" y="252"/>
                    </a:lnTo>
                    <a:lnTo>
                      <a:pt x="10398" y="232"/>
                    </a:lnTo>
                    <a:lnTo>
                      <a:pt x="10347" y="213"/>
                    </a:lnTo>
                    <a:lnTo>
                      <a:pt x="10295" y="194"/>
                    </a:lnTo>
                    <a:lnTo>
                      <a:pt x="10244" y="174"/>
                    </a:lnTo>
                    <a:lnTo>
                      <a:pt x="10192" y="155"/>
                    </a:lnTo>
                    <a:lnTo>
                      <a:pt x="10140" y="136"/>
                    </a:lnTo>
                    <a:lnTo>
                      <a:pt x="10088" y="118"/>
                    </a:lnTo>
                    <a:lnTo>
                      <a:pt x="10035" y="101"/>
                    </a:lnTo>
                    <a:lnTo>
                      <a:pt x="9983" y="83"/>
                    </a:lnTo>
                    <a:lnTo>
                      <a:pt x="9930" y="66"/>
                    </a:lnTo>
                    <a:lnTo>
                      <a:pt x="9877" y="49"/>
                    </a:lnTo>
                    <a:lnTo>
                      <a:pt x="9824" y="32"/>
                    </a:lnTo>
                    <a:lnTo>
                      <a:pt x="9771" y="16"/>
                    </a:lnTo>
                    <a:lnTo>
                      <a:pt x="9718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9" name="Freeform 71"/>
              <p:cNvSpPr>
                <a:spLocks/>
              </p:cNvSpPr>
              <p:nvPr/>
            </p:nvSpPr>
            <p:spPr bwMode="auto">
              <a:xfrm>
                <a:off x="1881188" y="4067175"/>
                <a:ext cx="520700" cy="677863"/>
              </a:xfrm>
              <a:custGeom>
                <a:avLst/>
                <a:gdLst/>
                <a:ahLst/>
                <a:cxnLst>
                  <a:cxn ang="0">
                    <a:pos x="1258" y="27"/>
                  </a:cxn>
                  <a:cxn ang="0">
                    <a:pos x="1152" y="84"/>
                  </a:cxn>
                  <a:cxn ang="0">
                    <a:pos x="1101" y="113"/>
                  </a:cxn>
                  <a:cxn ang="0">
                    <a:pos x="1050" y="143"/>
                  </a:cxn>
                  <a:cxn ang="0">
                    <a:pos x="999" y="173"/>
                  </a:cxn>
                  <a:cxn ang="0">
                    <a:pos x="951" y="205"/>
                  </a:cxn>
                  <a:cxn ang="0">
                    <a:pos x="902" y="237"/>
                  </a:cxn>
                  <a:cxn ang="0">
                    <a:pos x="854" y="269"/>
                  </a:cxn>
                  <a:cxn ang="0">
                    <a:pos x="808" y="301"/>
                  </a:cxn>
                  <a:cxn ang="0">
                    <a:pos x="762" y="335"/>
                  </a:cxn>
                  <a:cxn ang="0">
                    <a:pos x="718" y="369"/>
                  </a:cxn>
                  <a:cxn ang="0">
                    <a:pos x="675" y="403"/>
                  </a:cxn>
                  <a:cxn ang="0">
                    <a:pos x="632" y="438"/>
                  </a:cxn>
                  <a:cxn ang="0">
                    <a:pos x="591" y="474"/>
                  </a:cxn>
                  <a:cxn ang="0">
                    <a:pos x="551" y="510"/>
                  </a:cxn>
                  <a:cxn ang="0">
                    <a:pos x="513" y="546"/>
                  </a:cxn>
                  <a:cxn ang="0">
                    <a:pos x="474" y="584"/>
                  </a:cxn>
                  <a:cxn ang="0">
                    <a:pos x="438" y="621"/>
                  </a:cxn>
                  <a:cxn ang="0">
                    <a:pos x="404" y="659"/>
                  </a:cxn>
                  <a:cxn ang="0">
                    <a:pos x="369" y="696"/>
                  </a:cxn>
                  <a:cxn ang="0">
                    <a:pos x="337" y="736"/>
                  </a:cxn>
                  <a:cxn ang="0">
                    <a:pos x="306" y="775"/>
                  </a:cxn>
                  <a:cxn ang="0">
                    <a:pos x="277" y="814"/>
                  </a:cxn>
                  <a:cxn ang="0">
                    <a:pos x="249" y="854"/>
                  </a:cxn>
                  <a:cxn ang="0">
                    <a:pos x="221" y="894"/>
                  </a:cxn>
                  <a:cxn ang="0">
                    <a:pos x="196" y="934"/>
                  </a:cxn>
                  <a:cxn ang="0">
                    <a:pos x="173" y="975"/>
                  </a:cxn>
                  <a:cxn ang="0">
                    <a:pos x="150" y="1016"/>
                  </a:cxn>
                  <a:cxn ang="0">
                    <a:pos x="130" y="1056"/>
                  </a:cxn>
                  <a:cxn ang="0">
                    <a:pos x="110" y="1098"/>
                  </a:cxn>
                  <a:cxn ang="0">
                    <a:pos x="92" y="1140"/>
                  </a:cxn>
                  <a:cxn ang="0">
                    <a:pos x="76" y="1181"/>
                  </a:cxn>
                  <a:cxn ang="0">
                    <a:pos x="61" y="1224"/>
                  </a:cxn>
                  <a:cxn ang="0">
                    <a:pos x="48" y="1265"/>
                  </a:cxn>
                  <a:cxn ang="0">
                    <a:pos x="37" y="1307"/>
                  </a:cxn>
                  <a:cxn ang="0">
                    <a:pos x="27" y="1350"/>
                  </a:cxn>
                  <a:cxn ang="0">
                    <a:pos x="19" y="1392"/>
                  </a:cxn>
                  <a:cxn ang="0">
                    <a:pos x="12" y="1433"/>
                  </a:cxn>
                  <a:cxn ang="0">
                    <a:pos x="7" y="1475"/>
                  </a:cxn>
                  <a:cxn ang="0">
                    <a:pos x="3" y="1518"/>
                  </a:cxn>
                  <a:cxn ang="0">
                    <a:pos x="1" y="1560"/>
                  </a:cxn>
                  <a:cxn ang="0">
                    <a:pos x="0" y="1602"/>
                  </a:cxn>
                  <a:cxn ang="0">
                    <a:pos x="1" y="1644"/>
                  </a:cxn>
                  <a:cxn ang="0">
                    <a:pos x="4" y="1686"/>
                  </a:cxn>
                </a:cxnLst>
                <a:rect l="0" t="0" r="r" b="b"/>
                <a:pathLst>
                  <a:path w="1313" h="1707">
                    <a:moveTo>
                      <a:pt x="1313" y="0"/>
                    </a:moveTo>
                    <a:lnTo>
                      <a:pt x="1258" y="27"/>
                    </a:lnTo>
                    <a:lnTo>
                      <a:pt x="1205" y="56"/>
                    </a:lnTo>
                    <a:lnTo>
                      <a:pt x="1152" y="84"/>
                    </a:lnTo>
                    <a:lnTo>
                      <a:pt x="1126" y="99"/>
                    </a:lnTo>
                    <a:lnTo>
                      <a:pt x="1101" y="113"/>
                    </a:lnTo>
                    <a:lnTo>
                      <a:pt x="1075" y="128"/>
                    </a:lnTo>
                    <a:lnTo>
                      <a:pt x="1050" y="143"/>
                    </a:lnTo>
                    <a:lnTo>
                      <a:pt x="1024" y="158"/>
                    </a:lnTo>
                    <a:lnTo>
                      <a:pt x="999" y="173"/>
                    </a:lnTo>
                    <a:lnTo>
                      <a:pt x="975" y="190"/>
                    </a:lnTo>
                    <a:lnTo>
                      <a:pt x="951" y="205"/>
                    </a:lnTo>
                    <a:lnTo>
                      <a:pt x="926" y="221"/>
                    </a:lnTo>
                    <a:lnTo>
                      <a:pt x="902" y="237"/>
                    </a:lnTo>
                    <a:lnTo>
                      <a:pt x="878" y="253"/>
                    </a:lnTo>
                    <a:lnTo>
                      <a:pt x="854" y="269"/>
                    </a:lnTo>
                    <a:lnTo>
                      <a:pt x="831" y="285"/>
                    </a:lnTo>
                    <a:lnTo>
                      <a:pt x="808" y="301"/>
                    </a:lnTo>
                    <a:lnTo>
                      <a:pt x="785" y="319"/>
                    </a:lnTo>
                    <a:lnTo>
                      <a:pt x="762" y="335"/>
                    </a:lnTo>
                    <a:lnTo>
                      <a:pt x="740" y="352"/>
                    </a:lnTo>
                    <a:lnTo>
                      <a:pt x="718" y="369"/>
                    </a:lnTo>
                    <a:lnTo>
                      <a:pt x="696" y="386"/>
                    </a:lnTo>
                    <a:lnTo>
                      <a:pt x="675" y="403"/>
                    </a:lnTo>
                    <a:lnTo>
                      <a:pt x="654" y="421"/>
                    </a:lnTo>
                    <a:lnTo>
                      <a:pt x="632" y="438"/>
                    </a:lnTo>
                    <a:lnTo>
                      <a:pt x="611" y="457"/>
                    </a:lnTo>
                    <a:lnTo>
                      <a:pt x="591" y="474"/>
                    </a:lnTo>
                    <a:lnTo>
                      <a:pt x="571" y="492"/>
                    </a:lnTo>
                    <a:lnTo>
                      <a:pt x="551" y="510"/>
                    </a:lnTo>
                    <a:lnTo>
                      <a:pt x="532" y="528"/>
                    </a:lnTo>
                    <a:lnTo>
                      <a:pt x="513" y="546"/>
                    </a:lnTo>
                    <a:lnTo>
                      <a:pt x="493" y="564"/>
                    </a:lnTo>
                    <a:lnTo>
                      <a:pt x="474" y="584"/>
                    </a:lnTo>
                    <a:lnTo>
                      <a:pt x="456" y="602"/>
                    </a:lnTo>
                    <a:lnTo>
                      <a:pt x="438" y="621"/>
                    </a:lnTo>
                    <a:lnTo>
                      <a:pt x="421" y="640"/>
                    </a:lnTo>
                    <a:lnTo>
                      <a:pt x="404" y="659"/>
                    </a:lnTo>
                    <a:lnTo>
                      <a:pt x="387" y="677"/>
                    </a:lnTo>
                    <a:lnTo>
                      <a:pt x="369" y="696"/>
                    </a:lnTo>
                    <a:lnTo>
                      <a:pt x="353" y="717"/>
                    </a:lnTo>
                    <a:lnTo>
                      <a:pt x="337" y="736"/>
                    </a:lnTo>
                    <a:lnTo>
                      <a:pt x="321" y="755"/>
                    </a:lnTo>
                    <a:lnTo>
                      <a:pt x="306" y="775"/>
                    </a:lnTo>
                    <a:lnTo>
                      <a:pt x="291" y="794"/>
                    </a:lnTo>
                    <a:lnTo>
                      <a:pt x="277" y="814"/>
                    </a:lnTo>
                    <a:lnTo>
                      <a:pt x="263" y="834"/>
                    </a:lnTo>
                    <a:lnTo>
                      <a:pt x="249" y="854"/>
                    </a:lnTo>
                    <a:lnTo>
                      <a:pt x="234" y="874"/>
                    </a:lnTo>
                    <a:lnTo>
                      <a:pt x="221" y="894"/>
                    </a:lnTo>
                    <a:lnTo>
                      <a:pt x="209" y="914"/>
                    </a:lnTo>
                    <a:lnTo>
                      <a:pt x="196" y="934"/>
                    </a:lnTo>
                    <a:lnTo>
                      <a:pt x="184" y="954"/>
                    </a:lnTo>
                    <a:lnTo>
                      <a:pt x="173" y="975"/>
                    </a:lnTo>
                    <a:lnTo>
                      <a:pt x="161" y="995"/>
                    </a:lnTo>
                    <a:lnTo>
                      <a:pt x="150" y="1016"/>
                    </a:lnTo>
                    <a:lnTo>
                      <a:pt x="140" y="1036"/>
                    </a:lnTo>
                    <a:lnTo>
                      <a:pt x="130" y="1056"/>
                    </a:lnTo>
                    <a:lnTo>
                      <a:pt x="120" y="1077"/>
                    </a:lnTo>
                    <a:lnTo>
                      <a:pt x="110" y="1098"/>
                    </a:lnTo>
                    <a:lnTo>
                      <a:pt x="101" y="1119"/>
                    </a:lnTo>
                    <a:lnTo>
                      <a:pt x="92" y="1140"/>
                    </a:lnTo>
                    <a:lnTo>
                      <a:pt x="84" y="1160"/>
                    </a:lnTo>
                    <a:lnTo>
                      <a:pt x="76" y="1181"/>
                    </a:lnTo>
                    <a:lnTo>
                      <a:pt x="68" y="1202"/>
                    </a:lnTo>
                    <a:lnTo>
                      <a:pt x="61" y="1224"/>
                    </a:lnTo>
                    <a:lnTo>
                      <a:pt x="55" y="1244"/>
                    </a:lnTo>
                    <a:lnTo>
                      <a:pt x="48" y="1265"/>
                    </a:lnTo>
                    <a:lnTo>
                      <a:pt x="42" y="1286"/>
                    </a:lnTo>
                    <a:lnTo>
                      <a:pt x="37" y="1307"/>
                    </a:lnTo>
                    <a:lnTo>
                      <a:pt x="32" y="1328"/>
                    </a:lnTo>
                    <a:lnTo>
                      <a:pt x="27" y="1350"/>
                    </a:lnTo>
                    <a:lnTo>
                      <a:pt x="23" y="1371"/>
                    </a:lnTo>
                    <a:lnTo>
                      <a:pt x="19" y="1392"/>
                    </a:lnTo>
                    <a:lnTo>
                      <a:pt x="15" y="1412"/>
                    </a:lnTo>
                    <a:lnTo>
                      <a:pt x="12" y="1433"/>
                    </a:lnTo>
                    <a:lnTo>
                      <a:pt x="9" y="1454"/>
                    </a:lnTo>
                    <a:lnTo>
                      <a:pt x="7" y="1475"/>
                    </a:lnTo>
                    <a:lnTo>
                      <a:pt x="5" y="1497"/>
                    </a:lnTo>
                    <a:lnTo>
                      <a:pt x="3" y="1518"/>
                    </a:lnTo>
                    <a:lnTo>
                      <a:pt x="2" y="1539"/>
                    </a:lnTo>
                    <a:lnTo>
                      <a:pt x="1" y="1560"/>
                    </a:lnTo>
                    <a:lnTo>
                      <a:pt x="0" y="1581"/>
                    </a:lnTo>
                    <a:lnTo>
                      <a:pt x="0" y="1602"/>
                    </a:lnTo>
                    <a:lnTo>
                      <a:pt x="0" y="1624"/>
                    </a:lnTo>
                    <a:lnTo>
                      <a:pt x="1" y="1644"/>
                    </a:lnTo>
                    <a:lnTo>
                      <a:pt x="2" y="1665"/>
                    </a:lnTo>
                    <a:lnTo>
                      <a:pt x="4" y="1686"/>
                    </a:lnTo>
                    <a:lnTo>
                      <a:pt x="5" y="1707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30" name="Freeform 72"/>
              <p:cNvSpPr>
                <a:spLocks/>
              </p:cNvSpPr>
              <p:nvPr/>
            </p:nvSpPr>
            <p:spPr bwMode="auto">
              <a:xfrm>
                <a:off x="1882775" y="4067175"/>
                <a:ext cx="3435350" cy="1519238"/>
              </a:xfrm>
              <a:custGeom>
                <a:avLst/>
                <a:gdLst/>
                <a:ahLst/>
                <a:cxnLst>
                  <a:cxn ang="0">
                    <a:pos x="15" y="1811"/>
                  </a:cxn>
                  <a:cxn ang="0">
                    <a:pos x="44" y="1934"/>
                  </a:cxn>
                  <a:cxn ang="0">
                    <a:pos x="87" y="2055"/>
                  </a:cxn>
                  <a:cxn ang="0">
                    <a:pos x="142" y="2173"/>
                  </a:cxn>
                  <a:cxn ang="0">
                    <a:pos x="207" y="2288"/>
                  </a:cxn>
                  <a:cxn ang="0">
                    <a:pos x="285" y="2400"/>
                  </a:cxn>
                  <a:cxn ang="0">
                    <a:pos x="372" y="2507"/>
                  </a:cxn>
                  <a:cxn ang="0">
                    <a:pos x="472" y="2614"/>
                  </a:cxn>
                  <a:cxn ang="0">
                    <a:pos x="584" y="2720"/>
                  </a:cxn>
                  <a:cxn ang="0">
                    <a:pos x="709" y="2824"/>
                  </a:cxn>
                  <a:cxn ang="0">
                    <a:pos x="846" y="2925"/>
                  </a:cxn>
                  <a:cxn ang="0">
                    <a:pos x="995" y="3022"/>
                  </a:cxn>
                  <a:cxn ang="0">
                    <a:pos x="1157" y="3116"/>
                  </a:cxn>
                  <a:cxn ang="0">
                    <a:pos x="1329" y="3207"/>
                  </a:cxn>
                  <a:cxn ang="0">
                    <a:pos x="1511" y="3292"/>
                  </a:cxn>
                  <a:cxn ang="0">
                    <a:pos x="1905" y="3446"/>
                  </a:cxn>
                  <a:cxn ang="0">
                    <a:pos x="2332" y="3576"/>
                  </a:cxn>
                  <a:cxn ang="0">
                    <a:pos x="2780" y="3679"/>
                  </a:cxn>
                  <a:cxn ang="0">
                    <a:pos x="3243" y="3755"/>
                  </a:cxn>
                  <a:cxn ang="0">
                    <a:pos x="3709" y="3803"/>
                  </a:cxn>
                  <a:cxn ang="0">
                    <a:pos x="4172" y="3825"/>
                  </a:cxn>
                  <a:cxn ang="0">
                    <a:pos x="4629" y="3821"/>
                  </a:cxn>
                  <a:cxn ang="0">
                    <a:pos x="5094" y="3790"/>
                  </a:cxn>
                  <a:cxn ang="0">
                    <a:pos x="5561" y="3733"/>
                  </a:cxn>
                  <a:cxn ang="0">
                    <a:pos x="6020" y="3648"/>
                  </a:cxn>
                  <a:cxn ang="0">
                    <a:pos x="6461" y="3535"/>
                  </a:cxn>
                  <a:cxn ang="0">
                    <a:pos x="6878" y="3397"/>
                  </a:cxn>
                  <a:cxn ang="0">
                    <a:pos x="7198" y="3264"/>
                  </a:cxn>
                  <a:cxn ang="0">
                    <a:pos x="7378" y="3178"/>
                  </a:cxn>
                  <a:cxn ang="0">
                    <a:pos x="7547" y="3086"/>
                  </a:cxn>
                  <a:cxn ang="0">
                    <a:pos x="7704" y="2990"/>
                  </a:cxn>
                  <a:cxn ang="0">
                    <a:pos x="7849" y="2891"/>
                  </a:cxn>
                  <a:cxn ang="0">
                    <a:pos x="7982" y="2790"/>
                  </a:cxn>
                  <a:cxn ang="0">
                    <a:pos x="8103" y="2686"/>
                  </a:cxn>
                  <a:cxn ang="0">
                    <a:pos x="8211" y="2579"/>
                  </a:cxn>
                  <a:cxn ang="0">
                    <a:pos x="8307" y="2472"/>
                  </a:cxn>
                  <a:cxn ang="0">
                    <a:pos x="8390" y="2363"/>
                  </a:cxn>
                  <a:cxn ang="0">
                    <a:pos x="8464" y="2250"/>
                  </a:cxn>
                  <a:cxn ang="0">
                    <a:pos x="8526" y="2135"/>
                  </a:cxn>
                  <a:cxn ang="0">
                    <a:pos x="8578" y="2016"/>
                  </a:cxn>
                  <a:cxn ang="0">
                    <a:pos x="8616" y="1894"/>
                  </a:cxn>
                  <a:cxn ang="0">
                    <a:pos x="8641" y="1770"/>
                  </a:cxn>
                  <a:cxn ang="0">
                    <a:pos x="8653" y="1645"/>
                  </a:cxn>
                  <a:cxn ang="0">
                    <a:pos x="8651" y="1519"/>
                  </a:cxn>
                  <a:cxn ang="0">
                    <a:pos x="8635" y="1392"/>
                  </a:cxn>
                  <a:cxn ang="0">
                    <a:pos x="8606" y="1266"/>
                  </a:cxn>
                  <a:cxn ang="0">
                    <a:pos x="8562" y="1140"/>
                  </a:cxn>
                  <a:cxn ang="0">
                    <a:pos x="8504" y="1016"/>
                  </a:cxn>
                  <a:cxn ang="0">
                    <a:pos x="8433" y="894"/>
                  </a:cxn>
                  <a:cxn ang="0">
                    <a:pos x="8348" y="775"/>
                  </a:cxn>
                  <a:cxn ang="0">
                    <a:pos x="8251" y="659"/>
                  </a:cxn>
                  <a:cxn ang="0">
                    <a:pos x="8142" y="547"/>
                  </a:cxn>
                  <a:cxn ang="0">
                    <a:pos x="8023" y="438"/>
                  </a:cxn>
                  <a:cxn ang="0">
                    <a:pos x="7893" y="336"/>
                  </a:cxn>
                  <a:cxn ang="0">
                    <a:pos x="7752" y="237"/>
                  </a:cxn>
                  <a:cxn ang="0">
                    <a:pos x="7604" y="144"/>
                  </a:cxn>
                  <a:cxn ang="0">
                    <a:pos x="7397" y="28"/>
                  </a:cxn>
                </a:cxnLst>
                <a:rect l="0" t="0" r="r" b="b"/>
                <a:pathLst>
                  <a:path w="8654" h="3826">
                    <a:moveTo>
                      <a:pt x="0" y="1707"/>
                    </a:moveTo>
                    <a:lnTo>
                      <a:pt x="3" y="1727"/>
                    </a:lnTo>
                    <a:lnTo>
                      <a:pt x="5" y="1749"/>
                    </a:lnTo>
                    <a:lnTo>
                      <a:pt x="8" y="1770"/>
                    </a:lnTo>
                    <a:lnTo>
                      <a:pt x="11" y="1790"/>
                    </a:lnTo>
                    <a:lnTo>
                      <a:pt x="15" y="1811"/>
                    </a:lnTo>
                    <a:lnTo>
                      <a:pt x="19" y="1831"/>
                    </a:lnTo>
                    <a:lnTo>
                      <a:pt x="23" y="1852"/>
                    </a:lnTo>
                    <a:lnTo>
                      <a:pt x="28" y="1873"/>
                    </a:lnTo>
                    <a:lnTo>
                      <a:pt x="33" y="1893"/>
                    </a:lnTo>
                    <a:lnTo>
                      <a:pt x="39" y="1914"/>
                    </a:lnTo>
                    <a:lnTo>
                      <a:pt x="44" y="1934"/>
                    </a:lnTo>
                    <a:lnTo>
                      <a:pt x="51" y="1954"/>
                    </a:lnTo>
                    <a:lnTo>
                      <a:pt x="57" y="1974"/>
                    </a:lnTo>
                    <a:lnTo>
                      <a:pt x="64" y="1994"/>
                    </a:lnTo>
                    <a:lnTo>
                      <a:pt x="71" y="2015"/>
                    </a:lnTo>
                    <a:lnTo>
                      <a:pt x="79" y="2035"/>
                    </a:lnTo>
                    <a:lnTo>
                      <a:pt x="87" y="2055"/>
                    </a:lnTo>
                    <a:lnTo>
                      <a:pt x="95" y="2075"/>
                    </a:lnTo>
                    <a:lnTo>
                      <a:pt x="103" y="2094"/>
                    </a:lnTo>
                    <a:lnTo>
                      <a:pt x="112" y="2114"/>
                    </a:lnTo>
                    <a:lnTo>
                      <a:pt x="122" y="2134"/>
                    </a:lnTo>
                    <a:lnTo>
                      <a:pt x="132" y="2154"/>
                    </a:lnTo>
                    <a:lnTo>
                      <a:pt x="142" y="2173"/>
                    </a:lnTo>
                    <a:lnTo>
                      <a:pt x="152" y="2192"/>
                    </a:lnTo>
                    <a:lnTo>
                      <a:pt x="162" y="2211"/>
                    </a:lnTo>
                    <a:lnTo>
                      <a:pt x="173" y="2230"/>
                    </a:lnTo>
                    <a:lnTo>
                      <a:pt x="184" y="2249"/>
                    </a:lnTo>
                    <a:lnTo>
                      <a:pt x="196" y="2269"/>
                    </a:lnTo>
                    <a:lnTo>
                      <a:pt x="207" y="2288"/>
                    </a:lnTo>
                    <a:lnTo>
                      <a:pt x="219" y="2307"/>
                    </a:lnTo>
                    <a:lnTo>
                      <a:pt x="232" y="2325"/>
                    </a:lnTo>
                    <a:lnTo>
                      <a:pt x="245" y="2344"/>
                    </a:lnTo>
                    <a:lnTo>
                      <a:pt x="258" y="2362"/>
                    </a:lnTo>
                    <a:lnTo>
                      <a:pt x="271" y="2380"/>
                    </a:lnTo>
                    <a:lnTo>
                      <a:pt x="285" y="2400"/>
                    </a:lnTo>
                    <a:lnTo>
                      <a:pt x="298" y="2418"/>
                    </a:lnTo>
                    <a:lnTo>
                      <a:pt x="312" y="2436"/>
                    </a:lnTo>
                    <a:lnTo>
                      <a:pt x="327" y="2453"/>
                    </a:lnTo>
                    <a:lnTo>
                      <a:pt x="341" y="2471"/>
                    </a:lnTo>
                    <a:lnTo>
                      <a:pt x="356" y="2489"/>
                    </a:lnTo>
                    <a:lnTo>
                      <a:pt x="372" y="2507"/>
                    </a:lnTo>
                    <a:lnTo>
                      <a:pt x="388" y="2526"/>
                    </a:lnTo>
                    <a:lnTo>
                      <a:pt x="404" y="2543"/>
                    </a:lnTo>
                    <a:lnTo>
                      <a:pt x="420" y="2561"/>
                    </a:lnTo>
                    <a:lnTo>
                      <a:pt x="437" y="2579"/>
                    </a:lnTo>
                    <a:lnTo>
                      <a:pt x="454" y="2596"/>
                    </a:lnTo>
                    <a:lnTo>
                      <a:pt x="472" y="2614"/>
                    </a:lnTo>
                    <a:lnTo>
                      <a:pt x="489" y="2632"/>
                    </a:lnTo>
                    <a:lnTo>
                      <a:pt x="508" y="2650"/>
                    </a:lnTo>
                    <a:lnTo>
                      <a:pt x="527" y="2668"/>
                    </a:lnTo>
                    <a:lnTo>
                      <a:pt x="545" y="2685"/>
                    </a:lnTo>
                    <a:lnTo>
                      <a:pt x="565" y="2703"/>
                    </a:lnTo>
                    <a:lnTo>
                      <a:pt x="584" y="2720"/>
                    </a:lnTo>
                    <a:lnTo>
                      <a:pt x="604" y="2737"/>
                    </a:lnTo>
                    <a:lnTo>
                      <a:pt x="624" y="2754"/>
                    </a:lnTo>
                    <a:lnTo>
                      <a:pt x="645" y="2772"/>
                    </a:lnTo>
                    <a:lnTo>
                      <a:pt x="666" y="2790"/>
                    </a:lnTo>
                    <a:lnTo>
                      <a:pt x="687" y="2807"/>
                    </a:lnTo>
                    <a:lnTo>
                      <a:pt x="709" y="2824"/>
                    </a:lnTo>
                    <a:lnTo>
                      <a:pt x="731" y="2841"/>
                    </a:lnTo>
                    <a:lnTo>
                      <a:pt x="753" y="2857"/>
                    </a:lnTo>
                    <a:lnTo>
                      <a:pt x="776" y="2874"/>
                    </a:lnTo>
                    <a:lnTo>
                      <a:pt x="799" y="2891"/>
                    </a:lnTo>
                    <a:lnTo>
                      <a:pt x="823" y="2908"/>
                    </a:lnTo>
                    <a:lnTo>
                      <a:pt x="846" y="2925"/>
                    </a:lnTo>
                    <a:lnTo>
                      <a:pt x="870" y="2941"/>
                    </a:lnTo>
                    <a:lnTo>
                      <a:pt x="895" y="2958"/>
                    </a:lnTo>
                    <a:lnTo>
                      <a:pt x="920" y="2974"/>
                    </a:lnTo>
                    <a:lnTo>
                      <a:pt x="945" y="2990"/>
                    </a:lnTo>
                    <a:lnTo>
                      <a:pt x="970" y="3006"/>
                    </a:lnTo>
                    <a:lnTo>
                      <a:pt x="995" y="3022"/>
                    </a:lnTo>
                    <a:lnTo>
                      <a:pt x="1022" y="3039"/>
                    </a:lnTo>
                    <a:lnTo>
                      <a:pt x="1048" y="3055"/>
                    </a:lnTo>
                    <a:lnTo>
                      <a:pt x="1075" y="3070"/>
                    </a:lnTo>
                    <a:lnTo>
                      <a:pt x="1102" y="3086"/>
                    </a:lnTo>
                    <a:lnTo>
                      <a:pt x="1129" y="3101"/>
                    </a:lnTo>
                    <a:lnTo>
                      <a:pt x="1157" y="3116"/>
                    </a:lnTo>
                    <a:lnTo>
                      <a:pt x="1185" y="3132"/>
                    </a:lnTo>
                    <a:lnTo>
                      <a:pt x="1213" y="3147"/>
                    </a:lnTo>
                    <a:lnTo>
                      <a:pt x="1241" y="3163"/>
                    </a:lnTo>
                    <a:lnTo>
                      <a:pt x="1270" y="3177"/>
                    </a:lnTo>
                    <a:lnTo>
                      <a:pt x="1300" y="3192"/>
                    </a:lnTo>
                    <a:lnTo>
                      <a:pt x="1329" y="3207"/>
                    </a:lnTo>
                    <a:lnTo>
                      <a:pt x="1359" y="3221"/>
                    </a:lnTo>
                    <a:lnTo>
                      <a:pt x="1388" y="3235"/>
                    </a:lnTo>
                    <a:lnTo>
                      <a:pt x="1420" y="3249"/>
                    </a:lnTo>
                    <a:lnTo>
                      <a:pt x="1450" y="3263"/>
                    </a:lnTo>
                    <a:lnTo>
                      <a:pt x="1481" y="3277"/>
                    </a:lnTo>
                    <a:lnTo>
                      <a:pt x="1511" y="3292"/>
                    </a:lnTo>
                    <a:lnTo>
                      <a:pt x="1575" y="3319"/>
                    </a:lnTo>
                    <a:lnTo>
                      <a:pt x="1639" y="3345"/>
                    </a:lnTo>
                    <a:lnTo>
                      <a:pt x="1705" y="3371"/>
                    </a:lnTo>
                    <a:lnTo>
                      <a:pt x="1770" y="3396"/>
                    </a:lnTo>
                    <a:lnTo>
                      <a:pt x="1838" y="3422"/>
                    </a:lnTo>
                    <a:lnTo>
                      <a:pt x="1905" y="3446"/>
                    </a:lnTo>
                    <a:lnTo>
                      <a:pt x="1975" y="3469"/>
                    </a:lnTo>
                    <a:lnTo>
                      <a:pt x="2044" y="3492"/>
                    </a:lnTo>
                    <a:lnTo>
                      <a:pt x="2115" y="3514"/>
                    </a:lnTo>
                    <a:lnTo>
                      <a:pt x="2186" y="3535"/>
                    </a:lnTo>
                    <a:lnTo>
                      <a:pt x="2259" y="3556"/>
                    </a:lnTo>
                    <a:lnTo>
                      <a:pt x="2332" y="3576"/>
                    </a:lnTo>
                    <a:lnTo>
                      <a:pt x="2405" y="3595"/>
                    </a:lnTo>
                    <a:lnTo>
                      <a:pt x="2479" y="3613"/>
                    </a:lnTo>
                    <a:lnTo>
                      <a:pt x="2553" y="3631"/>
                    </a:lnTo>
                    <a:lnTo>
                      <a:pt x="2629" y="3647"/>
                    </a:lnTo>
                    <a:lnTo>
                      <a:pt x="2704" y="3663"/>
                    </a:lnTo>
                    <a:lnTo>
                      <a:pt x="2780" y="3679"/>
                    </a:lnTo>
                    <a:lnTo>
                      <a:pt x="2857" y="3694"/>
                    </a:lnTo>
                    <a:lnTo>
                      <a:pt x="2933" y="3708"/>
                    </a:lnTo>
                    <a:lnTo>
                      <a:pt x="3010" y="3721"/>
                    </a:lnTo>
                    <a:lnTo>
                      <a:pt x="3087" y="3733"/>
                    </a:lnTo>
                    <a:lnTo>
                      <a:pt x="3165" y="3744"/>
                    </a:lnTo>
                    <a:lnTo>
                      <a:pt x="3243" y="3755"/>
                    </a:lnTo>
                    <a:lnTo>
                      <a:pt x="3320" y="3765"/>
                    </a:lnTo>
                    <a:lnTo>
                      <a:pt x="3398" y="3774"/>
                    </a:lnTo>
                    <a:lnTo>
                      <a:pt x="3475" y="3782"/>
                    </a:lnTo>
                    <a:lnTo>
                      <a:pt x="3554" y="3790"/>
                    </a:lnTo>
                    <a:lnTo>
                      <a:pt x="3632" y="3797"/>
                    </a:lnTo>
                    <a:lnTo>
                      <a:pt x="3709" y="3803"/>
                    </a:lnTo>
                    <a:lnTo>
                      <a:pt x="3787" y="3808"/>
                    </a:lnTo>
                    <a:lnTo>
                      <a:pt x="3864" y="3813"/>
                    </a:lnTo>
                    <a:lnTo>
                      <a:pt x="3942" y="3817"/>
                    </a:lnTo>
                    <a:lnTo>
                      <a:pt x="4019" y="3820"/>
                    </a:lnTo>
                    <a:lnTo>
                      <a:pt x="4095" y="3823"/>
                    </a:lnTo>
                    <a:lnTo>
                      <a:pt x="4172" y="3825"/>
                    </a:lnTo>
                    <a:lnTo>
                      <a:pt x="4248" y="3826"/>
                    </a:lnTo>
                    <a:lnTo>
                      <a:pt x="4324" y="3826"/>
                    </a:lnTo>
                    <a:lnTo>
                      <a:pt x="4400" y="3826"/>
                    </a:lnTo>
                    <a:lnTo>
                      <a:pt x="4476" y="3825"/>
                    </a:lnTo>
                    <a:lnTo>
                      <a:pt x="4553" y="3823"/>
                    </a:lnTo>
                    <a:lnTo>
                      <a:pt x="4629" y="3821"/>
                    </a:lnTo>
                    <a:lnTo>
                      <a:pt x="4706" y="3817"/>
                    </a:lnTo>
                    <a:lnTo>
                      <a:pt x="4784" y="3814"/>
                    </a:lnTo>
                    <a:lnTo>
                      <a:pt x="4861" y="3808"/>
                    </a:lnTo>
                    <a:lnTo>
                      <a:pt x="4939" y="3803"/>
                    </a:lnTo>
                    <a:lnTo>
                      <a:pt x="5016" y="3797"/>
                    </a:lnTo>
                    <a:lnTo>
                      <a:pt x="5094" y="3790"/>
                    </a:lnTo>
                    <a:lnTo>
                      <a:pt x="5173" y="3782"/>
                    </a:lnTo>
                    <a:lnTo>
                      <a:pt x="5250" y="3774"/>
                    </a:lnTo>
                    <a:lnTo>
                      <a:pt x="5328" y="3765"/>
                    </a:lnTo>
                    <a:lnTo>
                      <a:pt x="5405" y="3755"/>
                    </a:lnTo>
                    <a:lnTo>
                      <a:pt x="5483" y="3744"/>
                    </a:lnTo>
                    <a:lnTo>
                      <a:pt x="5561" y="3733"/>
                    </a:lnTo>
                    <a:lnTo>
                      <a:pt x="5638" y="3721"/>
                    </a:lnTo>
                    <a:lnTo>
                      <a:pt x="5715" y="3708"/>
                    </a:lnTo>
                    <a:lnTo>
                      <a:pt x="5791" y="3694"/>
                    </a:lnTo>
                    <a:lnTo>
                      <a:pt x="5868" y="3679"/>
                    </a:lnTo>
                    <a:lnTo>
                      <a:pt x="5944" y="3664"/>
                    </a:lnTo>
                    <a:lnTo>
                      <a:pt x="6020" y="3648"/>
                    </a:lnTo>
                    <a:lnTo>
                      <a:pt x="6095" y="3631"/>
                    </a:lnTo>
                    <a:lnTo>
                      <a:pt x="6169" y="3613"/>
                    </a:lnTo>
                    <a:lnTo>
                      <a:pt x="6243" y="3595"/>
                    </a:lnTo>
                    <a:lnTo>
                      <a:pt x="6316" y="3576"/>
                    </a:lnTo>
                    <a:lnTo>
                      <a:pt x="6390" y="3556"/>
                    </a:lnTo>
                    <a:lnTo>
                      <a:pt x="6461" y="3535"/>
                    </a:lnTo>
                    <a:lnTo>
                      <a:pt x="6533" y="3514"/>
                    </a:lnTo>
                    <a:lnTo>
                      <a:pt x="6604" y="3492"/>
                    </a:lnTo>
                    <a:lnTo>
                      <a:pt x="6673" y="3469"/>
                    </a:lnTo>
                    <a:lnTo>
                      <a:pt x="6743" y="3446"/>
                    </a:lnTo>
                    <a:lnTo>
                      <a:pt x="6810" y="3422"/>
                    </a:lnTo>
                    <a:lnTo>
                      <a:pt x="6878" y="3397"/>
                    </a:lnTo>
                    <a:lnTo>
                      <a:pt x="6944" y="3372"/>
                    </a:lnTo>
                    <a:lnTo>
                      <a:pt x="7009" y="3346"/>
                    </a:lnTo>
                    <a:lnTo>
                      <a:pt x="7073" y="3319"/>
                    </a:lnTo>
                    <a:lnTo>
                      <a:pt x="7137" y="3292"/>
                    </a:lnTo>
                    <a:lnTo>
                      <a:pt x="7168" y="3278"/>
                    </a:lnTo>
                    <a:lnTo>
                      <a:pt x="7198" y="3264"/>
                    </a:lnTo>
                    <a:lnTo>
                      <a:pt x="7229" y="3250"/>
                    </a:lnTo>
                    <a:lnTo>
                      <a:pt x="7260" y="3236"/>
                    </a:lnTo>
                    <a:lnTo>
                      <a:pt x="7290" y="3221"/>
                    </a:lnTo>
                    <a:lnTo>
                      <a:pt x="7319" y="3207"/>
                    </a:lnTo>
                    <a:lnTo>
                      <a:pt x="7348" y="3192"/>
                    </a:lnTo>
                    <a:lnTo>
                      <a:pt x="7378" y="3178"/>
                    </a:lnTo>
                    <a:lnTo>
                      <a:pt x="7407" y="3163"/>
                    </a:lnTo>
                    <a:lnTo>
                      <a:pt x="7435" y="3147"/>
                    </a:lnTo>
                    <a:lnTo>
                      <a:pt x="7463" y="3132"/>
                    </a:lnTo>
                    <a:lnTo>
                      <a:pt x="7491" y="3117"/>
                    </a:lnTo>
                    <a:lnTo>
                      <a:pt x="7520" y="3101"/>
                    </a:lnTo>
                    <a:lnTo>
                      <a:pt x="7547" y="3086"/>
                    </a:lnTo>
                    <a:lnTo>
                      <a:pt x="7573" y="3071"/>
                    </a:lnTo>
                    <a:lnTo>
                      <a:pt x="7600" y="3055"/>
                    </a:lnTo>
                    <a:lnTo>
                      <a:pt x="7626" y="3039"/>
                    </a:lnTo>
                    <a:lnTo>
                      <a:pt x="7653" y="3022"/>
                    </a:lnTo>
                    <a:lnTo>
                      <a:pt x="7679" y="3006"/>
                    </a:lnTo>
                    <a:lnTo>
                      <a:pt x="7704" y="2990"/>
                    </a:lnTo>
                    <a:lnTo>
                      <a:pt x="7729" y="2974"/>
                    </a:lnTo>
                    <a:lnTo>
                      <a:pt x="7753" y="2958"/>
                    </a:lnTo>
                    <a:lnTo>
                      <a:pt x="7778" y="2942"/>
                    </a:lnTo>
                    <a:lnTo>
                      <a:pt x="7802" y="2925"/>
                    </a:lnTo>
                    <a:lnTo>
                      <a:pt x="7826" y="2909"/>
                    </a:lnTo>
                    <a:lnTo>
                      <a:pt x="7849" y="2891"/>
                    </a:lnTo>
                    <a:lnTo>
                      <a:pt x="7872" y="2875"/>
                    </a:lnTo>
                    <a:lnTo>
                      <a:pt x="7895" y="2858"/>
                    </a:lnTo>
                    <a:lnTo>
                      <a:pt x="7918" y="2841"/>
                    </a:lnTo>
                    <a:lnTo>
                      <a:pt x="7940" y="2824"/>
                    </a:lnTo>
                    <a:lnTo>
                      <a:pt x="7961" y="2807"/>
                    </a:lnTo>
                    <a:lnTo>
                      <a:pt x="7982" y="2790"/>
                    </a:lnTo>
                    <a:lnTo>
                      <a:pt x="8003" y="2772"/>
                    </a:lnTo>
                    <a:lnTo>
                      <a:pt x="8025" y="2755"/>
                    </a:lnTo>
                    <a:lnTo>
                      <a:pt x="8045" y="2738"/>
                    </a:lnTo>
                    <a:lnTo>
                      <a:pt x="8064" y="2720"/>
                    </a:lnTo>
                    <a:lnTo>
                      <a:pt x="8084" y="2703"/>
                    </a:lnTo>
                    <a:lnTo>
                      <a:pt x="8103" y="2686"/>
                    </a:lnTo>
                    <a:lnTo>
                      <a:pt x="8122" y="2668"/>
                    </a:lnTo>
                    <a:lnTo>
                      <a:pt x="8140" y="2651"/>
                    </a:lnTo>
                    <a:lnTo>
                      <a:pt x="8159" y="2632"/>
                    </a:lnTo>
                    <a:lnTo>
                      <a:pt x="8177" y="2615"/>
                    </a:lnTo>
                    <a:lnTo>
                      <a:pt x="8194" y="2597"/>
                    </a:lnTo>
                    <a:lnTo>
                      <a:pt x="8211" y="2579"/>
                    </a:lnTo>
                    <a:lnTo>
                      <a:pt x="8228" y="2562"/>
                    </a:lnTo>
                    <a:lnTo>
                      <a:pt x="8244" y="2544"/>
                    </a:lnTo>
                    <a:lnTo>
                      <a:pt x="8260" y="2526"/>
                    </a:lnTo>
                    <a:lnTo>
                      <a:pt x="8276" y="2507"/>
                    </a:lnTo>
                    <a:lnTo>
                      <a:pt x="8292" y="2490"/>
                    </a:lnTo>
                    <a:lnTo>
                      <a:pt x="8307" y="2472"/>
                    </a:lnTo>
                    <a:lnTo>
                      <a:pt x="8322" y="2454"/>
                    </a:lnTo>
                    <a:lnTo>
                      <a:pt x="8336" y="2436"/>
                    </a:lnTo>
                    <a:lnTo>
                      <a:pt x="8350" y="2418"/>
                    </a:lnTo>
                    <a:lnTo>
                      <a:pt x="8364" y="2400"/>
                    </a:lnTo>
                    <a:lnTo>
                      <a:pt x="8377" y="2381"/>
                    </a:lnTo>
                    <a:lnTo>
                      <a:pt x="8390" y="2363"/>
                    </a:lnTo>
                    <a:lnTo>
                      <a:pt x="8403" y="2344"/>
                    </a:lnTo>
                    <a:lnTo>
                      <a:pt x="8417" y="2326"/>
                    </a:lnTo>
                    <a:lnTo>
                      <a:pt x="8429" y="2307"/>
                    </a:lnTo>
                    <a:lnTo>
                      <a:pt x="8441" y="2289"/>
                    </a:lnTo>
                    <a:lnTo>
                      <a:pt x="8453" y="2270"/>
                    </a:lnTo>
                    <a:lnTo>
                      <a:pt x="8464" y="2250"/>
                    </a:lnTo>
                    <a:lnTo>
                      <a:pt x="8475" y="2231"/>
                    </a:lnTo>
                    <a:lnTo>
                      <a:pt x="8486" y="2212"/>
                    </a:lnTo>
                    <a:lnTo>
                      <a:pt x="8497" y="2193"/>
                    </a:lnTo>
                    <a:lnTo>
                      <a:pt x="8507" y="2174"/>
                    </a:lnTo>
                    <a:lnTo>
                      <a:pt x="8517" y="2154"/>
                    </a:lnTo>
                    <a:lnTo>
                      <a:pt x="8526" y="2135"/>
                    </a:lnTo>
                    <a:lnTo>
                      <a:pt x="8537" y="2114"/>
                    </a:lnTo>
                    <a:lnTo>
                      <a:pt x="8545" y="2095"/>
                    </a:lnTo>
                    <a:lnTo>
                      <a:pt x="8554" y="2075"/>
                    </a:lnTo>
                    <a:lnTo>
                      <a:pt x="8562" y="2055"/>
                    </a:lnTo>
                    <a:lnTo>
                      <a:pt x="8570" y="2036"/>
                    </a:lnTo>
                    <a:lnTo>
                      <a:pt x="8578" y="2016"/>
                    </a:lnTo>
                    <a:lnTo>
                      <a:pt x="8585" y="1996"/>
                    </a:lnTo>
                    <a:lnTo>
                      <a:pt x="8592" y="1975"/>
                    </a:lnTo>
                    <a:lnTo>
                      <a:pt x="8598" y="1955"/>
                    </a:lnTo>
                    <a:lnTo>
                      <a:pt x="8604" y="1934"/>
                    </a:lnTo>
                    <a:lnTo>
                      <a:pt x="8610" y="1914"/>
                    </a:lnTo>
                    <a:lnTo>
                      <a:pt x="8616" y="1894"/>
                    </a:lnTo>
                    <a:lnTo>
                      <a:pt x="8621" y="1874"/>
                    </a:lnTo>
                    <a:lnTo>
                      <a:pt x="8626" y="1852"/>
                    </a:lnTo>
                    <a:lnTo>
                      <a:pt x="8630" y="1832"/>
                    </a:lnTo>
                    <a:lnTo>
                      <a:pt x="8634" y="1811"/>
                    </a:lnTo>
                    <a:lnTo>
                      <a:pt x="8638" y="1791"/>
                    </a:lnTo>
                    <a:lnTo>
                      <a:pt x="8641" y="1770"/>
                    </a:lnTo>
                    <a:lnTo>
                      <a:pt x="8644" y="1750"/>
                    </a:lnTo>
                    <a:lnTo>
                      <a:pt x="8646" y="1728"/>
                    </a:lnTo>
                    <a:lnTo>
                      <a:pt x="8649" y="1707"/>
                    </a:lnTo>
                    <a:lnTo>
                      <a:pt x="8650" y="1686"/>
                    </a:lnTo>
                    <a:lnTo>
                      <a:pt x="8652" y="1666"/>
                    </a:lnTo>
                    <a:lnTo>
                      <a:pt x="8653" y="1645"/>
                    </a:lnTo>
                    <a:lnTo>
                      <a:pt x="8654" y="1624"/>
                    </a:lnTo>
                    <a:lnTo>
                      <a:pt x="8654" y="1602"/>
                    </a:lnTo>
                    <a:lnTo>
                      <a:pt x="8654" y="1581"/>
                    </a:lnTo>
                    <a:lnTo>
                      <a:pt x="8653" y="1560"/>
                    </a:lnTo>
                    <a:lnTo>
                      <a:pt x="8652" y="1540"/>
                    </a:lnTo>
                    <a:lnTo>
                      <a:pt x="8651" y="1519"/>
                    </a:lnTo>
                    <a:lnTo>
                      <a:pt x="8649" y="1498"/>
                    </a:lnTo>
                    <a:lnTo>
                      <a:pt x="8647" y="1476"/>
                    </a:lnTo>
                    <a:lnTo>
                      <a:pt x="8645" y="1455"/>
                    </a:lnTo>
                    <a:lnTo>
                      <a:pt x="8642" y="1434"/>
                    </a:lnTo>
                    <a:lnTo>
                      <a:pt x="8639" y="1413"/>
                    </a:lnTo>
                    <a:lnTo>
                      <a:pt x="8635" y="1392"/>
                    </a:lnTo>
                    <a:lnTo>
                      <a:pt x="8631" y="1371"/>
                    </a:lnTo>
                    <a:lnTo>
                      <a:pt x="8627" y="1350"/>
                    </a:lnTo>
                    <a:lnTo>
                      <a:pt x="8622" y="1328"/>
                    </a:lnTo>
                    <a:lnTo>
                      <a:pt x="8617" y="1307"/>
                    </a:lnTo>
                    <a:lnTo>
                      <a:pt x="8612" y="1287"/>
                    </a:lnTo>
                    <a:lnTo>
                      <a:pt x="8606" y="1266"/>
                    </a:lnTo>
                    <a:lnTo>
                      <a:pt x="8599" y="1245"/>
                    </a:lnTo>
                    <a:lnTo>
                      <a:pt x="8593" y="1224"/>
                    </a:lnTo>
                    <a:lnTo>
                      <a:pt x="8586" y="1202"/>
                    </a:lnTo>
                    <a:lnTo>
                      <a:pt x="8578" y="1182"/>
                    </a:lnTo>
                    <a:lnTo>
                      <a:pt x="8570" y="1161"/>
                    </a:lnTo>
                    <a:lnTo>
                      <a:pt x="8562" y="1140"/>
                    </a:lnTo>
                    <a:lnTo>
                      <a:pt x="8554" y="1120"/>
                    </a:lnTo>
                    <a:lnTo>
                      <a:pt x="8545" y="1099"/>
                    </a:lnTo>
                    <a:lnTo>
                      <a:pt x="8534" y="1077"/>
                    </a:lnTo>
                    <a:lnTo>
                      <a:pt x="8524" y="1057"/>
                    </a:lnTo>
                    <a:lnTo>
                      <a:pt x="8514" y="1037"/>
                    </a:lnTo>
                    <a:lnTo>
                      <a:pt x="8504" y="1016"/>
                    </a:lnTo>
                    <a:lnTo>
                      <a:pt x="8493" y="996"/>
                    </a:lnTo>
                    <a:lnTo>
                      <a:pt x="8482" y="976"/>
                    </a:lnTo>
                    <a:lnTo>
                      <a:pt x="8470" y="954"/>
                    </a:lnTo>
                    <a:lnTo>
                      <a:pt x="8458" y="934"/>
                    </a:lnTo>
                    <a:lnTo>
                      <a:pt x="8446" y="914"/>
                    </a:lnTo>
                    <a:lnTo>
                      <a:pt x="8433" y="894"/>
                    </a:lnTo>
                    <a:lnTo>
                      <a:pt x="8420" y="874"/>
                    </a:lnTo>
                    <a:lnTo>
                      <a:pt x="8405" y="855"/>
                    </a:lnTo>
                    <a:lnTo>
                      <a:pt x="8392" y="835"/>
                    </a:lnTo>
                    <a:lnTo>
                      <a:pt x="8377" y="814"/>
                    </a:lnTo>
                    <a:lnTo>
                      <a:pt x="8363" y="795"/>
                    </a:lnTo>
                    <a:lnTo>
                      <a:pt x="8348" y="775"/>
                    </a:lnTo>
                    <a:lnTo>
                      <a:pt x="8333" y="756"/>
                    </a:lnTo>
                    <a:lnTo>
                      <a:pt x="8317" y="736"/>
                    </a:lnTo>
                    <a:lnTo>
                      <a:pt x="8302" y="717"/>
                    </a:lnTo>
                    <a:lnTo>
                      <a:pt x="8285" y="697"/>
                    </a:lnTo>
                    <a:lnTo>
                      <a:pt x="8268" y="678"/>
                    </a:lnTo>
                    <a:lnTo>
                      <a:pt x="8251" y="659"/>
                    </a:lnTo>
                    <a:lnTo>
                      <a:pt x="8234" y="640"/>
                    </a:lnTo>
                    <a:lnTo>
                      <a:pt x="8216" y="621"/>
                    </a:lnTo>
                    <a:lnTo>
                      <a:pt x="8198" y="603"/>
                    </a:lnTo>
                    <a:lnTo>
                      <a:pt x="8180" y="584"/>
                    </a:lnTo>
                    <a:lnTo>
                      <a:pt x="8162" y="565"/>
                    </a:lnTo>
                    <a:lnTo>
                      <a:pt x="8142" y="547"/>
                    </a:lnTo>
                    <a:lnTo>
                      <a:pt x="8123" y="528"/>
                    </a:lnTo>
                    <a:lnTo>
                      <a:pt x="8103" y="510"/>
                    </a:lnTo>
                    <a:lnTo>
                      <a:pt x="8084" y="493"/>
                    </a:lnTo>
                    <a:lnTo>
                      <a:pt x="8064" y="475"/>
                    </a:lnTo>
                    <a:lnTo>
                      <a:pt x="8043" y="457"/>
                    </a:lnTo>
                    <a:lnTo>
                      <a:pt x="8023" y="438"/>
                    </a:lnTo>
                    <a:lnTo>
                      <a:pt x="8001" y="421"/>
                    </a:lnTo>
                    <a:lnTo>
                      <a:pt x="7980" y="404"/>
                    </a:lnTo>
                    <a:lnTo>
                      <a:pt x="7958" y="387"/>
                    </a:lnTo>
                    <a:lnTo>
                      <a:pt x="7937" y="370"/>
                    </a:lnTo>
                    <a:lnTo>
                      <a:pt x="7915" y="353"/>
                    </a:lnTo>
                    <a:lnTo>
                      <a:pt x="7893" y="336"/>
                    </a:lnTo>
                    <a:lnTo>
                      <a:pt x="7869" y="319"/>
                    </a:lnTo>
                    <a:lnTo>
                      <a:pt x="7846" y="302"/>
                    </a:lnTo>
                    <a:lnTo>
                      <a:pt x="7823" y="285"/>
                    </a:lnTo>
                    <a:lnTo>
                      <a:pt x="7800" y="269"/>
                    </a:lnTo>
                    <a:lnTo>
                      <a:pt x="7777" y="253"/>
                    </a:lnTo>
                    <a:lnTo>
                      <a:pt x="7752" y="237"/>
                    </a:lnTo>
                    <a:lnTo>
                      <a:pt x="7728" y="221"/>
                    </a:lnTo>
                    <a:lnTo>
                      <a:pt x="7704" y="206"/>
                    </a:lnTo>
                    <a:lnTo>
                      <a:pt x="7680" y="190"/>
                    </a:lnTo>
                    <a:lnTo>
                      <a:pt x="7655" y="174"/>
                    </a:lnTo>
                    <a:lnTo>
                      <a:pt x="7630" y="159"/>
                    </a:lnTo>
                    <a:lnTo>
                      <a:pt x="7604" y="144"/>
                    </a:lnTo>
                    <a:lnTo>
                      <a:pt x="7579" y="129"/>
                    </a:lnTo>
                    <a:lnTo>
                      <a:pt x="7554" y="114"/>
                    </a:lnTo>
                    <a:lnTo>
                      <a:pt x="7528" y="99"/>
                    </a:lnTo>
                    <a:lnTo>
                      <a:pt x="7503" y="85"/>
                    </a:lnTo>
                    <a:lnTo>
                      <a:pt x="7449" y="56"/>
                    </a:lnTo>
                    <a:lnTo>
                      <a:pt x="7397" y="28"/>
                    </a:lnTo>
                    <a:lnTo>
                      <a:pt x="7342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31" name="Freeform 73"/>
              <p:cNvSpPr>
                <a:spLocks/>
              </p:cNvSpPr>
              <p:nvPr/>
            </p:nvSpPr>
            <p:spPr bwMode="auto">
              <a:xfrm>
                <a:off x="3233738" y="2355850"/>
                <a:ext cx="1008063" cy="2476500"/>
              </a:xfrm>
              <a:custGeom>
                <a:avLst/>
                <a:gdLst/>
                <a:ahLst/>
                <a:cxnLst>
                  <a:cxn ang="0">
                    <a:pos x="45" y="13"/>
                  </a:cxn>
                  <a:cxn ang="0">
                    <a:pos x="108" y="4"/>
                  </a:cxn>
                  <a:cxn ang="0">
                    <a:pos x="172" y="0"/>
                  </a:cxn>
                  <a:cxn ang="0">
                    <a:pos x="241" y="3"/>
                  </a:cxn>
                  <a:cxn ang="0">
                    <a:pos x="310" y="13"/>
                  </a:cxn>
                  <a:cxn ang="0">
                    <a:pos x="384" y="30"/>
                  </a:cxn>
                  <a:cxn ang="0">
                    <a:pos x="458" y="55"/>
                  </a:cxn>
                  <a:cxn ang="0">
                    <a:pos x="535" y="88"/>
                  </a:cxn>
                  <a:cxn ang="0">
                    <a:pos x="614" y="129"/>
                  </a:cxn>
                  <a:cxn ang="0">
                    <a:pos x="694" y="177"/>
                  </a:cxn>
                  <a:cxn ang="0">
                    <a:pos x="776" y="234"/>
                  </a:cxn>
                  <a:cxn ang="0">
                    <a:pos x="859" y="297"/>
                  </a:cxn>
                  <a:cxn ang="0">
                    <a:pos x="941" y="370"/>
                  </a:cxn>
                  <a:cxn ang="0">
                    <a:pos x="1025" y="449"/>
                  </a:cxn>
                  <a:cxn ang="0">
                    <a:pos x="1108" y="536"/>
                  </a:cxn>
                  <a:cxn ang="0">
                    <a:pos x="1191" y="631"/>
                  </a:cxn>
                  <a:cxn ang="0">
                    <a:pos x="1274" y="731"/>
                  </a:cxn>
                  <a:cxn ang="0">
                    <a:pos x="1354" y="838"/>
                  </a:cxn>
                  <a:cxn ang="0">
                    <a:pos x="1435" y="951"/>
                  </a:cxn>
                  <a:cxn ang="0">
                    <a:pos x="1513" y="1070"/>
                  </a:cxn>
                  <a:cxn ang="0">
                    <a:pos x="1589" y="1193"/>
                  </a:cxn>
                  <a:cxn ang="0">
                    <a:pos x="1664" y="1320"/>
                  </a:cxn>
                  <a:cxn ang="0">
                    <a:pos x="1735" y="1452"/>
                  </a:cxn>
                  <a:cxn ang="0">
                    <a:pos x="1821" y="1619"/>
                  </a:cxn>
                  <a:cxn ang="0">
                    <a:pos x="1949" y="1895"/>
                  </a:cxn>
                  <a:cxn ang="0">
                    <a:pos x="2064" y="2177"/>
                  </a:cxn>
                  <a:cxn ang="0">
                    <a:pos x="2166" y="2458"/>
                  </a:cxn>
                  <a:cxn ang="0">
                    <a:pos x="2254" y="2735"/>
                  </a:cxn>
                  <a:cxn ang="0">
                    <a:pos x="2332" y="3016"/>
                  </a:cxn>
                  <a:cxn ang="0">
                    <a:pos x="2399" y="3307"/>
                  </a:cxn>
                  <a:cxn ang="0">
                    <a:pos x="2457" y="3605"/>
                  </a:cxn>
                  <a:cxn ang="0">
                    <a:pos x="2500" y="3906"/>
                  </a:cxn>
                  <a:cxn ang="0">
                    <a:pos x="2523" y="4132"/>
                  </a:cxn>
                  <a:cxn ang="0">
                    <a:pos x="2533" y="4280"/>
                  </a:cxn>
                  <a:cxn ang="0">
                    <a:pos x="2540" y="4427"/>
                  </a:cxn>
                  <a:cxn ang="0">
                    <a:pos x="2542" y="4571"/>
                  </a:cxn>
                  <a:cxn ang="0">
                    <a:pos x="2540" y="4712"/>
                  </a:cxn>
                  <a:cxn ang="0">
                    <a:pos x="2534" y="4849"/>
                  </a:cxn>
                  <a:cxn ang="0">
                    <a:pos x="2523" y="4982"/>
                  </a:cxn>
                  <a:cxn ang="0">
                    <a:pos x="2508" y="5110"/>
                  </a:cxn>
                  <a:cxn ang="0">
                    <a:pos x="2489" y="5233"/>
                  </a:cxn>
                  <a:cxn ang="0">
                    <a:pos x="2466" y="5350"/>
                  </a:cxn>
                  <a:cxn ang="0">
                    <a:pos x="2439" y="5461"/>
                  </a:cxn>
                  <a:cxn ang="0">
                    <a:pos x="2407" y="5565"/>
                  </a:cxn>
                  <a:cxn ang="0">
                    <a:pos x="2372" y="5663"/>
                  </a:cxn>
                  <a:cxn ang="0">
                    <a:pos x="2334" y="5752"/>
                  </a:cxn>
                  <a:cxn ang="0">
                    <a:pos x="2293" y="5835"/>
                  </a:cxn>
                  <a:cxn ang="0">
                    <a:pos x="2248" y="5909"/>
                  </a:cxn>
                  <a:cxn ang="0">
                    <a:pos x="2201" y="5977"/>
                  </a:cxn>
                  <a:cxn ang="0">
                    <a:pos x="2150" y="6036"/>
                  </a:cxn>
                  <a:cxn ang="0">
                    <a:pos x="2099" y="6089"/>
                  </a:cxn>
                  <a:cxn ang="0">
                    <a:pos x="2045" y="6134"/>
                  </a:cxn>
                  <a:cxn ang="0">
                    <a:pos x="1989" y="6172"/>
                  </a:cxn>
                  <a:cxn ang="0">
                    <a:pos x="1933" y="6203"/>
                  </a:cxn>
                  <a:cxn ang="0">
                    <a:pos x="1874" y="6227"/>
                  </a:cxn>
                </a:cxnLst>
                <a:rect l="0" t="0" r="r" b="b"/>
                <a:pathLst>
                  <a:path w="2542" h="6237">
                    <a:moveTo>
                      <a:pt x="0" y="25"/>
                    </a:moveTo>
                    <a:lnTo>
                      <a:pt x="15" y="21"/>
                    </a:lnTo>
                    <a:lnTo>
                      <a:pt x="30" y="17"/>
                    </a:lnTo>
                    <a:lnTo>
                      <a:pt x="45" y="13"/>
                    </a:lnTo>
                    <a:lnTo>
                      <a:pt x="60" y="10"/>
                    </a:lnTo>
                    <a:lnTo>
                      <a:pt x="75" y="8"/>
                    </a:lnTo>
                    <a:lnTo>
                      <a:pt x="92" y="5"/>
                    </a:lnTo>
                    <a:lnTo>
                      <a:pt x="108" y="4"/>
                    </a:lnTo>
                    <a:lnTo>
                      <a:pt x="123" y="2"/>
                    </a:lnTo>
                    <a:lnTo>
                      <a:pt x="140" y="1"/>
                    </a:lnTo>
                    <a:lnTo>
                      <a:pt x="156" y="0"/>
                    </a:lnTo>
                    <a:lnTo>
                      <a:pt x="172" y="0"/>
                    </a:lnTo>
                    <a:lnTo>
                      <a:pt x="189" y="0"/>
                    </a:lnTo>
                    <a:lnTo>
                      <a:pt x="206" y="1"/>
                    </a:lnTo>
                    <a:lnTo>
                      <a:pt x="223" y="2"/>
                    </a:lnTo>
                    <a:lnTo>
                      <a:pt x="241" y="3"/>
                    </a:lnTo>
                    <a:lnTo>
                      <a:pt x="258" y="5"/>
                    </a:lnTo>
                    <a:lnTo>
                      <a:pt x="275" y="7"/>
                    </a:lnTo>
                    <a:lnTo>
                      <a:pt x="293" y="10"/>
                    </a:lnTo>
                    <a:lnTo>
                      <a:pt x="310" y="13"/>
                    </a:lnTo>
                    <a:lnTo>
                      <a:pt x="328" y="17"/>
                    </a:lnTo>
                    <a:lnTo>
                      <a:pt x="347" y="21"/>
                    </a:lnTo>
                    <a:lnTo>
                      <a:pt x="365" y="25"/>
                    </a:lnTo>
                    <a:lnTo>
                      <a:pt x="384" y="30"/>
                    </a:lnTo>
                    <a:lnTo>
                      <a:pt x="402" y="36"/>
                    </a:lnTo>
                    <a:lnTo>
                      <a:pt x="420" y="42"/>
                    </a:lnTo>
                    <a:lnTo>
                      <a:pt x="439" y="48"/>
                    </a:lnTo>
                    <a:lnTo>
                      <a:pt x="458" y="55"/>
                    </a:lnTo>
                    <a:lnTo>
                      <a:pt x="478" y="62"/>
                    </a:lnTo>
                    <a:lnTo>
                      <a:pt x="497" y="70"/>
                    </a:lnTo>
                    <a:lnTo>
                      <a:pt x="516" y="79"/>
                    </a:lnTo>
                    <a:lnTo>
                      <a:pt x="535" y="88"/>
                    </a:lnTo>
                    <a:lnTo>
                      <a:pt x="555" y="98"/>
                    </a:lnTo>
                    <a:lnTo>
                      <a:pt x="574" y="108"/>
                    </a:lnTo>
                    <a:lnTo>
                      <a:pt x="594" y="118"/>
                    </a:lnTo>
                    <a:lnTo>
                      <a:pt x="614" y="129"/>
                    </a:lnTo>
                    <a:lnTo>
                      <a:pt x="634" y="140"/>
                    </a:lnTo>
                    <a:lnTo>
                      <a:pt x="654" y="152"/>
                    </a:lnTo>
                    <a:lnTo>
                      <a:pt x="674" y="164"/>
                    </a:lnTo>
                    <a:lnTo>
                      <a:pt x="694" y="177"/>
                    </a:lnTo>
                    <a:lnTo>
                      <a:pt x="714" y="190"/>
                    </a:lnTo>
                    <a:lnTo>
                      <a:pt x="735" y="204"/>
                    </a:lnTo>
                    <a:lnTo>
                      <a:pt x="756" y="219"/>
                    </a:lnTo>
                    <a:lnTo>
                      <a:pt x="776" y="234"/>
                    </a:lnTo>
                    <a:lnTo>
                      <a:pt x="796" y="249"/>
                    </a:lnTo>
                    <a:lnTo>
                      <a:pt x="817" y="264"/>
                    </a:lnTo>
                    <a:lnTo>
                      <a:pt x="837" y="281"/>
                    </a:lnTo>
                    <a:lnTo>
                      <a:pt x="859" y="297"/>
                    </a:lnTo>
                    <a:lnTo>
                      <a:pt x="879" y="314"/>
                    </a:lnTo>
                    <a:lnTo>
                      <a:pt x="900" y="332"/>
                    </a:lnTo>
                    <a:lnTo>
                      <a:pt x="921" y="351"/>
                    </a:lnTo>
                    <a:lnTo>
                      <a:pt x="941" y="370"/>
                    </a:lnTo>
                    <a:lnTo>
                      <a:pt x="962" y="389"/>
                    </a:lnTo>
                    <a:lnTo>
                      <a:pt x="983" y="408"/>
                    </a:lnTo>
                    <a:lnTo>
                      <a:pt x="1004" y="428"/>
                    </a:lnTo>
                    <a:lnTo>
                      <a:pt x="1025" y="449"/>
                    </a:lnTo>
                    <a:lnTo>
                      <a:pt x="1046" y="470"/>
                    </a:lnTo>
                    <a:lnTo>
                      <a:pt x="1066" y="492"/>
                    </a:lnTo>
                    <a:lnTo>
                      <a:pt x="1087" y="514"/>
                    </a:lnTo>
                    <a:lnTo>
                      <a:pt x="1108" y="536"/>
                    </a:lnTo>
                    <a:lnTo>
                      <a:pt x="1129" y="559"/>
                    </a:lnTo>
                    <a:lnTo>
                      <a:pt x="1150" y="582"/>
                    </a:lnTo>
                    <a:lnTo>
                      <a:pt x="1170" y="607"/>
                    </a:lnTo>
                    <a:lnTo>
                      <a:pt x="1191" y="631"/>
                    </a:lnTo>
                    <a:lnTo>
                      <a:pt x="1212" y="655"/>
                    </a:lnTo>
                    <a:lnTo>
                      <a:pt x="1232" y="680"/>
                    </a:lnTo>
                    <a:lnTo>
                      <a:pt x="1253" y="705"/>
                    </a:lnTo>
                    <a:lnTo>
                      <a:pt x="1274" y="731"/>
                    </a:lnTo>
                    <a:lnTo>
                      <a:pt x="1294" y="758"/>
                    </a:lnTo>
                    <a:lnTo>
                      <a:pt x="1314" y="784"/>
                    </a:lnTo>
                    <a:lnTo>
                      <a:pt x="1334" y="811"/>
                    </a:lnTo>
                    <a:lnTo>
                      <a:pt x="1354" y="838"/>
                    </a:lnTo>
                    <a:lnTo>
                      <a:pt x="1374" y="867"/>
                    </a:lnTo>
                    <a:lnTo>
                      <a:pt x="1395" y="894"/>
                    </a:lnTo>
                    <a:lnTo>
                      <a:pt x="1415" y="923"/>
                    </a:lnTo>
                    <a:lnTo>
                      <a:pt x="1435" y="951"/>
                    </a:lnTo>
                    <a:lnTo>
                      <a:pt x="1454" y="980"/>
                    </a:lnTo>
                    <a:lnTo>
                      <a:pt x="1474" y="1010"/>
                    </a:lnTo>
                    <a:lnTo>
                      <a:pt x="1493" y="1040"/>
                    </a:lnTo>
                    <a:lnTo>
                      <a:pt x="1513" y="1070"/>
                    </a:lnTo>
                    <a:lnTo>
                      <a:pt x="1533" y="1100"/>
                    </a:lnTo>
                    <a:lnTo>
                      <a:pt x="1552" y="1131"/>
                    </a:lnTo>
                    <a:lnTo>
                      <a:pt x="1570" y="1162"/>
                    </a:lnTo>
                    <a:lnTo>
                      <a:pt x="1589" y="1193"/>
                    </a:lnTo>
                    <a:lnTo>
                      <a:pt x="1608" y="1224"/>
                    </a:lnTo>
                    <a:lnTo>
                      <a:pt x="1626" y="1257"/>
                    </a:lnTo>
                    <a:lnTo>
                      <a:pt x="1646" y="1288"/>
                    </a:lnTo>
                    <a:lnTo>
                      <a:pt x="1664" y="1320"/>
                    </a:lnTo>
                    <a:lnTo>
                      <a:pt x="1682" y="1353"/>
                    </a:lnTo>
                    <a:lnTo>
                      <a:pt x="1700" y="1386"/>
                    </a:lnTo>
                    <a:lnTo>
                      <a:pt x="1717" y="1419"/>
                    </a:lnTo>
                    <a:lnTo>
                      <a:pt x="1735" y="1452"/>
                    </a:lnTo>
                    <a:lnTo>
                      <a:pt x="1752" y="1485"/>
                    </a:lnTo>
                    <a:lnTo>
                      <a:pt x="1770" y="1519"/>
                    </a:lnTo>
                    <a:lnTo>
                      <a:pt x="1788" y="1552"/>
                    </a:lnTo>
                    <a:lnTo>
                      <a:pt x="1821" y="1619"/>
                    </a:lnTo>
                    <a:lnTo>
                      <a:pt x="1854" y="1688"/>
                    </a:lnTo>
                    <a:lnTo>
                      <a:pt x="1886" y="1757"/>
                    </a:lnTo>
                    <a:lnTo>
                      <a:pt x="1918" y="1826"/>
                    </a:lnTo>
                    <a:lnTo>
                      <a:pt x="1949" y="1895"/>
                    </a:lnTo>
                    <a:lnTo>
                      <a:pt x="1979" y="1966"/>
                    </a:lnTo>
                    <a:lnTo>
                      <a:pt x="2008" y="2036"/>
                    </a:lnTo>
                    <a:lnTo>
                      <a:pt x="2037" y="2106"/>
                    </a:lnTo>
                    <a:lnTo>
                      <a:pt x="2064" y="2177"/>
                    </a:lnTo>
                    <a:lnTo>
                      <a:pt x="2091" y="2247"/>
                    </a:lnTo>
                    <a:lnTo>
                      <a:pt x="2116" y="2318"/>
                    </a:lnTo>
                    <a:lnTo>
                      <a:pt x="2141" y="2387"/>
                    </a:lnTo>
                    <a:lnTo>
                      <a:pt x="2166" y="2458"/>
                    </a:lnTo>
                    <a:lnTo>
                      <a:pt x="2189" y="2527"/>
                    </a:lnTo>
                    <a:lnTo>
                      <a:pt x="2212" y="2597"/>
                    </a:lnTo>
                    <a:lnTo>
                      <a:pt x="2233" y="2666"/>
                    </a:lnTo>
                    <a:lnTo>
                      <a:pt x="2254" y="2735"/>
                    </a:lnTo>
                    <a:lnTo>
                      <a:pt x="2274" y="2804"/>
                    </a:lnTo>
                    <a:lnTo>
                      <a:pt x="2294" y="2874"/>
                    </a:lnTo>
                    <a:lnTo>
                      <a:pt x="2313" y="2945"/>
                    </a:lnTo>
                    <a:lnTo>
                      <a:pt x="2332" y="3016"/>
                    </a:lnTo>
                    <a:lnTo>
                      <a:pt x="2350" y="3088"/>
                    </a:lnTo>
                    <a:lnTo>
                      <a:pt x="2367" y="3160"/>
                    </a:lnTo>
                    <a:lnTo>
                      <a:pt x="2383" y="3234"/>
                    </a:lnTo>
                    <a:lnTo>
                      <a:pt x="2399" y="3307"/>
                    </a:lnTo>
                    <a:lnTo>
                      <a:pt x="2416" y="3381"/>
                    </a:lnTo>
                    <a:lnTo>
                      <a:pt x="2430" y="3455"/>
                    </a:lnTo>
                    <a:lnTo>
                      <a:pt x="2444" y="3530"/>
                    </a:lnTo>
                    <a:lnTo>
                      <a:pt x="2457" y="3605"/>
                    </a:lnTo>
                    <a:lnTo>
                      <a:pt x="2469" y="3680"/>
                    </a:lnTo>
                    <a:lnTo>
                      <a:pt x="2480" y="3756"/>
                    </a:lnTo>
                    <a:lnTo>
                      <a:pt x="2491" y="3831"/>
                    </a:lnTo>
                    <a:lnTo>
                      <a:pt x="2500" y="3906"/>
                    </a:lnTo>
                    <a:lnTo>
                      <a:pt x="2509" y="3982"/>
                    </a:lnTo>
                    <a:lnTo>
                      <a:pt x="2516" y="4056"/>
                    </a:lnTo>
                    <a:lnTo>
                      <a:pt x="2520" y="4094"/>
                    </a:lnTo>
                    <a:lnTo>
                      <a:pt x="2523" y="4132"/>
                    </a:lnTo>
                    <a:lnTo>
                      <a:pt x="2526" y="4169"/>
                    </a:lnTo>
                    <a:lnTo>
                      <a:pt x="2529" y="4206"/>
                    </a:lnTo>
                    <a:lnTo>
                      <a:pt x="2531" y="4243"/>
                    </a:lnTo>
                    <a:lnTo>
                      <a:pt x="2533" y="4280"/>
                    </a:lnTo>
                    <a:lnTo>
                      <a:pt x="2535" y="4317"/>
                    </a:lnTo>
                    <a:lnTo>
                      <a:pt x="2537" y="4353"/>
                    </a:lnTo>
                    <a:lnTo>
                      <a:pt x="2539" y="4391"/>
                    </a:lnTo>
                    <a:lnTo>
                      <a:pt x="2540" y="4427"/>
                    </a:lnTo>
                    <a:lnTo>
                      <a:pt x="2541" y="4463"/>
                    </a:lnTo>
                    <a:lnTo>
                      <a:pt x="2541" y="4500"/>
                    </a:lnTo>
                    <a:lnTo>
                      <a:pt x="2542" y="4535"/>
                    </a:lnTo>
                    <a:lnTo>
                      <a:pt x="2542" y="4571"/>
                    </a:lnTo>
                    <a:lnTo>
                      <a:pt x="2542" y="4606"/>
                    </a:lnTo>
                    <a:lnTo>
                      <a:pt x="2541" y="4642"/>
                    </a:lnTo>
                    <a:lnTo>
                      <a:pt x="2541" y="4677"/>
                    </a:lnTo>
                    <a:lnTo>
                      <a:pt x="2540" y="4712"/>
                    </a:lnTo>
                    <a:lnTo>
                      <a:pt x="2539" y="4746"/>
                    </a:lnTo>
                    <a:lnTo>
                      <a:pt x="2537" y="4782"/>
                    </a:lnTo>
                    <a:lnTo>
                      <a:pt x="2536" y="4816"/>
                    </a:lnTo>
                    <a:lnTo>
                      <a:pt x="2534" y="4849"/>
                    </a:lnTo>
                    <a:lnTo>
                      <a:pt x="2531" y="4884"/>
                    </a:lnTo>
                    <a:lnTo>
                      <a:pt x="2529" y="4917"/>
                    </a:lnTo>
                    <a:lnTo>
                      <a:pt x="2526" y="4950"/>
                    </a:lnTo>
                    <a:lnTo>
                      <a:pt x="2523" y="4982"/>
                    </a:lnTo>
                    <a:lnTo>
                      <a:pt x="2520" y="5015"/>
                    </a:lnTo>
                    <a:lnTo>
                      <a:pt x="2516" y="5047"/>
                    </a:lnTo>
                    <a:lnTo>
                      <a:pt x="2512" y="5079"/>
                    </a:lnTo>
                    <a:lnTo>
                      <a:pt x="2508" y="5110"/>
                    </a:lnTo>
                    <a:lnTo>
                      <a:pt x="2504" y="5142"/>
                    </a:lnTo>
                    <a:lnTo>
                      <a:pt x="2499" y="5173"/>
                    </a:lnTo>
                    <a:lnTo>
                      <a:pt x="2494" y="5203"/>
                    </a:lnTo>
                    <a:lnTo>
                      <a:pt x="2489" y="5233"/>
                    </a:lnTo>
                    <a:lnTo>
                      <a:pt x="2484" y="5263"/>
                    </a:lnTo>
                    <a:lnTo>
                      <a:pt x="2478" y="5293"/>
                    </a:lnTo>
                    <a:lnTo>
                      <a:pt x="2472" y="5322"/>
                    </a:lnTo>
                    <a:lnTo>
                      <a:pt x="2466" y="5350"/>
                    </a:lnTo>
                    <a:lnTo>
                      <a:pt x="2460" y="5378"/>
                    </a:lnTo>
                    <a:lnTo>
                      <a:pt x="2453" y="5407"/>
                    </a:lnTo>
                    <a:lnTo>
                      <a:pt x="2446" y="5434"/>
                    </a:lnTo>
                    <a:lnTo>
                      <a:pt x="2439" y="5461"/>
                    </a:lnTo>
                    <a:lnTo>
                      <a:pt x="2431" y="5487"/>
                    </a:lnTo>
                    <a:lnTo>
                      <a:pt x="2424" y="5513"/>
                    </a:lnTo>
                    <a:lnTo>
                      <a:pt x="2416" y="5540"/>
                    </a:lnTo>
                    <a:lnTo>
                      <a:pt x="2407" y="5565"/>
                    </a:lnTo>
                    <a:lnTo>
                      <a:pt x="2398" y="5590"/>
                    </a:lnTo>
                    <a:lnTo>
                      <a:pt x="2390" y="5614"/>
                    </a:lnTo>
                    <a:lnTo>
                      <a:pt x="2381" y="5638"/>
                    </a:lnTo>
                    <a:lnTo>
                      <a:pt x="2372" y="5663"/>
                    </a:lnTo>
                    <a:lnTo>
                      <a:pt x="2363" y="5686"/>
                    </a:lnTo>
                    <a:lnTo>
                      <a:pt x="2354" y="5708"/>
                    </a:lnTo>
                    <a:lnTo>
                      <a:pt x="2344" y="5730"/>
                    </a:lnTo>
                    <a:lnTo>
                      <a:pt x="2334" y="5752"/>
                    </a:lnTo>
                    <a:lnTo>
                      <a:pt x="2324" y="5773"/>
                    </a:lnTo>
                    <a:lnTo>
                      <a:pt x="2314" y="5795"/>
                    </a:lnTo>
                    <a:lnTo>
                      <a:pt x="2303" y="5815"/>
                    </a:lnTo>
                    <a:lnTo>
                      <a:pt x="2293" y="5835"/>
                    </a:lnTo>
                    <a:lnTo>
                      <a:pt x="2281" y="5854"/>
                    </a:lnTo>
                    <a:lnTo>
                      <a:pt x="2270" y="5873"/>
                    </a:lnTo>
                    <a:lnTo>
                      <a:pt x="2259" y="5891"/>
                    </a:lnTo>
                    <a:lnTo>
                      <a:pt x="2248" y="5909"/>
                    </a:lnTo>
                    <a:lnTo>
                      <a:pt x="2236" y="5927"/>
                    </a:lnTo>
                    <a:lnTo>
                      <a:pt x="2224" y="5944"/>
                    </a:lnTo>
                    <a:lnTo>
                      <a:pt x="2213" y="5961"/>
                    </a:lnTo>
                    <a:lnTo>
                      <a:pt x="2201" y="5977"/>
                    </a:lnTo>
                    <a:lnTo>
                      <a:pt x="2188" y="5993"/>
                    </a:lnTo>
                    <a:lnTo>
                      <a:pt x="2176" y="6008"/>
                    </a:lnTo>
                    <a:lnTo>
                      <a:pt x="2164" y="6022"/>
                    </a:lnTo>
                    <a:lnTo>
                      <a:pt x="2150" y="6036"/>
                    </a:lnTo>
                    <a:lnTo>
                      <a:pt x="2137" y="6051"/>
                    </a:lnTo>
                    <a:lnTo>
                      <a:pt x="2125" y="6064"/>
                    </a:lnTo>
                    <a:lnTo>
                      <a:pt x="2112" y="6077"/>
                    </a:lnTo>
                    <a:lnTo>
                      <a:pt x="2099" y="6089"/>
                    </a:lnTo>
                    <a:lnTo>
                      <a:pt x="2085" y="6101"/>
                    </a:lnTo>
                    <a:lnTo>
                      <a:pt x="2072" y="6113"/>
                    </a:lnTo>
                    <a:lnTo>
                      <a:pt x="2059" y="6124"/>
                    </a:lnTo>
                    <a:lnTo>
                      <a:pt x="2045" y="6134"/>
                    </a:lnTo>
                    <a:lnTo>
                      <a:pt x="2032" y="6144"/>
                    </a:lnTo>
                    <a:lnTo>
                      <a:pt x="2017" y="6154"/>
                    </a:lnTo>
                    <a:lnTo>
                      <a:pt x="2003" y="6163"/>
                    </a:lnTo>
                    <a:lnTo>
                      <a:pt x="1989" y="6172"/>
                    </a:lnTo>
                    <a:lnTo>
                      <a:pt x="1975" y="6181"/>
                    </a:lnTo>
                    <a:lnTo>
                      <a:pt x="1961" y="6189"/>
                    </a:lnTo>
                    <a:lnTo>
                      <a:pt x="1947" y="6196"/>
                    </a:lnTo>
                    <a:lnTo>
                      <a:pt x="1933" y="6203"/>
                    </a:lnTo>
                    <a:lnTo>
                      <a:pt x="1918" y="6210"/>
                    </a:lnTo>
                    <a:lnTo>
                      <a:pt x="1904" y="6216"/>
                    </a:lnTo>
                    <a:lnTo>
                      <a:pt x="1889" y="6222"/>
                    </a:lnTo>
                    <a:lnTo>
                      <a:pt x="1874" y="6227"/>
                    </a:lnTo>
                    <a:lnTo>
                      <a:pt x="1860" y="6232"/>
                    </a:lnTo>
                    <a:lnTo>
                      <a:pt x="1845" y="6237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32" name="Freeform 74"/>
              <p:cNvSpPr>
                <a:spLocks/>
              </p:cNvSpPr>
              <p:nvPr/>
            </p:nvSpPr>
            <p:spPr bwMode="auto">
              <a:xfrm>
                <a:off x="2744788" y="2447925"/>
                <a:ext cx="1968500" cy="2111375"/>
              </a:xfrm>
              <a:custGeom>
                <a:avLst/>
                <a:gdLst/>
                <a:ahLst/>
                <a:cxnLst>
                  <a:cxn ang="0">
                    <a:pos x="61" y="429"/>
                  </a:cxn>
                  <a:cxn ang="0">
                    <a:pos x="147" y="362"/>
                  </a:cxn>
                  <a:cxn ang="0">
                    <a:pos x="240" y="301"/>
                  </a:cxn>
                  <a:cxn ang="0">
                    <a:pos x="338" y="243"/>
                  </a:cxn>
                  <a:cxn ang="0">
                    <a:pos x="441" y="191"/>
                  </a:cxn>
                  <a:cxn ang="0">
                    <a:pos x="550" y="145"/>
                  </a:cxn>
                  <a:cxn ang="0">
                    <a:pos x="663" y="103"/>
                  </a:cxn>
                  <a:cxn ang="0">
                    <a:pos x="782" y="69"/>
                  </a:cxn>
                  <a:cxn ang="0">
                    <a:pos x="905" y="41"/>
                  </a:cxn>
                  <a:cxn ang="0">
                    <a:pos x="1033" y="20"/>
                  </a:cxn>
                  <a:cxn ang="0">
                    <a:pos x="1165" y="6"/>
                  </a:cxn>
                  <a:cxn ang="0">
                    <a:pos x="1300" y="0"/>
                  </a:cxn>
                  <a:cxn ang="0">
                    <a:pos x="1438" y="1"/>
                  </a:cxn>
                  <a:cxn ang="0">
                    <a:pos x="1579" y="10"/>
                  </a:cxn>
                  <a:cxn ang="0">
                    <a:pos x="1722" y="26"/>
                  </a:cxn>
                  <a:cxn ang="0">
                    <a:pos x="1866" y="50"/>
                  </a:cxn>
                  <a:cxn ang="0">
                    <a:pos x="2010" y="82"/>
                  </a:cxn>
                  <a:cxn ang="0">
                    <a:pos x="2155" y="122"/>
                  </a:cxn>
                  <a:cxn ang="0">
                    <a:pos x="2300" y="168"/>
                  </a:cxn>
                  <a:cxn ang="0">
                    <a:pos x="2443" y="221"/>
                  </a:cxn>
                  <a:cxn ang="0">
                    <a:pos x="2586" y="283"/>
                  </a:cxn>
                  <a:cxn ang="0">
                    <a:pos x="2726" y="349"/>
                  </a:cxn>
                  <a:cxn ang="0">
                    <a:pos x="2864" y="422"/>
                  </a:cxn>
                  <a:cxn ang="0">
                    <a:pos x="3000" y="500"/>
                  </a:cxn>
                  <a:cxn ang="0">
                    <a:pos x="3131" y="584"/>
                  </a:cxn>
                  <a:cxn ang="0">
                    <a:pos x="3259" y="673"/>
                  </a:cxn>
                  <a:cxn ang="0">
                    <a:pos x="3381" y="765"/>
                  </a:cxn>
                  <a:cxn ang="0">
                    <a:pos x="3500" y="861"/>
                  </a:cxn>
                  <a:cxn ang="0">
                    <a:pos x="3615" y="960"/>
                  </a:cxn>
                  <a:cxn ang="0">
                    <a:pos x="3751" y="1088"/>
                  </a:cxn>
                  <a:cxn ang="0">
                    <a:pos x="3952" y="1299"/>
                  </a:cxn>
                  <a:cxn ang="0">
                    <a:pos x="4115" y="1494"/>
                  </a:cxn>
                  <a:cxn ang="0">
                    <a:pos x="4206" y="1612"/>
                  </a:cxn>
                  <a:cxn ang="0">
                    <a:pos x="4292" y="1735"/>
                  </a:cxn>
                  <a:cxn ang="0">
                    <a:pos x="4376" y="1862"/>
                  </a:cxn>
                  <a:cxn ang="0">
                    <a:pos x="4457" y="1993"/>
                  </a:cxn>
                  <a:cxn ang="0">
                    <a:pos x="4531" y="2128"/>
                  </a:cxn>
                  <a:cxn ang="0">
                    <a:pos x="4602" y="2267"/>
                  </a:cxn>
                  <a:cxn ang="0">
                    <a:pos x="4667" y="2408"/>
                  </a:cxn>
                  <a:cxn ang="0">
                    <a:pos x="4727" y="2552"/>
                  </a:cxn>
                  <a:cxn ang="0">
                    <a:pos x="4780" y="2698"/>
                  </a:cxn>
                  <a:cxn ang="0">
                    <a:pos x="4828" y="2847"/>
                  </a:cxn>
                  <a:cxn ang="0">
                    <a:pos x="4868" y="2995"/>
                  </a:cxn>
                  <a:cxn ang="0">
                    <a:pos x="4901" y="3144"/>
                  </a:cxn>
                  <a:cxn ang="0">
                    <a:pos x="4927" y="3293"/>
                  </a:cxn>
                  <a:cxn ang="0">
                    <a:pos x="4947" y="3441"/>
                  </a:cxn>
                  <a:cxn ang="0">
                    <a:pos x="4958" y="3588"/>
                  </a:cxn>
                  <a:cxn ang="0">
                    <a:pos x="4962" y="3732"/>
                  </a:cxn>
                  <a:cxn ang="0">
                    <a:pos x="4958" y="3876"/>
                  </a:cxn>
                  <a:cxn ang="0">
                    <a:pos x="4947" y="4015"/>
                  </a:cxn>
                  <a:cxn ang="0">
                    <a:pos x="4928" y="4150"/>
                  </a:cxn>
                  <a:cxn ang="0">
                    <a:pos x="4902" y="4281"/>
                  </a:cxn>
                  <a:cxn ang="0">
                    <a:pos x="4870" y="4408"/>
                  </a:cxn>
                  <a:cxn ang="0">
                    <a:pos x="4832" y="4530"/>
                  </a:cxn>
                  <a:cxn ang="0">
                    <a:pos x="4786" y="4646"/>
                  </a:cxn>
                  <a:cxn ang="0">
                    <a:pos x="4736" y="4757"/>
                  </a:cxn>
                  <a:cxn ang="0">
                    <a:pos x="4679" y="4863"/>
                  </a:cxn>
                  <a:cxn ang="0">
                    <a:pos x="4618" y="4963"/>
                  </a:cxn>
                  <a:cxn ang="0">
                    <a:pos x="4552" y="5057"/>
                  </a:cxn>
                  <a:cxn ang="0">
                    <a:pos x="4482" y="5144"/>
                  </a:cxn>
                  <a:cxn ang="0">
                    <a:pos x="4408" y="5225"/>
                  </a:cxn>
                  <a:cxn ang="0">
                    <a:pos x="4331" y="5301"/>
                  </a:cxn>
                </a:cxnLst>
                <a:rect l="0" t="0" r="r" b="b"/>
                <a:pathLst>
                  <a:path w="4962" h="5319">
                    <a:moveTo>
                      <a:pt x="0" y="480"/>
                    </a:moveTo>
                    <a:lnTo>
                      <a:pt x="20" y="463"/>
                    </a:lnTo>
                    <a:lnTo>
                      <a:pt x="41" y="446"/>
                    </a:lnTo>
                    <a:lnTo>
                      <a:pt x="61" y="429"/>
                    </a:lnTo>
                    <a:lnTo>
                      <a:pt x="82" y="412"/>
                    </a:lnTo>
                    <a:lnTo>
                      <a:pt x="103" y="396"/>
                    </a:lnTo>
                    <a:lnTo>
                      <a:pt x="125" y="379"/>
                    </a:lnTo>
                    <a:lnTo>
                      <a:pt x="147" y="362"/>
                    </a:lnTo>
                    <a:lnTo>
                      <a:pt x="170" y="346"/>
                    </a:lnTo>
                    <a:lnTo>
                      <a:pt x="193" y="331"/>
                    </a:lnTo>
                    <a:lnTo>
                      <a:pt x="216" y="316"/>
                    </a:lnTo>
                    <a:lnTo>
                      <a:pt x="240" y="301"/>
                    </a:lnTo>
                    <a:lnTo>
                      <a:pt x="263" y="286"/>
                    </a:lnTo>
                    <a:lnTo>
                      <a:pt x="288" y="272"/>
                    </a:lnTo>
                    <a:lnTo>
                      <a:pt x="313" y="258"/>
                    </a:lnTo>
                    <a:lnTo>
                      <a:pt x="338" y="243"/>
                    </a:lnTo>
                    <a:lnTo>
                      <a:pt x="363" y="230"/>
                    </a:lnTo>
                    <a:lnTo>
                      <a:pt x="388" y="216"/>
                    </a:lnTo>
                    <a:lnTo>
                      <a:pt x="415" y="204"/>
                    </a:lnTo>
                    <a:lnTo>
                      <a:pt x="441" y="191"/>
                    </a:lnTo>
                    <a:lnTo>
                      <a:pt x="467" y="179"/>
                    </a:lnTo>
                    <a:lnTo>
                      <a:pt x="494" y="167"/>
                    </a:lnTo>
                    <a:lnTo>
                      <a:pt x="521" y="156"/>
                    </a:lnTo>
                    <a:lnTo>
                      <a:pt x="550" y="145"/>
                    </a:lnTo>
                    <a:lnTo>
                      <a:pt x="578" y="134"/>
                    </a:lnTo>
                    <a:lnTo>
                      <a:pt x="606" y="124"/>
                    </a:lnTo>
                    <a:lnTo>
                      <a:pt x="634" y="113"/>
                    </a:lnTo>
                    <a:lnTo>
                      <a:pt x="663" y="103"/>
                    </a:lnTo>
                    <a:lnTo>
                      <a:pt x="693" y="94"/>
                    </a:lnTo>
                    <a:lnTo>
                      <a:pt x="722" y="85"/>
                    </a:lnTo>
                    <a:lnTo>
                      <a:pt x="752" y="77"/>
                    </a:lnTo>
                    <a:lnTo>
                      <a:pt x="782" y="69"/>
                    </a:lnTo>
                    <a:lnTo>
                      <a:pt x="813" y="61"/>
                    </a:lnTo>
                    <a:lnTo>
                      <a:pt x="843" y="54"/>
                    </a:lnTo>
                    <a:lnTo>
                      <a:pt x="874" y="47"/>
                    </a:lnTo>
                    <a:lnTo>
                      <a:pt x="905" y="41"/>
                    </a:lnTo>
                    <a:lnTo>
                      <a:pt x="937" y="35"/>
                    </a:lnTo>
                    <a:lnTo>
                      <a:pt x="969" y="30"/>
                    </a:lnTo>
                    <a:lnTo>
                      <a:pt x="1001" y="25"/>
                    </a:lnTo>
                    <a:lnTo>
                      <a:pt x="1033" y="20"/>
                    </a:lnTo>
                    <a:lnTo>
                      <a:pt x="1066" y="16"/>
                    </a:lnTo>
                    <a:lnTo>
                      <a:pt x="1099" y="12"/>
                    </a:lnTo>
                    <a:lnTo>
                      <a:pt x="1132" y="9"/>
                    </a:lnTo>
                    <a:lnTo>
                      <a:pt x="1165" y="6"/>
                    </a:lnTo>
                    <a:lnTo>
                      <a:pt x="1199" y="4"/>
                    </a:lnTo>
                    <a:lnTo>
                      <a:pt x="1232" y="2"/>
                    </a:lnTo>
                    <a:lnTo>
                      <a:pt x="1266" y="1"/>
                    </a:lnTo>
                    <a:lnTo>
                      <a:pt x="1300" y="0"/>
                    </a:lnTo>
                    <a:lnTo>
                      <a:pt x="1335" y="0"/>
                    </a:lnTo>
                    <a:lnTo>
                      <a:pt x="1369" y="0"/>
                    </a:lnTo>
                    <a:lnTo>
                      <a:pt x="1403" y="0"/>
                    </a:lnTo>
                    <a:lnTo>
                      <a:pt x="1438" y="1"/>
                    </a:lnTo>
                    <a:lnTo>
                      <a:pt x="1473" y="3"/>
                    </a:lnTo>
                    <a:lnTo>
                      <a:pt x="1508" y="5"/>
                    </a:lnTo>
                    <a:lnTo>
                      <a:pt x="1543" y="7"/>
                    </a:lnTo>
                    <a:lnTo>
                      <a:pt x="1579" y="10"/>
                    </a:lnTo>
                    <a:lnTo>
                      <a:pt x="1614" y="13"/>
                    </a:lnTo>
                    <a:lnTo>
                      <a:pt x="1650" y="17"/>
                    </a:lnTo>
                    <a:lnTo>
                      <a:pt x="1685" y="21"/>
                    </a:lnTo>
                    <a:lnTo>
                      <a:pt x="1722" y="26"/>
                    </a:lnTo>
                    <a:lnTo>
                      <a:pt x="1757" y="31"/>
                    </a:lnTo>
                    <a:lnTo>
                      <a:pt x="1793" y="37"/>
                    </a:lnTo>
                    <a:lnTo>
                      <a:pt x="1829" y="43"/>
                    </a:lnTo>
                    <a:lnTo>
                      <a:pt x="1866" y="50"/>
                    </a:lnTo>
                    <a:lnTo>
                      <a:pt x="1901" y="57"/>
                    </a:lnTo>
                    <a:lnTo>
                      <a:pt x="1937" y="65"/>
                    </a:lnTo>
                    <a:lnTo>
                      <a:pt x="1974" y="73"/>
                    </a:lnTo>
                    <a:lnTo>
                      <a:pt x="2010" y="82"/>
                    </a:lnTo>
                    <a:lnTo>
                      <a:pt x="2046" y="91"/>
                    </a:lnTo>
                    <a:lnTo>
                      <a:pt x="2082" y="100"/>
                    </a:lnTo>
                    <a:lnTo>
                      <a:pt x="2119" y="110"/>
                    </a:lnTo>
                    <a:lnTo>
                      <a:pt x="2155" y="122"/>
                    </a:lnTo>
                    <a:lnTo>
                      <a:pt x="2191" y="133"/>
                    </a:lnTo>
                    <a:lnTo>
                      <a:pt x="2228" y="144"/>
                    </a:lnTo>
                    <a:lnTo>
                      <a:pt x="2264" y="156"/>
                    </a:lnTo>
                    <a:lnTo>
                      <a:pt x="2300" y="168"/>
                    </a:lnTo>
                    <a:lnTo>
                      <a:pt x="2336" y="181"/>
                    </a:lnTo>
                    <a:lnTo>
                      <a:pt x="2372" y="194"/>
                    </a:lnTo>
                    <a:lnTo>
                      <a:pt x="2408" y="208"/>
                    </a:lnTo>
                    <a:lnTo>
                      <a:pt x="2443" y="221"/>
                    </a:lnTo>
                    <a:lnTo>
                      <a:pt x="2479" y="236"/>
                    </a:lnTo>
                    <a:lnTo>
                      <a:pt x="2515" y="252"/>
                    </a:lnTo>
                    <a:lnTo>
                      <a:pt x="2551" y="267"/>
                    </a:lnTo>
                    <a:lnTo>
                      <a:pt x="2586" y="283"/>
                    </a:lnTo>
                    <a:lnTo>
                      <a:pt x="2622" y="299"/>
                    </a:lnTo>
                    <a:lnTo>
                      <a:pt x="2657" y="315"/>
                    </a:lnTo>
                    <a:lnTo>
                      <a:pt x="2691" y="332"/>
                    </a:lnTo>
                    <a:lnTo>
                      <a:pt x="2726" y="349"/>
                    </a:lnTo>
                    <a:lnTo>
                      <a:pt x="2761" y="366"/>
                    </a:lnTo>
                    <a:lnTo>
                      <a:pt x="2796" y="385"/>
                    </a:lnTo>
                    <a:lnTo>
                      <a:pt x="2830" y="404"/>
                    </a:lnTo>
                    <a:lnTo>
                      <a:pt x="2864" y="422"/>
                    </a:lnTo>
                    <a:lnTo>
                      <a:pt x="2898" y="441"/>
                    </a:lnTo>
                    <a:lnTo>
                      <a:pt x="2932" y="461"/>
                    </a:lnTo>
                    <a:lnTo>
                      <a:pt x="2965" y="480"/>
                    </a:lnTo>
                    <a:lnTo>
                      <a:pt x="3000" y="500"/>
                    </a:lnTo>
                    <a:lnTo>
                      <a:pt x="3032" y="521"/>
                    </a:lnTo>
                    <a:lnTo>
                      <a:pt x="3065" y="542"/>
                    </a:lnTo>
                    <a:lnTo>
                      <a:pt x="3098" y="563"/>
                    </a:lnTo>
                    <a:lnTo>
                      <a:pt x="3131" y="584"/>
                    </a:lnTo>
                    <a:lnTo>
                      <a:pt x="3163" y="606"/>
                    </a:lnTo>
                    <a:lnTo>
                      <a:pt x="3195" y="627"/>
                    </a:lnTo>
                    <a:lnTo>
                      <a:pt x="3226" y="650"/>
                    </a:lnTo>
                    <a:lnTo>
                      <a:pt x="3259" y="673"/>
                    </a:lnTo>
                    <a:lnTo>
                      <a:pt x="3290" y="695"/>
                    </a:lnTo>
                    <a:lnTo>
                      <a:pt x="3320" y="718"/>
                    </a:lnTo>
                    <a:lnTo>
                      <a:pt x="3351" y="741"/>
                    </a:lnTo>
                    <a:lnTo>
                      <a:pt x="3381" y="765"/>
                    </a:lnTo>
                    <a:lnTo>
                      <a:pt x="3412" y="789"/>
                    </a:lnTo>
                    <a:lnTo>
                      <a:pt x="3442" y="813"/>
                    </a:lnTo>
                    <a:lnTo>
                      <a:pt x="3471" y="837"/>
                    </a:lnTo>
                    <a:lnTo>
                      <a:pt x="3500" y="861"/>
                    </a:lnTo>
                    <a:lnTo>
                      <a:pt x="3530" y="885"/>
                    </a:lnTo>
                    <a:lnTo>
                      <a:pt x="3558" y="911"/>
                    </a:lnTo>
                    <a:lnTo>
                      <a:pt x="3587" y="935"/>
                    </a:lnTo>
                    <a:lnTo>
                      <a:pt x="3615" y="960"/>
                    </a:lnTo>
                    <a:lnTo>
                      <a:pt x="3642" y="985"/>
                    </a:lnTo>
                    <a:lnTo>
                      <a:pt x="3670" y="1011"/>
                    </a:lnTo>
                    <a:lnTo>
                      <a:pt x="3697" y="1037"/>
                    </a:lnTo>
                    <a:lnTo>
                      <a:pt x="3751" y="1088"/>
                    </a:lnTo>
                    <a:lnTo>
                      <a:pt x="3803" y="1140"/>
                    </a:lnTo>
                    <a:lnTo>
                      <a:pt x="3854" y="1193"/>
                    </a:lnTo>
                    <a:lnTo>
                      <a:pt x="3903" y="1246"/>
                    </a:lnTo>
                    <a:lnTo>
                      <a:pt x="3952" y="1299"/>
                    </a:lnTo>
                    <a:lnTo>
                      <a:pt x="3999" y="1353"/>
                    </a:lnTo>
                    <a:lnTo>
                      <a:pt x="4046" y="1408"/>
                    </a:lnTo>
                    <a:lnTo>
                      <a:pt x="4092" y="1465"/>
                    </a:lnTo>
                    <a:lnTo>
                      <a:pt x="4115" y="1494"/>
                    </a:lnTo>
                    <a:lnTo>
                      <a:pt x="4138" y="1522"/>
                    </a:lnTo>
                    <a:lnTo>
                      <a:pt x="4160" y="1553"/>
                    </a:lnTo>
                    <a:lnTo>
                      <a:pt x="4184" y="1582"/>
                    </a:lnTo>
                    <a:lnTo>
                      <a:pt x="4206" y="1612"/>
                    </a:lnTo>
                    <a:lnTo>
                      <a:pt x="4228" y="1642"/>
                    </a:lnTo>
                    <a:lnTo>
                      <a:pt x="4249" y="1673"/>
                    </a:lnTo>
                    <a:lnTo>
                      <a:pt x="4271" y="1704"/>
                    </a:lnTo>
                    <a:lnTo>
                      <a:pt x="4292" y="1735"/>
                    </a:lnTo>
                    <a:lnTo>
                      <a:pt x="4314" y="1766"/>
                    </a:lnTo>
                    <a:lnTo>
                      <a:pt x="4335" y="1797"/>
                    </a:lnTo>
                    <a:lnTo>
                      <a:pt x="4356" y="1830"/>
                    </a:lnTo>
                    <a:lnTo>
                      <a:pt x="4376" y="1862"/>
                    </a:lnTo>
                    <a:lnTo>
                      <a:pt x="4397" y="1894"/>
                    </a:lnTo>
                    <a:lnTo>
                      <a:pt x="4416" y="1926"/>
                    </a:lnTo>
                    <a:lnTo>
                      <a:pt x="4437" y="1960"/>
                    </a:lnTo>
                    <a:lnTo>
                      <a:pt x="4457" y="1993"/>
                    </a:lnTo>
                    <a:lnTo>
                      <a:pt x="4476" y="2026"/>
                    </a:lnTo>
                    <a:lnTo>
                      <a:pt x="4495" y="2061"/>
                    </a:lnTo>
                    <a:lnTo>
                      <a:pt x="4513" y="2094"/>
                    </a:lnTo>
                    <a:lnTo>
                      <a:pt x="4531" y="2128"/>
                    </a:lnTo>
                    <a:lnTo>
                      <a:pt x="4549" y="2162"/>
                    </a:lnTo>
                    <a:lnTo>
                      <a:pt x="4568" y="2197"/>
                    </a:lnTo>
                    <a:lnTo>
                      <a:pt x="4585" y="2232"/>
                    </a:lnTo>
                    <a:lnTo>
                      <a:pt x="4602" y="2267"/>
                    </a:lnTo>
                    <a:lnTo>
                      <a:pt x="4619" y="2301"/>
                    </a:lnTo>
                    <a:lnTo>
                      <a:pt x="4635" y="2337"/>
                    </a:lnTo>
                    <a:lnTo>
                      <a:pt x="4651" y="2373"/>
                    </a:lnTo>
                    <a:lnTo>
                      <a:pt x="4667" y="2408"/>
                    </a:lnTo>
                    <a:lnTo>
                      <a:pt x="4684" y="2444"/>
                    </a:lnTo>
                    <a:lnTo>
                      <a:pt x="4698" y="2480"/>
                    </a:lnTo>
                    <a:lnTo>
                      <a:pt x="4713" y="2516"/>
                    </a:lnTo>
                    <a:lnTo>
                      <a:pt x="4727" y="2552"/>
                    </a:lnTo>
                    <a:lnTo>
                      <a:pt x="4741" y="2589"/>
                    </a:lnTo>
                    <a:lnTo>
                      <a:pt x="4755" y="2625"/>
                    </a:lnTo>
                    <a:lnTo>
                      <a:pt x="4768" y="2662"/>
                    </a:lnTo>
                    <a:lnTo>
                      <a:pt x="4780" y="2698"/>
                    </a:lnTo>
                    <a:lnTo>
                      <a:pt x="4793" y="2736"/>
                    </a:lnTo>
                    <a:lnTo>
                      <a:pt x="4805" y="2772"/>
                    </a:lnTo>
                    <a:lnTo>
                      <a:pt x="4817" y="2809"/>
                    </a:lnTo>
                    <a:lnTo>
                      <a:pt x="4828" y="2847"/>
                    </a:lnTo>
                    <a:lnTo>
                      <a:pt x="4839" y="2884"/>
                    </a:lnTo>
                    <a:lnTo>
                      <a:pt x="4849" y="2921"/>
                    </a:lnTo>
                    <a:lnTo>
                      <a:pt x="4859" y="2958"/>
                    </a:lnTo>
                    <a:lnTo>
                      <a:pt x="4868" y="2995"/>
                    </a:lnTo>
                    <a:lnTo>
                      <a:pt x="4877" y="3032"/>
                    </a:lnTo>
                    <a:lnTo>
                      <a:pt x="4886" y="3069"/>
                    </a:lnTo>
                    <a:lnTo>
                      <a:pt x="4894" y="3107"/>
                    </a:lnTo>
                    <a:lnTo>
                      <a:pt x="4901" y="3144"/>
                    </a:lnTo>
                    <a:lnTo>
                      <a:pt x="4908" y="3181"/>
                    </a:lnTo>
                    <a:lnTo>
                      <a:pt x="4915" y="3218"/>
                    </a:lnTo>
                    <a:lnTo>
                      <a:pt x="4921" y="3256"/>
                    </a:lnTo>
                    <a:lnTo>
                      <a:pt x="4927" y="3293"/>
                    </a:lnTo>
                    <a:lnTo>
                      <a:pt x="4933" y="3330"/>
                    </a:lnTo>
                    <a:lnTo>
                      <a:pt x="4937" y="3368"/>
                    </a:lnTo>
                    <a:lnTo>
                      <a:pt x="4943" y="3405"/>
                    </a:lnTo>
                    <a:lnTo>
                      <a:pt x="4947" y="3441"/>
                    </a:lnTo>
                    <a:lnTo>
                      <a:pt x="4950" y="3478"/>
                    </a:lnTo>
                    <a:lnTo>
                      <a:pt x="4953" y="3515"/>
                    </a:lnTo>
                    <a:lnTo>
                      <a:pt x="4956" y="3552"/>
                    </a:lnTo>
                    <a:lnTo>
                      <a:pt x="4958" y="3588"/>
                    </a:lnTo>
                    <a:lnTo>
                      <a:pt x="4960" y="3625"/>
                    </a:lnTo>
                    <a:lnTo>
                      <a:pt x="4961" y="3661"/>
                    </a:lnTo>
                    <a:lnTo>
                      <a:pt x="4961" y="3697"/>
                    </a:lnTo>
                    <a:lnTo>
                      <a:pt x="4962" y="3732"/>
                    </a:lnTo>
                    <a:lnTo>
                      <a:pt x="4961" y="3769"/>
                    </a:lnTo>
                    <a:lnTo>
                      <a:pt x="4961" y="3804"/>
                    </a:lnTo>
                    <a:lnTo>
                      <a:pt x="4960" y="3840"/>
                    </a:lnTo>
                    <a:lnTo>
                      <a:pt x="4958" y="3876"/>
                    </a:lnTo>
                    <a:lnTo>
                      <a:pt x="4956" y="3910"/>
                    </a:lnTo>
                    <a:lnTo>
                      <a:pt x="4953" y="3945"/>
                    </a:lnTo>
                    <a:lnTo>
                      <a:pt x="4950" y="3979"/>
                    </a:lnTo>
                    <a:lnTo>
                      <a:pt x="4947" y="4015"/>
                    </a:lnTo>
                    <a:lnTo>
                      <a:pt x="4943" y="4049"/>
                    </a:lnTo>
                    <a:lnTo>
                      <a:pt x="4938" y="4082"/>
                    </a:lnTo>
                    <a:lnTo>
                      <a:pt x="4933" y="4116"/>
                    </a:lnTo>
                    <a:lnTo>
                      <a:pt x="4928" y="4150"/>
                    </a:lnTo>
                    <a:lnTo>
                      <a:pt x="4922" y="4183"/>
                    </a:lnTo>
                    <a:lnTo>
                      <a:pt x="4916" y="4216"/>
                    </a:lnTo>
                    <a:lnTo>
                      <a:pt x="4909" y="4248"/>
                    </a:lnTo>
                    <a:lnTo>
                      <a:pt x="4902" y="4281"/>
                    </a:lnTo>
                    <a:lnTo>
                      <a:pt x="4895" y="4313"/>
                    </a:lnTo>
                    <a:lnTo>
                      <a:pt x="4887" y="4345"/>
                    </a:lnTo>
                    <a:lnTo>
                      <a:pt x="4879" y="4376"/>
                    </a:lnTo>
                    <a:lnTo>
                      <a:pt x="4870" y="4408"/>
                    </a:lnTo>
                    <a:lnTo>
                      <a:pt x="4861" y="4439"/>
                    </a:lnTo>
                    <a:lnTo>
                      <a:pt x="4852" y="4469"/>
                    </a:lnTo>
                    <a:lnTo>
                      <a:pt x="4842" y="4499"/>
                    </a:lnTo>
                    <a:lnTo>
                      <a:pt x="4832" y="4530"/>
                    </a:lnTo>
                    <a:lnTo>
                      <a:pt x="4821" y="4560"/>
                    </a:lnTo>
                    <a:lnTo>
                      <a:pt x="4809" y="4589"/>
                    </a:lnTo>
                    <a:lnTo>
                      <a:pt x="4798" y="4618"/>
                    </a:lnTo>
                    <a:lnTo>
                      <a:pt x="4786" y="4646"/>
                    </a:lnTo>
                    <a:lnTo>
                      <a:pt x="4774" y="4675"/>
                    </a:lnTo>
                    <a:lnTo>
                      <a:pt x="4762" y="4703"/>
                    </a:lnTo>
                    <a:lnTo>
                      <a:pt x="4749" y="4730"/>
                    </a:lnTo>
                    <a:lnTo>
                      <a:pt x="4736" y="4757"/>
                    </a:lnTo>
                    <a:lnTo>
                      <a:pt x="4722" y="4785"/>
                    </a:lnTo>
                    <a:lnTo>
                      <a:pt x="4708" y="4812"/>
                    </a:lnTo>
                    <a:lnTo>
                      <a:pt x="4694" y="4838"/>
                    </a:lnTo>
                    <a:lnTo>
                      <a:pt x="4679" y="4863"/>
                    </a:lnTo>
                    <a:lnTo>
                      <a:pt x="4664" y="4888"/>
                    </a:lnTo>
                    <a:lnTo>
                      <a:pt x="4649" y="4914"/>
                    </a:lnTo>
                    <a:lnTo>
                      <a:pt x="4634" y="4939"/>
                    </a:lnTo>
                    <a:lnTo>
                      <a:pt x="4618" y="4963"/>
                    </a:lnTo>
                    <a:lnTo>
                      <a:pt x="4602" y="4987"/>
                    </a:lnTo>
                    <a:lnTo>
                      <a:pt x="4586" y="5010"/>
                    </a:lnTo>
                    <a:lnTo>
                      <a:pt x="4569" y="5033"/>
                    </a:lnTo>
                    <a:lnTo>
                      <a:pt x="4552" y="5057"/>
                    </a:lnTo>
                    <a:lnTo>
                      <a:pt x="4534" y="5079"/>
                    </a:lnTo>
                    <a:lnTo>
                      <a:pt x="4517" y="5101"/>
                    </a:lnTo>
                    <a:lnTo>
                      <a:pt x="4500" y="5123"/>
                    </a:lnTo>
                    <a:lnTo>
                      <a:pt x="4482" y="5144"/>
                    </a:lnTo>
                    <a:lnTo>
                      <a:pt x="4464" y="5164"/>
                    </a:lnTo>
                    <a:lnTo>
                      <a:pt x="4446" y="5186"/>
                    </a:lnTo>
                    <a:lnTo>
                      <a:pt x="4427" y="5206"/>
                    </a:lnTo>
                    <a:lnTo>
                      <a:pt x="4408" y="5225"/>
                    </a:lnTo>
                    <a:lnTo>
                      <a:pt x="4389" y="5245"/>
                    </a:lnTo>
                    <a:lnTo>
                      <a:pt x="4370" y="5264"/>
                    </a:lnTo>
                    <a:lnTo>
                      <a:pt x="4350" y="5282"/>
                    </a:lnTo>
                    <a:lnTo>
                      <a:pt x="4331" y="5301"/>
                    </a:lnTo>
                    <a:lnTo>
                      <a:pt x="4311" y="531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33" name="Freeform 75"/>
              <p:cNvSpPr>
                <a:spLocks/>
              </p:cNvSpPr>
              <p:nvPr/>
            </p:nvSpPr>
            <p:spPr bwMode="auto">
              <a:xfrm>
                <a:off x="2955925" y="2355850"/>
                <a:ext cx="1009650" cy="2300288"/>
              </a:xfrm>
              <a:custGeom>
                <a:avLst/>
                <a:gdLst/>
                <a:ahLst/>
                <a:cxnLst>
                  <a:cxn ang="0">
                    <a:pos x="2513" y="17"/>
                  </a:cxn>
                  <a:cxn ang="0">
                    <a:pos x="2468" y="8"/>
                  </a:cxn>
                  <a:cxn ang="0">
                    <a:pos x="2420" y="2"/>
                  </a:cxn>
                  <a:cxn ang="0">
                    <a:pos x="2371" y="0"/>
                  </a:cxn>
                  <a:cxn ang="0">
                    <a:pos x="2320" y="2"/>
                  </a:cxn>
                  <a:cxn ang="0">
                    <a:pos x="2268" y="7"/>
                  </a:cxn>
                  <a:cxn ang="0">
                    <a:pos x="2215" y="17"/>
                  </a:cxn>
                  <a:cxn ang="0">
                    <a:pos x="2159" y="30"/>
                  </a:cxn>
                  <a:cxn ang="0">
                    <a:pos x="2104" y="48"/>
                  </a:cxn>
                  <a:cxn ang="0">
                    <a:pos x="2046" y="70"/>
                  </a:cxn>
                  <a:cxn ang="0">
                    <a:pos x="1988" y="98"/>
                  </a:cxn>
                  <a:cxn ang="0">
                    <a:pos x="1929" y="129"/>
                  </a:cxn>
                  <a:cxn ang="0">
                    <a:pos x="1869" y="164"/>
                  </a:cxn>
                  <a:cxn ang="0">
                    <a:pos x="1808" y="204"/>
                  </a:cxn>
                  <a:cxn ang="0">
                    <a:pos x="1747" y="249"/>
                  </a:cxn>
                  <a:cxn ang="0">
                    <a:pos x="1684" y="297"/>
                  </a:cxn>
                  <a:cxn ang="0">
                    <a:pos x="1622" y="351"/>
                  </a:cxn>
                  <a:cxn ang="0">
                    <a:pos x="1560" y="408"/>
                  </a:cxn>
                  <a:cxn ang="0">
                    <a:pos x="1497" y="470"/>
                  </a:cxn>
                  <a:cxn ang="0">
                    <a:pos x="1435" y="536"/>
                  </a:cxn>
                  <a:cxn ang="0">
                    <a:pos x="1373" y="607"/>
                  </a:cxn>
                  <a:cxn ang="0">
                    <a:pos x="1311" y="680"/>
                  </a:cxn>
                  <a:cxn ang="0">
                    <a:pos x="1249" y="758"/>
                  </a:cxn>
                  <a:cxn ang="0">
                    <a:pos x="1189" y="838"/>
                  </a:cxn>
                  <a:cxn ang="0">
                    <a:pos x="1128" y="923"/>
                  </a:cxn>
                  <a:cxn ang="0">
                    <a:pos x="1069" y="1010"/>
                  </a:cxn>
                  <a:cxn ang="0">
                    <a:pos x="1010" y="1100"/>
                  </a:cxn>
                  <a:cxn ang="0">
                    <a:pos x="954" y="1193"/>
                  </a:cxn>
                  <a:cxn ang="0">
                    <a:pos x="897" y="1288"/>
                  </a:cxn>
                  <a:cxn ang="0">
                    <a:pos x="843" y="1386"/>
                  </a:cxn>
                  <a:cxn ang="0">
                    <a:pos x="791" y="1485"/>
                  </a:cxn>
                  <a:cxn ang="0">
                    <a:pos x="722" y="1619"/>
                  </a:cxn>
                  <a:cxn ang="0">
                    <a:pos x="625" y="1826"/>
                  </a:cxn>
                  <a:cxn ang="0">
                    <a:pos x="535" y="2036"/>
                  </a:cxn>
                  <a:cxn ang="0">
                    <a:pos x="452" y="2247"/>
                  </a:cxn>
                  <a:cxn ang="0">
                    <a:pos x="377" y="2458"/>
                  </a:cxn>
                  <a:cxn ang="0">
                    <a:pos x="310" y="2666"/>
                  </a:cxn>
                  <a:cxn ang="0">
                    <a:pos x="249" y="2874"/>
                  </a:cxn>
                  <a:cxn ang="0">
                    <a:pos x="193" y="3088"/>
                  </a:cxn>
                  <a:cxn ang="0">
                    <a:pos x="144" y="3307"/>
                  </a:cxn>
                  <a:cxn ang="0">
                    <a:pos x="99" y="3530"/>
                  </a:cxn>
                  <a:cxn ang="0">
                    <a:pos x="63" y="3756"/>
                  </a:cxn>
                  <a:cxn ang="0">
                    <a:pos x="34" y="3982"/>
                  </a:cxn>
                  <a:cxn ang="0">
                    <a:pos x="20" y="4132"/>
                  </a:cxn>
                  <a:cxn ang="0">
                    <a:pos x="12" y="4243"/>
                  </a:cxn>
                  <a:cxn ang="0">
                    <a:pos x="6" y="4353"/>
                  </a:cxn>
                  <a:cxn ang="0">
                    <a:pos x="2" y="4463"/>
                  </a:cxn>
                  <a:cxn ang="0">
                    <a:pos x="0" y="4571"/>
                  </a:cxn>
                  <a:cxn ang="0">
                    <a:pos x="2" y="4677"/>
                  </a:cxn>
                  <a:cxn ang="0">
                    <a:pos x="6" y="4782"/>
                  </a:cxn>
                  <a:cxn ang="0">
                    <a:pos x="12" y="4884"/>
                  </a:cxn>
                  <a:cxn ang="0">
                    <a:pos x="20" y="4982"/>
                  </a:cxn>
                  <a:cxn ang="0">
                    <a:pos x="31" y="5079"/>
                  </a:cxn>
                  <a:cxn ang="0">
                    <a:pos x="44" y="5173"/>
                  </a:cxn>
                  <a:cxn ang="0">
                    <a:pos x="59" y="5263"/>
                  </a:cxn>
                  <a:cxn ang="0">
                    <a:pos x="77" y="5350"/>
                  </a:cxn>
                  <a:cxn ang="0">
                    <a:pos x="97" y="5434"/>
                  </a:cxn>
                  <a:cxn ang="0">
                    <a:pos x="119" y="5513"/>
                  </a:cxn>
                  <a:cxn ang="0">
                    <a:pos x="145" y="5590"/>
                  </a:cxn>
                  <a:cxn ang="0">
                    <a:pos x="171" y="5663"/>
                  </a:cxn>
                  <a:cxn ang="0">
                    <a:pos x="199" y="5730"/>
                  </a:cxn>
                  <a:cxn ang="0">
                    <a:pos x="229" y="5795"/>
                  </a:cxn>
                </a:cxnLst>
                <a:rect l="0" t="0" r="r" b="b"/>
                <a:pathLst>
                  <a:path w="2543" h="5795">
                    <a:moveTo>
                      <a:pt x="2543" y="25"/>
                    </a:moveTo>
                    <a:lnTo>
                      <a:pt x="2528" y="21"/>
                    </a:lnTo>
                    <a:lnTo>
                      <a:pt x="2513" y="17"/>
                    </a:lnTo>
                    <a:lnTo>
                      <a:pt x="2498" y="13"/>
                    </a:lnTo>
                    <a:lnTo>
                      <a:pt x="2483" y="10"/>
                    </a:lnTo>
                    <a:lnTo>
                      <a:pt x="2468" y="8"/>
                    </a:lnTo>
                    <a:lnTo>
                      <a:pt x="2451" y="5"/>
                    </a:lnTo>
                    <a:lnTo>
                      <a:pt x="2435" y="4"/>
                    </a:lnTo>
                    <a:lnTo>
                      <a:pt x="2420" y="2"/>
                    </a:lnTo>
                    <a:lnTo>
                      <a:pt x="2403" y="1"/>
                    </a:lnTo>
                    <a:lnTo>
                      <a:pt x="2387" y="0"/>
                    </a:lnTo>
                    <a:lnTo>
                      <a:pt x="2371" y="0"/>
                    </a:lnTo>
                    <a:lnTo>
                      <a:pt x="2354" y="0"/>
                    </a:lnTo>
                    <a:lnTo>
                      <a:pt x="2337" y="1"/>
                    </a:lnTo>
                    <a:lnTo>
                      <a:pt x="2320" y="2"/>
                    </a:lnTo>
                    <a:lnTo>
                      <a:pt x="2302" y="3"/>
                    </a:lnTo>
                    <a:lnTo>
                      <a:pt x="2285" y="5"/>
                    </a:lnTo>
                    <a:lnTo>
                      <a:pt x="2268" y="7"/>
                    </a:lnTo>
                    <a:lnTo>
                      <a:pt x="2250" y="10"/>
                    </a:lnTo>
                    <a:lnTo>
                      <a:pt x="2233" y="13"/>
                    </a:lnTo>
                    <a:lnTo>
                      <a:pt x="2215" y="17"/>
                    </a:lnTo>
                    <a:lnTo>
                      <a:pt x="2196" y="21"/>
                    </a:lnTo>
                    <a:lnTo>
                      <a:pt x="2178" y="25"/>
                    </a:lnTo>
                    <a:lnTo>
                      <a:pt x="2159" y="30"/>
                    </a:lnTo>
                    <a:lnTo>
                      <a:pt x="2141" y="36"/>
                    </a:lnTo>
                    <a:lnTo>
                      <a:pt x="2123" y="42"/>
                    </a:lnTo>
                    <a:lnTo>
                      <a:pt x="2104" y="48"/>
                    </a:lnTo>
                    <a:lnTo>
                      <a:pt x="2085" y="55"/>
                    </a:lnTo>
                    <a:lnTo>
                      <a:pt x="2065" y="62"/>
                    </a:lnTo>
                    <a:lnTo>
                      <a:pt x="2046" y="70"/>
                    </a:lnTo>
                    <a:lnTo>
                      <a:pt x="2027" y="79"/>
                    </a:lnTo>
                    <a:lnTo>
                      <a:pt x="2008" y="88"/>
                    </a:lnTo>
                    <a:lnTo>
                      <a:pt x="1988" y="98"/>
                    </a:lnTo>
                    <a:lnTo>
                      <a:pt x="1969" y="108"/>
                    </a:lnTo>
                    <a:lnTo>
                      <a:pt x="1949" y="118"/>
                    </a:lnTo>
                    <a:lnTo>
                      <a:pt x="1929" y="129"/>
                    </a:lnTo>
                    <a:lnTo>
                      <a:pt x="1909" y="140"/>
                    </a:lnTo>
                    <a:lnTo>
                      <a:pt x="1889" y="152"/>
                    </a:lnTo>
                    <a:lnTo>
                      <a:pt x="1869" y="164"/>
                    </a:lnTo>
                    <a:lnTo>
                      <a:pt x="1849" y="177"/>
                    </a:lnTo>
                    <a:lnTo>
                      <a:pt x="1829" y="190"/>
                    </a:lnTo>
                    <a:lnTo>
                      <a:pt x="1808" y="204"/>
                    </a:lnTo>
                    <a:lnTo>
                      <a:pt x="1787" y="219"/>
                    </a:lnTo>
                    <a:lnTo>
                      <a:pt x="1767" y="234"/>
                    </a:lnTo>
                    <a:lnTo>
                      <a:pt x="1747" y="249"/>
                    </a:lnTo>
                    <a:lnTo>
                      <a:pt x="1726" y="264"/>
                    </a:lnTo>
                    <a:lnTo>
                      <a:pt x="1706" y="281"/>
                    </a:lnTo>
                    <a:lnTo>
                      <a:pt x="1684" y="297"/>
                    </a:lnTo>
                    <a:lnTo>
                      <a:pt x="1664" y="314"/>
                    </a:lnTo>
                    <a:lnTo>
                      <a:pt x="1643" y="332"/>
                    </a:lnTo>
                    <a:lnTo>
                      <a:pt x="1622" y="351"/>
                    </a:lnTo>
                    <a:lnTo>
                      <a:pt x="1602" y="370"/>
                    </a:lnTo>
                    <a:lnTo>
                      <a:pt x="1581" y="389"/>
                    </a:lnTo>
                    <a:lnTo>
                      <a:pt x="1560" y="408"/>
                    </a:lnTo>
                    <a:lnTo>
                      <a:pt x="1539" y="428"/>
                    </a:lnTo>
                    <a:lnTo>
                      <a:pt x="1518" y="449"/>
                    </a:lnTo>
                    <a:lnTo>
                      <a:pt x="1497" y="470"/>
                    </a:lnTo>
                    <a:lnTo>
                      <a:pt x="1477" y="492"/>
                    </a:lnTo>
                    <a:lnTo>
                      <a:pt x="1456" y="514"/>
                    </a:lnTo>
                    <a:lnTo>
                      <a:pt x="1435" y="536"/>
                    </a:lnTo>
                    <a:lnTo>
                      <a:pt x="1414" y="559"/>
                    </a:lnTo>
                    <a:lnTo>
                      <a:pt x="1393" y="582"/>
                    </a:lnTo>
                    <a:lnTo>
                      <a:pt x="1373" y="607"/>
                    </a:lnTo>
                    <a:lnTo>
                      <a:pt x="1352" y="631"/>
                    </a:lnTo>
                    <a:lnTo>
                      <a:pt x="1331" y="655"/>
                    </a:lnTo>
                    <a:lnTo>
                      <a:pt x="1311" y="680"/>
                    </a:lnTo>
                    <a:lnTo>
                      <a:pt x="1290" y="705"/>
                    </a:lnTo>
                    <a:lnTo>
                      <a:pt x="1269" y="731"/>
                    </a:lnTo>
                    <a:lnTo>
                      <a:pt x="1249" y="758"/>
                    </a:lnTo>
                    <a:lnTo>
                      <a:pt x="1229" y="784"/>
                    </a:lnTo>
                    <a:lnTo>
                      <a:pt x="1209" y="811"/>
                    </a:lnTo>
                    <a:lnTo>
                      <a:pt x="1189" y="838"/>
                    </a:lnTo>
                    <a:lnTo>
                      <a:pt x="1169" y="867"/>
                    </a:lnTo>
                    <a:lnTo>
                      <a:pt x="1148" y="894"/>
                    </a:lnTo>
                    <a:lnTo>
                      <a:pt x="1128" y="923"/>
                    </a:lnTo>
                    <a:lnTo>
                      <a:pt x="1108" y="951"/>
                    </a:lnTo>
                    <a:lnTo>
                      <a:pt x="1089" y="980"/>
                    </a:lnTo>
                    <a:lnTo>
                      <a:pt x="1069" y="1010"/>
                    </a:lnTo>
                    <a:lnTo>
                      <a:pt x="1050" y="1040"/>
                    </a:lnTo>
                    <a:lnTo>
                      <a:pt x="1030" y="1070"/>
                    </a:lnTo>
                    <a:lnTo>
                      <a:pt x="1010" y="1100"/>
                    </a:lnTo>
                    <a:lnTo>
                      <a:pt x="991" y="1131"/>
                    </a:lnTo>
                    <a:lnTo>
                      <a:pt x="973" y="1162"/>
                    </a:lnTo>
                    <a:lnTo>
                      <a:pt x="954" y="1193"/>
                    </a:lnTo>
                    <a:lnTo>
                      <a:pt x="935" y="1224"/>
                    </a:lnTo>
                    <a:lnTo>
                      <a:pt x="917" y="1257"/>
                    </a:lnTo>
                    <a:lnTo>
                      <a:pt x="897" y="1288"/>
                    </a:lnTo>
                    <a:lnTo>
                      <a:pt x="879" y="1320"/>
                    </a:lnTo>
                    <a:lnTo>
                      <a:pt x="861" y="1353"/>
                    </a:lnTo>
                    <a:lnTo>
                      <a:pt x="843" y="1386"/>
                    </a:lnTo>
                    <a:lnTo>
                      <a:pt x="826" y="1419"/>
                    </a:lnTo>
                    <a:lnTo>
                      <a:pt x="808" y="1452"/>
                    </a:lnTo>
                    <a:lnTo>
                      <a:pt x="791" y="1485"/>
                    </a:lnTo>
                    <a:lnTo>
                      <a:pt x="773" y="1519"/>
                    </a:lnTo>
                    <a:lnTo>
                      <a:pt x="755" y="1552"/>
                    </a:lnTo>
                    <a:lnTo>
                      <a:pt x="722" y="1619"/>
                    </a:lnTo>
                    <a:lnTo>
                      <a:pt x="689" y="1688"/>
                    </a:lnTo>
                    <a:lnTo>
                      <a:pt x="657" y="1757"/>
                    </a:lnTo>
                    <a:lnTo>
                      <a:pt x="625" y="1826"/>
                    </a:lnTo>
                    <a:lnTo>
                      <a:pt x="594" y="1895"/>
                    </a:lnTo>
                    <a:lnTo>
                      <a:pt x="564" y="1966"/>
                    </a:lnTo>
                    <a:lnTo>
                      <a:pt x="535" y="2036"/>
                    </a:lnTo>
                    <a:lnTo>
                      <a:pt x="506" y="2106"/>
                    </a:lnTo>
                    <a:lnTo>
                      <a:pt x="479" y="2177"/>
                    </a:lnTo>
                    <a:lnTo>
                      <a:pt x="452" y="2247"/>
                    </a:lnTo>
                    <a:lnTo>
                      <a:pt x="427" y="2318"/>
                    </a:lnTo>
                    <a:lnTo>
                      <a:pt x="402" y="2387"/>
                    </a:lnTo>
                    <a:lnTo>
                      <a:pt x="377" y="2458"/>
                    </a:lnTo>
                    <a:lnTo>
                      <a:pt x="354" y="2527"/>
                    </a:lnTo>
                    <a:lnTo>
                      <a:pt x="331" y="2597"/>
                    </a:lnTo>
                    <a:lnTo>
                      <a:pt x="310" y="2666"/>
                    </a:lnTo>
                    <a:lnTo>
                      <a:pt x="289" y="2735"/>
                    </a:lnTo>
                    <a:lnTo>
                      <a:pt x="269" y="2804"/>
                    </a:lnTo>
                    <a:lnTo>
                      <a:pt x="249" y="2874"/>
                    </a:lnTo>
                    <a:lnTo>
                      <a:pt x="230" y="2945"/>
                    </a:lnTo>
                    <a:lnTo>
                      <a:pt x="211" y="3016"/>
                    </a:lnTo>
                    <a:lnTo>
                      <a:pt x="193" y="3088"/>
                    </a:lnTo>
                    <a:lnTo>
                      <a:pt x="176" y="3160"/>
                    </a:lnTo>
                    <a:lnTo>
                      <a:pt x="160" y="3234"/>
                    </a:lnTo>
                    <a:lnTo>
                      <a:pt x="144" y="3307"/>
                    </a:lnTo>
                    <a:lnTo>
                      <a:pt x="127" y="3381"/>
                    </a:lnTo>
                    <a:lnTo>
                      <a:pt x="113" y="3455"/>
                    </a:lnTo>
                    <a:lnTo>
                      <a:pt x="99" y="3530"/>
                    </a:lnTo>
                    <a:lnTo>
                      <a:pt x="86" y="3605"/>
                    </a:lnTo>
                    <a:lnTo>
                      <a:pt x="74" y="3680"/>
                    </a:lnTo>
                    <a:lnTo>
                      <a:pt x="63" y="3756"/>
                    </a:lnTo>
                    <a:lnTo>
                      <a:pt x="52" y="3831"/>
                    </a:lnTo>
                    <a:lnTo>
                      <a:pt x="43" y="3906"/>
                    </a:lnTo>
                    <a:lnTo>
                      <a:pt x="34" y="3982"/>
                    </a:lnTo>
                    <a:lnTo>
                      <a:pt x="27" y="4056"/>
                    </a:lnTo>
                    <a:lnTo>
                      <a:pt x="23" y="4094"/>
                    </a:lnTo>
                    <a:lnTo>
                      <a:pt x="20" y="4132"/>
                    </a:lnTo>
                    <a:lnTo>
                      <a:pt x="17" y="4169"/>
                    </a:lnTo>
                    <a:lnTo>
                      <a:pt x="14" y="4206"/>
                    </a:lnTo>
                    <a:lnTo>
                      <a:pt x="12" y="4243"/>
                    </a:lnTo>
                    <a:lnTo>
                      <a:pt x="10" y="4280"/>
                    </a:lnTo>
                    <a:lnTo>
                      <a:pt x="8" y="4317"/>
                    </a:lnTo>
                    <a:lnTo>
                      <a:pt x="6" y="4353"/>
                    </a:lnTo>
                    <a:lnTo>
                      <a:pt x="4" y="4391"/>
                    </a:lnTo>
                    <a:lnTo>
                      <a:pt x="3" y="4427"/>
                    </a:lnTo>
                    <a:lnTo>
                      <a:pt x="2" y="4463"/>
                    </a:lnTo>
                    <a:lnTo>
                      <a:pt x="2" y="4500"/>
                    </a:lnTo>
                    <a:lnTo>
                      <a:pt x="0" y="4535"/>
                    </a:lnTo>
                    <a:lnTo>
                      <a:pt x="0" y="4571"/>
                    </a:lnTo>
                    <a:lnTo>
                      <a:pt x="0" y="4606"/>
                    </a:lnTo>
                    <a:lnTo>
                      <a:pt x="2" y="4642"/>
                    </a:lnTo>
                    <a:lnTo>
                      <a:pt x="2" y="4677"/>
                    </a:lnTo>
                    <a:lnTo>
                      <a:pt x="3" y="4712"/>
                    </a:lnTo>
                    <a:lnTo>
                      <a:pt x="4" y="4746"/>
                    </a:lnTo>
                    <a:lnTo>
                      <a:pt x="6" y="4782"/>
                    </a:lnTo>
                    <a:lnTo>
                      <a:pt x="7" y="4816"/>
                    </a:lnTo>
                    <a:lnTo>
                      <a:pt x="9" y="4849"/>
                    </a:lnTo>
                    <a:lnTo>
                      <a:pt x="12" y="4884"/>
                    </a:lnTo>
                    <a:lnTo>
                      <a:pt x="14" y="4917"/>
                    </a:lnTo>
                    <a:lnTo>
                      <a:pt x="17" y="4950"/>
                    </a:lnTo>
                    <a:lnTo>
                      <a:pt x="20" y="4982"/>
                    </a:lnTo>
                    <a:lnTo>
                      <a:pt x="23" y="5015"/>
                    </a:lnTo>
                    <a:lnTo>
                      <a:pt x="27" y="5047"/>
                    </a:lnTo>
                    <a:lnTo>
                      <a:pt x="31" y="5079"/>
                    </a:lnTo>
                    <a:lnTo>
                      <a:pt x="35" y="5110"/>
                    </a:lnTo>
                    <a:lnTo>
                      <a:pt x="39" y="5142"/>
                    </a:lnTo>
                    <a:lnTo>
                      <a:pt x="44" y="5173"/>
                    </a:lnTo>
                    <a:lnTo>
                      <a:pt x="49" y="5203"/>
                    </a:lnTo>
                    <a:lnTo>
                      <a:pt x="54" y="5233"/>
                    </a:lnTo>
                    <a:lnTo>
                      <a:pt x="59" y="5263"/>
                    </a:lnTo>
                    <a:lnTo>
                      <a:pt x="65" y="5293"/>
                    </a:lnTo>
                    <a:lnTo>
                      <a:pt x="71" y="5322"/>
                    </a:lnTo>
                    <a:lnTo>
                      <a:pt x="77" y="5350"/>
                    </a:lnTo>
                    <a:lnTo>
                      <a:pt x="83" y="5378"/>
                    </a:lnTo>
                    <a:lnTo>
                      <a:pt x="90" y="5407"/>
                    </a:lnTo>
                    <a:lnTo>
                      <a:pt x="97" y="5434"/>
                    </a:lnTo>
                    <a:lnTo>
                      <a:pt x="104" y="5461"/>
                    </a:lnTo>
                    <a:lnTo>
                      <a:pt x="112" y="5487"/>
                    </a:lnTo>
                    <a:lnTo>
                      <a:pt x="119" y="5513"/>
                    </a:lnTo>
                    <a:lnTo>
                      <a:pt x="127" y="5540"/>
                    </a:lnTo>
                    <a:lnTo>
                      <a:pt x="136" y="5565"/>
                    </a:lnTo>
                    <a:lnTo>
                      <a:pt x="145" y="5590"/>
                    </a:lnTo>
                    <a:lnTo>
                      <a:pt x="153" y="5614"/>
                    </a:lnTo>
                    <a:lnTo>
                      <a:pt x="162" y="5638"/>
                    </a:lnTo>
                    <a:lnTo>
                      <a:pt x="171" y="5663"/>
                    </a:lnTo>
                    <a:lnTo>
                      <a:pt x="180" y="5686"/>
                    </a:lnTo>
                    <a:lnTo>
                      <a:pt x="189" y="5708"/>
                    </a:lnTo>
                    <a:lnTo>
                      <a:pt x="199" y="5730"/>
                    </a:lnTo>
                    <a:lnTo>
                      <a:pt x="209" y="5752"/>
                    </a:lnTo>
                    <a:lnTo>
                      <a:pt x="219" y="5773"/>
                    </a:lnTo>
                    <a:lnTo>
                      <a:pt x="229" y="5795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34" name="Freeform 76"/>
              <p:cNvSpPr>
                <a:spLocks/>
              </p:cNvSpPr>
              <p:nvPr/>
            </p:nvSpPr>
            <p:spPr bwMode="auto">
              <a:xfrm>
                <a:off x="3048000" y="4656138"/>
                <a:ext cx="185738" cy="1762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1" y="20"/>
                  </a:cxn>
                  <a:cxn ang="0">
                    <a:pos x="21" y="40"/>
                  </a:cxn>
                  <a:cxn ang="0">
                    <a:pos x="33" y="59"/>
                  </a:cxn>
                  <a:cxn ang="0">
                    <a:pos x="44" y="78"/>
                  </a:cxn>
                  <a:cxn ang="0">
                    <a:pos x="55" y="96"/>
                  </a:cxn>
                  <a:cxn ang="0">
                    <a:pos x="66" y="114"/>
                  </a:cxn>
                  <a:cxn ang="0">
                    <a:pos x="78" y="132"/>
                  </a:cxn>
                  <a:cxn ang="0">
                    <a:pos x="90" y="149"/>
                  </a:cxn>
                  <a:cxn ang="0">
                    <a:pos x="101" y="166"/>
                  </a:cxn>
                  <a:cxn ang="0">
                    <a:pos x="113" y="182"/>
                  </a:cxn>
                  <a:cxn ang="0">
                    <a:pos x="126" y="198"/>
                  </a:cxn>
                  <a:cxn ang="0">
                    <a:pos x="138" y="213"/>
                  </a:cxn>
                  <a:cxn ang="0">
                    <a:pos x="150" y="227"/>
                  </a:cxn>
                  <a:cxn ang="0">
                    <a:pos x="164" y="241"/>
                  </a:cxn>
                  <a:cxn ang="0">
                    <a:pos x="177" y="256"/>
                  </a:cxn>
                  <a:cxn ang="0">
                    <a:pos x="189" y="269"/>
                  </a:cxn>
                  <a:cxn ang="0">
                    <a:pos x="202" y="282"/>
                  </a:cxn>
                  <a:cxn ang="0">
                    <a:pos x="215" y="294"/>
                  </a:cxn>
                  <a:cxn ang="0">
                    <a:pos x="229" y="306"/>
                  </a:cxn>
                  <a:cxn ang="0">
                    <a:pos x="242" y="318"/>
                  </a:cxn>
                  <a:cxn ang="0">
                    <a:pos x="255" y="329"/>
                  </a:cxn>
                  <a:cxn ang="0">
                    <a:pos x="269" y="339"/>
                  </a:cxn>
                  <a:cxn ang="0">
                    <a:pos x="282" y="349"/>
                  </a:cxn>
                  <a:cxn ang="0">
                    <a:pos x="297" y="359"/>
                  </a:cxn>
                  <a:cxn ang="0">
                    <a:pos x="311" y="368"/>
                  </a:cxn>
                  <a:cxn ang="0">
                    <a:pos x="325" y="377"/>
                  </a:cxn>
                  <a:cxn ang="0">
                    <a:pos x="339" y="386"/>
                  </a:cxn>
                  <a:cxn ang="0">
                    <a:pos x="353" y="394"/>
                  </a:cxn>
                  <a:cxn ang="0">
                    <a:pos x="367" y="401"/>
                  </a:cxn>
                  <a:cxn ang="0">
                    <a:pos x="381" y="408"/>
                  </a:cxn>
                  <a:cxn ang="0">
                    <a:pos x="396" y="415"/>
                  </a:cxn>
                  <a:cxn ang="0">
                    <a:pos x="410" y="421"/>
                  </a:cxn>
                  <a:cxn ang="0">
                    <a:pos x="425" y="427"/>
                  </a:cxn>
                  <a:cxn ang="0">
                    <a:pos x="440" y="432"/>
                  </a:cxn>
                  <a:cxn ang="0">
                    <a:pos x="454" y="437"/>
                  </a:cxn>
                  <a:cxn ang="0">
                    <a:pos x="469" y="442"/>
                  </a:cxn>
                </a:cxnLst>
                <a:rect l="0" t="0" r="r" b="b"/>
                <a:pathLst>
                  <a:path w="469" h="442">
                    <a:moveTo>
                      <a:pt x="0" y="0"/>
                    </a:moveTo>
                    <a:lnTo>
                      <a:pt x="11" y="20"/>
                    </a:lnTo>
                    <a:lnTo>
                      <a:pt x="21" y="40"/>
                    </a:lnTo>
                    <a:lnTo>
                      <a:pt x="33" y="59"/>
                    </a:lnTo>
                    <a:lnTo>
                      <a:pt x="44" y="78"/>
                    </a:lnTo>
                    <a:lnTo>
                      <a:pt x="55" y="96"/>
                    </a:lnTo>
                    <a:lnTo>
                      <a:pt x="66" y="114"/>
                    </a:lnTo>
                    <a:lnTo>
                      <a:pt x="78" y="132"/>
                    </a:lnTo>
                    <a:lnTo>
                      <a:pt x="90" y="149"/>
                    </a:lnTo>
                    <a:lnTo>
                      <a:pt x="101" y="166"/>
                    </a:lnTo>
                    <a:lnTo>
                      <a:pt x="113" y="182"/>
                    </a:lnTo>
                    <a:lnTo>
                      <a:pt x="126" y="198"/>
                    </a:lnTo>
                    <a:lnTo>
                      <a:pt x="138" y="213"/>
                    </a:lnTo>
                    <a:lnTo>
                      <a:pt x="150" y="227"/>
                    </a:lnTo>
                    <a:lnTo>
                      <a:pt x="164" y="241"/>
                    </a:lnTo>
                    <a:lnTo>
                      <a:pt x="177" y="256"/>
                    </a:lnTo>
                    <a:lnTo>
                      <a:pt x="189" y="269"/>
                    </a:lnTo>
                    <a:lnTo>
                      <a:pt x="202" y="282"/>
                    </a:lnTo>
                    <a:lnTo>
                      <a:pt x="215" y="294"/>
                    </a:lnTo>
                    <a:lnTo>
                      <a:pt x="229" y="306"/>
                    </a:lnTo>
                    <a:lnTo>
                      <a:pt x="242" y="318"/>
                    </a:lnTo>
                    <a:lnTo>
                      <a:pt x="255" y="329"/>
                    </a:lnTo>
                    <a:lnTo>
                      <a:pt x="269" y="339"/>
                    </a:lnTo>
                    <a:lnTo>
                      <a:pt x="282" y="349"/>
                    </a:lnTo>
                    <a:lnTo>
                      <a:pt x="297" y="359"/>
                    </a:lnTo>
                    <a:lnTo>
                      <a:pt x="311" y="368"/>
                    </a:lnTo>
                    <a:lnTo>
                      <a:pt x="325" y="377"/>
                    </a:lnTo>
                    <a:lnTo>
                      <a:pt x="339" y="386"/>
                    </a:lnTo>
                    <a:lnTo>
                      <a:pt x="353" y="394"/>
                    </a:lnTo>
                    <a:lnTo>
                      <a:pt x="367" y="401"/>
                    </a:lnTo>
                    <a:lnTo>
                      <a:pt x="381" y="408"/>
                    </a:lnTo>
                    <a:lnTo>
                      <a:pt x="396" y="415"/>
                    </a:lnTo>
                    <a:lnTo>
                      <a:pt x="410" y="421"/>
                    </a:lnTo>
                    <a:lnTo>
                      <a:pt x="425" y="427"/>
                    </a:lnTo>
                    <a:lnTo>
                      <a:pt x="440" y="432"/>
                    </a:lnTo>
                    <a:lnTo>
                      <a:pt x="454" y="437"/>
                    </a:lnTo>
                    <a:lnTo>
                      <a:pt x="469" y="442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35" name="Freeform 77"/>
              <p:cNvSpPr>
                <a:spLocks/>
              </p:cNvSpPr>
              <p:nvPr/>
            </p:nvSpPr>
            <p:spPr bwMode="auto">
              <a:xfrm>
                <a:off x="2486025" y="2447925"/>
                <a:ext cx="1968500" cy="2111375"/>
              </a:xfrm>
              <a:custGeom>
                <a:avLst/>
                <a:gdLst/>
                <a:ahLst/>
                <a:cxnLst>
                  <a:cxn ang="0">
                    <a:pos x="4901" y="429"/>
                  </a:cxn>
                  <a:cxn ang="0">
                    <a:pos x="4814" y="362"/>
                  </a:cxn>
                  <a:cxn ang="0">
                    <a:pos x="4722" y="301"/>
                  </a:cxn>
                  <a:cxn ang="0">
                    <a:pos x="4624" y="243"/>
                  </a:cxn>
                  <a:cxn ang="0">
                    <a:pos x="4521" y="191"/>
                  </a:cxn>
                  <a:cxn ang="0">
                    <a:pos x="4412" y="145"/>
                  </a:cxn>
                  <a:cxn ang="0">
                    <a:pos x="4299" y="103"/>
                  </a:cxn>
                  <a:cxn ang="0">
                    <a:pos x="4180" y="69"/>
                  </a:cxn>
                  <a:cxn ang="0">
                    <a:pos x="4057" y="41"/>
                  </a:cxn>
                  <a:cxn ang="0">
                    <a:pos x="3929" y="20"/>
                  </a:cxn>
                  <a:cxn ang="0">
                    <a:pos x="3797" y="6"/>
                  </a:cxn>
                  <a:cxn ang="0">
                    <a:pos x="3662" y="0"/>
                  </a:cxn>
                  <a:cxn ang="0">
                    <a:pos x="3524" y="1"/>
                  </a:cxn>
                  <a:cxn ang="0">
                    <a:pos x="3383" y="10"/>
                  </a:cxn>
                  <a:cxn ang="0">
                    <a:pos x="3240" y="26"/>
                  </a:cxn>
                  <a:cxn ang="0">
                    <a:pos x="3096" y="50"/>
                  </a:cxn>
                  <a:cxn ang="0">
                    <a:pos x="2952" y="82"/>
                  </a:cxn>
                  <a:cxn ang="0">
                    <a:pos x="2807" y="122"/>
                  </a:cxn>
                  <a:cxn ang="0">
                    <a:pos x="2662" y="168"/>
                  </a:cxn>
                  <a:cxn ang="0">
                    <a:pos x="2519" y="221"/>
                  </a:cxn>
                  <a:cxn ang="0">
                    <a:pos x="2376" y="283"/>
                  </a:cxn>
                  <a:cxn ang="0">
                    <a:pos x="2236" y="349"/>
                  </a:cxn>
                  <a:cxn ang="0">
                    <a:pos x="2098" y="422"/>
                  </a:cxn>
                  <a:cxn ang="0">
                    <a:pos x="1962" y="500"/>
                  </a:cxn>
                  <a:cxn ang="0">
                    <a:pos x="1831" y="584"/>
                  </a:cxn>
                  <a:cxn ang="0">
                    <a:pos x="1703" y="673"/>
                  </a:cxn>
                  <a:cxn ang="0">
                    <a:pos x="1581" y="765"/>
                  </a:cxn>
                  <a:cxn ang="0">
                    <a:pos x="1462" y="861"/>
                  </a:cxn>
                  <a:cxn ang="0">
                    <a:pos x="1347" y="960"/>
                  </a:cxn>
                  <a:cxn ang="0">
                    <a:pos x="1211" y="1088"/>
                  </a:cxn>
                  <a:cxn ang="0">
                    <a:pos x="1010" y="1299"/>
                  </a:cxn>
                  <a:cxn ang="0">
                    <a:pos x="847" y="1494"/>
                  </a:cxn>
                  <a:cxn ang="0">
                    <a:pos x="756" y="1612"/>
                  </a:cxn>
                  <a:cxn ang="0">
                    <a:pos x="670" y="1735"/>
                  </a:cxn>
                  <a:cxn ang="0">
                    <a:pos x="586" y="1862"/>
                  </a:cxn>
                  <a:cxn ang="0">
                    <a:pos x="505" y="1993"/>
                  </a:cxn>
                  <a:cxn ang="0">
                    <a:pos x="431" y="2128"/>
                  </a:cxn>
                  <a:cxn ang="0">
                    <a:pos x="360" y="2267"/>
                  </a:cxn>
                  <a:cxn ang="0">
                    <a:pos x="295" y="2408"/>
                  </a:cxn>
                  <a:cxn ang="0">
                    <a:pos x="235" y="2552"/>
                  </a:cxn>
                  <a:cxn ang="0">
                    <a:pos x="182" y="2698"/>
                  </a:cxn>
                  <a:cxn ang="0">
                    <a:pos x="134" y="2847"/>
                  </a:cxn>
                  <a:cxn ang="0">
                    <a:pos x="94" y="2995"/>
                  </a:cxn>
                  <a:cxn ang="0">
                    <a:pos x="61" y="3144"/>
                  </a:cxn>
                  <a:cxn ang="0">
                    <a:pos x="35" y="3293"/>
                  </a:cxn>
                  <a:cxn ang="0">
                    <a:pos x="15" y="3441"/>
                  </a:cxn>
                  <a:cxn ang="0">
                    <a:pos x="4" y="3588"/>
                  </a:cxn>
                  <a:cxn ang="0">
                    <a:pos x="0" y="3732"/>
                  </a:cxn>
                  <a:cxn ang="0">
                    <a:pos x="4" y="3876"/>
                  </a:cxn>
                  <a:cxn ang="0">
                    <a:pos x="15" y="4015"/>
                  </a:cxn>
                  <a:cxn ang="0">
                    <a:pos x="34" y="4150"/>
                  </a:cxn>
                  <a:cxn ang="0">
                    <a:pos x="60" y="4281"/>
                  </a:cxn>
                  <a:cxn ang="0">
                    <a:pos x="92" y="4408"/>
                  </a:cxn>
                  <a:cxn ang="0">
                    <a:pos x="130" y="4530"/>
                  </a:cxn>
                  <a:cxn ang="0">
                    <a:pos x="176" y="4646"/>
                  </a:cxn>
                  <a:cxn ang="0">
                    <a:pos x="226" y="4757"/>
                  </a:cxn>
                  <a:cxn ang="0">
                    <a:pos x="283" y="4863"/>
                  </a:cxn>
                  <a:cxn ang="0">
                    <a:pos x="344" y="4963"/>
                  </a:cxn>
                  <a:cxn ang="0">
                    <a:pos x="409" y="5057"/>
                  </a:cxn>
                  <a:cxn ang="0">
                    <a:pos x="480" y="5144"/>
                  </a:cxn>
                  <a:cxn ang="0">
                    <a:pos x="554" y="5225"/>
                  </a:cxn>
                  <a:cxn ang="0">
                    <a:pos x="631" y="5301"/>
                  </a:cxn>
                </a:cxnLst>
                <a:rect l="0" t="0" r="r" b="b"/>
                <a:pathLst>
                  <a:path w="4962" h="5319">
                    <a:moveTo>
                      <a:pt x="4962" y="480"/>
                    </a:moveTo>
                    <a:lnTo>
                      <a:pt x="4942" y="463"/>
                    </a:lnTo>
                    <a:lnTo>
                      <a:pt x="4921" y="446"/>
                    </a:lnTo>
                    <a:lnTo>
                      <a:pt x="4901" y="429"/>
                    </a:lnTo>
                    <a:lnTo>
                      <a:pt x="4880" y="412"/>
                    </a:lnTo>
                    <a:lnTo>
                      <a:pt x="4859" y="396"/>
                    </a:lnTo>
                    <a:lnTo>
                      <a:pt x="4837" y="379"/>
                    </a:lnTo>
                    <a:lnTo>
                      <a:pt x="4814" y="362"/>
                    </a:lnTo>
                    <a:lnTo>
                      <a:pt x="4792" y="346"/>
                    </a:lnTo>
                    <a:lnTo>
                      <a:pt x="4769" y="331"/>
                    </a:lnTo>
                    <a:lnTo>
                      <a:pt x="4746" y="316"/>
                    </a:lnTo>
                    <a:lnTo>
                      <a:pt x="4722" y="301"/>
                    </a:lnTo>
                    <a:lnTo>
                      <a:pt x="4699" y="286"/>
                    </a:lnTo>
                    <a:lnTo>
                      <a:pt x="4674" y="272"/>
                    </a:lnTo>
                    <a:lnTo>
                      <a:pt x="4649" y="258"/>
                    </a:lnTo>
                    <a:lnTo>
                      <a:pt x="4624" y="243"/>
                    </a:lnTo>
                    <a:lnTo>
                      <a:pt x="4599" y="230"/>
                    </a:lnTo>
                    <a:lnTo>
                      <a:pt x="4574" y="216"/>
                    </a:lnTo>
                    <a:lnTo>
                      <a:pt x="4547" y="204"/>
                    </a:lnTo>
                    <a:lnTo>
                      <a:pt x="4521" y="191"/>
                    </a:lnTo>
                    <a:lnTo>
                      <a:pt x="4495" y="179"/>
                    </a:lnTo>
                    <a:lnTo>
                      <a:pt x="4468" y="167"/>
                    </a:lnTo>
                    <a:lnTo>
                      <a:pt x="4441" y="156"/>
                    </a:lnTo>
                    <a:lnTo>
                      <a:pt x="4412" y="145"/>
                    </a:lnTo>
                    <a:lnTo>
                      <a:pt x="4384" y="134"/>
                    </a:lnTo>
                    <a:lnTo>
                      <a:pt x="4356" y="124"/>
                    </a:lnTo>
                    <a:lnTo>
                      <a:pt x="4328" y="113"/>
                    </a:lnTo>
                    <a:lnTo>
                      <a:pt x="4299" y="103"/>
                    </a:lnTo>
                    <a:lnTo>
                      <a:pt x="4269" y="94"/>
                    </a:lnTo>
                    <a:lnTo>
                      <a:pt x="4240" y="85"/>
                    </a:lnTo>
                    <a:lnTo>
                      <a:pt x="4210" y="77"/>
                    </a:lnTo>
                    <a:lnTo>
                      <a:pt x="4180" y="69"/>
                    </a:lnTo>
                    <a:lnTo>
                      <a:pt x="4149" y="61"/>
                    </a:lnTo>
                    <a:lnTo>
                      <a:pt x="4119" y="54"/>
                    </a:lnTo>
                    <a:lnTo>
                      <a:pt x="4088" y="47"/>
                    </a:lnTo>
                    <a:lnTo>
                      <a:pt x="4057" y="41"/>
                    </a:lnTo>
                    <a:lnTo>
                      <a:pt x="4025" y="35"/>
                    </a:lnTo>
                    <a:lnTo>
                      <a:pt x="3993" y="30"/>
                    </a:lnTo>
                    <a:lnTo>
                      <a:pt x="3961" y="25"/>
                    </a:lnTo>
                    <a:lnTo>
                      <a:pt x="3929" y="20"/>
                    </a:lnTo>
                    <a:lnTo>
                      <a:pt x="3896" y="16"/>
                    </a:lnTo>
                    <a:lnTo>
                      <a:pt x="3863" y="12"/>
                    </a:lnTo>
                    <a:lnTo>
                      <a:pt x="3830" y="9"/>
                    </a:lnTo>
                    <a:lnTo>
                      <a:pt x="3797" y="6"/>
                    </a:lnTo>
                    <a:lnTo>
                      <a:pt x="3763" y="4"/>
                    </a:lnTo>
                    <a:lnTo>
                      <a:pt x="3730" y="2"/>
                    </a:lnTo>
                    <a:lnTo>
                      <a:pt x="3696" y="1"/>
                    </a:lnTo>
                    <a:lnTo>
                      <a:pt x="3662" y="0"/>
                    </a:lnTo>
                    <a:lnTo>
                      <a:pt x="3627" y="0"/>
                    </a:lnTo>
                    <a:lnTo>
                      <a:pt x="3593" y="0"/>
                    </a:lnTo>
                    <a:lnTo>
                      <a:pt x="3559" y="0"/>
                    </a:lnTo>
                    <a:lnTo>
                      <a:pt x="3524" y="1"/>
                    </a:lnTo>
                    <a:lnTo>
                      <a:pt x="3489" y="3"/>
                    </a:lnTo>
                    <a:lnTo>
                      <a:pt x="3454" y="5"/>
                    </a:lnTo>
                    <a:lnTo>
                      <a:pt x="3419" y="7"/>
                    </a:lnTo>
                    <a:lnTo>
                      <a:pt x="3383" y="10"/>
                    </a:lnTo>
                    <a:lnTo>
                      <a:pt x="3348" y="13"/>
                    </a:lnTo>
                    <a:lnTo>
                      <a:pt x="3312" y="17"/>
                    </a:lnTo>
                    <a:lnTo>
                      <a:pt x="3277" y="21"/>
                    </a:lnTo>
                    <a:lnTo>
                      <a:pt x="3240" y="26"/>
                    </a:lnTo>
                    <a:lnTo>
                      <a:pt x="3205" y="31"/>
                    </a:lnTo>
                    <a:lnTo>
                      <a:pt x="3169" y="37"/>
                    </a:lnTo>
                    <a:lnTo>
                      <a:pt x="3133" y="43"/>
                    </a:lnTo>
                    <a:lnTo>
                      <a:pt x="3096" y="50"/>
                    </a:lnTo>
                    <a:lnTo>
                      <a:pt x="3061" y="57"/>
                    </a:lnTo>
                    <a:lnTo>
                      <a:pt x="3025" y="65"/>
                    </a:lnTo>
                    <a:lnTo>
                      <a:pt x="2988" y="73"/>
                    </a:lnTo>
                    <a:lnTo>
                      <a:pt x="2952" y="82"/>
                    </a:lnTo>
                    <a:lnTo>
                      <a:pt x="2916" y="91"/>
                    </a:lnTo>
                    <a:lnTo>
                      <a:pt x="2880" y="100"/>
                    </a:lnTo>
                    <a:lnTo>
                      <a:pt x="2843" y="110"/>
                    </a:lnTo>
                    <a:lnTo>
                      <a:pt x="2807" y="122"/>
                    </a:lnTo>
                    <a:lnTo>
                      <a:pt x="2771" y="133"/>
                    </a:lnTo>
                    <a:lnTo>
                      <a:pt x="2734" y="144"/>
                    </a:lnTo>
                    <a:lnTo>
                      <a:pt x="2698" y="156"/>
                    </a:lnTo>
                    <a:lnTo>
                      <a:pt x="2662" y="168"/>
                    </a:lnTo>
                    <a:lnTo>
                      <a:pt x="2626" y="181"/>
                    </a:lnTo>
                    <a:lnTo>
                      <a:pt x="2590" y="194"/>
                    </a:lnTo>
                    <a:lnTo>
                      <a:pt x="2554" y="208"/>
                    </a:lnTo>
                    <a:lnTo>
                      <a:pt x="2519" y="221"/>
                    </a:lnTo>
                    <a:lnTo>
                      <a:pt x="2482" y="236"/>
                    </a:lnTo>
                    <a:lnTo>
                      <a:pt x="2447" y="252"/>
                    </a:lnTo>
                    <a:lnTo>
                      <a:pt x="2411" y="267"/>
                    </a:lnTo>
                    <a:lnTo>
                      <a:pt x="2376" y="283"/>
                    </a:lnTo>
                    <a:lnTo>
                      <a:pt x="2340" y="299"/>
                    </a:lnTo>
                    <a:lnTo>
                      <a:pt x="2305" y="315"/>
                    </a:lnTo>
                    <a:lnTo>
                      <a:pt x="2271" y="332"/>
                    </a:lnTo>
                    <a:lnTo>
                      <a:pt x="2236" y="349"/>
                    </a:lnTo>
                    <a:lnTo>
                      <a:pt x="2201" y="366"/>
                    </a:lnTo>
                    <a:lnTo>
                      <a:pt x="2166" y="385"/>
                    </a:lnTo>
                    <a:lnTo>
                      <a:pt x="2132" y="404"/>
                    </a:lnTo>
                    <a:lnTo>
                      <a:pt x="2098" y="422"/>
                    </a:lnTo>
                    <a:lnTo>
                      <a:pt x="2064" y="441"/>
                    </a:lnTo>
                    <a:lnTo>
                      <a:pt x="2030" y="461"/>
                    </a:lnTo>
                    <a:lnTo>
                      <a:pt x="1997" y="480"/>
                    </a:lnTo>
                    <a:lnTo>
                      <a:pt x="1962" y="500"/>
                    </a:lnTo>
                    <a:lnTo>
                      <a:pt x="1930" y="521"/>
                    </a:lnTo>
                    <a:lnTo>
                      <a:pt x="1897" y="542"/>
                    </a:lnTo>
                    <a:lnTo>
                      <a:pt x="1864" y="563"/>
                    </a:lnTo>
                    <a:lnTo>
                      <a:pt x="1831" y="584"/>
                    </a:lnTo>
                    <a:lnTo>
                      <a:pt x="1799" y="606"/>
                    </a:lnTo>
                    <a:lnTo>
                      <a:pt x="1767" y="627"/>
                    </a:lnTo>
                    <a:lnTo>
                      <a:pt x="1736" y="650"/>
                    </a:lnTo>
                    <a:lnTo>
                      <a:pt x="1703" y="673"/>
                    </a:lnTo>
                    <a:lnTo>
                      <a:pt x="1672" y="695"/>
                    </a:lnTo>
                    <a:lnTo>
                      <a:pt x="1642" y="718"/>
                    </a:lnTo>
                    <a:lnTo>
                      <a:pt x="1611" y="741"/>
                    </a:lnTo>
                    <a:lnTo>
                      <a:pt x="1581" y="765"/>
                    </a:lnTo>
                    <a:lnTo>
                      <a:pt x="1550" y="789"/>
                    </a:lnTo>
                    <a:lnTo>
                      <a:pt x="1520" y="813"/>
                    </a:lnTo>
                    <a:lnTo>
                      <a:pt x="1491" y="837"/>
                    </a:lnTo>
                    <a:lnTo>
                      <a:pt x="1462" y="861"/>
                    </a:lnTo>
                    <a:lnTo>
                      <a:pt x="1432" y="885"/>
                    </a:lnTo>
                    <a:lnTo>
                      <a:pt x="1404" y="911"/>
                    </a:lnTo>
                    <a:lnTo>
                      <a:pt x="1375" y="935"/>
                    </a:lnTo>
                    <a:lnTo>
                      <a:pt x="1347" y="960"/>
                    </a:lnTo>
                    <a:lnTo>
                      <a:pt x="1320" y="985"/>
                    </a:lnTo>
                    <a:lnTo>
                      <a:pt x="1292" y="1011"/>
                    </a:lnTo>
                    <a:lnTo>
                      <a:pt x="1265" y="1037"/>
                    </a:lnTo>
                    <a:lnTo>
                      <a:pt x="1211" y="1088"/>
                    </a:lnTo>
                    <a:lnTo>
                      <a:pt x="1159" y="1140"/>
                    </a:lnTo>
                    <a:lnTo>
                      <a:pt x="1108" y="1193"/>
                    </a:lnTo>
                    <a:lnTo>
                      <a:pt x="1059" y="1246"/>
                    </a:lnTo>
                    <a:lnTo>
                      <a:pt x="1010" y="1299"/>
                    </a:lnTo>
                    <a:lnTo>
                      <a:pt x="963" y="1353"/>
                    </a:lnTo>
                    <a:lnTo>
                      <a:pt x="916" y="1408"/>
                    </a:lnTo>
                    <a:lnTo>
                      <a:pt x="870" y="1465"/>
                    </a:lnTo>
                    <a:lnTo>
                      <a:pt x="847" y="1494"/>
                    </a:lnTo>
                    <a:lnTo>
                      <a:pt x="824" y="1522"/>
                    </a:lnTo>
                    <a:lnTo>
                      <a:pt x="802" y="1553"/>
                    </a:lnTo>
                    <a:lnTo>
                      <a:pt x="778" y="1582"/>
                    </a:lnTo>
                    <a:lnTo>
                      <a:pt x="756" y="1612"/>
                    </a:lnTo>
                    <a:lnTo>
                      <a:pt x="734" y="1642"/>
                    </a:lnTo>
                    <a:lnTo>
                      <a:pt x="713" y="1673"/>
                    </a:lnTo>
                    <a:lnTo>
                      <a:pt x="691" y="1704"/>
                    </a:lnTo>
                    <a:lnTo>
                      <a:pt x="670" y="1735"/>
                    </a:lnTo>
                    <a:lnTo>
                      <a:pt x="648" y="1766"/>
                    </a:lnTo>
                    <a:lnTo>
                      <a:pt x="627" y="1797"/>
                    </a:lnTo>
                    <a:lnTo>
                      <a:pt x="606" y="1830"/>
                    </a:lnTo>
                    <a:lnTo>
                      <a:pt x="586" y="1862"/>
                    </a:lnTo>
                    <a:lnTo>
                      <a:pt x="565" y="1894"/>
                    </a:lnTo>
                    <a:lnTo>
                      <a:pt x="546" y="1926"/>
                    </a:lnTo>
                    <a:lnTo>
                      <a:pt x="525" y="1960"/>
                    </a:lnTo>
                    <a:lnTo>
                      <a:pt x="505" y="1993"/>
                    </a:lnTo>
                    <a:lnTo>
                      <a:pt x="486" y="2026"/>
                    </a:lnTo>
                    <a:lnTo>
                      <a:pt x="467" y="2061"/>
                    </a:lnTo>
                    <a:lnTo>
                      <a:pt x="449" y="2094"/>
                    </a:lnTo>
                    <a:lnTo>
                      <a:pt x="431" y="2128"/>
                    </a:lnTo>
                    <a:lnTo>
                      <a:pt x="413" y="2162"/>
                    </a:lnTo>
                    <a:lnTo>
                      <a:pt x="394" y="2197"/>
                    </a:lnTo>
                    <a:lnTo>
                      <a:pt x="377" y="2232"/>
                    </a:lnTo>
                    <a:lnTo>
                      <a:pt x="360" y="2267"/>
                    </a:lnTo>
                    <a:lnTo>
                      <a:pt x="343" y="2301"/>
                    </a:lnTo>
                    <a:lnTo>
                      <a:pt x="327" y="2337"/>
                    </a:lnTo>
                    <a:lnTo>
                      <a:pt x="311" y="2373"/>
                    </a:lnTo>
                    <a:lnTo>
                      <a:pt x="295" y="2408"/>
                    </a:lnTo>
                    <a:lnTo>
                      <a:pt x="278" y="2444"/>
                    </a:lnTo>
                    <a:lnTo>
                      <a:pt x="264" y="2480"/>
                    </a:lnTo>
                    <a:lnTo>
                      <a:pt x="249" y="2516"/>
                    </a:lnTo>
                    <a:lnTo>
                      <a:pt x="235" y="2552"/>
                    </a:lnTo>
                    <a:lnTo>
                      <a:pt x="221" y="2589"/>
                    </a:lnTo>
                    <a:lnTo>
                      <a:pt x="207" y="2625"/>
                    </a:lnTo>
                    <a:lnTo>
                      <a:pt x="194" y="2662"/>
                    </a:lnTo>
                    <a:lnTo>
                      <a:pt x="182" y="2698"/>
                    </a:lnTo>
                    <a:lnTo>
                      <a:pt x="169" y="2736"/>
                    </a:lnTo>
                    <a:lnTo>
                      <a:pt x="157" y="2772"/>
                    </a:lnTo>
                    <a:lnTo>
                      <a:pt x="145" y="2809"/>
                    </a:lnTo>
                    <a:lnTo>
                      <a:pt x="134" y="2847"/>
                    </a:lnTo>
                    <a:lnTo>
                      <a:pt x="123" y="2884"/>
                    </a:lnTo>
                    <a:lnTo>
                      <a:pt x="113" y="2921"/>
                    </a:lnTo>
                    <a:lnTo>
                      <a:pt x="103" y="2958"/>
                    </a:lnTo>
                    <a:lnTo>
                      <a:pt x="94" y="2995"/>
                    </a:lnTo>
                    <a:lnTo>
                      <a:pt x="85" y="3032"/>
                    </a:lnTo>
                    <a:lnTo>
                      <a:pt x="76" y="3069"/>
                    </a:lnTo>
                    <a:lnTo>
                      <a:pt x="68" y="3107"/>
                    </a:lnTo>
                    <a:lnTo>
                      <a:pt x="61" y="3144"/>
                    </a:lnTo>
                    <a:lnTo>
                      <a:pt x="54" y="3181"/>
                    </a:lnTo>
                    <a:lnTo>
                      <a:pt x="47" y="3218"/>
                    </a:lnTo>
                    <a:lnTo>
                      <a:pt x="41" y="3256"/>
                    </a:lnTo>
                    <a:lnTo>
                      <a:pt x="35" y="3293"/>
                    </a:lnTo>
                    <a:lnTo>
                      <a:pt x="29" y="3330"/>
                    </a:lnTo>
                    <a:lnTo>
                      <a:pt x="25" y="3368"/>
                    </a:lnTo>
                    <a:lnTo>
                      <a:pt x="19" y="3405"/>
                    </a:lnTo>
                    <a:lnTo>
                      <a:pt x="15" y="3441"/>
                    </a:lnTo>
                    <a:lnTo>
                      <a:pt x="12" y="3478"/>
                    </a:lnTo>
                    <a:lnTo>
                      <a:pt x="9" y="3515"/>
                    </a:lnTo>
                    <a:lnTo>
                      <a:pt x="6" y="3552"/>
                    </a:lnTo>
                    <a:lnTo>
                      <a:pt x="4" y="3588"/>
                    </a:lnTo>
                    <a:lnTo>
                      <a:pt x="2" y="3625"/>
                    </a:lnTo>
                    <a:lnTo>
                      <a:pt x="1" y="3661"/>
                    </a:lnTo>
                    <a:lnTo>
                      <a:pt x="1" y="3697"/>
                    </a:lnTo>
                    <a:lnTo>
                      <a:pt x="0" y="3732"/>
                    </a:lnTo>
                    <a:lnTo>
                      <a:pt x="1" y="3769"/>
                    </a:lnTo>
                    <a:lnTo>
                      <a:pt x="1" y="3804"/>
                    </a:lnTo>
                    <a:lnTo>
                      <a:pt x="2" y="3840"/>
                    </a:lnTo>
                    <a:lnTo>
                      <a:pt x="4" y="3876"/>
                    </a:lnTo>
                    <a:lnTo>
                      <a:pt x="6" y="3910"/>
                    </a:lnTo>
                    <a:lnTo>
                      <a:pt x="9" y="3945"/>
                    </a:lnTo>
                    <a:lnTo>
                      <a:pt x="12" y="3979"/>
                    </a:lnTo>
                    <a:lnTo>
                      <a:pt x="15" y="4015"/>
                    </a:lnTo>
                    <a:lnTo>
                      <a:pt x="19" y="4049"/>
                    </a:lnTo>
                    <a:lnTo>
                      <a:pt x="24" y="4082"/>
                    </a:lnTo>
                    <a:lnTo>
                      <a:pt x="29" y="4116"/>
                    </a:lnTo>
                    <a:lnTo>
                      <a:pt x="34" y="4150"/>
                    </a:lnTo>
                    <a:lnTo>
                      <a:pt x="40" y="4183"/>
                    </a:lnTo>
                    <a:lnTo>
                      <a:pt x="46" y="4216"/>
                    </a:lnTo>
                    <a:lnTo>
                      <a:pt x="53" y="4248"/>
                    </a:lnTo>
                    <a:lnTo>
                      <a:pt x="60" y="4281"/>
                    </a:lnTo>
                    <a:lnTo>
                      <a:pt x="67" y="4313"/>
                    </a:lnTo>
                    <a:lnTo>
                      <a:pt x="75" y="4345"/>
                    </a:lnTo>
                    <a:lnTo>
                      <a:pt x="83" y="4376"/>
                    </a:lnTo>
                    <a:lnTo>
                      <a:pt x="92" y="4408"/>
                    </a:lnTo>
                    <a:lnTo>
                      <a:pt x="101" y="4439"/>
                    </a:lnTo>
                    <a:lnTo>
                      <a:pt x="110" y="4469"/>
                    </a:lnTo>
                    <a:lnTo>
                      <a:pt x="120" y="4499"/>
                    </a:lnTo>
                    <a:lnTo>
                      <a:pt x="130" y="4530"/>
                    </a:lnTo>
                    <a:lnTo>
                      <a:pt x="141" y="4560"/>
                    </a:lnTo>
                    <a:lnTo>
                      <a:pt x="153" y="4589"/>
                    </a:lnTo>
                    <a:lnTo>
                      <a:pt x="164" y="4618"/>
                    </a:lnTo>
                    <a:lnTo>
                      <a:pt x="176" y="4646"/>
                    </a:lnTo>
                    <a:lnTo>
                      <a:pt x="188" y="4675"/>
                    </a:lnTo>
                    <a:lnTo>
                      <a:pt x="200" y="4703"/>
                    </a:lnTo>
                    <a:lnTo>
                      <a:pt x="213" y="4730"/>
                    </a:lnTo>
                    <a:lnTo>
                      <a:pt x="226" y="4757"/>
                    </a:lnTo>
                    <a:lnTo>
                      <a:pt x="240" y="4785"/>
                    </a:lnTo>
                    <a:lnTo>
                      <a:pt x="254" y="4812"/>
                    </a:lnTo>
                    <a:lnTo>
                      <a:pt x="268" y="4838"/>
                    </a:lnTo>
                    <a:lnTo>
                      <a:pt x="283" y="4863"/>
                    </a:lnTo>
                    <a:lnTo>
                      <a:pt x="298" y="4888"/>
                    </a:lnTo>
                    <a:lnTo>
                      <a:pt x="313" y="4914"/>
                    </a:lnTo>
                    <a:lnTo>
                      <a:pt x="328" y="4939"/>
                    </a:lnTo>
                    <a:lnTo>
                      <a:pt x="344" y="4963"/>
                    </a:lnTo>
                    <a:lnTo>
                      <a:pt x="360" y="4987"/>
                    </a:lnTo>
                    <a:lnTo>
                      <a:pt x="376" y="5010"/>
                    </a:lnTo>
                    <a:lnTo>
                      <a:pt x="393" y="5033"/>
                    </a:lnTo>
                    <a:lnTo>
                      <a:pt x="409" y="5057"/>
                    </a:lnTo>
                    <a:lnTo>
                      <a:pt x="428" y="5079"/>
                    </a:lnTo>
                    <a:lnTo>
                      <a:pt x="445" y="5101"/>
                    </a:lnTo>
                    <a:lnTo>
                      <a:pt x="462" y="5123"/>
                    </a:lnTo>
                    <a:lnTo>
                      <a:pt x="480" y="5144"/>
                    </a:lnTo>
                    <a:lnTo>
                      <a:pt x="498" y="5164"/>
                    </a:lnTo>
                    <a:lnTo>
                      <a:pt x="516" y="5186"/>
                    </a:lnTo>
                    <a:lnTo>
                      <a:pt x="535" y="5206"/>
                    </a:lnTo>
                    <a:lnTo>
                      <a:pt x="554" y="5225"/>
                    </a:lnTo>
                    <a:lnTo>
                      <a:pt x="573" y="5245"/>
                    </a:lnTo>
                    <a:lnTo>
                      <a:pt x="592" y="5264"/>
                    </a:lnTo>
                    <a:lnTo>
                      <a:pt x="612" y="5282"/>
                    </a:lnTo>
                    <a:lnTo>
                      <a:pt x="631" y="5301"/>
                    </a:lnTo>
                    <a:lnTo>
                      <a:pt x="651" y="531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36" name="Freeform 78"/>
              <p:cNvSpPr>
                <a:spLocks/>
              </p:cNvSpPr>
              <p:nvPr/>
            </p:nvSpPr>
            <p:spPr bwMode="auto">
              <a:xfrm>
                <a:off x="2690813" y="2538413"/>
                <a:ext cx="1817688" cy="749300"/>
              </a:xfrm>
              <a:custGeom>
                <a:avLst/>
                <a:gdLst/>
                <a:ahLst/>
                <a:cxnLst>
                  <a:cxn ang="0">
                    <a:pos x="371" y="64"/>
                  </a:cxn>
                  <a:cxn ang="0">
                    <a:pos x="273" y="150"/>
                  </a:cxn>
                  <a:cxn ang="0">
                    <a:pos x="188" y="241"/>
                  </a:cxn>
                  <a:cxn ang="0">
                    <a:pos x="116" y="337"/>
                  </a:cxn>
                  <a:cxn ang="0">
                    <a:pos x="62" y="437"/>
                  </a:cxn>
                  <a:cxn ang="0">
                    <a:pos x="23" y="539"/>
                  </a:cxn>
                  <a:cxn ang="0">
                    <a:pos x="4" y="643"/>
                  </a:cxn>
                  <a:cxn ang="0">
                    <a:pos x="2" y="747"/>
                  </a:cxn>
                  <a:cxn ang="0">
                    <a:pos x="17" y="851"/>
                  </a:cxn>
                  <a:cxn ang="0">
                    <a:pos x="51" y="953"/>
                  </a:cxn>
                  <a:cxn ang="0">
                    <a:pos x="100" y="1050"/>
                  </a:cxn>
                  <a:cxn ang="0">
                    <a:pos x="165" y="1145"/>
                  </a:cxn>
                  <a:cxn ang="0">
                    <a:pos x="242" y="1234"/>
                  </a:cxn>
                  <a:cxn ang="0">
                    <a:pos x="335" y="1320"/>
                  </a:cxn>
                  <a:cxn ang="0">
                    <a:pos x="443" y="1403"/>
                  </a:cxn>
                  <a:cxn ang="0">
                    <a:pos x="566" y="1483"/>
                  </a:cxn>
                  <a:cxn ang="0">
                    <a:pos x="704" y="1556"/>
                  </a:cxn>
                  <a:cxn ang="0">
                    <a:pos x="855" y="1626"/>
                  </a:cxn>
                  <a:cxn ang="0">
                    <a:pos x="1018" y="1687"/>
                  </a:cxn>
                  <a:cxn ang="0">
                    <a:pos x="1193" y="1742"/>
                  </a:cxn>
                  <a:cxn ang="0">
                    <a:pos x="1375" y="1787"/>
                  </a:cxn>
                  <a:cxn ang="0">
                    <a:pos x="1562" y="1824"/>
                  </a:cxn>
                  <a:cxn ang="0">
                    <a:pos x="1754" y="1853"/>
                  </a:cxn>
                  <a:cxn ang="0">
                    <a:pos x="1947" y="1873"/>
                  </a:cxn>
                  <a:cxn ang="0">
                    <a:pos x="2140" y="1884"/>
                  </a:cxn>
                  <a:cxn ang="0">
                    <a:pos x="2329" y="1886"/>
                  </a:cxn>
                  <a:cxn ang="0">
                    <a:pos x="2520" y="1880"/>
                  </a:cxn>
                  <a:cxn ang="0">
                    <a:pos x="2713" y="1866"/>
                  </a:cxn>
                  <a:cxn ang="0">
                    <a:pos x="2906" y="1843"/>
                  </a:cxn>
                  <a:cxn ang="0">
                    <a:pos x="3096" y="1811"/>
                  </a:cxn>
                  <a:cxn ang="0">
                    <a:pos x="3282" y="1770"/>
                  </a:cxn>
                  <a:cxn ang="0">
                    <a:pos x="3461" y="1721"/>
                  </a:cxn>
                  <a:cxn ang="0">
                    <a:pos x="3631" y="1663"/>
                  </a:cxn>
                  <a:cxn ang="0">
                    <a:pos x="3791" y="1599"/>
                  </a:cxn>
                  <a:cxn ang="0">
                    <a:pos x="3937" y="1528"/>
                  </a:cxn>
                  <a:cxn ang="0">
                    <a:pos x="4069" y="1452"/>
                  </a:cxn>
                  <a:cxn ang="0">
                    <a:pos x="4186" y="1370"/>
                  </a:cxn>
                  <a:cxn ang="0">
                    <a:pos x="4287" y="1286"/>
                  </a:cxn>
                  <a:cxn ang="0">
                    <a:pos x="4373" y="1200"/>
                  </a:cxn>
                  <a:cxn ang="0">
                    <a:pos x="4446" y="1108"/>
                  </a:cxn>
                  <a:cxn ang="0">
                    <a:pos x="4505" y="1012"/>
                  </a:cxn>
                  <a:cxn ang="0">
                    <a:pos x="4547" y="912"/>
                  </a:cxn>
                  <a:cxn ang="0">
                    <a:pos x="4574" y="810"/>
                  </a:cxn>
                  <a:cxn ang="0">
                    <a:pos x="4583" y="706"/>
                  </a:cxn>
                  <a:cxn ang="0">
                    <a:pos x="4574" y="601"/>
                  </a:cxn>
                  <a:cxn ang="0">
                    <a:pos x="4546" y="498"/>
                  </a:cxn>
                  <a:cxn ang="0">
                    <a:pos x="4501" y="396"/>
                  </a:cxn>
                  <a:cxn ang="0">
                    <a:pos x="4440" y="298"/>
                  </a:cxn>
                  <a:cxn ang="0">
                    <a:pos x="4363" y="204"/>
                  </a:cxn>
                  <a:cxn ang="0">
                    <a:pos x="4272" y="114"/>
                  </a:cxn>
                  <a:cxn ang="0">
                    <a:pos x="4168" y="32"/>
                  </a:cxn>
                </a:cxnLst>
                <a:rect l="0" t="0" r="r" b="b"/>
                <a:pathLst>
                  <a:path w="4583" h="1886">
                    <a:moveTo>
                      <a:pt x="459" y="0"/>
                    </a:moveTo>
                    <a:lnTo>
                      <a:pt x="437" y="15"/>
                    </a:lnTo>
                    <a:lnTo>
                      <a:pt x="415" y="32"/>
                    </a:lnTo>
                    <a:lnTo>
                      <a:pt x="392" y="48"/>
                    </a:lnTo>
                    <a:lnTo>
                      <a:pt x="371" y="64"/>
                    </a:lnTo>
                    <a:lnTo>
                      <a:pt x="351" y="81"/>
                    </a:lnTo>
                    <a:lnTo>
                      <a:pt x="331" y="97"/>
                    </a:lnTo>
                    <a:lnTo>
                      <a:pt x="311" y="114"/>
                    </a:lnTo>
                    <a:lnTo>
                      <a:pt x="292" y="132"/>
                    </a:lnTo>
                    <a:lnTo>
                      <a:pt x="273" y="150"/>
                    </a:lnTo>
                    <a:lnTo>
                      <a:pt x="255" y="168"/>
                    </a:lnTo>
                    <a:lnTo>
                      <a:pt x="237" y="186"/>
                    </a:lnTo>
                    <a:lnTo>
                      <a:pt x="220" y="204"/>
                    </a:lnTo>
                    <a:lnTo>
                      <a:pt x="204" y="222"/>
                    </a:lnTo>
                    <a:lnTo>
                      <a:pt x="188" y="241"/>
                    </a:lnTo>
                    <a:lnTo>
                      <a:pt x="172" y="259"/>
                    </a:lnTo>
                    <a:lnTo>
                      <a:pt x="158" y="279"/>
                    </a:lnTo>
                    <a:lnTo>
                      <a:pt x="143" y="298"/>
                    </a:lnTo>
                    <a:lnTo>
                      <a:pt x="129" y="317"/>
                    </a:lnTo>
                    <a:lnTo>
                      <a:pt x="116" y="337"/>
                    </a:lnTo>
                    <a:lnTo>
                      <a:pt x="104" y="356"/>
                    </a:lnTo>
                    <a:lnTo>
                      <a:pt x="93" y="376"/>
                    </a:lnTo>
                    <a:lnTo>
                      <a:pt x="82" y="396"/>
                    </a:lnTo>
                    <a:lnTo>
                      <a:pt x="72" y="417"/>
                    </a:lnTo>
                    <a:lnTo>
                      <a:pt x="62" y="437"/>
                    </a:lnTo>
                    <a:lnTo>
                      <a:pt x="53" y="457"/>
                    </a:lnTo>
                    <a:lnTo>
                      <a:pt x="45" y="477"/>
                    </a:lnTo>
                    <a:lnTo>
                      <a:pt x="37" y="498"/>
                    </a:lnTo>
                    <a:lnTo>
                      <a:pt x="31" y="518"/>
                    </a:lnTo>
                    <a:lnTo>
                      <a:pt x="23" y="539"/>
                    </a:lnTo>
                    <a:lnTo>
                      <a:pt x="18" y="560"/>
                    </a:lnTo>
                    <a:lnTo>
                      <a:pt x="13" y="581"/>
                    </a:lnTo>
                    <a:lnTo>
                      <a:pt x="9" y="601"/>
                    </a:lnTo>
                    <a:lnTo>
                      <a:pt x="6" y="622"/>
                    </a:lnTo>
                    <a:lnTo>
                      <a:pt x="4" y="643"/>
                    </a:lnTo>
                    <a:lnTo>
                      <a:pt x="2" y="663"/>
                    </a:lnTo>
                    <a:lnTo>
                      <a:pt x="1" y="685"/>
                    </a:lnTo>
                    <a:lnTo>
                      <a:pt x="0" y="706"/>
                    </a:lnTo>
                    <a:lnTo>
                      <a:pt x="0" y="727"/>
                    </a:lnTo>
                    <a:lnTo>
                      <a:pt x="2" y="747"/>
                    </a:lnTo>
                    <a:lnTo>
                      <a:pt x="3" y="768"/>
                    </a:lnTo>
                    <a:lnTo>
                      <a:pt x="6" y="789"/>
                    </a:lnTo>
                    <a:lnTo>
                      <a:pt x="9" y="810"/>
                    </a:lnTo>
                    <a:lnTo>
                      <a:pt x="13" y="831"/>
                    </a:lnTo>
                    <a:lnTo>
                      <a:pt x="17" y="851"/>
                    </a:lnTo>
                    <a:lnTo>
                      <a:pt x="22" y="871"/>
                    </a:lnTo>
                    <a:lnTo>
                      <a:pt x="29" y="892"/>
                    </a:lnTo>
                    <a:lnTo>
                      <a:pt x="36" y="912"/>
                    </a:lnTo>
                    <a:lnTo>
                      <a:pt x="43" y="933"/>
                    </a:lnTo>
                    <a:lnTo>
                      <a:pt x="51" y="953"/>
                    </a:lnTo>
                    <a:lnTo>
                      <a:pt x="59" y="973"/>
                    </a:lnTo>
                    <a:lnTo>
                      <a:pt x="69" y="992"/>
                    </a:lnTo>
                    <a:lnTo>
                      <a:pt x="78" y="1012"/>
                    </a:lnTo>
                    <a:lnTo>
                      <a:pt x="89" y="1031"/>
                    </a:lnTo>
                    <a:lnTo>
                      <a:pt x="100" y="1050"/>
                    </a:lnTo>
                    <a:lnTo>
                      <a:pt x="112" y="1070"/>
                    </a:lnTo>
                    <a:lnTo>
                      <a:pt x="124" y="1089"/>
                    </a:lnTo>
                    <a:lnTo>
                      <a:pt x="137" y="1108"/>
                    </a:lnTo>
                    <a:lnTo>
                      <a:pt x="150" y="1127"/>
                    </a:lnTo>
                    <a:lnTo>
                      <a:pt x="165" y="1145"/>
                    </a:lnTo>
                    <a:lnTo>
                      <a:pt x="179" y="1163"/>
                    </a:lnTo>
                    <a:lnTo>
                      <a:pt x="194" y="1181"/>
                    </a:lnTo>
                    <a:lnTo>
                      <a:pt x="210" y="1200"/>
                    </a:lnTo>
                    <a:lnTo>
                      <a:pt x="226" y="1217"/>
                    </a:lnTo>
                    <a:lnTo>
                      <a:pt x="242" y="1234"/>
                    </a:lnTo>
                    <a:lnTo>
                      <a:pt x="259" y="1252"/>
                    </a:lnTo>
                    <a:lnTo>
                      <a:pt x="277" y="1269"/>
                    </a:lnTo>
                    <a:lnTo>
                      <a:pt x="296" y="1286"/>
                    </a:lnTo>
                    <a:lnTo>
                      <a:pt x="315" y="1303"/>
                    </a:lnTo>
                    <a:lnTo>
                      <a:pt x="335" y="1320"/>
                    </a:lnTo>
                    <a:lnTo>
                      <a:pt x="355" y="1337"/>
                    </a:lnTo>
                    <a:lnTo>
                      <a:pt x="375" y="1354"/>
                    </a:lnTo>
                    <a:lnTo>
                      <a:pt x="397" y="1370"/>
                    </a:lnTo>
                    <a:lnTo>
                      <a:pt x="420" y="1387"/>
                    </a:lnTo>
                    <a:lnTo>
                      <a:pt x="443" y="1403"/>
                    </a:lnTo>
                    <a:lnTo>
                      <a:pt x="466" y="1419"/>
                    </a:lnTo>
                    <a:lnTo>
                      <a:pt x="490" y="1435"/>
                    </a:lnTo>
                    <a:lnTo>
                      <a:pt x="514" y="1452"/>
                    </a:lnTo>
                    <a:lnTo>
                      <a:pt x="539" y="1467"/>
                    </a:lnTo>
                    <a:lnTo>
                      <a:pt x="566" y="1483"/>
                    </a:lnTo>
                    <a:lnTo>
                      <a:pt x="592" y="1498"/>
                    </a:lnTo>
                    <a:lnTo>
                      <a:pt x="619" y="1513"/>
                    </a:lnTo>
                    <a:lnTo>
                      <a:pt x="646" y="1528"/>
                    </a:lnTo>
                    <a:lnTo>
                      <a:pt x="675" y="1542"/>
                    </a:lnTo>
                    <a:lnTo>
                      <a:pt x="704" y="1556"/>
                    </a:lnTo>
                    <a:lnTo>
                      <a:pt x="733" y="1571"/>
                    </a:lnTo>
                    <a:lnTo>
                      <a:pt x="762" y="1585"/>
                    </a:lnTo>
                    <a:lnTo>
                      <a:pt x="792" y="1599"/>
                    </a:lnTo>
                    <a:lnTo>
                      <a:pt x="824" y="1612"/>
                    </a:lnTo>
                    <a:lnTo>
                      <a:pt x="855" y="1626"/>
                    </a:lnTo>
                    <a:lnTo>
                      <a:pt x="887" y="1638"/>
                    </a:lnTo>
                    <a:lnTo>
                      <a:pt x="919" y="1651"/>
                    </a:lnTo>
                    <a:lnTo>
                      <a:pt x="952" y="1663"/>
                    </a:lnTo>
                    <a:lnTo>
                      <a:pt x="985" y="1675"/>
                    </a:lnTo>
                    <a:lnTo>
                      <a:pt x="1018" y="1687"/>
                    </a:lnTo>
                    <a:lnTo>
                      <a:pt x="1052" y="1698"/>
                    </a:lnTo>
                    <a:lnTo>
                      <a:pt x="1087" y="1710"/>
                    </a:lnTo>
                    <a:lnTo>
                      <a:pt x="1122" y="1721"/>
                    </a:lnTo>
                    <a:lnTo>
                      <a:pt x="1157" y="1732"/>
                    </a:lnTo>
                    <a:lnTo>
                      <a:pt x="1193" y="1742"/>
                    </a:lnTo>
                    <a:lnTo>
                      <a:pt x="1229" y="1751"/>
                    </a:lnTo>
                    <a:lnTo>
                      <a:pt x="1264" y="1761"/>
                    </a:lnTo>
                    <a:lnTo>
                      <a:pt x="1301" y="1770"/>
                    </a:lnTo>
                    <a:lnTo>
                      <a:pt x="1338" y="1779"/>
                    </a:lnTo>
                    <a:lnTo>
                      <a:pt x="1375" y="1787"/>
                    </a:lnTo>
                    <a:lnTo>
                      <a:pt x="1412" y="1795"/>
                    </a:lnTo>
                    <a:lnTo>
                      <a:pt x="1449" y="1803"/>
                    </a:lnTo>
                    <a:lnTo>
                      <a:pt x="1487" y="1811"/>
                    </a:lnTo>
                    <a:lnTo>
                      <a:pt x="1525" y="1818"/>
                    </a:lnTo>
                    <a:lnTo>
                      <a:pt x="1562" y="1824"/>
                    </a:lnTo>
                    <a:lnTo>
                      <a:pt x="1601" y="1832"/>
                    </a:lnTo>
                    <a:lnTo>
                      <a:pt x="1639" y="1838"/>
                    </a:lnTo>
                    <a:lnTo>
                      <a:pt x="1677" y="1843"/>
                    </a:lnTo>
                    <a:lnTo>
                      <a:pt x="1716" y="1849"/>
                    </a:lnTo>
                    <a:lnTo>
                      <a:pt x="1754" y="1853"/>
                    </a:lnTo>
                    <a:lnTo>
                      <a:pt x="1793" y="1858"/>
                    </a:lnTo>
                    <a:lnTo>
                      <a:pt x="1831" y="1862"/>
                    </a:lnTo>
                    <a:lnTo>
                      <a:pt x="1870" y="1866"/>
                    </a:lnTo>
                    <a:lnTo>
                      <a:pt x="1909" y="1870"/>
                    </a:lnTo>
                    <a:lnTo>
                      <a:pt x="1947" y="1873"/>
                    </a:lnTo>
                    <a:lnTo>
                      <a:pt x="1986" y="1876"/>
                    </a:lnTo>
                    <a:lnTo>
                      <a:pt x="2025" y="1878"/>
                    </a:lnTo>
                    <a:lnTo>
                      <a:pt x="2063" y="1880"/>
                    </a:lnTo>
                    <a:lnTo>
                      <a:pt x="2102" y="1882"/>
                    </a:lnTo>
                    <a:lnTo>
                      <a:pt x="2140" y="1884"/>
                    </a:lnTo>
                    <a:lnTo>
                      <a:pt x="2178" y="1885"/>
                    </a:lnTo>
                    <a:lnTo>
                      <a:pt x="2215" y="1885"/>
                    </a:lnTo>
                    <a:lnTo>
                      <a:pt x="2254" y="1886"/>
                    </a:lnTo>
                    <a:lnTo>
                      <a:pt x="2292" y="1886"/>
                    </a:lnTo>
                    <a:lnTo>
                      <a:pt x="2329" y="1886"/>
                    </a:lnTo>
                    <a:lnTo>
                      <a:pt x="2368" y="1885"/>
                    </a:lnTo>
                    <a:lnTo>
                      <a:pt x="2405" y="1885"/>
                    </a:lnTo>
                    <a:lnTo>
                      <a:pt x="2443" y="1884"/>
                    </a:lnTo>
                    <a:lnTo>
                      <a:pt x="2481" y="1882"/>
                    </a:lnTo>
                    <a:lnTo>
                      <a:pt x="2520" y="1880"/>
                    </a:lnTo>
                    <a:lnTo>
                      <a:pt x="2558" y="1878"/>
                    </a:lnTo>
                    <a:lnTo>
                      <a:pt x="2597" y="1876"/>
                    </a:lnTo>
                    <a:lnTo>
                      <a:pt x="2636" y="1873"/>
                    </a:lnTo>
                    <a:lnTo>
                      <a:pt x="2674" y="1870"/>
                    </a:lnTo>
                    <a:lnTo>
                      <a:pt x="2713" y="1866"/>
                    </a:lnTo>
                    <a:lnTo>
                      <a:pt x="2752" y="1862"/>
                    </a:lnTo>
                    <a:lnTo>
                      <a:pt x="2790" y="1858"/>
                    </a:lnTo>
                    <a:lnTo>
                      <a:pt x="2829" y="1853"/>
                    </a:lnTo>
                    <a:lnTo>
                      <a:pt x="2867" y="1849"/>
                    </a:lnTo>
                    <a:lnTo>
                      <a:pt x="2906" y="1843"/>
                    </a:lnTo>
                    <a:lnTo>
                      <a:pt x="2944" y="1838"/>
                    </a:lnTo>
                    <a:lnTo>
                      <a:pt x="2982" y="1832"/>
                    </a:lnTo>
                    <a:lnTo>
                      <a:pt x="3021" y="1824"/>
                    </a:lnTo>
                    <a:lnTo>
                      <a:pt x="3058" y="1818"/>
                    </a:lnTo>
                    <a:lnTo>
                      <a:pt x="3096" y="1811"/>
                    </a:lnTo>
                    <a:lnTo>
                      <a:pt x="3133" y="1803"/>
                    </a:lnTo>
                    <a:lnTo>
                      <a:pt x="3171" y="1795"/>
                    </a:lnTo>
                    <a:lnTo>
                      <a:pt x="3208" y="1787"/>
                    </a:lnTo>
                    <a:lnTo>
                      <a:pt x="3245" y="1779"/>
                    </a:lnTo>
                    <a:lnTo>
                      <a:pt x="3282" y="1770"/>
                    </a:lnTo>
                    <a:lnTo>
                      <a:pt x="3319" y="1761"/>
                    </a:lnTo>
                    <a:lnTo>
                      <a:pt x="3354" y="1751"/>
                    </a:lnTo>
                    <a:lnTo>
                      <a:pt x="3390" y="1742"/>
                    </a:lnTo>
                    <a:lnTo>
                      <a:pt x="3426" y="1732"/>
                    </a:lnTo>
                    <a:lnTo>
                      <a:pt x="3461" y="1721"/>
                    </a:lnTo>
                    <a:lnTo>
                      <a:pt x="3496" y="1710"/>
                    </a:lnTo>
                    <a:lnTo>
                      <a:pt x="3531" y="1698"/>
                    </a:lnTo>
                    <a:lnTo>
                      <a:pt x="3565" y="1687"/>
                    </a:lnTo>
                    <a:lnTo>
                      <a:pt x="3598" y="1675"/>
                    </a:lnTo>
                    <a:lnTo>
                      <a:pt x="3631" y="1663"/>
                    </a:lnTo>
                    <a:lnTo>
                      <a:pt x="3664" y="1651"/>
                    </a:lnTo>
                    <a:lnTo>
                      <a:pt x="3696" y="1638"/>
                    </a:lnTo>
                    <a:lnTo>
                      <a:pt x="3728" y="1626"/>
                    </a:lnTo>
                    <a:lnTo>
                      <a:pt x="3759" y="1612"/>
                    </a:lnTo>
                    <a:lnTo>
                      <a:pt x="3791" y="1599"/>
                    </a:lnTo>
                    <a:lnTo>
                      <a:pt x="3821" y="1585"/>
                    </a:lnTo>
                    <a:lnTo>
                      <a:pt x="3850" y="1571"/>
                    </a:lnTo>
                    <a:lnTo>
                      <a:pt x="3879" y="1556"/>
                    </a:lnTo>
                    <a:lnTo>
                      <a:pt x="3908" y="1542"/>
                    </a:lnTo>
                    <a:lnTo>
                      <a:pt x="3937" y="1528"/>
                    </a:lnTo>
                    <a:lnTo>
                      <a:pt x="3964" y="1513"/>
                    </a:lnTo>
                    <a:lnTo>
                      <a:pt x="3991" y="1498"/>
                    </a:lnTo>
                    <a:lnTo>
                      <a:pt x="4017" y="1483"/>
                    </a:lnTo>
                    <a:lnTo>
                      <a:pt x="4044" y="1467"/>
                    </a:lnTo>
                    <a:lnTo>
                      <a:pt x="4069" y="1452"/>
                    </a:lnTo>
                    <a:lnTo>
                      <a:pt x="4093" y="1435"/>
                    </a:lnTo>
                    <a:lnTo>
                      <a:pt x="4117" y="1419"/>
                    </a:lnTo>
                    <a:lnTo>
                      <a:pt x="4140" y="1403"/>
                    </a:lnTo>
                    <a:lnTo>
                      <a:pt x="4163" y="1387"/>
                    </a:lnTo>
                    <a:lnTo>
                      <a:pt x="4186" y="1370"/>
                    </a:lnTo>
                    <a:lnTo>
                      <a:pt x="4208" y="1354"/>
                    </a:lnTo>
                    <a:lnTo>
                      <a:pt x="4228" y="1337"/>
                    </a:lnTo>
                    <a:lnTo>
                      <a:pt x="4248" y="1320"/>
                    </a:lnTo>
                    <a:lnTo>
                      <a:pt x="4268" y="1303"/>
                    </a:lnTo>
                    <a:lnTo>
                      <a:pt x="4287" y="1286"/>
                    </a:lnTo>
                    <a:lnTo>
                      <a:pt x="4306" y="1269"/>
                    </a:lnTo>
                    <a:lnTo>
                      <a:pt x="4324" y="1252"/>
                    </a:lnTo>
                    <a:lnTo>
                      <a:pt x="4341" y="1234"/>
                    </a:lnTo>
                    <a:lnTo>
                      <a:pt x="4357" y="1217"/>
                    </a:lnTo>
                    <a:lnTo>
                      <a:pt x="4373" y="1200"/>
                    </a:lnTo>
                    <a:lnTo>
                      <a:pt x="4389" y="1181"/>
                    </a:lnTo>
                    <a:lnTo>
                      <a:pt x="4404" y="1163"/>
                    </a:lnTo>
                    <a:lnTo>
                      <a:pt x="4418" y="1145"/>
                    </a:lnTo>
                    <a:lnTo>
                      <a:pt x="4433" y="1127"/>
                    </a:lnTo>
                    <a:lnTo>
                      <a:pt x="4446" y="1108"/>
                    </a:lnTo>
                    <a:lnTo>
                      <a:pt x="4459" y="1089"/>
                    </a:lnTo>
                    <a:lnTo>
                      <a:pt x="4471" y="1070"/>
                    </a:lnTo>
                    <a:lnTo>
                      <a:pt x="4483" y="1050"/>
                    </a:lnTo>
                    <a:lnTo>
                      <a:pt x="4494" y="1031"/>
                    </a:lnTo>
                    <a:lnTo>
                      <a:pt x="4505" y="1012"/>
                    </a:lnTo>
                    <a:lnTo>
                      <a:pt x="4514" y="992"/>
                    </a:lnTo>
                    <a:lnTo>
                      <a:pt x="4524" y="973"/>
                    </a:lnTo>
                    <a:lnTo>
                      <a:pt x="4532" y="953"/>
                    </a:lnTo>
                    <a:lnTo>
                      <a:pt x="4540" y="933"/>
                    </a:lnTo>
                    <a:lnTo>
                      <a:pt x="4547" y="912"/>
                    </a:lnTo>
                    <a:lnTo>
                      <a:pt x="4554" y="892"/>
                    </a:lnTo>
                    <a:lnTo>
                      <a:pt x="4561" y="871"/>
                    </a:lnTo>
                    <a:lnTo>
                      <a:pt x="4566" y="851"/>
                    </a:lnTo>
                    <a:lnTo>
                      <a:pt x="4570" y="831"/>
                    </a:lnTo>
                    <a:lnTo>
                      <a:pt x="4574" y="810"/>
                    </a:lnTo>
                    <a:lnTo>
                      <a:pt x="4577" y="789"/>
                    </a:lnTo>
                    <a:lnTo>
                      <a:pt x="4580" y="768"/>
                    </a:lnTo>
                    <a:lnTo>
                      <a:pt x="4581" y="747"/>
                    </a:lnTo>
                    <a:lnTo>
                      <a:pt x="4583" y="727"/>
                    </a:lnTo>
                    <a:lnTo>
                      <a:pt x="4583" y="706"/>
                    </a:lnTo>
                    <a:lnTo>
                      <a:pt x="4582" y="685"/>
                    </a:lnTo>
                    <a:lnTo>
                      <a:pt x="4581" y="663"/>
                    </a:lnTo>
                    <a:lnTo>
                      <a:pt x="4579" y="643"/>
                    </a:lnTo>
                    <a:lnTo>
                      <a:pt x="4577" y="622"/>
                    </a:lnTo>
                    <a:lnTo>
                      <a:pt x="4574" y="601"/>
                    </a:lnTo>
                    <a:lnTo>
                      <a:pt x="4570" y="581"/>
                    </a:lnTo>
                    <a:lnTo>
                      <a:pt x="4565" y="560"/>
                    </a:lnTo>
                    <a:lnTo>
                      <a:pt x="4560" y="539"/>
                    </a:lnTo>
                    <a:lnTo>
                      <a:pt x="4552" y="518"/>
                    </a:lnTo>
                    <a:lnTo>
                      <a:pt x="4546" y="498"/>
                    </a:lnTo>
                    <a:lnTo>
                      <a:pt x="4538" y="477"/>
                    </a:lnTo>
                    <a:lnTo>
                      <a:pt x="4530" y="457"/>
                    </a:lnTo>
                    <a:lnTo>
                      <a:pt x="4521" y="437"/>
                    </a:lnTo>
                    <a:lnTo>
                      <a:pt x="4511" y="417"/>
                    </a:lnTo>
                    <a:lnTo>
                      <a:pt x="4501" y="396"/>
                    </a:lnTo>
                    <a:lnTo>
                      <a:pt x="4490" y="376"/>
                    </a:lnTo>
                    <a:lnTo>
                      <a:pt x="4479" y="356"/>
                    </a:lnTo>
                    <a:lnTo>
                      <a:pt x="4467" y="337"/>
                    </a:lnTo>
                    <a:lnTo>
                      <a:pt x="4454" y="317"/>
                    </a:lnTo>
                    <a:lnTo>
                      <a:pt x="4440" y="298"/>
                    </a:lnTo>
                    <a:lnTo>
                      <a:pt x="4425" y="279"/>
                    </a:lnTo>
                    <a:lnTo>
                      <a:pt x="4411" y="259"/>
                    </a:lnTo>
                    <a:lnTo>
                      <a:pt x="4395" y="241"/>
                    </a:lnTo>
                    <a:lnTo>
                      <a:pt x="4379" y="222"/>
                    </a:lnTo>
                    <a:lnTo>
                      <a:pt x="4363" y="204"/>
                    </a:lnTo>
                    <a:lnTo>
                      <a:pt x="4346" y="186"/>
                    </a:lnTo>
                    <a:lnTo>
                      <a:pt x="4328" y="168"/>
                    </a:lnTo>
                    <a:lnTo>
                      <a:pt x="4310" y="150"/>
                    </a:lnTo>
                    <a:lnTo>
                      <a:pt x="4291" y="132"/>
                    </a:lnTo>
                    <a:lnTo>
                      <a:pt x="4272" y="114"/>
                    </a:lnTo>
                    <a:lnTo>
                      <a:pt x="4252" y="97"/>
                    </a:lnTo>
                    <a:lnTo>
                      <a:pt x="4232" y="81"/>
                    </a:lnTo>
                    <a:lnTo>
                      <a:pt x="4212" y="64"/>
                    </a:lnTo>
                    <a:lnTo>
                      <a:pt x="4191" y="48"/>
                    </a:lnTo>
                    <a:lnTo>
                      <a:pt x="4168" y="32"/>
                    </a:lnTo>
                    <a:lnTo>
                      <a:pt x="4146" y="15"/>
                    </a:lnTo>
                    <a:lnTo>
                      <a:pt x="4124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37" name="Freeform 79"/>
              <p:cNvSpPr>
                <a:spLocks/>
              </p:cNvSpPr>
              <p:nvPr/>
            </p:nvSpPr>
            <p:spPr bwMode="auto">
              <a:xfrm>
                <a:off x="2871788" y="4659313"/>
                <a:ext cx="1455738" cy="187325"/>
              </a:xfrm>
              <a:custGeom>
                <a:avLst/>
                <a:gdLst/>
                <a:ahLst/>
                <a:cxnLst>
                  <a:cxn ang="0">
                    <a:pos x="19" y="13"/>
                  </a:cxn>
                  <a:cxn ang="0">
                    <a:pos x="59" y="39"/>
                  </a:cxn>
                  <a:cxn ang="0">
                    <a:pos x="101" y="64"/>
                  </a:cxn>
                  <a:cxn ang="0">
                    <a:pos x="144" y="89"/>
                  </a:cxn>
                  <a:cxn ang="0">
                    <a:pos x="189" y="113"/>
                  </a:cxn>
                  <a:cxn ang="0">
                    <a:pos x="236" y="138"/>
                  </a:cxn>
                  <a:cxn ang="0">
                    <a:pos x="284" y="161"/>
                  </a:cxn>
                  <a:cxn ang="0">
                    <a:pos x="333" y="184"/>
                  </a:cxn>
                  <a:cxn ang="0">
                    <a:pos x="385" y="205"/>
                  </a:cxn>
                  <a:cxn ang="0">
                    <a:pos x="437" y="227"/>
                  </a:cxn>
                  <a:cxn ang="0">
                    <a:pos x="491" y="248"/>
                  </a:cxn>
                  <a:cxn ang="0">
                    <a:pos x="546" y="268"/>
                  </a:cxn>
                  <a:cxn ang="0">
                    <a:pos x="603" y="287"/>
                  </a:cxn>
                  <a:cxn ang="0">
                    <a:pos x="660" y="305"/>
                  </a:cxn>
                  <a:cxn ang="0">
                    <a:pos x="748" y="330"/>
                  </a:cxn>
                  <a:cxn ang="0">
                    <a:pos x="869" y="361"/>
                  </a:cxn>
                  <a:cxn ang="0">
                    <a:pos x="993" y="389"/>
                  </a:cxn>
                  <a:cxn ang="0">
                    <a:pos x="1119" y="413"/>
                  </a:cxn>
                  <a:cxn ang="0">
                    <a:pos x="1248" y="432"/>
                  </a:cxn>
                  <a:cxn ang="0">
                    <a:pos x="1378" y="447"/>
                  </a:cxn>
                  <a:cxn ang="0">
                    <a:pos x="1508" y="459"/>
                  </a:cxn>
                  <a:cxn ang="0">
                    <a:pos x="1638" y="466"/>
                  </a:cxn>
                  <a:cxn ang="0">
                    <a:pos x="1769" y="470"/>
                  </a:cxn>
                  <a:cxn ang="0">
                    <a:pos x="1896" y="470"/>
                  </a:cxn>
                  <a:cxn ang="0">
                    <a:pos x="2026" y="466"/>
                  </a:cxn>
                  <a:cxn ang="0">
                    <a:pos x="2156" y="459"/>
                  </a:cxn>
                  <a:cxn ang="0">
                    <a:pos x="2287" y="447"/>
                  </a:cxn>
                  <a:cxn ang="0">
                    <a:pos x="2417" y="432"/>
                  </a:cxn>
                  <a:cxn ang="0">
                    <a:pos x="2545" y="413"/>
                  </a:cxn>
                  <a:cxn ang="0">
                    <a:pos x="2672" y="389"/>
                  </a:cxn>
                  <a:cxn ang="0">
                    <a:pos x="2796" y="361"/>
                  </a:cxn>
                  <a:cxn ang="0">
                    <a:pos x="2917" y="330"/>
                  </a:cxn>
                  <a:cxn ang="0">
                    <a:pos x="3005" y="305"/>
                  </a:cxn>
                  <a:cxn ang="0">
                    <a:pos x="3062" y="287"/>
                  </a:cxn>
                  <a:cxn ang="0">
                    <a:pos x="3119" y="268"/>
                  </a:cxn>
                  <a:cxn ang="0">
                    <a:pos x="3174" y="248"/>
                  </a:cxn>
                  <a:cxn ang="0">
                    <a:pos x="3228" y="227"/>
                  </a:cxn>
                  <a:cxn ang="0">
                    <a:pos x="3280" y="205"/>
                  </a:cxn>
                  <a:cxn ang="0">
                    <a:pos x="3332" y="184"/>
                  </a:cxn>
                  <a:cxn ang="0">
                    <a:pos x="3381" y="161"/>
                  </a:cxn>
                  <a:cxn ang="0">
                    <a:pos x="3429" y="138"/>
                  </a:cxn>
                  <a:cxn ang="0">
                    <a:pos x="3476" y="113"/>
                  </a:cxn>
                  <a:cxn ang="0">
                    <a:pos x="3521" y="89"/>
                  </a:cxn>
                  <a:cxn ang="0">
                    <a:pos x="3564" y="64"/>
                  </a:cxn>
                  <a:cxn ang="0">
                    <a:pos x="3606" y="39"/>
                  </a:cxn>
                  <a:cxn ang="0">
                    <a:pos x="3646" y="13"/>
                  </a:cxn>
                </a:cxnLst>
                <a:rect l="0" t="0" r="r" b="b"/>
                <a:pathLst>
                  <a:path w="3665" h="471">
                    <a:moveTo>
                      <a:pt x="0" y="0"/>
                    </a:moveTo>
                    <a:lnTo>
                      <a:pt x="19" y="13"/>
                    </a:lnTo>
                    <a:lnTo>
                      <a:pt x="39" y="26"/>
                    </a:lnTo>
                    <a:lnTo>
                      <a:pt x="59" y="39"/>
                    </a:lnTo>
                    <a:lnTo>
                      <a:pt x="79" y="51"/>
                    </a:lnTo>
                    <a:lnTo>
                      <a:pt x="101" y="64"/>
                    </a:lnTo>
                    <a:lnTo>
                      <a:pt x="123" y="76"/>
                    </a:lnTo>
                    <a:lnTo>
                      <a:pt x="144" y="89"/>
                    </a:lnTo>
                    <a:lnTo>
                      <a:pt x="167" y="101"/>
                    </a:lnTo>
                    <a:lnTo>
                      <a:pt x="189" y="113"/>
                    </a:lnTo>
                    <a:lnTo>
                      <a:pt x="212" y="126"/>
                    </a:lnTo>
                    <a:lnTo>
                      <a:pt x="236" y="138"/>
                    </a:lnTo>
                    <a:lnTo>
                      <a:pt x="260" y="150"/>
                    </a:lnTo>
                    <a:lnTo>
                      <a:pt x="284" y="161"/>
                    </a:lnTo>
                    <a:lnTo>
                      <a:pt x="308" y="172"/>
                    </a:lnTo>
                    <a:lnTo>
                      <a:pt x="333" y="184"/>
                    </a:lnTo>
                    <a:lnTo>
                      <a:pt x="359" y="195"/>
                    </a:lnTo>
                    <a:lnTo>
                      <a:pt x="385" y="205"/>
                    </a:lnTo>
                    <a:lnTo>
                      <a:pt x="411" y="216"/>
                    </a:lnTo>
                    <a:lnTo>
                      <a:pt x="437" y="227"/>
                    </a:lnTo>
                    <a:lnTo>
                      <a:pt x="463" y="237"/>
                    </a:lnTo>
                    <a:lnTo>
                      <a:pt x="491" y="248"/>
                    </a:lnTo>
                    <a:lnTo>
                      <a:pt x="518" y="258"/>
                    </a:lnTo>
                    <a:lnTo>
                      <a:pt x="546" y="268"/>
                    </a:lnTo>
                    <a:lnTo>
                      <a:pt x="574" y="277"/>
                    </a:lnTo>
                    <a:lnTo>
                      <a:pt x="603" y="287"/>
                    </a:lnTo>
                    <a:lnTo>
                      <a:pt x="631" y="296"/>
                    </a:lnTo>
                    <a:lnTo>
                      <a:pt x="660" y="305"/>
                    </a:lnTo>
                    <a:lnTo>
                      <a:pt x="689" y="314"/>
                    </a:lnTo>
                    <a:lnTo>
                      <a:pt x="748" y="330"/>
                    </a:lnTo>
                    <a:lnTo>
                      <a:pt x="808" y="346"/>
                    </a:lnTo>
                    <a:lnTo>
                      <a:pt x="869" y="361"/>
                    </a:lnTo>
                    <a:lnTo>
                      <a:pt x="931" y="376"/>
                    </a:lnTo>
                    <a:lnTo>
                      <a:pt x="993" y="389"/>
                    </a:lnTo>
                    <a:lnTo>
                      <a:pt x="1056" y="401"/>
                    </a:lnTo>
                    <a:lnTo>
                      <a:pt x="1119" y="413"/>
                    </a:lnTo>
                    <a:lnTo>
                      <a:pt x="1184" y="423"/>
                    </a:lnTo>
                    <a:lnTo>
                      <a:pt x="1248" y="432"/>
                    </a:lnTo>
                    <a:lnTo>
                      <a:pt x="1313" y="440"/>
                    </a:lnTo>
                    <a:lnTo>
                      <a:pt x="1378" y="447"/>
                    </a:lnTo>
                    <a:lnTo>
                      <a:pt x="1443" y="454"/>
                    </a:lnTo>
                    <a:lnTo>
                      <a:pt x="1508" y="459"/>
                    </a:lnTo>
                    <a:lnTo>
                      <a:pt x="1574" y="463"/>
                    </a:lnTo>
                    <a:lnTo>
                      <a:pt x="1638" y="466"/>
                    </a:lnTo>
                    <a:lnTo>
                      <a:pt x="1704" y="469"/>
                    </a:lnTo>
                    <a:lnTo>
                      <a:pt x="1769" y="470"/>
                    </a:lnTo>
                    <a:lnTo>
                      <a:pt x="1833" y="471"/>
                    </a:lnTo>
                    <a:lnTo>
                      <a:pt x="1896" y="470"/>
                    </a:lnTo>
                    <a:lnTo>
                      <a:pt x="1961" y="469"/>
                    </a:lnTo>
                    <a:lnTo>
                      <a:pt x="2026" y="466"/>
                    </a:lnTo>
                    <a:lnTo>
                      <a:pt x="2091" y="463"/>
                    </a:lnTo>
                    <a:lnTo>
                      <a:pt x="2156" y="459"/>
                    </a:lnTo>
                    <a:lnTo>
                      <a:pt x="2222" y="454"/>
                    </a:lnTo>
                    <a:lnTo>
                      <a:pt x="2287" y="447"/>
                    </a:lnTo>
                    <a:lnTo>
                      <a:pt x="2352" y="440"/>
                    </a:lnTo>
                    <a:lnTo>
                      <a:pt x="2417" y="432"/>
                    </a:lnTo>
                    <a:lnTo>
                      <a:pt x="2481" y="423"/>
                    </a:lnTo>
                    <a:lnTo>
                      <a:pt x="2545" y="413"/>
                    </a:lnTo>
                    <a:lnTo>
                      <a:pt x="2609" y="401"/>
                    </a:lnTo>
                    <a:lnTo>
                      <a:pt x="2672" y="389"/>
                    </a:lnTo>
                    <a:lnTo>
                      <a:pt x="2734" y="376"/>
                    </a:lnTo>
                    <a:lnTo>
                      <a:pt x="2796" y="361"/>
                    </a:lnTo>
                    <a:lnTo>
                      <a:pt x="2857" y="346"/>
                    </a:lnTo>
                    <a:lnTo>
                      <a:pt x="2917" y="330"/>
                    </a:lnTo>
                    <a:lnTo>
                      <a:pt x="2976" y="314"/>
                    </a:lnTo>
                    <a:lnTo>
                      <a:pt x="3005" y="305"/>
                    </a:lnTo>
                    <a:lnTo>
                      <a:pt x="3034" y="296"/>
                    </a:lnTo>
                    <a:lnTo>
                      <a:pt x="3062" y="287"/>
                    </a:lnTo>
                    <a:lnTo>
                      <a:pt x="3091" y="277"/>
                    </a:lnTo>
                    <a:lnTo>
                      <a:pt x="3119" y="268"/>
                    </a:lnTo>
                    <a:lnTo>
                      <a:pt x="3147" y="258"/>
                    </a:lnTo>
                    <a:lnTo>
                      <a:pt x="3174" y="248"/>
                    </a:lnTo>
                    <a:lnTo>
                      <a:pt x="3202" y="237"/>
                    </a:lnTo>
                    <a:lnTo>
                      <a:pt x="3228" y="227"/>
                    </a:lnTo>
                    <a:lnTo>
                      <a:pt x="3254" y="216"/>
                    </a:lnTo>
                    <a:lnTo>
                      <a:pt x="3280" y="205"/>
                    </a:lnTo>
                    <a:lnTo>
                      <a:pt x="3306" y="195"/>
                    </a:lnTo>
                    <a:lnTo>
                      <a:pt x="3332" y="184"/>
                    </a:lnTo>
                    <a:lnTo>
                      <a:pt x="3357" y="172"/>
                    </a:lnTo>
                    <a:lnTo>
                      <a:pt x="3381" y="161"/>
                    </a:lnTo>
                    <a:lnTo>
                      <a:pt x="3405" y="150"/>
                    </a:lnTo>
                    <a:lnTo>
                      <a:pt x="3429" y="138"/>
                    </a:lnTo>
                    <a:lnTo>
                      <a:pt x="3452" y="126"/>
                    </a:lnTo>
                    <a:lnTo>
                      <a:pt x="3476" y="113"/>
                    </a:lnTo>
                    <a:lnTo>
                      <a:pt x="3498" y="101"/>
                    </a:lnTo>
                    <a:lnTo>
                      <a:pt x="3521" y="89"/>
                    </a:lnTo>
                    <a:lnTo>
                      <a:pt x="3542" y="76"/>
                    </a:lnTo>
                    <a:lnTo>
                      <a:pt x="3564" y="64"/>
                    </a:lnTo>
                    <a:lnTo>
                      <a:pt x="3586" y="51"/>
                    </a:lnTo>
                    <a:lnTo>
                      <a:pt x="3606" y="39"/>
                    </a:lnTo>
                    <a:lnTo>
                      <a:pt x="3626" y="26"/>
                    </a:lnTo>
                    <a:lnTo>
                      <a:pt x="3646" y="13"/>
                    </a:lnTo>
                    <a:lnTo>
                      <a:pt x="3665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38" name="Freeform 80"/>
              <p:cNvSpPr>
                <a:spLocks/>
              </p:cNvSpPr>
              <p:nvPr/>
            </p:nvSpPr>
            <p:spPr bwMode="auto">
              <a:xfrm>
                <a:off x="2312988" y="2497138"/>
                <a:ext cx="2571750" cy="1101725"/>
              </a:xfrm>
              <a:custGeom>
                <a:avLst/>
                <a:gdLst/>
                <a:ahLst/>
                <a:cxnLst>
                  <a:cxn ang="0">
                    <a:pos x="6476" y="2654"/>
                  </a:cxn>
                  <a:cxn ang="0">
                    <a:pos x="6463" y="2497"/>
                  </a:cxn>
                  <a:cxn ang="0">
                    <a:pos x="6439" y="2337"/>
                  </a:cxn>
                  <a:cxn ang="0">
                    <a:pos x="6402" y="2175"/>
                  </a:cxn>
                  <a:cxn ang="0">
                    <a:pos x="6354" y="2013"/>
                  </a:cxn>
                  <a:cxn ang="0">
                    <a:pos x="6295" y="1852"/>
                  </a:cxn>
                  <a:cxn ang="0">
                    <a:pos x="6221" y="1691"/>
                  </a:cxn>
                  <a:cxn ang="0">
                    <a:pos x="6136" y="1533"/>
                  </a:cxn>
                  <a:cxn ang="0">
                    <a:pos x="6039" y="1378"/>
                  </a:cxn>
                  <a:cxn ang="0">
                    <a:pos x="5929" y="1228"/>
                  </a:cxn>
                  <a:cxn ang="0">
                    <a:pos x="5807" y="1083"/>
                  </a:cxn>
                  <a:cxn ang="0">
                    <a:pos x="5674" y="944"/>
                  </a:cxn>
                  <a:cxn ang="0">
                    <a:pos x="5531" y="813"/>
                  </a:cxn>
                  <a:cxn ang="0">
                    <a:pos x="5377" y="690"/>
                  </a:cxn>
                  <a:cxn ang="0">
                    <a:pos x="5216" y="576"/>
                  </a:cxn>
                  <a:cxn ang="0">
                    <a:pos x="5047" y="472"/>
                  </a:cxn>
                  <a:cxn ang="0">
                    <a:pos x="4872" y="377"/>
                  </a:cxn>
                  <a:cxn ang="0">
                    <a:pos x="4691" y="294"/>
                  </a:cxn>
                  <a:cxn ang="0">
                    <a:pos x="4507" y="221"/>
                  </a:cxn>
                  <a:cxn ang="0">
                    <a:pos x="4319" y="159"/>
                  </a:cxn>
                  <a:cxn ang="0">
                    <a:pos x="4131" y="106"/>
                  </a:cxn>
                  <a:cxn ang="0">
                    <a:pos x="3942" y="66"/>
                  </a:cxn>
                  <a:cxn ang="0">
                    <a:pos x="3754" y="35"/>
                  </a:cxn>
                  <a:cxn ang="0">
                    <a:pos x="3568" y="14"/>
                  </a:cxn>
                  <a:cxn ang="0">
                    <a:pos x="3384" y="3"/>
                  </a:cxn>
                  <a:cxn ang="0">
                    <a:pos x="3204" y="0"/>
                  </a:cxn>
                  <a:cxn ang="0">
                    <a:pos x="3022" y="6"/>
                  </a:cxn>
                  <a:cxn ang="0">
                    <a:pos x="2837" y="21"/>
                  </a:cxn>
                  <a:cxn ang="0">
                    <a:pos x="2649" y="46"/>
                  </a:cxn>
                  <a:cxn ang="0">
                    <a:pos x="2461" y="81"/>
                  </a:cxn>
                  <a:cxn ang="0">
                    <a:pos x="2273" y="127"/>
                  </a:cxn>
                  <a:cxn ang="0">
                    <a:pos x="2084" y="182"/>
                  </a:cxn>
                  <a:cxn ang="0">
                    <a:pos x="1898" y="248"/>
                  </a:cxn>
                  <a:cxn ang="0">
                    <a:pos x="1715" y="326"/>
                  </a:cxn>
                  <a:cxn ang="0">
                    <a:pos x="1537" y="414"/>
                  </a:cxn>
                  <a:cxn ang="0">
                    <a:pos x="1364" y="513"/>
                  </a:cxn>
                  <a:cxn ang="0">
                    <a:pos x="1197" y="620"/>
                  </a:cxn>
                  <a:cxn ang="0">
                    <a:pos x="1039" y="738"/>
                  </a:cxn>
                  <a:cxn ang="0">
                    <a:pos x="890" y="864"/>
                  </a:cxn>
                  <a:cxn ang="0">
                    <a:pos x="751" y="999"/>
                  </a:cxn>
                  <a:cxn ang="0">
                    <a:pos x="622" y="1140"/>
                  </a:cxn>
                  <a:cxn ang="0">
                    <a:pos x="505" y="1287"/>
                  </a:cxn>
                  <a:cxn ang="0">
                    <a:pos x="400" y="1440"/>
                  </a:cxn>
                  <a:cxn ang="0">
                    <a:pos x="307" y="1596"/>
                  </a:cxn>
                  <a:cxn ang="0">
                    <a:pos x="227" y="1755"/>
                  </a:cxn>
                  <a:cxn ang="0">
                    <a:pos x="159" y="1916"/>
                  </a:cxn>
                  <a:cxn ang="0">
                    <a:pos x="104" y="2078"/>
                  </a:cxn>
                  <a:cxn ang="0">
                    <a:pos x="60" y="2240"/>
                  </a:cxn>
                  <a:cxn ang="0">
                    <a:pos x="29" y="2401"/>
                  </a:cxn>
                  <a:cxn ang="0">
                    <a:pos x="9" y="2559"/>
                  </a:cxn>
                  <a:cxn ang="0">
                    <a:pos x="0" y="2716"/>
                  </a:cxn>
                </a:cxnLst>
                <a:rect l="0" t="0" r="r" b="b"/>
                <a:pathLst>
                  <a:path w="6479" h="2778">
                    <a:moveTo>
                      <a:pt x="6479" y="2778"/>
                    </a:moveTo>
                    <a:lnTo>
                      <a:pt x="6479" y="2747"/>
                    </a:lnTo>
                    <a:lnTo>
                      <a:pt x="6479" y="2716"/>
                    </a:lnTo>
                    <a:lnTo>
                      <a:pt x="6478" y="2685"/>
                    </a:lnTo>
                    <a:lnTo>
                      <a:pt x="6476" y="2654"/>
                    </a:lnTo>
                    <a:lnTo>
                      <a:pt x="6474" y="2623"/>
                    </a:lnTo>
                    <a:lnTo>
                      <a:pt x="6472" y="2592"/>
                    </a:lnTo>
                    <a:lnTo>
                      <a:pt x="6470" y="2559"/>
                    </a:lnTo>
                    <a:lnTo>
                      <a:pt x="6466" y="2528"/>
                    </a:lnTo>
                    <a:lnTo>
                      <a:pt x="6463" y="2497"/>
                    </a:lnTo>
                    <a:lnTo>
                      <a:pt x="6459" y="2465"/>
                    </a:lnTo>
                    <a:lnTo>
                      <a:pt x="6455" y="2432"/>
                    </a:lnTo>
                    <a:lnTo>
                      <a:pt x="6450" y="2401"/>
                    </a:lnTo>
                    <a:lnTo>
                      <a:pt x="6444" y="2369"/>
                    </a:lnTo>
                    <a:lnTo>
                      <a:pt x="6439" y="2337"/>
                    </a:lnTo>
                    <a:lnTo>
                      <a:pt x="6432" y="2304"/>
                    </a:lnTo>
                    <a:lnTo>
                      <a:pt x="6426" y="2272"/>
                    </a:lnTo>
                    <a:lnTo>
                      <a:pt x="6419" y="2240"/>
                    </a:lnTo>
                    <a:lnTo>
                      <a:pt x="6410" y="2208"/>
                    </a:lnTo>
                    <a:lnTo>
                      <a:pt x="6402" y="2175"/>
                    </a:lnTo>
                    <a:lnTo>
                      <a:pt x="6393" y="2143"/>
                    </a:lnTo>
                    <a:lnTo>
                      <a:pt x="6384" y="2111"/>
                    </a:lnTo>
                    <a:lnTo>
                      <a:pt x="6375" y="2078"/>
                    </a:lnTo>
                    <a:lnTo>
                      <a:pt x="6365" y="2045"/>
                    </a:lnTo>
                    <a:lnTo>
                      <a:pt x="6354" y="2013"/>
                    </a:lnTo>
                    <a:lnTo>
                      <a:pt x="6343" y="1981"/>
                    </a:lnTo>
                    <a:lnTo>
                      <a:pt x="6332" y="1949"/>
                    </a:lnTo>
                    <a:lnTo>
                      <a:pt x="6320" y="1916"/>
                    </a:lnTo>
                    <a:lnTo>
                      <a:pt x="6307" y="1884"/>
                    </a:lnTo>
                    <a:lnTo>
                      <a:pt x="6295" y="1852"/>
                    </a:lnTo>
                    <a:lnTo>
                      <a:pt x="6280" y="1820"/>
                    </a:lnTo>
                    <a:lnTo>
                      <a:pt x="6266" y="1787"/>
                    </a:lnTo>
                    <a:lnTo>
                      <a:pt x="6252" y="1755"/>
                    </a:lnTo>
                    <a:lnTo>
                      <a:pt x="6237" y="1723"/>
                    </a:lnTo>
                    <a:lnTo>
                      <a:pt x="6221" y="1691"/>
                    </a:lnTo>
                    <a:lnTo>
                      <a:pt x="6205" y="1659"/>
                    </a:lnTo>
                    <a:lnTo>
                      <a:pt x="6189" y="1627"/>
                    </a:lnTo>
                    <a:lnTo>
                      <a:pt x="6172" y="1596"/>
                    </a:lnTo>
                    <a:lnTo>
                      <a:pt x="6154" y="1565"/>
                    </a:lnTo>
                    <a:lnTo>
                      <a:pt x="6136" y="1533"/>
                    </a:lnTo>
                    <a:lnTo>
                      <a:pt x="6117" y="1502"/>
                    </a:lnTo>
                    <a:lnTo>
                      <a:pt x="6098" y="1471"/>
                    </a:lnTo>
                    <a:lnTo>
                      <a:pt x="6079" y="1440"/>
                    </a:lnTo>
                    <a:lnTo>
                      <a:pt x="6059" y="1408"/>
                    </a:lnTo>
                    <a:lnTo>
                      <a:pt x="6039" y="1378"/>
                    </a:lnTo>
                    <a:lnTo>
                      <a:pt x="6017" y="1348"/>
                    </a:lnTo>
                    <a:lnTo>
                      <a:pt x="5996" y="1318"/>
                    </a:lnTo>
                    <a:lnTo>
                      <a:pt x="5974" y="1287"/>
                    </a:lnTo>
                    <a:lnTo>
                      <a:pt x="5951" y="1257"/>
                    </a:lnTo>
                    <a:lnTo>
                      <a:pt x="5929" y="1228"/>
                    </a:lnTo>
                    <a:lnTo>
                      <a:pt x="5905" y="1198"/>
                    </a:lnTo>
                    <a:lnTo>
                      <a:pt x="5881" y="1169"/>
                    </a:lnTo>
                    <a:lnTo>
                      <a:pt x="5857" y="1140"/>
                    </a:lnTo>
                    <a:lnTo>
                      <a:pt x="5832" y="1111"/>
                    </a:lnTo>
                    <a:lnTo>
                      <a:pt x="5807" y="1083"/>
                    </a:lnTo>
                    <a:lnTo>
                      <a:pt x="5781" y="1055"/>
                    </a:lnTo>
                    <a:lnTo>
                      <a:pt x="5754" y="1026"/>
                    </a:lnTo>
                    <a:lnTo>
                      <a:pt x="5728" y="999"/>
                    </a:lnTo>
                    <a:lnTo>
                      <a:pt x="5701" y="971"/>
                    </a:lnTo>
                    <a:lnTo>
                      <a:pt x="5674" y="944"/>
                    </a:lnTo>
                    <a:lnTo>
                      <a:pt x="5646" y="918"/>
                    </a:lnTo>
                    <a:lnTo>
                      <a:pt x="5617" y="891"/>
                    </a:lnTo>
                    <a:lnTo>
                      <a:pt x="5589" y="864"/>
                    </a:lnTo>
                    <a:lnTo>
                      <a:pt x="5560" y="839"/>
                    </a:lnTo>
                    <a:lnTo>
                      <a:pt x="5531" y="813"/>
                    </a:lnTo>
                    <a:lnTo>
                      <a:pt x="5500" y="788"/>
                    </a:lnTo>
                    <a:lnTo>
                      <a:pt x="5470" y="763"/>
                    </a:lnTo>
                    <a:lnTo>
                      <a:pt x="5440" y="738"/>
                    </a:lnTo>
                    <a:lnTo>
                      <a:pt x="5409" y="714"/>
                    </a:lnTo>
                    <a:lnTo>
                      <a:pt x="5377" y="690"/>
                    </a:lnTo>
                    <a:lnTo>
                      <a:pt x="5346" y="667"/>
                    </a:lnTo>
                    <a:lnTo>
                      <a:pt x="5314" y="644"/>
                    </a:lnTo>
                    <a:lnTo>
                      <a:pt x="5282" y="620"/>
                    </a:lnTo>
                    <a:lnTo>
                      <a:pt x="5249" y="598"/>
                    </a:lnTo>
                    <a:lnTo>
                      <a:pt x="5216" y="576"/>
                    </a:lnTo>
                    <a:lnTo>
                      <a:pt x="5183" y="555"/>
                    </a:lnTo>
                    <a:lnTo>
                      <a:pt x="5150" y="534"/>
                    </a:lnTo>
                    <a:lnTo>
                      <a:pt x="5115" y="513"/>
                    </a:lnTo>
                    <a:lnTo>
                      <a:pt x="5081" y="492"/>
                    </a:lnTo>
                    <a:lnTo>
                      <a:pt x="5047" y="472"/>
                    </a:lnTo>
                    <a:lnTo>
                      <a:pt x="5013" y="452"/>
                    </a:lnTo>
                    <a:lnTo>
                      <a:pt x="4977" y="433"/>
                    </a:lnTo>
                    <a:lnTo>
                      <a:pt x="4942" y="414"/>
                    </a:lnTo>
                    <a:lnTo>
                      <a:pt x="4907" y="396"/>
                    </a:lnTo>
                    <a:lnTo>
                      <a:pt x="4872" y="377"/>
                    </a:lnTo>
                    <a:lnTo>
                      <a:pt x="4836" y="360"/>
                    </a:lnTo>
                    <a:lnTo>
                      <a:pt x="4800" y="343"/>
                    </a:lnTo>
                    <a:lnTo>
                      <a:pt x="4764" y="326"/>
                    </a:lnTo>
                    <a:lnTo>
                      <a:pt x="4727" y="310"/>
                    </a:lnTo>
                    <a:lnTo>
                      <a:pt x="4691" y="294"/>
                    </a:lnTo>
                    <a:lnTo>
                      <a:pt x="4655" y="279"/>
                    </a:lnTo>
                    <a:lnTo>
                      <a:pt x="4618" y="264"/>
                    </a:lnTo>
                    <a:lnTo>
                      <a:pt x="4581" y="248"/>
                    </a:lnTo>
                    <a:lnTo>
                      <a:pt x="4544" y="234"/>
                    </a:lnTo>
                    <a:lnTo>
                      <a:pt x="4507" y="221"/>
                    </a:lnTo>
                    <a:lnTo>
                      <a:pt x="4469" y="207"/>
                    </a:lnTo>
                    <a:lnTo>
                      <a:pt x="4432" y="195"/>
                    </a:lnTo>
                    <a:lnTo>
                      <a:pt x="4395" y="182"/>
                    </a:lnTo>
                    <a:lnTo>
                      <a:pt x="4358" y="170"/>
                    </a:lnTo>
                    <a:lnTo>
                      <a:pt x="4319" y="159"/>
                    </a:lnTo>
                    <a:lnTo>
                      <a:pt x="4282" y="148"/>
                    </a:lnTo>
                    <a:lnTo>
                      <a:pt x="4245" y="137"/>
                    </a:lnTo>
                    <a:lnTo>
                      <a:pt x="4206" y="127"/>
                    </a:lnTo>
                    <a:lnTo>
                      <a:pt x="4169" y="116"/>
                    </a:lnTo>
                    <a:lnTo>
                      <a:pt x="4131" y="106"/>
                    </a:lnTo>
                    <a:lnTo>
                      <a:pt x="4094" y="97"/>
                    </a:lnTo>
                    <a:lnTo>
                      <a:pt x="4055" y="89"/>
                    </a:lnTo>
                    <a:lnTo>
                      <a:pt x="4018" y="81"/>
                    </a:lnTo>
                    <a:lnTo>
                      <a:pt x="3980" y="73"/>
                    </a:lnTo>
                    <a:lnTo>
                      <a:pt x="3942" y="66"/>
                    </a:lnTo>
                    <a:lnTo>
                      <a:pt x="3904" y="59"/>
                    </a:lnTo>
                    <a:lnTo>
                      <a:pt x="3867" y="52"/>
                    </a:lnTo>
                    <a:lnTo>
                      <a:pt x="3830" y="46"/>
                    </a:lnTo>
                    <a:lnTo>
                      <a:pt x="3791" y="40"/>
                    </a:lnTo>
                    <a:lnTo>
                      <a:pt x="3754" y="35"/>
                    </a:lnTo>
                    <a:lnTo>
                      <a:pt x="3717" y="30"/>
                    </a:lnTo>
                    <a:lnTo>
                      <a:pt x="3679" y="25"/>
                    </a:lnTo>
                    <a:lnTo>
                      <a:pt x="3642" y="21"/>
                    </a:lnTo>
                    <a:lnTo>
                      <a:pt x="3605" y="18"/>
                    </a:lnTo>
                    <a:lnTo>
                      <a:pt x="3568" y="14"/>
                    </a:lnTo>
                    <a:lnTo>
                      <a:pt x="3530" y="11"/>
                    </a:lnTo>
                    <a:lnTo>
                      <a:pt x="3494" y="8"/>
                    </a:lnTo>
                    <a:lnTo>
                      <a:pt x="3457" y="6"/>
                    </a:lnTo>
                    <a:lnTo>
                      <a:pt x="3420" y="4"/>
                    </a:lnTo>
                    <a:lnTo>
                      <a:pt x="3384" y="3"/>
                    </a:lnTo>
                    <a:lnTo>
                      <a:pt x="3348" y="1"/>
                    </a:lnTo>
                    <a:lnTo>
                      <a:pt x="3312" y="1"/>
                    </a:lnTo>
                    <a:lnTo>
                      <a:pt x="3275" y="0"/>
                    </a:lnTo>
                    <a:lnTo>
                      <a:pt x="3240" y="0"/>
                    </a:lnTo>
                    <a:lnTo>
                      <a:pt x="3204" y="0"/>
                    </a:lnTo>
                    <a:lnTo>
                      <a:pt x="3167" y="1"/>
                    </a:lnTo>
                    <a:lnTo>
                      <a:pt x="3131" y="1"/>
                    </a:lnTo>
                    <a:lnTo>
                      <a:pt x="3095" y="3"/>
                    </a:lnTo>
                    <a:lnTo>
                      <a:pt x="3059" y="4"/>
                    </a:lnTo>
                    <a:lnTo>
                      <a:pt x="3022" y="6"/>
                    </a:lnTo>
                    <a:lnTo>
                      <a:pt x="2985" y="8"/>
                    </a:lnTo>
                    <a:lnTo>
                      <a:pt x="2949" y="11"/>
                    </a:lnTo>
                    <a:lnTo>
                      <a:pt x="2911" y="14"/>
                    </a:lnTo>
                    <a:lnTo>
                      <a:pt x="2874" y="18"/>
                    </a:lnTo>
                    <a:lnTo>
                      <a:pt x="2837" y="21"/>
                    </a:lnTo>
                    <a:lnTo>
                      <a:pt x="2800" y="25"/>
                    </a:lnTo>
                    <a:lnTo>
                      <a:pt x="2762" y="30"/>
                    </a:lnTo>
                    <a:lnTo>
                      <a:pt x="2725" y="35"/>
                    </a:lnTo>
                    <a:lnTo>
                      <a:pt x="2688" y="40"/>
                    </a:lnTo>
                    <a:lnTo>
                      <a:pt x="2649" y="46"/>
                    </a:lnTo>
                    <a:lnTo>
                      <a:pt x="2612" y="52"/>
                    </a:lnTo>
                    <a:lnTo>
                      <a:pt x="2575" y="59"/>
                    </a:lnTo>
                    <a:lnTo>
                      <a:pt x="2537" y="66"/>
                    </a:lnTo>
                    <a:lnTo>
                      <a:pt x="2499" y="73"/>
                    </a:lnTo>
                    <a:lnTo>
                      <a:pt x="2461" y="81"/>
                    </a:lnTo>
                    <a:lnTo>
                      <a:pt x="2424" y="89"/>
                    </a:lnTo>
                    <a:lnTo>
                      <a:pt x="2385" y="97"/>
                    </a:lnTo>
                    <a:lnTo>
                      <a:pt x="2348" y="106"/>
                    </a:lnTo>
                    <a:lnTo>
                      <a:pt x="2310" y="116"/>
                    </a:lnTo>
                    <a:lnTo>
                      <a:pt x="2273" y="127"/>
                    </a:lnTo>
                    <a:lnTo>
                      <a:pt x="2234" y="137"/>
                    </a:lnTo>
                    <a:lnTo>
                      <a:pt x="2197" y="148"/>
                    </a:lnTo>
                    <a:lnTo>
                      <a:pt x="2160" y="159"/>
                    </a:lnTo>
                    <a:lnTo>
                      <a:pt x="2121" y="170"/>
                    </a:lnTo>
                    <a:lnTo>
                      <a:pt x="2084" y="182"/>
                    </a:lnTo>
                    <a:lnTo>
                      <a:pt x="2047" y="195"/>
                    </a:lnTo>
                    <a:lnTo>
                      <a:pt x="2010" y="207"/>
                    </a:lnTo>
                    <a:lnTo>
                      <a:pt x="1972" y="221"/>
                    </a:lnTo>
                    <a:lnTo>
                      <a:pt x="1935" y="234"/>
                    </a:lnTo>
                    <a:lnTo>
                      <a:pt x="1898" y="248"/>
                    </a:lnTo>
                    <a:lnTo>
                      <a:pt x="1861" y="264"/>
                    </a:lnTo>
                    <a:lnTo>
                      <a:pt x="1824" y="279"/>
                    </a:lnTo>
                    <a:lnTo>
                      <a:pt x="1788" y="294"/>
                    </a:lnTo>
                    <a:lnTo>
                      <a:pt x="1752" y="310"/>
                    </a:lnTo>
                    <a:lnTo>
                      <a:pt x="1715" y="326"/>
                    </a:lnTo>
                    <a:lnTo>
                      <a:pt x="1679" y="343"/>
                    </a:lnTo>
                    <a:lnTo>
                      <a:pt x="1643" y="360"/>
                    </a:lnTo>
                    <a:lnTo>
                      <a:pt x="1607" y="377"/>
                    </a:lnTo>
                    <a:lnTo>
                      <a:pt x="1572" y="396"/>
                    </a:lnTo>
                    <a:lnTo>
                      <a:pt x="1537" y="414"/>
                    </a:lnTo>
                    <a:lnTo>
                      <a:pt x="1502" y="433"/>
                    </a:lnTo>
                    <a:lnTo>
                      <a:pt x="1466" y="452"/>
                    </a:lnTo>
                    <a:lnTo>
                      <a:pt x="1432" y="472"/>
                    </a:lnTo>
                    <a:lnTo>
                      <a:pt x="1398" y="492"/>
                    </a:lnTo>
                    <a:lnTo>
                      <a:pt x="1364" y="513"/>
                    </a:lnTo>
                    <a:lnTo>
                      <a:pt x="1329" y="534"/>
                    </a:lnTo>
                    <a:lnTo>
                      <a:pt x="1296" y="555"/>
                    </a:lnTo>
                    <a:lnTo>
                      <a:pt x="1263" y="576"/>
                    </a:lnTo>
                    <a:lnTo>
                      <a:pt x="1230" y="598"/>
                    </a:lnTo>
                    <a:lnTo>
                      <a:pt x="1197" y="620"/>
                    </a:lnTo>
                    <a:lnTo>
                      <a:pt x="1165" y="644"/>
                    </a:lnTo>
                    <a:lnTo>
                      <a:pt x="1133" y="667"/>
                    </a:lnTo>
                    <a:lnTo>
                      <a:pt x="1101" y="690"/>
                    </a:lnTo>
                    <a:lnTo>
                      <a:pt x="1070" y="714"/>
                    </a:lnTo>
                    <a:lnTo>
                      <a:pt x="1039" y="738"/>
                    </a:lnTo>
                    <a:lnTo>
                      <a:pt x="1009" y="763"/>
                    </a:lnTo>
                    <a:lnTo>
                      <a:pt x="979" y="788"/>
                    </a:lnTo>
                    <a:lnTo>
                      <a:pt x="948" y="813"/>
                    </a:lnTo>
                    <a:lnTo>
                      <a:pt x="919" y="839"/>
                    </a:lnTo>
                    <a:lnTo>
                      <a:pt x="890" y="864"/>
                    </a:lnTo>
                    <a:lnTo>
                      <a:pt x="862" y="891"/>
                    </a:lnTo>
                    <a:lnTo>
                      <a:pt x="833" y="918"/>
                    </a:lnTo>
                    <a:lnTo>
                      <a:pt x="805" y="944"/>
                    </a:lnTo>
                    <a:lnTo>
                      <a:pt x="778" y="971"/>
                    </a:lnTo>
                    <a:lnTo>
                      <a:pt x="751" y="999"/>
                    </a:lnTo>
                    <a:lnTo>
                      <a:pt x="725" y="1026"/>
                    </a:lnTo>
                    <a:lnTo>
                      <a:pt x="698" y="1055"/>
                    </a:lnTo>
                    <a:lnTo>
                      <a:pt x="672" y="1083"/>
                    </a:lnTo>
                    <a:lnTo>
                      <a:pt x="647" y="1111"/>
                    </a:lnTo>
                    <a:lnTo>
                      <a:pt x="622" y="1140"/>
                    </a:lnTo>
                    <a:lnTo>
                      <a:pt x="598" y="1169"/>
                    </a:lnTo>
                    <a:lnTo>
                      <a:pt x="574" y="1198"/>
                    </a:lnTo>
                    <a:lnTo>
                      <a:pt x="550" y="1228"/>
                    </a:lnTo>
                    <a:lnTo>
                      <a:pt x="528" y="1257"/>
                    </a:lnTo>
                    <a:lnTo>
                      <a:pt x="505" y="1287"/>
                    </a:lnTo>
                    <a:lnTo>
                      <a:pt x="483" y="1318"/>
                    </a:lnTo>
                    <a:lnTo>
                      <a:pt x="462" y="1348"/>
                    </a:lnTo>
                    <a:lnTo>
                      <a:pt x="440" y="1378"/>
                    </a:lnTo>
                    <a:lnTo>
                      <a:pt x="420" y="1408"/>
                    </a:lnTo>
                    <a:lnTo>
                      <a:pt x="400" y="1440"/>
                    </a:lnTo>
                    <a:lnTo>
                      <a:pt x="381" y="1471"/>
                    </a:lnTo>
                    <a:lnTo>
                      <a:pt x="362" y="1502"/>
                    </a:lnTo>
                    <a:lnTo>
                      <a:pt x="343" y="1533"/>
                    </a:lnTo>
                    <a:lnTo>
                      <a:pt x="324" y="1565"/>
                    </a:lnTo>
                    <a:lnTo>
                      <a:pt x="307" y="1596"/>
                    </a:lnTo>
                    <a:lnTo>
                      <a:pt x="290" y="1627"/>
                    </a:lnTo>
                    <a:lnTo>
                      <a:pt x="274" y="1659"/>
                    </a:lnTo>
                    <a:lnTo>
                      <a:pt x="258" y="1691"/>
                    </a:lnTo>
                    <a:lnTo>
                      <a:pt x="242" y="1723"/>
                    </a:lnTo>
                    <a:lnTo>
                      <a:pt x="227" y="1755"/>
                    </a:lnTo>
                    <a:lnTo>
                      <a:pt x="213" y="1787"/>
                    </a:lnTo>
                    <a:lnTo>
                      <a:pt x="199" y="1820"/>
                    </a:lnTo>
                    <a:lnTo>
                      <a:pt x="184" y="1852"/>
                    </a:lnTo>
                    <a:lnTo>
                      <a:pt x="172" y="1884"/>
                    </a:lnTo>
                    <a:lnTo>
                      <a:pt x="159" y="1916"/>
                    </a:lnTo>
                    <a:lnTo>
                      <a:pt x="147" y="1949"/>
                    </a:lnTo>
                    <a:lnTo>
                      <a:pt x="136" y="1981"/>
                    </a:lnTo>
                    <a:lnTo>
                      <a:pt x="125" y="2013"/>
                    </a:lnTo>
                    <a:lnTo>
                      <a:pt x="114" y="2045"/>
                    </a:lnTo>
                    <a:lnTo>
                      <a:pt x="104" y="2078"/>
                    </a:lnTo>
                    <a:lnTo>
                      <a:pt x="95" y="2111"/>
                    </a:lnTo>
                    <a:lnTo>
                      <a:pt x="86" y="2143"/>
                    </a:lnTo>
                    <a:lnTo>
                      <a:pt x="77" y="2175"/>
                    </a:lnTo>
                    <a:lnTo>
                      <a:pt x="69" y="2208"/>
                    </a:lnTo>
                    <a:lnTo>
                      <a:pt x="60" y="2240"/>
                    </a:lnTo>
                    <a:lnTo>
                      <a:pt x="53" y="2272"/>
                    </a:lnTo>
                    <a:lnTo>
                      <a:pt x="47" y="2304"/>
                    </a:lnTo>
                    <a:lnTo>
                      <a:pt x="40" y="2337"/>
                    </a:lnTo>
                    <a:lnTo>
                      <a:pt x="35" y="2369"/>
                    </a:lnTo>
                    <a:lnTo>
                      <a:pt x="29" y="2401"/>
                    </a:lnTo>
                    <a:lnTo>
                      <a:pt x="24" y="2432"/>
                    </a:lnTo>
                    <a:lnTo>
                      <a:pt x="20" y="2465"/>
                    </a:lnTo>
                    <a:lnTo>
                      <a:pt x="16" y="2497"/>
                    </a:lnTo>
                    <a:lnTo>
                      <a:pt x="13" y="2528"/>
                    </a:lnTo>
                    <a:lnTo>
                      <a:pt x="9" y="2559"/>
                    </a:lnTo>
                    <a:lnTo>
                      <a:pt x="7" y="2592"/>
                    </a:lnTo>
                    <a:lnTo>
                      <a:pt x="5" y="2623"/>
                    </a:lnTo>
                    <a:lnTo>
                      <a:pt x="3" y="2654"/>
                    </a:lnTo>
                    <a:lnTo>
                      <a:pt x="1" y="2685"/>
                    </a:lnTo>
                    <a:lnTo>
                      <a:pt x="0" y="2716"/>
                    </a:lnTo>
                    <a:lnTo>
                      <a:pt x="0" y="2747"/>
                    </a:lnTo>
                    <a:lnTo>
                      <a:pt x="0" y="2778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39" name="Freeform 81"/>
              <p:cNvSpPr>
                <a:spLocks/>
              </p:cNvSpPr>
              <p:nvPr/>
            </p:nvSpPr>
            <p:spPr bwMode="auto">
              <a:xfrm>
                <a:off x="2447925" y="4173538"/>
                <a:ext cx="1595438" cy="458788"/>
              </a:xfrm>
              <a:custGeom>
                <a:avLst/>
                <a:gdLst/>
                <a:ahLst/>
                <a:cxnLst>
                  <a:cxn ang="0">
                    <a:pos x="8" y="15"/>
                  </a:cxn>
                  <a:cxn ang="0">
                    <a:pos x="23" y="43"/>
                  </a:cxn>
                  <a:cxn ang="0">
                    <a:pos x="39" y="72"/>
                  </a:cxn>
                  <a:cxn ang="0">
                    <a:pos x="57" y="101"/>
                  </a:cxn>
                  <a:cxn ang="0">
                    <a:pos x="76" y="129"/>
                  </a:cxn>
                  <a:cxn ang="0">
                    <a:pos x="96" y="158"/>
                  </a:cxn>
                  <a:cxn ang="0">
                    <a:pos x="118" y="187"/>
                  </a:cxn>
                  <a:cxn ang="0">
                    <a:pos x="141" y="215"/>
                  </a:cxn>
                  <a:cxn ang="0">
                    <a:pos x="164" y="243"/>
                  </a:cxn>
                  <a:cxn ang="0">
                    <a:pos x="189" y="271"/>
                  </a:cxn>
                  <a:cxn ang="0">
                    <a:pos x="215" y="299"/>
                  </a:cxn>
                  <a:cxn ang="0">
                    <a:pos x="243" y="328"/>
                  </a:cxn>
                  <a:cxn ang="0">
                    <a:pos x="272" y="356"/>
                  </a:cxn>
                  <a:cxn ang="0">
                    <a:pos x="302" y="383"/>
                  </a:cxn>
                  <a:cxn ang="0">
                    <a:pos x="333" y="410"/>
                  </a:cxn>
                  <a:cxn ang="0">
                    <a:pos x="365" y="438"/>
                  </a:cxn>
                  <a:cxn ang="0">
                    <a:pos x="400" y="465"/>
                  </a:cxn>
                  <a:cxn ang="0">
                    <a:pos x="434" y="491"/>
                  </a:cxn>
                  <a:cxn ang="0">
                    <a:pos x="470" y="518"/>
                  </a:cxn>
                  <a:cxn ang="0">
                    <a:pos x="508" y="543"/>
                  </a:cxn>
                  <a:cxn ang="0">
                    <a:pos x="546" y="570"/>
                  </a:cxn>
                  <a:cxn ang="0">
                    <a:pos x="585" y="595"/>
                  </a:cxn>
                  <a:cxn ang="0">
                    <a:pos x="626" y="620"/>
                  </a:cxn>
                  <a:cxn ang="0">
                    <a:pos x="689" y="656"/>
                  </a:cxn>
                  <a:cxn ang="0">
                    <a:pos x="778" y="704"/>
                  </a:cxn>
                  <a:cxn ang="0">
                    <a:pos x="869" y="750"/>
                  </a:cxn>
                  <a:cxn ang="0">
                    <a:pos x="965" y="793"/>
                  </a:cxn>
                  <a:cxn ang="0">
                    <a:pos x="1065" y="835"/>
                  </a:cxn>
                  <a:cxn ang="0">
                    <a:pos x="1168" y="874"/>
                  </a:cxn>
                  <a:cxn ang="0">
                    <a:pos x="1273" y="911"/>
                  </a:cxn>
                  <a:cxn ang="0">
                    <a:pos x="1382" y="945"/>
                  </a:cxn>
                  <a:cxn ang="0">
                    <a:pos x="1493" y="978"/>
                  </a:cxn>
                  <a:cxn ang="0">
                    <a:pos x="1607" y="1007"/>
                  </a:cxn>
                  <a:cxn ang="0">
                    <a:pos x="1722" y="1034"/>
                  </a:cxn>
                  <a:cxn ang="0">
                    <a:pos x="1838" y="1058"/>
                  </a:cxn>
                  <a:cxn ang="0">
                    <a:pos x="1956" y="1079"/>
                  </a:cxn>
                  <a:cxn ang="0">
                    <a:pos x="2075" y="1099"/>
                  </a:cxn>
                  <a:cxn ang="0">
                    <a:pos x="2194" y="1115"/>
                  </a:cxn>
                  <a:cxn ang="0">
                    <a:pos x="2312" y="1128"/>
                  </a:cxn>
                  <a:cxn ang="0">
                    <a:pos x="2431" y="1139"/>
                  </a:cxn>
                  <a:cxn ang="0">
                    <a:pos x="2549" y="1147"/>
                  </a:cxn>
                  <a:cxn ang="0">
                    <a:pos x="2667" y="1153"/>
                  </a:cxn>
                  <a:cxn ang="0">
                    <a:pos x="2784" y="1157"/>
                  </a:cxn>
                  <a:cxn ang="0">
                    <a:pos x="2900" y="1158"/>
                  </a:cxn>
                  <a:cxn ang="0">
                    <a:pos x="3015" y="1157"/>
                  </a:cxn>
                  <a:cxn ang="0">
                    <a:pos x="3132" y="1153"/>
                  </a:cxn>
                  <a:cxn ang="0">
                    <a:pos x="3250" y="1147"/>
                  </a:cxn>
                  <a:cxn ang="0">
                    <a:pos x="3368" y="1139"/>
                  </a:cxn>
                  <a:cxn ang="0">
                    <a:pos x="3487" y="1128"/>
                  </a:cxn>
                  <a:cxn ang="0">
                    <a:pos x="3605" y="1115"/>
                  </a:cxn>
                  <a:cxn ang="0">
                    <a:pos x="3724" y="1099"/>
                  </a:cxn>
                  <a:cxn ang="0">
                    <a:pos x="3843" y="1079"/>
                  </a:cxn>
                  <a:cxn ang="0">
                    <a:pos x="3961" y="1058"/>
                  </a:cxn>
                </a:cxnLst>
                <a:rect l="0" t="0" r="r" b="b"/>
                <a:pathLst>
                  <a:path w="4020" h="1158">
                    <a:moveTo>
                      <a:pt x="0" y="0"/>
                    </a:moveTo>
                    <a:lnTo>
                      <a:pt x="8" y="15"/>
                    </a:lnTo>
                    <a:lnTo>
                      <a:pt x="15" y="29"/>
                    </a:lnTo>
                    <a:lnTo>
                      <a:pt x="23" y="43"/>
                    </a:lnTo>
                    <a:lnTo>
                      <a:pt x="31" y="58"/>
                    </a:lnTo>
                    <a:lnTo>
                      <a:pt x="39" y="72"/>
                    </a:lnTo>
                    <a:lnTo>
                      <a:pt x="48" y="87"/>
                    </a:lnTo>
                    <a:lnTo>
                      <a:pt x="57" y="101"/>
                    </a:lnTo>
                    <a:lnTo>
                      <a:pt x="66" y="115"/>
                    </a:lnTo>
                    <a:lnTo>
                      <a:pt x="76" y="129"/>
                    </a:lnTo>
                    <a:lnTo>
                      <a:pt x="86" y="143"/>
                    </a:lnTo>
                    <a:lnTo>
                      <a:pt x="96" y="158"/>
                    </a:lnTo>
                    <a:lnTo>
                      <a:pt x="106" y="172"/>
                    </a:lnTo>
                    <a:lnTo>
                      <a:pt x="118" y="187"/>
                    </a:lnTo>
                    <a:lnTo>
                      <a:pt x="129" y="201"/>
                    </a:lnTo>
                    <a:lnTo>
                      <a:pt x="141" y="215"/>
                    </a:lnTo>
                    <a:lnTo>
                      <a:pt x="152" y="229"/>
                    </a:lnTo>
                    <a:lnTo>
                      <a:pt x="164" y="243"/>
                    </a:lnTo>
                    <a:lnTo>
                      <a:pt x="177" y="257"/>
                    </a:lnTo>
                    <a:lnTo>
                      <a:pt x="189" y="271"/>
                    </a:lnTo>
                    <a:lnTo>
                      <a:pt x="202" y="285"/>
                    </a:lnTo>
                    <a:lnTo>
                      <a:pt x="215" y="299"/>
                    </a:lnTo>
                    <a:lnTo>
                      <a:pt x="229" y="314"/>
                    </a:lnTo>
                    <a:lnTo>
                      <a:pt x="243" y="328"/>
                    </a:lnTo>
                    <a:lnTo>
                      <a:pt x="258" y="342"/>
                    </a:lnTo>
                    <a:lnTo>
                      <a:pt x="272" y="356"/>
                    </a:lnTo>
                    <a:lnTo>
                      <a:pt x="287" y="369"/>
                    </a:lnTo>
                    <a:lnTo>
                      <a:pt x="302" y="383"/>
                    </a:lnTo>
                    <a:lnTo>
                      <a:pt x="317" y="397"/>
                    </a:lnTo>
                    <a:lnTo>
                      <a:pt x="333" y="410"/>
                    </a:lnTo>
                    <a:lnTo>
                      <a:pt x="349" y="424"/>
                    </a:lnTo>
                    <a:lnTo>
                      <a:pt x="365" y="438"/>
                    </a:lnTo>
                    <a:lnTo>
                      <a:pt x="383" y="452"/>
                    </a:lnTo>
                    <a:lnTo>
                      <a:pt x="400" y="465"/>
                    </a:lnTo>
                    <a:lnTo>
                      <a:pt x="417" y="478"/>
                    </a:lnTo>
                    <a:lnTo>
                      <a:pt x="434" y="491"/>
                    </a:lnTo>
                    <a:lnTo>
                      <a:pt x="452" y="505"/>
                    </a:lnTo>
                    <a:lnTo>
                      <a:pt x="470" y="518"/>
                    </a:lnTo>
                    <a:lnTo>
                      <a:pt x="488" y="531"/>
                    </a:lnTo>
                    <a:lnTo>
                      <a:pt x="508" y="543"/>
                    </a:lnTo>
                    <a:lnTo>
                      <a:pt x="527" y="556"/>
                    </a:lnTo>
                    <a:lnTo>
                      <a:pt x="546" y="570"/>
                    </a:lnTo>
                    <a:lnTo>
                      <a:pt x="566" y="583"/>
                    </a:lnTo>
                    <a:lnTo>
                      <a:pt x="585" y="595"/>
                    </a:lnTo>
                    <a:lnTo>
                      <a:pt x="605" y="608"/>
                    </a:lnTo>
                    <a:lnTo>
                      <a:pt x="626" y="620"/>
                    </a:lnTo>
                    <a:lnTo>
                      <a:pt x="647" y="632"/>
                    </a:lnTo>
                    <a:lnTo>
                      <a:pt x="689" y="656"/>
                    </a:lnTo>
                    <a:lnTo>
                      <a:pt x="733" y="680"/>
                    </a:lnTo>
                    <a:lnTo>
                      <a:pt x="778" y="704"/>
                    </a:lnTo>
                    <a:lnTo>
                      <a:pt x="823" y="727"/>
                    </a:lnTo>
                    <a:lnTo>
                      <a:pt x="869" y="750"/>
                    </a:lnTo>
                    <a:lnTo>
                      <a:pt x="917" y="772"/>
                    </a:lnTo>
                    <a:lnTo>
                      <a:pt x="965" y="793"/>
                    </a:lnTo>
                    <a:lnTo>
                      <a:pt x="1014" y="814"/>
                    </a:lnTo>
                    <a:lnTo>
                      <a:pt x="1065" y="835"/>
                    </a:lnTo>
                    <a:lnTo>
                      <a:pt x="1115" y="855"/>
                    </a:lnTo>
                    <a:lnTo>
                      <a:pt x="1168" y="874"/>
                    </a:lnTo>
                    <a:lnTo>
                      <a:pt x="1220" y="893"/>
                    </a:lnTo>
                    <a:lnTo>
                      <a:pt x="1273" y="911"/>
                    </a:lnTo>
                    <a:lnTo>
                      <a:pt x="1328" y="928"/>
                    </a:lnTo>
                    <a:lnTo>
                      <a:pt x="1382" y="945"/>
                    </a:lnTo>
                    <a:lnTo>
                      <a:pt x="1438" y="962"/>
                    </a:lnTo>
                    <a:lnTo>
                      <a:pt x="1493" y="978"/>
                    </a:lnTo>
                    <a:lnTo>
                      <a:pt x="1550" y="993"/>
                    </a:lnTo>
                    <a:lnTo>
                      <a:pt x="1607" y="1007"/>
                    </a:lnTo>
                    <a:lnTo>
                      <a:pt x="1664" y="1021"/>
                    </a:lnTo>
                    <a:lnTo>
                      <a:pt x="1722" y="1034"/>
                    </a:lnTo>
                    <a:lnTo>
                      <a:pt x="1779" y="1046"/>
                    </a:lnTo>
                    <a:lnTo>
                      <a:pt x="1838" y="1058"/>
                    </a:lnTo>
                    <a:lnTo>
                      <a:pt x="1897" y="1069"/>
                    </a:lnTo>
                    <a:lnTo>
                      <a:pt x="1956" y="1079"/>
                    </a:lnTo>
                    <a:lnTo>
                      <a:pt x="2015" y="1090"/>
                    </a:lnTo>
                    <a:lnTo>
                      <a:pt x="2075" y="1099"/>
                    </a:lnTo>
                    <a:lnTo>
                      <a:pt x="2134" y="1107"/>
                    </a:lnTo>
                    <a:lnTo>
                      <a:pt x="2194" y="1115"/>
                    </a:lnTo>
                    <a:lnTo>
                      <a:pt x="2253" y="1122"/>
                    </a:lnTo>
                    <a:lnTo>
                      <a:pt x="2312" y="1128"/>
                    </a:lnTo>
                    <a:lnTo>
                      <a:pt x="2372" y="1134"/>
                    </a:lnTo>
                    <a:lnTo>
                      <a:pt x="2431" y="1139"/>
                    </a:lnTo>
                    <a:lnTo>
                      <a:pt x="2491" y="1144"/>
                    </a:lnTo>
                    <a:lnTo>
                      <a:pt x="2549" y="1147"/>
                    </a:lnTo>
                    <a:lnTo>
                      <a:pt x="2609" y="1151"/>
                    </a:lnTo>
                    <a:lnTo>
                      <a:pt x="2667" y="1153"/>
                    </a:lnTo>
                    <a:lnTo>
                      <a:pt x="2726" y="1155"/>
                    </a:lnTo>
                    <a:lnTo>
                      <a:pt x="2784" y="1157"/>
                    </a:lnTo>
                    <a:lnTo>
                      <a:pt x="2842" y="1158"/>
                    </a:lnTo>
                    <a:lnTo>
                      <a:pt x="2900" y="1158"/>
                    </a:lnTo>
                    <a:lnTo>
                      <a:pt x="2957" y="1158"/>
                    </a:lnTo>
                    <a:lnTo>
                      <a:pt x="3015" y="1157"/>
                    </a:lnTo>
                    <a:lnTo>
                      <a:pt x="3073" y="1155"/>
                    </a:lnTo>
                    <a:lnTo>
                      <a:pt x="3132" y="1153"/>
                    </a:lnTo>
                    <a:lnTo>
                      <a:pt x="3190" y="1151"/>
                    </a:lnTo>
                    <a:lnTo>
                      <a:pt x="3250" y="1147"/>
                    </a:lnTo>
                    <a:lnTo>
                      <a:pt x="3308" y="1144"/>
                    </a:lnTo>
                    <a:lnTo>
                      <a:pt x="3368" y="1139"/>
                    </a:lnTo>
                    <a:lnTo>
                      <a:pt x="3427" y="1134"/>
                    </a:lnTo>
                    <a:lnTo>
                      <a:pt x="3487" y="1128"/>
                    </a:lnTo>
                    <a:lnTo>
                      <a:pt x="3546" y="1122"/>
                    </a:lnTo>
                    <a:lnTo>
                      <a:pt x="3605" y="1115"/>
                    </a:lnTo>
                    <a:lnTo>
                      <a:pt x="3665" y="1107"/>
                    </a:lnTo>
                    <a:lnTo>
                      <a:pt x="3724" y="1099"/>
                    </a:lnTo>
                    <a:lnTo>
                      <a:pt x="3784" y="1090"/>
                    </a:lnTo>
                    <a:lnTo>
                      <a:pt x="3843" y="1079"/>
                    </a:lnTo>
                    <a:lnTo>
                      <a:pt x="3902" y="1069"/>
                    </a:lnTo>
                    <a:lnTo>
                      <a:pt x="3961" y="1058"/>
                    </a:lnTo>
                    <a:lnTo>
                      <a:pt x="4020" y="1046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40" name="Freeform 82"/>
              <p:cNvSpPr>
                <a:spLocks/>
              </p:cNvSpPr>
              <p:nvPr/>
            </p:nvSpPr>
            <p:spPr bwMode="auto">
              <a:xfrm>
                <a:off x="4043363" y="4173538"/>
                <a:ext cx="706438" cy="414338"/>
              </a:xfrm>
              <a:custGeom>
                <a:avLst/>
                <a:gdLst/>
                <a:ahLst/>
                <a:cxnLst>
                  <a:cxn ang="0">
                    <a:pos x="57" y="1034"/>
                  </a:cxn>
                  <a:cxn ang="0">
                    <a:pos x="172" y="1007"/>
                  </a:cxn>
                  <a:cxn ang="0">
                    <a:pos x="286" y="978"/>
                  </a:cxn>
                  <a:cxn ang="0">
                    <a:pos x="397" y="945"/>
                  </a:cxn>
                  <a:cxn ang="0">
                    <a:pos x="506" y="911"/>
                  </a:cxn>
                  <a:cxn ang="0">
                    <a:pos x="611" y="874"/>
                  </a:cxn>
                  <a:cxn ang="0">
                    <a:pos x="714" y="835"/>
                  </a:cxn>
                  <a:cxn ang="0">
                    <a:pos x="814" y="793"/>
                  </a:cxn>
                  <a:cxn ang="0">
                    <a:pos x="910" y="750"/>
                  </a:cxn>
                  <a:cxn ang="0">
                    <a:pos x="1001" y="704"/>
                  </a:cxn>
                  <a:cxn ang="0">
                    <a:pos x="1090" y="656"/>
                  </a:cxn>
                  <a:cxn ang="0">
                    <a:pos x="1153" y="620"/>
                  </a:cxn>
                  <a:cxn ang="0">
                    <a:pos x="1194" y="595"/>
                  </a:cxn>
                  <a:cxn ang="0">
                    <a:pos x="1233" y="570"/>
                  </a:cxn>
                  <a:cxn ang="0">
                    <a:pos x="1271" y="543"/>
                  </a:cxn>
                  <a:cxn ang="0">
                    <a:pos x="1309" y="518"/>
                  </a:cxn>
                  <a:cxn ang="0">
                    <a:pos x="1345" y="491"/>
                  </a:cxn>
                  <a:cxn ang="0">
                    <a:pos x="1379" y="465"/>
                  </a:cxn>
                  <a:cxn ang="0">
                    <a:pos x="1414" y="438"/>
                  </a:cxn>
                  <a:cxn ang="0">
                    <a:pos x="1446" y="410"/>
                  </a:cxn>
                  <a:cxn ang="0">
                    <a:pos x="1477" y="383"/>
                  </a:cxn>
                  <a:cxn ang="0">
                    <a:pos x="1507" y="356"/>
                  </a:cxn>
                  <a:cxn ang="0">
                    <a:pos x="1535" y="328"/>
                  </a:cxn>
                  <a:cxn ang="0">
                    <a:pos x="1564" y="299"/>
                  </a:cxn>
                  <a:cxn ang="0">
                    <a:pos x="1590" y="271"/>
                  </a:cxn>
                  <a:cxn ang="0">
                    <a:pos x="1615" y="243"/>
                  </a:cxn>
                  <a:cxn ang="0">
                    <a:pos x="1638" y="215"/>
                  </a:cxn>
                  <a:cxn ang="0">
                    <a:pos x="1661" y="187"/>
                  </a:cxn>
                  <a:cxn ang="0">
                    <a:pos x="1683" y="158"/>
                  </a:cxn>
                  <a:cxn ang="0">
                    <a:pos x="1703" y="129"/>
                  </a:cxn>
                  <a:cxn ang="0">
                    <a:pos x="1722" y="101"/>
                  </a:cxn>
                  <a:cxn ang="0">
                    <a:pos x="1740" y="72"/>
                  </a:cxn>
                  <a:cxn ang="0">
                    <a:pos x="1756" y="43"/>
                  </a:cxn>
                  <a:cxn ang="0">
                    <a:pos x="1771" y="15"/>
                  </a:cxn>
                </a:cxnLst>
                <a:rect l="0" t="0" r="r" b="b"/>
                <a:pathLst>
                  <a:path w="1779" h="1046">
                    <a:moveTo>
                      <a:pt x="0" y="1046"/>
                    </a:moveTo>
                    <a:lnTo>
                      <a:pt x="57" y="1034"/>
                    </a:lnTo>
                    <a:lnTo>
                      <a:pt x="115" y="1021"/>
                    </a:lnTo>
                    <a:lnTo>
                      <a:pt x="172" y="1007"/>
                    </a:lnTo>
                    <a:lnTo>
                      <a:pt x="229" y="993"/>
                    </a:lnTo>
                    <a:lnTo>
                      <a:pt x="286" y="978"/>
                    </a:lnTo>
                    <a:lnTo>
                      <a:pt x="341" y="962"/>
                    </a:lnTo>
                    <a:lnTo>
                      <a:pt x="397" y="945"/>
                    </a:lnTo>
                    <a:lnTo>
                      <a:pt x="451" y="928"/>
                    </a:lnTo>
                    <a:lnTo>
                      <a:pt x="506" y="911"/>
                    </a:lnTo>
                    <a:lnTo>
                      <a:pt x="559" y="893"/>
                    </a:lnTo>
                    <a:lnTo>
                      <a:pt x="611" y="874"/>
                    </a:lnTo>
                    <a:lnTo>
                      <a:pt x="664" y="855"/>
                    </a:lnTo>
                    <a:lnTo>
                      <a:pt x="714" y="835"/>
                    </a:lnTo>
                    <a:lnTo>
                      <a:pt x="765" y="814"/>
                    </a:lnTo>
                    <a:lnTo>
                      <a:pt x="814" y="793"/>
                    </a:lnTo>
                    <a:lnTo>
                      <a:pt x="862" y="772"/>
                    </a:lnTo>
                    <a:lnTo>
                      <a:pt x="910" y="750"/>
                    </a:lnTo>
                    <a:lnTo>
                      <a:pt x="956" y="727"/>
                    </a:lnTo>
                    <a:lnTo>
                      <a:pt x="1001" y="704"/>
                    </a:lnTo>
                    <a:lnTo>
                      <a:pt x="1046" y="680"/>
                    </a:lnTo>
                    <a:lnTo>
                      <a:pt x="1090" y="656"/>
                    </a:lnTo>
                    <a:lnTo>
                      <a:pt x="1132" y="632"/>
                    </a:lnTo>
                    <a:lnTo>
                      <a:pt x="1153" y="620"/>
                    </a:lnTo>
                    <a:lnTo>
                      <a:pt x="1174" y="608"/>
                    </a:lnTo>
                    <a:lnTo>
                      <a:pt x="1194" y="595"/>
                    </a:lnTo>
                    <a:lnTo>
                      <a:pt x="1213" y="583"/>
                    </a:lnTo>
                    <a:lnTo>
                      <a:pt x="1233" y="570"/>
                    </a:lnTo>
                    <a:lnTo>
                      <a:pt x="1252" y="556"/>
                    </a:lnTo>
                    <a:lnTo>
                      <a:pt x="1271" y="543"/>
                    </a:lnTo>
                    <a:lnTo>
                      <a:pt x="1291" y="531"/>
                    </a:lnTo>
                    <a:lnTo>
                      <a:pt x="1309" y="518"/>
                    </a:lnTo>
                    <a:lnTo>
                      <a:pt x="1327" y="505"/>
                    </a:lnTo>
                    <a:lnTo>
                      <a:pt x="1345" y="491"/>
                    </a:lnTo>
                    <a:lnTo>
                      <a:pt x="1362" y="478"/>
                    </a:lnTo>
                    <a:lnTo>
                      <a:pt x="1379" y="465"/>
                    </a:lnTo>
                    <a:lnTo>
                      <a:pt x="1396" y="452"/>
                    </a:lnTo>
                    <a:lnTo>
                      <a:pt x="1414" y="438"/>
                    </a:lnTo>
                    <a:lnTo>
                      <a:pt x="1430" y="424"/>
                    </a:lnTo>
                    <a:lnTo>
                      <a:pt x="1446" y="410"/>
                    </a:lnTo>
                    <a:lnTo>
                      <a:pt x="1462" y="397"/>
                    </a:lnTo>
                    <a:lnTo>
                      <a:pt x="1477" y="383"/>
                    </a:lnTo>
                    <a:lnTo>
                      <a:pt x="1492" y="369"/>
                    </a:lnTo>
                    <a:lnTo>
                      <a:pt x="1507" y="356"/>
                    </a:lnTo>
                    <a:lnTo>
                      <a:pt x="1521" y="342"/>
                    </a:lnTo>
                    <a:lnTo>
                      <a:pt x="1535" y="328"/>
                    </a:lnTo>
                    <a:lnTo>
                      <a:pt x="1550" y="314"/>
                    </a:lnTo>
                    <a:lnTo>
                      <a:pt x="1564" y="299"/>
                    </a:lnTo>
                    <a:lnTo>
                      <a:pt x="1577" y="285"/>
                    </a:lnTo>
                    <a:lnTo>
                      <a:pt x="1590" y="271"/>
                    </a:lnTo>
                    <a:lnTo>
                      <a:pt x="1602" y="257"/>
                    </a:lnTo>
                    <a:lnTo>
                      <a:pt x="1615" y="243"/>
                    </a:lnTo>
                    <a:lnTo>
                      <a:pt x="1627" y="229"/>
                    </a:lnTo>
                    <a:lnTo>
                      <a:pt x="1638" y="215"/>
                    </a:lnTo>
                    <a:lnTo>
                      <a:pt x="1650" y="201"/>
                    </a:lnTo>
                    <a:lnTo>
                      <a:pt x="1661" y="187"/>
                    </a:lnTo>
                    <a:lnTo>
                      <a:pt x="1673" y="172"/>
                    </a:lnTo>
                    <a:lnTo>
                      <a:pt x="1683" y="158"/>
                    </a:lnTo>
                    <a:lnTo>
                      <a:pt x="1693" y="143"/>
                    </a:lnTo>
                    <a:lnTo>
                      <a:pt x="1703" y="129"/>
                    </a:lnTo>
                    <a:lnTo>
                      <a:pt x="1713" y="115"/>
                    </a:lnTo>
                    <a:lnTo>
                      <a:pt x="1722" y="101"/>
                    </a:lnTo>
                    <a:lnTo>
                      <a:pt x="1731" y="87"/>
                    </a:lnTo>
                    <a:lnTo>
                      <a:pt x="1740" y="72"/>
                    </a:lnTo>
                    <a:lnTo>
                      <a:pt x="1748" y="58"/>
                    </a:lnTo>
                    <a:lnTo>
                      <a:pt x="1756" y="43"/>
                    </a:lnTo>
                    <a:lnTo>
                      <a:pt x="1764" y="29"/>
                    </a:lnTo>
                    <a:lnTo>
                      <a:pt x="1771" y="15"/>
                    </a:lnTo>
                    <a:lnTo>
                      <a:pt x="1779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41" name="Freeform 83"/>
              <p:cNvSpPr>
                <a:spLocks/>
              </p:cNvSpPr>
              <p:nvPr/>
            </p:nvSpPr>
            <p:spPr bwMode="auto">
              <a:xfrm>
                <a:off x="2312988" y="3598863"/>
                <a:ext cx="2571750" cy="661988"/>
              </a:xfrm>
              <a:custGeom>
                <a:avLst/>
                <a:gdLst/>
                <a:ahLst/>
                <a:cxnLst>
                  <a:cxn ang="0">
                    <a:pos x="1" y="55"/>
                  </a:cxn>
                  <a:cxn ang="0">
                    <a:pos x="9" y="130"/>
                  </a:cxn>
                  <a:cxn ang="0">
                    <a:pos x="24" y="207"/>
                  </a:cxn>
                  <a:cxn ang="0">
                    <a:pos x="47" y="283"/>
                  </a:cxn>
                  <a:cxn ang="0">
                    <a:pos x="77" y="361"/>
                  </a:cxn>
                  <a:cxn ang="0">
                    <a:pos x="114" y="439"/>
                  </a:cxn>
                  <a:cxn ang="0">
                    <a:pos x="159" y="517"/>
                  </a:cxn>
                  <a:cxn ang="0">
                    <a:pos x="213" y="594"/>
                  </a:cxn>
                  <a:cxn ang="0">
                    <a:pos x="274" y="671"/>
                  </a:cxn>
                  <a:cxn ang="0">
                    <a:pos x="343" y="747"/>
                  </a:cxn>
                  <a:cxn ang="0">
                    <a:pos x="420" y="821"/>
                  </a:cxn>
                  <a:cxn ang="0">
                    <a:pos x="505" y="894"/>
                  </a:cxn>
                  <a:cxn ang="0">
                    <a:pos x="598" y="964"/>
                  </a:cxn>
                  <a:cxn ang="0">
                    <a:pos x="698" y="1034"/>
                  </a:cxn>
                  <a:cxn ang="0">
                    <a:pos x="805" y="1099"/>
                  </a:cxn>
                  <a:cxn ang="0">
                    <a:pos x="919" y="1163"/>
                  </a:cxn>
                  <a:cxn ang="0">
                    <a:pos x="1039" y="1223"/>
                  </a:cxn>
                  <a:cxn ang="0">
                    <a:pos x="1165" y="1280"/>
                  </a:cxn>
                  <a:cxn ang="0">
                    <a:pos x="1296" y="1333"/>
                  </a:cxn>
                  <a:cxn ang="0">
                    <a:pos x="1432" y="1384"/>
                  </a:cxn>
                  <a:cxn ang="0">
                    <a:pos x="1572" y="1429"/>
                  </a:cxn>
                  <a:cxn ang="0">
                    <a:pos x="1752" y="1480"/>
                  </a:cxn>
                  <a:cxn ang="0">
                    <a:pos x="2047" y="1550"/>
                  </a:cxn>
                  <a:cxn ang="0">
                    <a:pos x="2348" y="1602"/>
                  </a:cxn>
                  <a:cxn ang="0">
                    <a:pos x="2649" y="1639"/>
                  </a:cxn>
                  <a:cxn ang="0">
                    <a:pos x="2949" y="1660"/>
                  </a:cxn>
                  <a:cxn ang="0">
                    <a:pos x="3240" y="1667"/>
                  </a:cxn>
                  <a:cxn ang="0">
                    <a:pos x="3530" y="1660"/>
                  </a:cxn>
                  <a:cxn ang="0">
                    <a:pos x="3830" y="1639"/>
                  </a:cxn>
                  <a:cxn ang="0">
                    <a:pos x="4131" y="1602"/>
                  </a:cxn>
                  <a:cxn ang="0">
                    <a:pos x="4432" y="1550"/>
                  </a:cxn>
                  <a:cxn ang="0">
                    <a:pos x="4727" y="1480"/>
                  </a:cxn>
                  <a:cxn ang="0">
                    <a:pos x="4907" y="1429"/>
                  </a:cxn>
                  <a:cxn ang="0">
                    <a:pos x="5047" y="1384"/>
                  </a:cxn>
                  <a:cxn ang="0">
                    <a:pos x="5183" y="1333"/>
                  </a:cxn>
                  <a:cxn ang="0">
                    <a:pos x="5314" y="1280"/>
                  </a:cxn>
                  <a:cxn ang="0">
                    <a:pos x="5440" y="1223"/>
                  </a:cxn>
                  <a:cxn ang="0">
                    <a:pos x="5560" y="1163"/>
                  </a:cxn>
                  <a:cxn ang="0">
                    <a:pos x="5674" y="1099"/>
                  </a:cxn>
                  <a:cxn ang="0">
                    <a:pos x="5781" y="1034"/>
                  </a:cxn>
                  <a:cxn ang="0">
                    <a:pos x="5881" y="964"/>
                  </a:cxn>
                  <a:cxn ang="0">
                    <a:pos x="5974" y="894"/>
                  </a:cxn>
                  <a:cxn ang="0">
                    <a:pos x="6059" y="821"/>
                  </a:cxn>
                  <a:cxn ang="0">
                    <a:pos x="6136" y="747"/>
                  </a:cxn>
                  <a:cxn ang="0">
                    <a:pos x="6205" y="671"/>
                  </a:cxn>
                  <a:cxn ang="0">
                    <a:pos x="6266" y="594"/>
                  </a:cxn>
                  <a:cxn ang="0">
                    <a:pos x="6320" y="517"/>
                  </a:cxn>
                  <a:cxn ang="0">
                    <a:pos x="6365" y="439"/>
                  </a:cxn>
                  <a:cxn ang="0">
                    <a:pos x="6402" y="361"/>
                  </a:cxn>
                  <a:cxn ang="0">
                    <a:pos x="6432" y="283"/>
                  </a:cxn>
                  <a:cxn ang="0">
                    <a:pos x="6455" y="207"/>
                  </a:cxn>
                  <a:cxn ang="0">
                    <a:pos x="6470" y="130"/>
                  </a:cxn>
                  <a:cxn ang="0">
                    <a:pos x="6478" y="55"/>
                  </a:cxn>
                </a:cxnLst>
                <a:rect l="0" t="0" r="r" b="b"/>
                <a:pathLst>
                  <a:path w="6479" h="1667">
                    <a:moveTo>
                      <a:pt x="0" y="0"/>
                    </a:moveTo>
                    <a:lnTo>
                      <a:pt x="0" y="18"/>
                    </a:lnTo>
                    <a:lnTo>
                      <a:pt x="0" y="36"/>
                    </a:lnTo>
                    <a:lnTo>
                      <a:pt x="1" y="55"/>
                    </a:lnTo>
                    <a:lnTo>
                      <a:pt x="3" y="74"/>
                    </a:lnTo>
                    <a:lnTo>
                      <a:pt x="5" y="93"/>
                    </a:lnTo>
                    <a:lnTo>
                      <a:pt x="7" y="112"/>
                    </a:lnTo>
                    <a:lnTo>
                      <a:pt x="9" y="130"/>
                    </a:lnTo>
                    <a:lnTo>
                      <a:pt x="13" y="149"/>
                    </a:lnTo>
                    <a:lnTo>
                      <a:pt x="16" y="168"/>
                    </a:lnTo>
                    <a:lnTo>
                      <a:pt x="20" y="187"/>
                    </a:lnTo>
                    <a:lnTo>
                      <a:pt x="24" y="207"/>
                    </a:lnTo>
                    <a:lnTo>
                      <a:pt x="29" y="226"/>
                    </a:lnTo>
                    <a:lnTo>
                      <a:pt x="35" y="245"/>
                    </a:lnTo>
                    <a:lnTo>
                      <a:pt x="40" y="264"/>
                    </a:lnTo>
                    <a:lnTo>
                      <a:pt x="47" y="283"/>
                    </a:lnTo>
                    <a:lnTo>
                      <a:pt x="53" y="303"/>
                    </a:lnTo>
                    <a:lnTo>
                      <a:pt x="60" y="322"/>
                    </a:lnTo>
                    <a:lnTo>
                      <a:pt x="69" y="342"/>
                    </a:lnTo>
                    <a:lnTo>
                      <a:pt x="77" y="361"/>
                    </a:lnTo>
                    <a:lnTo>
                      <a:pt x="86" y="381"/>
                    </a:lnTo>
                    <a:lnTo>
                      <a:pt x="95" y="400"/>
                    </a:lnTo>
                    <a:lnTo>
                      <a:pt x="104" y="419"/>
                    </a:lnTo>
                    <a:lnTo>
                      <a:pt x="114" y="439"/>
                    </a:lnTo>
                    <a:lnTo>
                      <a:pt x="125" y="459"/>
                    </a:lnTo>
                    <a:lnTo>
                      <a:pt x="136" y="478"/>
                    </a:lnTo>
                    <a:lnTo>
                      <a:pt x="147" y="497"/>
                    </a:lnTo>
                    <a:lnTo>
                      <a:pt x="159" y="517"/>
                    </a:lnTo>
                    <a:lnTo>
                      <a:pt x="172" y="536"/>
                    </a:lnTo>
                    <a:lnTo>
                      <a:pt x="184" y="555"/>
                    </a:lnTo>
                    <a:lnTo>
                      <a:pt x="199" y="574"/>
                    </a:lnTo>
                    <a:lnTo>
                      <a:pt x="213" y="594"/>
                    </a:lnTo>
                    <a:lnTo>
                      <a:pt x="227" y="614"/>
                    </a:lnTo>
                    <a:lnTo>
                      <a:pt x="242" y="633"/>
                    </a:lnTo>
                    <a:lnTo>
                      <a:pt x="258" y="652"/>
                    </a:lnTo>
                    <a:lnTo>
                      <a:pt x="274" y="671"/>
                    </a:lnTo>
                    <a:lnTo>
                      <a:pt x="290" y="690"/>
                    </a:lnTo>
                    <a:lnTo>
                      <a:pt x="307" y="708"/>
                    </a:lnTo>
                    <a:lnTo>
                      <a:pt x="324" y="728"/>
                    </a:lnTo>
                    <a:lnTo>
                      <a:pt x="343" y="747"/>
                    </a:lnTo>
                    <a:lnTo>
                      <a:pt x="362" y="765"/>
                    </a:lnTo>
                    <a:lnTo>
                      <a:pt x="381" y="784"/>
                    </a:lnTo>
                    <a:lnTo>
                      <a:pt x="400" y="802"/>
                    </a:lnTo>
                    <a:lnTo>
                      <a:pt x="420" y="821"/>
                    </a:lnTo>
                    <a:lnTo>
                      <a:pt x="440" y="839"/>
                    </a:lnTo>
                    <a:lnTo>
                      <a:pt x="462" y="858"/>
                    </a:lnTo>
                    <a:lnTo>
                      <a:pt x="483" y="876"/>
                    </a:lnTo>
                    <a:lnTo>
                      <a:pt x="505" y="894"/>
                    </a:lnTo>
                    <a:lnTo>
                      <a:pt x="528" y="912"/>
                    </a:lnTo>
                    <a:lnTo>
                      <a:pt x="550" y="930"/>
                    </a:lnTo>
                    <a:lnTo>
                      <a:pt x="574" y="947"/>
                    </a:lnTo>
                    <a:lnTo>
                      <a:pt x="598" y="964"/>
                    </a:lnTo>
                    <a:lnTo>
                      <a:pt x="622" y="983"/>
                    </a:lnTo>
                    <a:lnTo>
                      <a:pt x="647" y="1000"/>
                    </a:lnTo>
                    <a:lnTo>
                      <a:pt x="672" y="1017"/>
                    </a:lnTo>
                    <a:lnTo>
                      <a:pt x="698" y="1034"/>
                    </a:lnTo>
                    <a:lnTo>
                      <a:pt x="725" y="1050"/>
                    </a:lnTo>
                    <a:lnTo>
                      <a:pt x="751" y="1067"/>
                    </a:lnTo>
                    <a:lnTo>
                      <a:pt x="778" y="1083"/>
                    </a:lnTo>
                    <a:lnTo>
                      <a:pt x="805" y="1099"/>
                    </a:lnTo>
                    <a:lnTo>
                      <a:pt x="833" y="1116"/>
                    </a:lnTo>
                    <a:lnTo>
                      <a:pt x="862" y="1132"/>
                    </a:lnTo>
                    <a:lnTo>
                      <a:pt x="890" y="1148"/>
                    </a:lnTo>
                    <a:lnTo>
                      <a:pt x="919" y="1163"/>
                    </a:lnTo>
                    <a:lnTo>
                      <a:pt x="948" y="1178"/>
                    </a:lnTo>
                    <a:lnTo>
                      <a:pt x="979" y="1193"/>
                    </a:lnTo>
                    <a:lnTo>
                      <a:pt x="1009" y="1208"/>
                    </a:lnTo>
                    <a:lnTo>
                      <a:pt x="1039" y="1223"/>
                    </a:lnTo>
                    <a:lnTo>
                      <a:pt x="1070" y="1238"/>
                    </a:lnTo>
                    <a:lnTo>
                      <a:pt x="1101" y="1253"/>
                    </a:lnTo>
                    <a:lnTo>
                      <a:pt x="1133" y="1267"/>
                    </a:lnTo>
                    <a:lnTo>
                      <a:pt x="1165" y="1280"/>
                    </a:lnTo>
                    <a:lnTo>
                      <a:pt x="1197" y="1294"/>
                    </a:lnTo>
                    <a:lnTo>
                      <a:pt x="1230" y="1307"/>
                    </a:lnTo>
                    <a:lnTo>
                      <a:pt x="1263" y="1320"/>
                    </a:lnTo>
                    <a:lnTo>
                      <a:pt x="1296" y="1333"/>
                    </a:lnTo>
                    <a:lnTo>
                      <a:pt x="1329" y="1346"/>
                    </a:lnTo>
                    <a:lnTo>
                      <a:pt x="1364" y="1358"/>
                    </a:lnTo>
                    <a:lnTo>
                      <a:pt x="1398" y="1372"/>
                    </a:lnTo>
                    <a:lnTo>
                      <a:pt x="1432" y="1384"/>
                    </a:lnTo>
                    <a:lnTo>
                      <a:pt x="1466" y="1395"/>
                    </a:lnTo>
                    <a:lnTo>
                      <a:pt x="1502" y="1407"/>
                    </a:lnTo>
                    <a:lnTo>
                      <a:pt x="1537" y="1418"/>
                    </a:lnTo>
                    <a:lnTo>
                      <a:pt x="1572" y="1429"/>
                    </a:lnTo>
                    <a:lnTo>
                      <a:pt x="1607" y="1440"/>
                    </a:lnTo>
                    <a:lnTo>
                      <a:pt x="1643" y="1450"/>
                    </a:lnTo>
                    <a:lnTo>
                      <a:pt x="1679" y="1460"/>
                    </a:lnTo>
                    <a:lnTo>
                      <a:pt x="1752" y="1480"/>
                    </a:lnTo>
                    <a:lnTo>
                      <a:pt x="1824" y="1500"/>
                    </a:lnTo>
                    <a:lnTo>
                      <a:pt x="1898" y="1517"/>
                    </a:lnTo>
                    <a:lnTo>
                      <a:pt x="1972" y="1534"/>
                    </a:lnTo>
                    <a:lnTo>
                      <a:pt x="2047" y="1550"/>
                    </a:lnTo>
                    <a:lnTo>
                      <a:pt x="2121" y="1564"/>
                    </a:lnTo>
                    <a:lnTo>
                      <a:pt x="2197" y="1578"/>
                    </a:lnTo>
                    <a:lnTo>
                      <a:pt x="2273" y="1590"/>
                    </a:lnTo>
                    <a:lnTo>
                      <a:pt x="2348" y="1602"/>
                    </a:lnTo>
                    <a:lnTo>
                      <a:pt x="2424" y="1613"/>
                    </a:lnTo>
                    <a:lnTo>
                      <a:pt x="2499" y="1623"/>
                    </a:lnTo>
                    <a:lnTo>
                      <a:pt x="2575" y="1632"/>
                    </a:lnTo>
                    <a:lnTo>
                      <a:pt x="2649" y="1639"/>
                    </a:lnTo>
                    <a:lnTo>
                      <a:pt x="2725" y="1646"/>
                    </a:lnTo>
                    <a:lnTo>
                      <a:pt x="2800" y="1652"/>
                    </a:lnTo>
                    <a:lnTo>
                      <a:pt x="2874" y="1656"/>
                    </a:lnTo>
                    <a:lnTo>
                      <a:pt x="2949" y="1660"/>
                    </a:lnTo>
                    <a:lnTo>
                      <a:pt x="3022" y="1663"/>
                    </a:lnTo>
                    <a:lnTo>
                      <a:pt x="3095" y="1665"/>
                    </a:lnTo>
                    <a:lnTo>
                      <a:pt x="3167" y="1666"/>
                    </a:lnTo>
                    <a:lnTo>
                      <a:pt x="3240" y="1667"/>
                    </a:lnTo>
                    <a:lnTo>
                      <a:pt x="3312" y="1666"/>
                    </a:lnTo>
                    <a:lnTo>
                      <a:pt x="3384" y="1665"/>
                    </a:lnTo>
                    <a:lnTo>
                      <a:pt x="3457" y="1663"/>
                    </a:lnTo>
                    <a:lnTo>
                      <a:pt x="3530" y="1660"/>
                    </a:lnTo>
                    <a:lnTo>
                      <a:pt x="3605" y="1656"/>
                    </a:lnTo>
                    <a:lnTo>
                      <a:pt x="3679" y="1652"/>
                    </a:lnTo>
                    <a:lnTo>
                      <a:pt x="3754" y="1646"/>
                    </a:lnTo>
                    <a:lnTo>
                      <a:pt x="3830" y="1639"/>
                    </a:lnTo>
                    <a:lnTo>
                      <a:pt x="3904" y="1632"/>
                    </a:lnTo>
                    <a:lnTo>
                      <a:pt x="3980" y="1623"/>
                    </a:lnTo>
                    <a:lnTo>
                      <a:pt x="4055" y="1613"/>
                    </a:lnTo>
                    <a:lnTo>
                      <a:pt x="4131" y="1602"/>
                    </a:lnTo>
                    <a:lnTo>
                      <a:pt x="4206" y="1590"/>
                    </a:lnTo>
                    <a:lnTo>
                      <a:pt x="4282" y="1578"/>
                    </a:lnTo>
                    <a:lnTo>
                      <a:pt x="4358" y="1564"/>
                    </a:lnTo>
                    <a:lnTo>
                      <a:pt x="4432" y="1550"/>
                    </a:lnTo>
                    <a:lnTo>
                      <a:pt x="4507" y="1534"/>
                    </a:lnTo>
                    <a:lnTo>
                      <a:pt x="4581" y="1517"/>
                    </a:lnTo>
                    <a:lnTo>
                      <a:pt x="4655" y="1500"/>
                    </a:lnTo>
                    <a:lnTo>
                      <a:pt x="4727" y="1480"/>
                    </a:lnTo>
                    <a:lnTo>
                      <a:pt x="4800" y="1460"/>
                    </a:lnTo>
                    <a:lnTo>
                      <a:pt x="4836" y="1450"/>
                    </a:lnTo>
                    <a:lnTo>
                      <a:pt x="4872" y="1440"/>
                    </a:lnTo>
                    <a:lnTo>
                      <a:pt x="4907" y="1429"/>
                    </a:lnTo>
                    <a:lnTo>
                      <a:pt x="4942" y="1418"/>
                    </a:lnTo>
                    <a:lnTo>
                      <a:pt x="4977" y="1407"/>
                    </a:lnTo>
                    <a:lnTo>
                      <a:pt x="5013" y="1395"/>
                    </a:lnTo>
                    <a:lnTo>
                      <a:pt x="5047" y="1384"/>
                    </a:lnTo>
                    <a:lnTo>
                      <a:pt x="5081" y="1372"/>
                    </a:lnTo>
                    <a:lnTo>
                      <a:pt x="5115" y="1358"/>
                    </a:lnTo>
                    <a:lnTo>
                      <a:pt x="5150" y="1346"/>
                    </a:lnTo>
                    <a:lnTo>
                      <a:pt x="5183" y="1333"/>
                    </a:lnTo>
                    <a:lnTo>
                      <a:pt x="5216" y="1320"/>
                    </a:lnTo>
                    <a:lnTo>
                      <a:pt x="5249" y="1307"/>
                    </a:lnTo>
                    <a:lnTo>
                      <a:pt x="5282" y="1294"/>
                    </a:lnTo>
                    <a:lnTo>
                      <a:pt x="5314" y="1280"/>
                    </a:lnTo>
                    <a:lnTo>
                      <a:pt x="5346" y="1267"/>
                    </a:lnTo>
                    <a:lnTo>
                      <a:pt x="5377" y="1253"/>
                    </a:lnTo>
                    <a:lnTo>
                      <a:pt x="5409" y="1238"/>
                    </a:lnTo>
                    <a:lnTo>
                      <a:pt x="5440" y="1223"/>
                    </a:lnTo>
                    <a:lnTo>
                      <a:pt x="5470" y="1208"/>
                    </a:lnTo>
                    <a:lnTo>
                      <a:pt x="5500" y="1193"/>
                    </a:lnTo>
                    <a:lnTo>
                      <a:pt x="5531" y="1178"/>
                    </a:lnTo>
                    <a:lnTo>
                      <a:pt x="5560" y="1163"/>
                    </a:lnTo>
                    <a:lnTo>
                      <a:pt x="5589" y="1148"/>
                    </a:lnTo>
                    <a:lnTo>
                      <a:pt x="5617" y="1132"/>
                    </a:lnTo>
                    <a:lnTo>
                      <a:pt x="5646" y="1116"/>
                    </a:lnTo>
                    <a:lnTo>
                      <a:pt x="5674" y="1099"/>
                    </a:lnTo>
                    <a:lnTo>
                      <a:pt x="5701" y="1083"/>
                    </a:lnTo>
                    <a:lnTo>
                      <a:pt x="5728" y="1067"/>
                    </a:lnTo>
                    <a:lnTo>
                      <a:pt x="5754" y="1050"/>
                    </a:lnTo>
                    <a:lnTo>
                      <a:pt x="5781" y="1034"/>
                    </a:lnTo>
                    <a:lnTo>
                      <a:pt x="5807" y="1017"/>
                    </a:lnTo>
                    <a:lnTo>
                      <a:pt x="5832" y="1000"/>
                    </a:lnTo>
                    <a:lnTo>
                      <a:pt x="5857" y="983"/>
                    </a:lnTo>
                    <a:lnTo>
                      <a:pt x="5881" y="964"/>
                    </a:lnTo>
                    <a:lnTo>
                      <a:pt x="5905" y="947"/>
                    </a:lnTo>
                    <a:lnTo>
                      <a:pt x="5929" y="930"/>
                    </a:lnTo>
                    <a:lnTo>
                      <a:pt x="5951" y="912"/>
                    </a:lnTo>
                    <a:lnTo>
                      <a:pt x="5974" y="894"/>
                    </a:lnTo>
                    <a:lnTo>
                      <a:pt x="5996" y="876"/>
                    </a:lnTo>
                    <a:lnTo>
                      <a:pt x="6017" y="858"/>
                    </a:lnTo>
                    <a:lnTo>
                      <a:pt x="6039" y="839"/>
                    </a:lnTo>
                    <a:lnTo>
                      <a:pt x="6059" y="821"/>
                    </a:lnTo>
                    <a:lnTo>
                      <a:pt x="6079" y="802"/>
                    </a:lnTo>
                    <a:lnTo>
                      <a:pt x="6098" y="784"/>
                    </a:lnTo>
                    <a:lnTo>
                      <a:pt x="6117" y="765"/>
                    </a:lnTo>
                    <a:lnTo>
                      <a:pt x="6136" y="747"/>
                    </a:lnTo>
                    <a:lnTo>
                      <a:pt x="6154" y="728"/>
                    </a:lnTo>
                    <a:lnTo>
                      <a:pt x="6172" y="708"/>
                    </a:lnTo>
                    <a:lnTo>
                      <a:pt x="6189" y="690"/>
                    </a:lnTo>
                    <a:lnTo>
                      <a:pt x="6205" y="671"/>
                    </a:lnTo>
                    <a:lnTo>
                      <a:pt x="6221" y="652"/>
                    </a:lnTo>
                    <a:lnTo>
                      <a:pt x="6237" y="633"/>
                    </a:lnTo>
                    <a:lnTo>
                      <a:pt x="6252" y="614"/>
                    </a:lnTo>
                    <a:lnTo>
                      <a:pt x="6266" y="594"/>
                    </a:lnTo>
                    <a:lnTo>
                      <a:pt x="6280" y="574"/>
                    </a:lnTo>
                    <a:lnTo>
                      <a:pt x="6295" y="555"/>
                    </a:lnTo>
                    <a:lnTo>
                      <a:pt x="6307" y="536"/>
                    </a:lnTo>
                    <a:lnTo>
                      <a:pt x="6320" y="517"/>
                    </a:lnTo>
                    <a:lnTo>
                      <a:pt x="6332" y="497"/>
                    </a:lnTo>
                    <a:lnTo>
                      <a:pt x="6343" y="478"/>
                    </a:lnTo>
                    <a:lnTo>
                      <a:pt x="6354" y="459"/>
                    </a:lnTo>
                    <a:lnTo>
                      <a:pt x="6365" y="439"/>
                    </a:lnTo>
                    <a:lnTo>
                      <a:pt x="6375" y="419"/>
                    </a:lnTo>
                    <a:lnTo>
                      <a:pt x="6384" y="400"/>
                    </a:lnTo>
                    <a:lnTo>
                      <a:pt x="6393" y="381"/>
                    </a:lnTo>
                    <a:lnTo>
                      <a:pt x="6402" y="361"/>
                    </a:lnTo>
                    <a:lnTo>
                      <a:pt x="6410" y="342"/>
                    </a:lnTo>
                    <a:lnTo>
                      <a:pt x="6419" y="322"/>
                    </a:lnTo>
                    <a:lnTo>
                      <a:pt x="6426" y="303"/>
                    </a:lnTo>
                    <a:lnTo>
                      <a:pt x="6432" y="283"/>
                    </a:lnTo>
                    <a:lnTo>
                      <a:pt x="6439" y="264"/>
                    </a:lnTo>
                    <a:lnTo>
                      <a:pt x="6444" y="245"/>
                    </a:lnTo>
                    <a:lnTo>
                      <a:pt x="6450" y="226"/>
                    </a:lnTo>
                    <a:lnTo>
                      <a:pt x="6455" y="207"/>
                    </a:lnTo>
                    <a:lnTo>
                      <a:pt x="6459" y="187"/>
                    </a:lnTo>
                    <a:lnTo>
                      <a:pt x="6463" y="168"/>
                    </a:lnTo>
                    <a:lnTo>
                      <a:pt x="6466" y="149"/>
                    </a:lnTo>
                    <a:lnTo>
                      <a:pt x="6470" y="130"/>
                    </a:lnTo>
                    <a:lnTo>
                      <a:pt x="6472" y="112"/>
                    </a:lnTo>
                    <a:lnTo>
                      <a:pt x="6474" y="93"/>
                    </a:lnTo>
                    <a:lnTo>
                      <a:pt x="6476" y="74"/>
                    </a:lnTo>
                    <a:lnTo>
                      <a:pt x="6478" y="55"/>
                    </a:lnTo>
                    <a:lnTo>
                      <a:pt x="6479" y="36"/>
                    </a:lnTo>
                    <a:lnTo>
                      <a:pt x="6479" y="18"/>
                    </a:lnTo>
                    <a:lnTo>
                      <a:pt x="6479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42" name="Freeform 84"/>
              <p:cNvSpPr>
                <a:spLocks/>
              </p:cNvSpPr>
              <p:nvPr/>
            </p:nvSpPr>
            <p:spPr bwMode="auto">
              <a:xfrm>
                <a:off x="3600450" y="2312988"/>
                <a:ext cx="1588" cy="2571750"/>
              </a:xfrm>
              <a:custGeom>
                <a:avLst/>
                <a:gdLst/>
                <a:ahLst/>
                <a:cxnLst>
                  <a:cxn ang="0">
                    <a:pos x="0" y="2"/>
                  </a:cxn>
                  <a:cxn ang="0">
                    <a:pos x="0" y="10"/>
                  </a:cxn>
                  <a:cxn ang="0">
                    <a:pos x="0" y="25"/>
                  </a:cxn>
                  <a:cxn ang="0">
                    <a:pos x="0" y="47"/>
                  </a:cxn>
                  <a:cxn ang="0">
                    <a:pos x="0" y="77"/>
                  </a:cxn>
                  <a:cxn ang="0">
                    <a:pos x="0" y="114"/>
                  </a:cxn>
                  <a:cxn ang="0">
                    <a:pos x="0" y="159"/>
                  </a:cxn>
                  <a:cxn ang="0">
                    <a:pos x="0" y="213"/>
                  </a:cxn>
                  <a:cxn ang="0">
                    <a:pos x="0" y="274"/>
                  </a:cxn>
                  <a:cxn ang="0">
                    <a:pos x="0" y="344"/>
                  </a:cxn>
                  <a:cxn ang="0">
                    <a:pos x="0" y="420"/>
                  </a:cxn>
                  <a:cxn ang="0">
                    <a:pos x="0" y="506"/>
                  </a:cxn>
                  <a:cxn ang="0">
                    <a:pos x="0" y="599"/>
                  </a:cxn>
                  <a:cxn ang="0">
                    <a:pos x="0" y="698"/>
                  </a:cxn>
                  <a:cxn ang="0">
                    <a:pos x="0" y="805"/>
                  </a:cxn>
                  <a:cxn ang="0">
                    <a:pos x="0" y="919"/>
                  </a:cxn>
                  <a:cxn ang="0">
                    <a:pos x="0" y="1039"/>
                  </a:cxn>
                  <a:cxn ang="0">
                    <a:pos x="0" y="1165"/>
                  </a:cxn>
                  <a:cxn ang="0">
                    <a:pos x="0" y="1296"/>
                  </a:cxn>
                  <a:cxn ang="0">
                    <a:pos x="0" y="1432"/>
                  </a:cxn>
                  <a:cxn ang="0">
                    <a:pos x="0" y="1572"/>
                  </a:cxn>
                  <a:cxn ang="0">
                    <a:pos x="0" y="1752"/>
                  </a:cxn>
                  <a:cxn ang="0">
                    <a:pos x="0" y="2047"/>
                  </a:cxn>
                  <a:cxn ang="0">
                    <a:pos x="0" y="2348"/>
                  </a:cxn>
                  <a:cxn ang="0">
                    <a:pos x="0" y="2650"/>
                  </a:cxn>
                  <a:cxn ang="0">
                    <a:pos x="0" y="3095"/>
                  </a:cxn>
                  <a:cxn ang="0">
                    <a:pos x="0" y="3679"/>
                  </a:cxn>
                  <a:cxn ang="0">
                    <a:pos x="0" y="3980"/>
                  </a:cxn>
                  <a:cxn ang="0">
                    <a:pos x="0" y="4282"/>
                  </a:cxn>
                  <a:cxn ang="0">
                    <a:pos x="0" y="4581"/>
                  </a:cxn>
                  <a:cxn ang="0">
                    <a:pos x="0" y="4836"/>
                  </a:cxn>
                  <a:cxn ang="0">
                    <a:pos x="0" y="4977"/>
                  </a:cxn>
                  <a:cxn ang="0">
                    <a:pos x="0" y="5115"/>
                  </a:cxn>
                  <a:cxn ang="0">
                    <a:pos x="0" y="5250"/>
                  </a:cxn>
                  <a:cxn ang="0">
                    <a:pos x="0" y="5377"/>
                  </a:cxn>
                  <a:cxn ang="0">
                    <a:pos x="0" y="5500"/>
                  </a:cxn>
                  <a:cxn ang="0">
                    <a:pos x="0" y="5618"/>
                  </a:cxn>
                  <a:cxn ang="0">
                    <a:pos x="0" y="5728"/>
                  </a:cxn>
                  <a:cxn ang="0">
                    <a:pos x="0" y="5832"/>
                  </a:cxn>
                  <a:cxn ang="0">
                    <a:pos x="0" y="5929"/>
                  </a:cxn>
                  <a:cxn ang="0">
                    <a:pos x="0" y="6017"/>
                  </a:cxn>
                  <a:cxn ang="0">
                    <a:pos x="0" y="6099"/>
                  </a:cxn>
                  <a:cxn ang="0">
                    <a:pos x="0" y="6172"/>
                  </a:cxn>
                  <a:cxn ang="0">
                    <a:pos x="0" y="6237"/>
                  </a:cxn>
                  <a:cxn ang="0">
                    <a:pos x="0" y="6295"/>
                  </a:cxn>
                  <a:cxn ang="0">
                    <a:pos x="0" y="6344"/>
                  </a:cxn>
                  <a:cxn ang="0">
                    <a:pos x="0" y="6385"/>
                  </a:cxn>
                  <a:cxn ang="0">
                    <a:pos x="0" y="6419"/>
                  </a:cxn>
                  <a:cxn ang="0">
                    <a:pos x="0" y="6445"/>
                  </a:cxn>
                  <a:cxn ang="0">
                    <a:pos x="0" y="6463"/>
                  </a:cxn>
                  <a:cxn ang="0">
                    <a:pos x="0" y="6475"/>
                  </a:cxn>
                  <a:cxn ang="0">
                    <a:pos x="0" y="6479"/>
                  </a:cxn>
                </a:cxnLst>
                <a:rect l="0" t="0" r="r" b="b"/>
                <a:pathLst>
                  <a:path h="6480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0" y="13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0" y="41"/>
                    </a:lnTo>
                    <a:lnTo>
                      <a:pt x="0" y="47"/>
                    </a:lnTo>
                    <a:lnTo>
                      <a:pt x="0" y="53"/>
                    </a:lnTo>
                    <a:lnTo>
                      <a:pt x="0" y="61"/>
                    </a:lnTo>
                    <a:lnTo>
                      <a:pt x="0" y="69"/>
                    </a:lnTo>
                    <a:lnTo>
                      <a:pt x="0" y="77"/>
                    </a:lnTo>
                    <a:lnTo>
                      <a:pt x="0" y="86"/>
                    </a:lnTo>
                    <a:lnTo>
                      <a:pt x="0" y="95"/>
                    </a:lnTo>
                    <a:lnTo>
                      <a:pt x="0" y="104"/>
                    </a:lnTo>
                    <a:lnTo>
                      <a:pt x="0" y="114"/>
                    </a:lnTo>
                    <a:lnTo>
                      <a:pt x="0" y="125"/>
                    </a:lnTo>
                    <a:lnTo>
                      <a:pt x="0" y="136"/>
                    </a:lnTo>
                    <a:lnTo>
                      <a:pt x="0" y="147"/>
                    </a:lnTo>
                    <a:lnTo>
                      <a:pt x="0" y="159"/>
                    </a:lnTo>
                    <a:lnTo>
                      <a:pt x="0" y="172"/>
                    </a:lnTo>
                    <a:lnTo>
                      <a:pt x="0" y="185"/>
                    </a:lnTo>
                    <a:lnTo>
                      <a:pt x="0" y="199"/>
                    </a:lnTo>
                    <a:lnTo>
                      <a:pt x="0" y="213"/>
                    </a:lnTo>
                    <a:lnTo>
                      <a:pt x="0" y="228"/>
                    </a:lnTo>
                    <a:lnTo>
                      <a:pt x="0" y="242"/>
                    </a:lnTo>
                    <a:lnTo>
                      <a:pt x="0" y="258"/>
                    </a:lnTo>
                    <a:lnTo>
                      <a:pt x="0" y="274"/>
                    </a:lnTo>
                    <a:lnTo>
                      <a:pt x="0" y="290"/>
                    </a:lnTo>
                    <a:lnTo>
                      <a:pt x="0" y="307"/>
                    </a:lnTo>
                    <a:lnTo>
                      <a:pt x="0" y="325"/>
                    </a:lnTo>
                    <a:lnTo>
                      <a:pt x="0" y="344"/>
                    </a:lnTo>
                    <a:lnTo>
                      <a:pt x="0" y="362"/>
                    </a:lnTo>
                    <a:lnTo>
                      <a:pt x="0" y="381"/>
                    </a:lnTo>
                    <a:lnTo>
                      <a:pt x="0" y="400"/>
                    </a:lnTo>
                    <a:lnTo>
                      <a:pt x="0" y="420"/>
                    </a:lnTo>
                    <a:lnTo>
                      <a:pt x="0" y="441"/>
                    </a:lnTo>
                    <a:lnTo>
                      <a:pt x="0" y="462"/>
                    </a:lnTo>
                    <a:lnTo>
                      <a:pt x="0" y="484"/>
                    </a:lnTo>
                    <a:lnTo>
                      <a:pt x="0" y="506"/>
                    </a:lnTo>
                    <a:lnTo>
                      <a:pt x="0" y="528"/>
                    </a:lnTo>
                    <a:lnTo>
                      <a:pt x="0" y="551"/>
                    </a:lnTo>
                    <a:lnTo>
                      <a:pt x="0" y="574"/>
                    </a:lnTo>
                    <a:lnTo>
                      <a:pt x="0" y="599"/>
                    </a:lnTo>
                    <a:lnTo>
                      <a:pt x="0" y="623"/>
                    </a:lnTo>
                    <a:lnTo>
                      <a:pt x="0" y="647"/>
                    </a:lnTo>
                    <a:lnTo>
                      <a:pt x="0" y="672"/>
                    </a:lnTo>
                    <a:lnTo>
                      <a:pt x="0" y="698"/>
                    </a:lnTo>
                    <a:lnTo>
                      <a:pt x="0" y="725"/>
                    </a:lnTo>
                    <a:lnTo>
                      <a:pt x="0" y="751"/>
                    </a:lnTo>
                    <a:lnTo>
                      <a:pt x="0" y="778"/>
                    </a:lnTo>
                    <a:lnTo>
                      <a:pt x="0" y="805"/>
                    </a:lnTo>
                    <a:lnTo>
                      <a:pt x="0" y="833"/>
                    </a:lnTo>
                    <a:lnTo>
                      <a:pt x="0" y="862"/>
                    </a:lnTo>
                    <a:lnTo>
                      <a:pt x="0" y="890"/>
                    </a:lnTo>
                    <a:lnTo>
                      <a:pt x="0" y="919"/>
                    </a:lnTo>
                    <a:lnTo>
                      <a:pt x="0" y="948"/>
                    </a:lnTo>
                    <a:lnTo>
                      <a:pt x="0" y="979"/>
                    </a:lnTo>
                    <a:lnTo>
                      <a:pt x="0" y="1009"/>
                    </a:lnTo>
                    <a:lnTo>
                      <a:pt x="0" y="1039"/>
                    </a:lnTo>
                    <a:lnTo>
                      <a:pt x="0" y="1070"/>
                    </a:lnTo>
                    <a:lnTo>
                      <a:pt x="0" y="1101"/>
                    </a:lnTo>
                    <a:lnTo>
                      <a:pt x="0" y="1134"/>
                    </a:lnTo>
                    <a:lnTo>
                      <a:pt x="0" y="1165"/>
                    </a:lnTo>
                    <a:lnTo>
                      <a:pt x="0" y="1197"/>
                    </a:lnTo>
                    <a:lnTo>
                      <a:pt x="0" y="1230"/>
                    </a:lnTo>
                    <a:lnTo>
                      <a:pt x="0" y="1263"/>
                    </a:lnTo>
                    <a:lnTo>
                      <a:pt x="0" y="1296"/>
                    </a:lnTo>
                    <a:lnTo>
                      <a:pt x="0" y="1330"/>
                    </a:lnTo>
                    <a:lnTo>
                      <a:pt x="0" y="1364"/>
                    </a:lnTo>
                    <a:lnTo>
                      <a:pt x="0" y="1398"/>
                    </a:lnTo>
                    <a:lnTo>
                      <a:pt x="0" y="1432"/>
                    </a:lnTo>
                    <a:lnTo>
                      <a:pt x="0" y="1467"/>
                    </a:lnTo>
                    <a:lnTo>
                      <a:pt x="0" y="1502"/>
                    </a:lnTo>
                    <a:lnTo>
                      <a:pt x="0" y="1537"/>
                    </a:lnTo>
                    <a:lnTo>
                      <a:pt x="0" y="1572"/>
                    </a:lnTo>
                    <a:lnTo>
                      <a:pt x="0" y="1607"/>
                    </a:lnTo>
                    <a:lnTo>
                      <a:pt x="0" y="1644"/>
                    </a:lnTo>
                    <a:lnTo>
                      <a:pt x="0" y="1679"/>
                    </a:lnTo>
                    <a:lnTo>
                      <a:pt x="0" y="1752"/>
                    </a:lnTo>
                    <a:lnTo>
                      <a:pt x="0" y="1825"/>
                    </a:lnTo>
                    <a:lnTo>
                      <a:pt x="0" y="1899"/>
                    </a:lnTo>
                    <a:lnTo>
                      <a:pt x="0" y="1972"/>
                    </a:lnTo>
                    <a:lnTo>
                      <a:pt x="0" y="2047"/>
                    </a:lnTo>
                    <a:lnTo>
                      <a:pt x="0" y="2122"/>
                    </a:lnTo>
                    <a:lnTo>
                      <a:pt x="0" y="2197"/>
                    </a:lnTo>
                    <a:lnTo>
                      <a:pt x="0" y="2273"/>
                    </a:lnTo>
                    <a:lnTo>
                      <a:pt x="0" y="2348"/>
                    </a:lnTo>
                    <a:lnTo>
                      <a:pt x="0" y="2424"/>
                    </a:lnTo>
                    <a:lnTo>
                      <a:pt x="0" y="2499"/>
                    </a:lnTo>
                    <a:lnTo>
                      <a:pt x="0" y="2575"/>
                    </a:lnTo>
                    <a:lnTo>
                      <a:pt x="0" y="2650"/>
                    </a:lnTo>
                    <a:lnTo>
                      <a:pt x="0" y="2725"/>
                    </a:lnTo>
                    <a:lnTo>
                      <a:pt x="0" y="2801"/>
                    </a:lnTo>
                    <a:lnTo>
                      <a:pt x="0" y="2949"/>
                    </a:lnTo>
                    <a:lnTo>
                      <a:pt x="0" y="3095"/>
                    </a:lnTo>
                    <a:lnTo>
                      <a:pt x="0" y="3240"/>
                    </a:lnTo>
                    <a:lnTo>
                      <a:pt x="0" y="3384"/>
                    </a:lnTo>
                    <a:lnTo>
                      <a:pt x="0" y="3531"/>
                    </a:lnTo>
                    <a:lnTo>
                      <a:pt x="0" y="3679"/>
                    </a:lnTo>
                    <a:lnTo>
                      <a:pt x="0" y="3754"/>
                    </a:lnTo>
                    <a:lnTo>
                      <a:pt x="0" y="3830"/>
                    </a:lnTo>
                    <a:lnTo>
                      <a:pt x="0" y="3905"/>
                    </a:lnTo>
                    <a:lnTo>
                      <a:pt x="0" y="3980"/>
                    </a:lnTo>
                    <a:lnTo>
                      <a:pt x="0" y="4055"/>
                    </a:lnTo>
                    <a:lnTo>
                      <a:pt x="0" y="4131"/>
                    </a:lnTo>
                    <a:lnTo>
                      <a:pt x="0" y="4206"/>
                    </a:lnTo>
                    <a:lnTo>
                      <a:pt x="0" y="4282"/>
                    </a:lnTo>
                    <a:lnTo>
                      <a:pt x="0" y="4358"/>
                    </a:lnTo>
                    <a:lnTo>
                      <a:pt x="0" y="4432"/>
                    </a:lnTo>
                    <a:lnTo>
                      <a:pt x="0" y="4507"/>
                    </a:lnTo>
                    <a:lnTo>
                      <a:pt x="0" y="4581"/>
                    </a:lnTo>
                    <a:lnTo>
                      <a:pt x="0" y="4655"/>
                    </a:lnTo>
                    <a:lnTo>
                      <a:pt x="0" y="4727"/>
                    </a:lnTo>
                    <a:lnTo>
                      <a:pt x="0" y="4800"/>
                    </a:lnTo>
                    <a:lnTo>
                      <a:pt x="0" y="4836"/>
                    </a:lnTo>
                    <a:lnTo>
                      <a:pt x="0" y="4872"/>
                    </a:lnTo>
                    <a:lnTo>
                      <a:pt x="0" y="4908"/>
                    </a:lnTo>
                    <a:lnTo>
                      <a:pt x="0" y="4943"/>
                    </a:lnTo>
                    <a:lnTo>
                      <a:pt x="0" y="4977"/>
                    </a:lnTo>
                    <a:lnTo>
                      <a:pt x="0" y="5013"/>
                    </a:lnTo>
                    <a:lnTo>
                      <a:pt x="0" y="5047"/>
                    </a:lnTo>
                    <a:lnTo>
                      <a:pt x="0" y="5081"/>
                    </a:lnTo>
                    <a:lnTo>
                      <a:pt x="0" y="5115"/>
                    </a:lnTo>
                    <a:lnTo>
                      <a:pt x="0" y="5150"/>
                    </a:lnTo>
                    <a:lnTo>
                      <a:pt x="0" y="5183"/>
                    </a:lnTo>
                    <a:lnTo>
                      <a:pt x="0" y="5216"/>
                    </a:lnTo>
                    <a:lnTo>
                      <a:pt x="0" y="5250"/>
                    </a:lnTo>
                    <a:lnTo>
                      <a:pt x="0" y="5282"/>
                    </a:lnTo>
                    <a:lnTo>
                      <a:pt x="0" y="5314"/>
                    </a:lnTo>
                    <a:lnTo>
                      <a:pt x="0" y="5346"/>
                    </a:lnTo>
                    <a:lnTo>
                      <a:pt x="0" y="5377"/>
                    </a:lnTo>
                    <a:lnTo>
                      <a:pt x="0" y="5409"/>
                    </a:lnTo>
                    <a:lnTo>
                      <a:pt x="0" y="5440"/>
                    </a:lnTo>
                    <a:lnTo>
                      <a:pt x="0" y="5470"/>
                    </a:lnTo>
                    <a:lnTo>
                      <a:pt x="0" y="5500"/>
                    </a:lnTo>
                    <a:lnTo>
                      <a:pt x="0" y="5531"/>
                    </a:lnTo>
                    <a:lnTo>
                      <a:pt x="0" y="5560"/>
                    </a:lnTo>
                    <a:lnTo>
                      <a:pt x="0" y="5589"/>
                    </a:lnTo>
                    <a:lnTo>
                      <a:pt x="0" y="5618"/>
                    </a:lnTo>
                    <a:lnTo>
                      <a:pt x="0" y="5647"/>
                    </a:lnTo>
                    <a:lnTo>
                      <a:pt x="0" y="5674"/>
                    </a:lnTo>
                    <a:lnTo>
                      <a:pt x="0" y="5702"/>
                    </a:lnTo>
                    <a:lnTo>
                      <a:pt x="0" y="5728"/>
                    </a:lnTo>
                    <a:lnTo>
                      <a:pt x="0" y="5755"/>
                    </a:lnTo>
                    <a:lnTo>
                      <a:pt x="0" y="5782"/>
                    </a:lnTo>
                    <a:lnTo>
                      <a:pt x="0" y="5807"/>
                    </a:lnTo>
                    <a:lnTo>
                      <a:pt x="0" y="5832"/>
                    </a:lnTo>
                    <a:lnTo>
                      <a:pt x="0" y="5857"/>
                    </a:lnTo>
                    <a:lnTo>
                      <a:pt x="0" y="5881"/>
                    </a:lnTo>
                    <a:lnTo>
                      <a:pt x="0" y="5906"/>
                    </a:lnTo>
                    <a:lnTo>
                      <a:pt x="0" y="5929"/>
                    </a:lnTo>
                    <a:lnTo>
                      <a:pt x="0" y="5952"/>
                    </a:lnTo>
                    <a:lnTo>
                      <a:pt x="0" y="5974"/>
                    </a:lnTo>
                    <a:lnTo>
                      <a:pt x="0" y="5996"/>
                    </a:lnTo>
                    <a:lnTo>
                      <a:pt x="0" y="6017"/>
                    </a:lnTo>
                    <a:lnTo>
                      <a:pt x="0" y="6039"/>
                    </a:lnTo>
                    <a:lnTo>
                      <a:pt x="0" y="6059"/>
                    </a:lnTo>
                    <a:lnTo>
                      <a:pt x="0" y="6079"/>
                    </a:lnTo>
                    <a:lnTo>
                      <a:pt x="0" y="6099"/>
                    </a:lnTo>
                    <a:lnTo>
                      <a:pt x="0" y="6118"/>
                    </a:lnTo>
                    <a:lnTo>
                      <a:pt x="0" y="6136"/>
                    </a:lnTo>
                    <a:lnTo>
                      <a:pt x="0" y="6154"/>
                    </a:lnTo>
                    <a:lnTo>
                      <a:pt x="0" y="6172"/>
                    </a:lnTo>
                    <a:lnTo>
                      <a:pt x="0" y="6189"/>
                    </a:lnTo>
                    <a:lnTo>
                      <a:pt x="0" y="6206"/>
                    </a:lnTo>
                    <a:lnTo>
                      <a:pt x="0" y="6222"/>
                    </a:lnTo>
                    <a:lnTo>
                      <a:pt x="0" y="6237"/>
                    </a:lnTo>
                    <a:lnTo>
                      <a:pt x="0" y="6252"/>
                    </a:lnTo>
                    <a:lnTo>
                      <a:pt x="0" y="6266"/>
                    </a:lnTo>
                    <a:lnTo>
                      <a:pt x="0" y="6280"/>
                    </a:lnTo>
                    <a:lnTo>
                      <a:pt x="0" y="6295"/>
                    </a:lnTo>
                    <a:lnTo>
                      <a:pt x="0" y="6308"/>
                    </a:lnTo>
                    <a:lnTo>
                      <a:pt x="0" y="6320"/>
                    </a:lnTo>
                    <a:lnTo>
                      <a:pt x="0" y="6332"/>
                    </a:lnTo>
                    <a:lnTo>
                      <a:pt x="0" y="6344"/>
                    </a:lnTo>
                    <a:lnTo>
                      <a:pt x="0" y="6355"/>
                    </a:lnTo>
                    <a:lnTo>
                      <a:pt x="0" y="6365"/>
                    </a:lnTo>
                    <a:lnTo>
                      <a:pt x="0" y="6375"/>
                    </a:lnTo>
                    <a:lnTo>
                      <a:pt x="0" y="6385"/>
                    </a:lnTo>
                    <a:lnTo>
                      <a:pt x="0" y="6394"/>
                    </a:lnTo>
                    <a:lnTo>
                      <a:pt x="0" y="6402"/>
                    </a:lnTo>
                    <a:lnTo>
                      <a:pt x="0" y="6410"/>
                    </a:lnTo>
                    <a:lnTo>
                      <a:pt x="0" y="6419"/>
                    </a:lnTo>
                    <a:lnTo>
                      <a:pt x="0" y="6426"/>
                    </a:lnTo>
                    <a:lnTo>
                      <a:pt x="0" y="6433"/>
                    </a:lnTo>
                    <a:lnTo>
                      <a:pt x="0" y="6439"/>
                    </a:lnTo>
                    <a:lnTo>
                      <a:pt x="0" y="6445"/>
                    </a:lnTo>
                    <a:lnTo>
                      <a:pt x="0" y="6450"/>
                    </a:lnTo>
                    <a:lnTo>
                      <a:pt x="0" y="6455"/>
                    </a:lnTo>
                    <a:lnTo>
                      <a:pt x="0" y="6459"/>
                    </a:lnTo>
                    <a:lnTo>
                      <a:pt x="0" y="6463"/>
                    </a:lnTo>
                    <a:lnTo>
                      <a:pt x="0" y="6467"/>
                    </a:lnTo>
                    <a:lnTo>
                      <a:pt x="0" y="6470"/>
                    </a:lnTo>
                    <a:lnTo>
                      <a:pt x="0" y="6472"/>
                    </a:lnTo>
                    <a:lnTo>
                      <a:pt x="0" y="6475"/>
                    </a:lnTo>
                    <a:lnTo>
                      <a:pt x="0" y="6476"/>
                    </a:lnTo>
                    <a:lnTo>
                      <a:pt x="0" y="6478"/>
                    </a:lnTo>
                    <a:lnTo>
                      <a:pt x="0" y="6479"/>
                    </a:lnTo>
                    <a:lnTo>
                      <a:pt x="0" y="6479"/>
                    </a:lnTo>
                    <a:lnTo>
                      <a:pt x="0" y="648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43" name="Freeform 85"/>
              <p:cNvSpPr>
                <a:spLocks/>
              </p:cNvSpPr>
              <p:nvPr/>
            </p:nvSpPr>
            <p:spPr bwMode="auto">
              <a:xfrm>
                <a:off x="2411413" y="3025775"/>
                <a:ext cx="2376488" cy="762000"/>
              </a:xfrm>
              <a:custGeom>
                <a:avLst/>
                <a:gdLst/>
                <a:ahLst/>
                <a:cxnLst>
                  <a:cxn ang="0">
                    <a:pos x="57" y="82"/>
                  </a:cxn>
                  <a:cxn ang="0">
                    <a:pos x="24" y="189"/>
                  </a:cxn>
                  <a:cxn ang="0">
                    <a:pos x="5" y="298"/>
                  </a:cxn>
                  <a:cxn ang="0">
                    <a:pos x="1" y="408"/>
                  </a:cxn>
                  <a:cxn ang="0">
                    <a:pos x="12" y="519"/>
                  </a:cxn>
                  <a:cxn ang="0">
                    <a:pos x="39" y="630"/>
                  </a:cxn>
                  <a:cxn ang="0">
                    <a:pos x="82" y="739"/>
                  </a:cxn>
                  <a:cxn ang="0">
                    <a:pos x="139" y="846"/>
                  </a:cxn>
                  <a:cxn ang="0">
                    <a:pos x="212" y="950"/>
                  </a:cxn>
                  <a:cxn ang="0">
                    <a:pos x="297" y="1052"/>
                  </a:cxn>
                  <a:cxn ang="0">
                    <a:pos x="396" y="1149"/>
                  </a:cxn>
                  <a:cxn ang="0">
                    <a:pos x="507" y="1240"/>
                  </a:cxn>
                  <a:cxn ang="0">
                    <a:pos x="629" y="1327"/>
                  </a:cxn>
                  <a:cxn ang="0">
                    <a:pos x="761" y="1409"/>
                  </a:cxn>
                  <a:cxn ang="0">
                    <a:pos x="907" y="1486"/>
                  </a:cxn>
                  <a:cxn ang="0">
                    <a:pos x="1064" y="1560"/>
                  </a:cxn>
                  <a:cxn ang="0">
                    <a:pos x="1232" y="1628"/>
                  </a:cxn>
                  <a:cxn ang="0">
                    <a:pos x="1412" y="1690"/>
                  </a:cxn>
                  <a:cxn ang="0">
                    <a:pos x="1599" y="1745"/>
                  </a:cxn>
                  <a:cxn ang="0">
                    <a:pos x="1795" y="1794"/>
                  </a:cxn>
                  <a:cxn ang="0">
                    <a:pos x="1996" y="1835"/>
                  </a:cxn>
                  <a:cxn ang="0">
                    <a:pos x="2202" y="1868"/>
                  </a:cxn>
                  <a:cxn ang="0">
                    <a:pos x="2409" y="1893"/>
                  </a:cxn>
                  <a:cxn ang="0">
                    <a:pos x="2619" y="1911"/>
                  </a:cxn>
                  <a:cxn ang="0">
                    <a:pos x="2828" y="1921"/>
                  </a:cxn>
                  <a:cxn ang="0">
                    <a:pos x="3034" y="1923"/>
                  </a:cxn>
                  <a:cxn ang="0">
                    <a:pos x="3242" y="1918"/>
                  </a:cxn>
                  <a:cxn ang="0">
                    <a:pos x="3452" y="1905"/>
                  </a:cxn>
                  <a:cxn ang="0">
                    <a:pos x="3660" y="1884"/>
                  </a:cxn>
                  <a:cxn ang="0">
                    <a:pos x="3868" y="1855"/>
                  </a:cxn>
                  <a:cxn ang="0">
                    <a:pos x="4072" y="1819"/>
                  </a:cxn>
                  <a:cxn ang="0">
                    <a:pos x="4271" y="1776"/>
                  </a:cxn>
                  <a:cxn ang="0">
                    <a:pos x="4463" y="1724"/>
                  </a:cxn>
                  <a:cxn ang="0">
                    <a:pos x="4648" y="1666"/>
                  </a:cxn>
                  <a:cxn ang="0">
                    <a:pos x="4823" y="1601"/>
                  </a:cxn>
                  <a:cxn ang="0">
                    <a:pos x="4987" y="1532"/>
                  </a:cxn>
                  <a:cxn ang="0">
                    <a:pos x="5141" y="1456"/>
                  </a:cxn>
                  <a:cxn ang="0">
                    <a:pos x="5281" y="1376"/>
                  </a:cxn>
                  <a:cxn ang="0">
                    <a:pos x="5409" y="1293"/>
                  </a:cxn>
                  <a:cxn ang="0">
                    <a:pos x="5526" y="1204"/>
                  </a:cxn>
                  <a:cxn ang="0">
                    <a:pos x="5631" y="1110"/>
                  </a:cxn>
                  <a:cxn ang="0">
                    <a:pos x="5726" y="1012"/>
                  </a:cxn>
                  <a:cxn ang="0">
                    <a:pos x="5807" y="909"/>
                  </a:cxn>
                  <a:cxn ang="0">
                    <a:pos x="5873" y="803"/>
                  </a:cxn>
                  <a:cxn ang="0">
                    <a:pos x="5925" y="695"/>
                  </a:cxn>
                  <a:cxn ang="0">
                    <a:pos x="5961" y="585"/>
                  </a:cxn>
                  <a:cxn ang="0">
                    <a:pos x="5981" y="474"/>
                  </a:cxn>
                  <a:cxn ang="0">
                    <a:pos x="5987" y="364"/>
                  </a:cxn>
                  <a:cxn ang="0">
                    <a:pos x="5976" y="254"/>
                  </a:cxn>
                  <a:cxn ang="0">
                    <a:pos x="5952" y="146"/>
                  </a:cxn>
                  <a:cxn ang="0">
                    <a:pos x="5913" y="41"/>
                  </a:cxn>
                </a:cxnLst>
                <a:rect l="0" t="0" r="r" b="b"/>
                <a:pathLst>
                  <a:path w="5987" h="1923">
                    <a:moveTo>
                      <a:pt x="94" y="0"/>
                    </a:moveTo>
                    <a:lnTo>
                      <a:pt x="85" y="20"/>
                    </a:lnTo>
                    <a:lnTo>
                      <a:pt x="74" y="41"/>
                    </a:lnTo>
                    <a:lnTo>
                      <a:pt x="65" y="62"/>
                    </a:lnTo>
                    <a:lnTo>
                      <a:pt x="57" y="82"/>
                    </a:lnTo>
                    <a:lnTo>
                      <a:pt x="49" y="104"/>
                    </a:lnTo>
                    <a:lnTo>
                      <a:pt x="42" y="125"/>
                    </a:lnTo>
                    <a:lnTo>
                      <a:pt x="35" y="146"/>
                    </a:lnTo>
                    <a:lnTo>
                      <a:pt x="29" y="168"/>
                    </a:lnTo>
                    <a:lnTo>
                      <a:pt x="24" y="189"/>
                    </a:lnTo>
                    <a:lnTo>
                      <a:pt x="19" y="210"/>
                    </a:lnTo>
                    <a:lnTo>
                      <a:pt x="14" y="233"/>
                    </a:lnTo>
                    <a:lnTo>
                      <a:pt x="11" y="254"/>
                    </a:lnTo>
                    <a:lnTo>
                      <a:pt x="7" y="276"/>
                    </a:lnTo>
                    <a:lnTo>
                      <a:pt x="5" y="298"/>
                    </a:lnTo>
                    <a:lnTo>
                      <a:pt x="3" y="320"/>
                    </a:lnTo>
                    <a:lnTo>
                      <a:pt x="1" y="341"/>
                    </a:lnTo>
                    <a:lnTo>
                      <a:pt x="0" y="364"/>
                    </a:lnTo>
                    <a:lnTo>
                      <a:pt x="0" y="386"/>
                    </a:lnTo>
                    <a:lnTo>
                      <a:pt x="1" y="408"/>
                    </a:lnTo>
                    <a:lnTo>
                      <a:pt x="2" y="430"/>
                    </a:lnTo>
                    <a:lnTo>
                      <a:pt x="3" y="452"/>
                    </a:lnTo>
                    <a:lnTo>
                      <a:pt x="6" y="474"/>
                    </a:lnTo>
                    <a:lnTo>
                      <a:pt x="8" y="497"/>
                    </a:lnTo>
                    <a:lnTo>
                      <a:pt x="12" y="519"/>
                    </a:lnTo>
                    <a:lnTo>
                      <a:pt x="16" y="541"/>
                    </a:lnTo>
                    <a:lnTo>
                      <a:pt x="21" y="563"/>
                    </a:lnTo>
                    <a:lnTo>
                      <a:pt x="26" y="585"/>
                    </a:lnTo>
                    <a:lnTo>
                      <a:pt x="32" y="608"/>
                    </a:lnTo>
                    <a:lnTo>
                      <a:pt x="39" y="630"/>
                    </a:lnTo>
                    <a:lnTo>
                      <a:pt x="46" y="651"/>
                    </a:lnTo>
                    <a:lnTo>
                      <a:pt x="54" y="673"/>
                    </a:lnTo>
                    <a:lnTo>
                      <a:pt x="62" y="695"/>
                    </a:lnTo>
                    <a:lnTo>
                      <a:pt x="71" y="716"/>
                    </a:lnTo>
                    <a:lnTo>
                      <a:pt x="82" y="739"/>
                    </a:lnTo>
                    <a:lnTo>
                      <a:pt x="92" y="761"/>
                    </a:lnTo>
                    <a:lnTo>
                      <a:pt x="103" y="782"/>
                    </a:lnTo>
                    <a:lnTo>
                      <a:pt x="114" y="803"/>
                    </a:lnTo>
                    <a:lnTo>
                      <a:pt x="126" y="824"/>
                    </a:lnTo>
                    <a:lnTo>
                      <a:pt x="139" y="846"/>
                    </a:lnTo>
                    <a:lnTo>
                      <a:pt x="152" y="868"/>
                    </a:lnTo>
                    <a:lnTo>
                      <a:pt x="166" y="888"/>
                    </a:lnTo>
                    <a:lnTo>
                      <a:pt x="180" y="909"/>
                    </a:lnTo>
                    <a:lnTo>
                      <a:pt x="195" y="930"/>
                    </a:lnTo>
                    <a:lnTo>
                      <a:pt x="212" y="950"/>
                    </a:lnTo>
                    <a:lnTo>
                      <a:pt x="228" y="971"/>
                    </a:lnTo>
                    <a:lnTo>
                      <a:pt x="244" y="991"/>
                    </a:lnTo>
                    <a:lnTo>
                      <a:pt x="261" y="1012"/>
                    </a:lnTo>
                    <a:lnTo>
                      <a:pt x="279" y="1032"/>
                    </a:lnTo>
                    <a:lnTo>
                      <a:pt x="297" y="1052"/>
                    </a:lnTo>
                    <a:lnTo>
                      <a:pt x="316" y="1071"/>
                    </a:lnTo>
                    <a:lnTo>
                      <a:pt x="335" y="1091"/>
                    </a:lnTo>
                    <a:lnTo>
                      <a:pt x="356" y="1110"/>
                    </a:lnTo>
                    <a:lnTo>
                      <a:pt x="376" y="1130"/>
                    </a:lnTo>
                    <a:lnTo>
                      <a:pt x="396" y="1149"/>
                    </a:lnTo>
                    <a:lnTo>
                      <a:pt x="417" y="1167"/>
                    </a:lnTo>
                    <a:lnTo>
                      <a:pt x="439" y="1186"/>
                    </a:lnTo>
                    <a:lnTo>
                      <a:pt x="461" y="1204"/>
                    </a:lnTo>
                    <a:lnTo>
                      <a:pt x="484" y="1222"/>
                    </a:lnTo>
                    <a:lnTo>
                      <a:pt x="507" y="1240"/>
                    </a:lnTo>
                    <a:lnTo>
                      <a:pt x="531" y="1258"/>
                    </a:lnTo>
                    <a:lnTo>
                      <a:pt x="554" y="1276"/>
                    </a:lnTo>
                    <a:lnTo>
                      <a:pt x="578" y="1293"/>
                    </a:lnTo>
                    <a:lnTo>
                      <a:pt x="604" y="1310"/>
                    </a:lnTo>
                    <a:lnTo>
                      <a:pt x="629" y="1327"/>
                    </a:lnTo>
                    <a:lnTo>
                      <a:pt x="654" y="1343"/>
                    </a:lnTo>
                    <a:lnTo>
                      <a:pt x="680" y="1359"/>
                    </a:lnTo>
                    <a:lnTo>
                      <a:pt x="706" y="1376"/>
                    </a:lnTo>
                    <a:lnTo>
                      <a:pt x="734" y="1393"/>
                    </a:lnTo>
                    <a:lnTo>
                      <a:pt x="761" y="1409"/>
                    </a:lnTo>
                    <a:lnTo>
                      <a:pt x="789" y="1425"/>
                    </a:lnTo>
                    <a:lnTo>
                      <a:pt x="818" y="1440"/>
                    </a:lnTo>
                    <a:lnTo>
                      <a:pt x="846" y="1456"/>
                    </a:lnTo>
                    <a:lnTo>
                      <a:pt x="877" y="1471"/>
                    </a:lnTo>
                    <a:lnTo>
                      <a:pt x="907" y="1486"/>
                    </a:lnTo>
                    <a:lnTo>
                      <a:pt x="937" y="1501"/>
                    </a:lnTo>
                    <a:lnTo>
                      <a:pt x="968" y="1517"/>
                    </a:lnTo>
                    <a:lnTo>
                      <a:pt x="1000" y="1532"/>
                    </a:lnTo>
                    <a:lnTo>
                      <a:pt x="1032" y="1546"/>
                    </a:lnTo>
                    <a:lnTo>
                      <a:pt x="1064" y="1560"/>
                    </a:lnTo>
                    <a:lnTo>
                      <a:pt x="1097" y="1574"/>
                    </a:lnTo>
                    <a:lnTo>
                      <a:pt x="1131" y="1588"/>
                    </a:lnTo>
                    <a:lnTo>
                      <a:pt x="1164" y="1601"/>
                    </a:lnTo>
                    <a:lnTo>
                      <a:pt x="1198" y="1615"/>
                    </a:lnTo>
                    <a:lnTo>
                      <a:pt x="1232" y="1628"/>
                    </a:lnTo>
                    <a:lnTo>
                      <a:pt x="1268" y="1640"/>
                    </a:lnTo>
                    <a:lnTo>
                      <a:pt x="1303" y="1654"/>
                    </a:lnTo>
                    <a:lnTo>
                      <a:pt x="1339" y="1666"/>
                    </a:lnTo>
                    <a:lnTo>
                      <a:pt x="1376" y="1678"/>
                    </a:lnTo>
                    <a:lnTo>
                      <a:pt x="1412" y="1690"/>
                    </a:lnTo>
                    <a:lnTo>
                      <a:pt x="1448" y="1702"/>
                    </a:lnTo>
                    <a:lnTo>
                      <a:pt x="1485" y="1713"/>
                    </a:lnTo>
                    <a:lnTo>
                      <a:pt x="1524" y="1724"/>
                    </a:lnTo>
                    <a:lnTo>
                      <a:pt x="1561" y="1735"/>
                    </a:lnTo>
                    <a:lnTo>
                      <a:pt x="1599" y="1745"/>
                    </a:lnTo>
                    <a:lnTo>
                      <a:pt x="1638" y="1755"/>
                    </a:lnTo>
                    <a:lnTo>
                      <a:pt x="1677" y="1765"/>
                    </a:lnTo>
                    <a:lnTo>
                      <a:pt x="1716" y="1776"/>
                    </a:lnTo>
                    <a:lnTo>
                      <a:pt x="1755" y="1785"/>
                    </a:lnTo>
                    <a:lnTo>
                      <a:pt x="1795" y="1794"/>
                    </a:lnTo>
                    <a:lnTo>
                      <a:pt x="1835" y="1803"/>
                    </a:lnTo>
                    <a:lnTo>
                      <a:pt x="1874" y="1811"/>
                    </a:lnTo>
                    <a:lnTo>
                      <a:pt x="1915" y="1819"/>
                    </a:lnTo>
                    <a:lnTo>
                      <a:pt x="1955" y="1827"/>
                    </a:lnTo>
                    <a:lnTo>
                      <a:pt x="1996" y="1835"/>
                    </a:lnTo>
                    <a:lnTo>
                      <a:pt x="2037" y="1842"/>
                    </a:lnTo>
                    <a:lnTo>
                      <a:pt x="2078" y="1849"/>
                    </a:lnTo>
                    <a:lnTo>
                      <a:pt x="2119" y="1855"/>
                    </a:lnTo>
                    <a:lnTo>
                      <a:pt x="2161" y="1862"/>
                    </a:lnTo>
                    <a:lnTo>
                      <a:pt x="2202" y="1868"/>
                    </a:lnTo>
                    <a:lnTo>
                      <a:pt x="2243" y="1873"/>
                    </a:lnTo>
                    <a:lnTo>
                      <a:pt x="2285" y="1879"/>
                    </a:lnTo>
                    <a:lnTo>
                      <a:pt x="2327" y="1884"/>
                    </a:lnTo>
                    <a:lnTo>
                      <a:pt x="2368" y="1888"/>
                    </a:lnTo>
                    <a:lnTo>
                      <a:pt x="2409" y="1893"/>
                    </a:lnTo>
                    <a:lnTo>
                      <a:pt x="2452" y="1897"/>
                    </a:lnTo>
                    <a:lnTo>
                      <a:pt x="2493" y="1902"/>
                    </a:lnTo>
                    <a:lnTo>
                      <a:pt x="2535" y="1905"/>
                    </a:lnTo>
                    <a:lnTo>
                      <a:pt x="2578" y="1908"/>
                    </a:lnTo>
                    <a:lnTo>
                      <a:pt x="2619" y="1911"/>
                    </a:lnTo>
                    <a:lnTo>
                      <a:pt x="2661" y="1914"/>
                    </a:lnTo>
                    <a:lnTo>
                      <a:pt x="2703" y="1916"/>
                    </a:lnTo>
                    <a:lnTo>
                      <a:pt x="2745" y="1918"/>
                    </a:lnTo>
                    <a:lnTo>
                      <a:pt x="2786" y="1919"/>
                    </a:lnTo>
                    <a:lnTo>
                      <a:pt x="2828" y="1921"/>
                    </a:lnTo>
                    <a:lnTo>
                      <a:pt x="2869" y="1922"/>
                    </a:lnTo>
                    <a:lnTo>
                      <a:pt x="2911" y="1922"/>
                    </a:lnTo>
                    <a:lnTo>
                      <a:pt x="2953" y="1923"/>
                    </a:lnTo>
                    <a:lnTo>
                      <a:pt x="2994" y="1923"/>
                    </a:lnTo>
                    <a:lnTo>
                      <a:pt x="3034" y="1923"/>
                    </a:lnTo>
                    <a:lnTo>
                      <a:pt x="3076" y="1922"/>
                    </a:lnTo>
                    <a:lnTo>
                      <a:pt x="3118" y="1922"/>
                    </a:lnTo>
                    <a:lnTo>
                      <a:pt x="3159" y="1921"/>
                    </a:lnTo>
                    <a:lnTo>
                      <a:pt x="3201" y="1919"/>
                    </a:lnTo>
                    <a:lnTo>
                      <a:pt x="3242" y="1918"/>
                    </a:lnTo>
                    <a:lnTo>
                      <a:pt x="3284" y="1916"/>
                    </a:lnTo>
                    <a:lnTo>
                      <a:pt x="3326" y="1914"/>
                    </a:lnTo>
                    <a:lnTo>
                      <a:pt x="3368" y="1911"/>
                    </a:lnTo>
                    <a:lnTo>
                      <a:pt x="3409" y="1908"/>
                    </a:lnTo>
                    <a:lnTo>
                      <a:pt x="3452" y="1905"/>
                    </a:lnTo>
                    <a:lnTo>
                      <a:pt x="3494" y="1902"/>
                    </a:lnTo>
                    <a:lnTo>
                      <a:pt x="3535" y="1897"/>
                    </a:lnTo>
                    <a:lnTo>
                      <a:pt x="3578" y="1893"/>
                    </a:lnTo>
                    <a:lnTo>
                      <a:pt x="3619" y="1888"/>
                    </a:lnTo>
                    <a:lnTo>
                      <a:pt x="3660" y="1884"/>
                    </a:lnTo>
                    <a:lnTo>
                      <a:pt x="3702" y="1879"/>
                    </a:lnTo>
                    <a:lnTo>
                      <a:pt x="3744" y="1873"/>
                    </a:lnTo>
                    <a:lnTo>
                      <a:pt x="3785" y="1868"/>
                    </a:lnTo>
                    <a:lnTo>
                      <a:pt x="3826" y="1862"/>
                    </a:lnTo>
                    <a:lnTo>
                      <a:pt x="3868" y="1855"/>
                    </a:lnTo>
                    <a:lnTo>
                      <a:pt x="3909" y="1849"/>
                    </a:lnTo>
                    <a:lnTo>
                      <a:pt x="3950" y="1842"/>
                    </a:lnTo>
                    <a:lnTo>
                      <a:pt x="3991" y="1835"/>
                    </a:lnTo>
                    <a:lnTo>
                      <a:pt x="4032" y="1827"/>
                    </a:lnTo>
                    <a:lnTo>
                      <a:pt x="4072" y="1819"/>
                    </a:lnTo>
                    <a:lnTo>
                      <a:pt x="4113" y="1811"/>
                    </a:lnTo>
                    <a:lnTo>
                      <a:pt x="4152" y="1803"/>
                    </a:lnTo>
                    <a:lnTo>
                      <a:pt x="4192" y="1794"/>
                    </a:lnTo>
                    <a:lnTo>
                      <a:pt x="4232" y="1785"/>
                    </a:lnTo>
                    <a:lnTo>
                      <a:pt x="4271" y="1776"/>
                    </a:lnTo>
                    <a:lnTo>
                      <a:pt x="4310" y="1765"/>
                    </a:lnTo>
                    <a:lnTo>
                      <a:pt x="4349" y="1755"/>
                    </a:lnTo>
                    <a:lnTo>
                      <a:pt x="4388" y="1745"/>
                    </a:lnTo>
                    <a:lnTo>
                      <a:pt x="4426" y="1735"/>
                    </a:lnTo>
                    <a:lnTo>
                      <a:pt x="4463" y="1724"/>
                    </a:lnTo>
                    <a:lnTo>
                      <a:pt x="4502" y="1713"/>
                    </a:lnTo>
                    <a:lnTo>
                      <a:pt x="4539" y="1702"/>
                    </a:lnTo>
                    <a:lnTo>
                      <a:pt x="4575" y="1690"/>
                    </a:lnTo>
                    <a:lnTo>
                      <a:pt x="4611" y="1678"/>
                    </a:lnTo>
                    <a:lnTo>
                      <a:pt x="4648" y="1666"/>
                    </a:lnTo>
                    <a:lnTo>
                      <a:pt x="4684" y="1654"/>
                    </a:lnTo>
                    <a:lnTo>
                      <a:pt x="4719" y="1640"/>
                    </a:lnTo>
                    <a:lnTo>
                      <a:pt x="4755" y="1628"/>
                    </a:lnTo>
                    <a:lnTo>
                      <a:pt x="4789" y="1615"/>
                    </a:lnTo>
                    <a:lnTo>
                      <a:pt x="4823" y="1601"/>
                    </a:lnTo>
                    <a:lnTo>
                      <a:pt x="4856" y="1588"/>
                    </a:lnTo>
                    <a:lnTo>
                      <a:pt x="4890" y="1574"/>
                    </a:lnTo>
                    <a:lnTo>
                      <a:pt x="4923" y="1560"/>
                    </a:lnTo>
                    <a:lnTo>
                      <a:pt x="4955" y="1546"/>
                    </a:lnTo>
                    <a:lnTo>
                      <a:pt x="4987" y="1532"/>
                    </a:lnTo>
                    <a:lnTo>
                      <a:pt x="5019" y="1517"/>
                    </a:lnTo>
                    <a:lnTo>
                      <a:pt x="5050" y="1501"/>
                    </a:lnTo>
                    <a:lnTo>
                      <a:pt x="5080" y="1486"/>
                    </a:lnTo>
                    <a:lnTo>
                      <a:pt x="5110" y="1471"/>
                    </a:lnTo>
                    <a:lnTo>
                      <a:pt x="5141" y="1456"/>
                    </a:lnTo>
                    <a:lnTo>
                      <a:pt x="5169" y="1440"/>
                    </a:lnTo>
                    <a:lnTo>
                      <a:pt x="5198" y="1425"/>
                    </a:lnTo>
                    <a:lnTo>
                      <a:pt x="5226" y="1409"/>
                    </a:lnTo>
                    <a:lnTo>
                      <a:pt x="5253" y="1393"/>
                    </a:lnTo>
                    <a:lnTo>
                      <a:pt x="5281" y="1376"/>
                    </a:lnTo>
                    <a:lnTo>
                      <a:pt x="5307" y="1359"/>
                    </a:lnTo>
                    <a:lnTo>
                      <a:pt x="5333" y="1343"/>
                    </a:lnTo>
                    <a:lnTo>
                      <a:pt x="5358" y="1327"/>
                    </a:lnTo>
                    <a:lnTo>
                      <a:pt x="5383" y="1310"/>
                    </a:lnTo>
                    <a:lnTo>
                      <a:pt x="5409" y="1293"/>
                    </a:lnTo>
                    <a:lnTo>
                      <a:pt x="5433" y="1276"/>
                    </a:lnTo>
                    <a:lnTo>
                      <a:pt x="5456" y="1258"/>
                    </a:lnTo>
                    <a:lnTo>
                      <a:pt x="5480" y="1240"/>
                    </a:lnTo>
                    <a:lnTo>
                      <a:pt x="5503" y="1222"/>
                    </a:lnTo>
                    <a:lnTo>
                      <a:pt x="5526" y="1204"/>
                    </a:lnTo>
                    <a:lnTo>
                      <a:pt x="5548" y="1186"/>
                    </a:lnTo>
                    <a:lnTo>
                      <a:pt x="5570" y="1167"/>
                    </a:lnTo>
                    <a:lnTo>
                      <a:pt x="5591" y="1149"/>
                    </a:lnTo>
                    <a:lnTo>
                      <a:pt x="5611" y="1130"/>
                    </a:lnTo>
                    <a:lnTo>
                      <a:pt x="5631" y="1110"/>
                    </a:lnTo>
                    <a:lnTo>
                      <a:pt x="5652" y="1091"/>
                    </a:lnTo>
                    <a:lnTo>
                      <a:pt x="5671" y="1071"/>
                    </a:lnTo>
                    <a:lnTo>
                      <a:pt x="5690" y="1052"/>
                    </a:lnTo>
                    <a:lnTo>
                      <a:pt x="5708" y="1032"/>
                    </a:lnTo>
                    <a:lnTo>
                      <a:pt x="5726" y="1012"/>
                    </a:lnTo>
                    <a:lnTo>
                      <a:pt x="5743" y="991"/>
                    </a:lnTo>
                    <a:lnTo>
                      <a:pt x="5759" y="971"/>
                    </a:lnTo>
                    <a:lnTo>
                      <a:pt x="5775" y="950"/>
                    </a:lnTo>
                    <a:lnTo>
                      <a:pt x="5792" y="930"/>
                    </a:lnTo>
                    <a:lnTo>
                      <a:pt x="5807" y="909"/>
                    </a:lnTo>
                    <a:lnTo>
                      <a:pt x="5821" y="888"/>
                    </a:lnTo>
                    <a:lnTo>
                      <a:pt x="5835" y="868"/>
                    </a:lnTo>
                    <a:lnTo>
                      <a:pt x="5848" y="846"/>
                    </a:lnTo>
                    <a:lnTo>
                      <a:pt x="5861" y="824"/>
                    </a:lnTo>
                    <a:lnTo>
                      <a:pt x="5873" y="803"/>
                    </a:lnTo>
                    <a:lnTo>
                      <a:pt x="5884" y="782"/>
                    </a:lnTo>
                    <a:lnTo>
                      <a:pt x="5895" y="761"/>
                    </a:lnTo>
                    <a:lnTo>
                      <a:pt x="5905" y="739"/>
                    </a:lnTo>
                    <a:lnTo>
                      <a:pt x="5916" y="716"/>
                    </a:lnTo>
                    <a:lnTo>
                      <a:pt x="5925" y="695"/>
                    </a:lnTo>
                    <a:lnTo>
                      <a:pt x="5933" y="673"/>
                    </a:lnTo>
                    <a:lnTo>
                      <a:pt x="5941" y="651"/>
                    </a:lnTo>
                    <a:lnTo>
                      <a:pt x="5948" y="630"/>
                    </a:lnTo>
                    <a:lnTo>
                      <a:pt x="5955" y="608"/>
                    </a:lnTo>
                    <a:lnTo>
                      <a:pt x="5961" y="585"/>
                    </a:lnTo>
                    <a:lnTo>
                      <a:pt x="5966" y="563"/>
                    </a:lnTo>
                    <a:lnTo>
                      <a:pt x="5971" y="541"/>
                    </a:lnTo>
                    <a:lnTo>
                      <a:pt x="5975" y="519"/>
                    </a:lnTo>
                    <a:lnTo>
                      <a:pt x="5979" y="497"/>
                    </a:lnTo>
                    <a:lnTo>
                      <a:pt x="5981" y="474"/>
                    </a:lnTo>
                    <a:lnTo>
                      <a:pt x="5984" y="452"/>
                    </a:lnTo>
                    <a:lnTo>
                      <a:pt x="5985" y="430"/>
                    </a:lnTo>
                    <a:lnTo>
                      <a:pt x="5986" y="408"/>
                    </a:lnTo>
                    <a:lnTo>
                      <a:pt x="5987" y="386"/>
                    </a:lnTo>
                    <a:lnTo>
                      <a:pt x="5987" y="364"/>
                    </a:lnTo>
                    <a:lnTo>
                      <a:pt x="5986" y="341"/>
                    </a:lnTo>
                    <a:lnTo>
                      <a:pt x="5984" y="320"/>
                    </a:lnTo>
                    <a:lnTo>
                      <a:pt x="5982" y="298"/>
                    </a:lnTo>
                    <a:lnTo>
                      <a:pt x="5980" y="276"/>
                    </a:lnTo>
                    <a:lnTo>
                      <a:pt x="5976" y="254"/>
                    </a:lnTo>
                    <a:lnTo>
                      <a:pt x="5973" y="233"/>
                    </a:lnTo>
                    <a:lnTo>
                      <a:pt x="5968" y="210"/>
                    </a:lnTo>
                    <a:lnTo>
                      <a:pt x="5963" y="189"/>
                    </a:lnTo>
                    <a:lnTo>
                      <a:pt x="5958" y="168"/>
                    </a:lnTo>
                    <a:lnTo>
                      <a:pt x="5952" y="146"/>
                    </a:lnTo>
                    <a:lnTo>
                      <a:pt x="5945" y="125"/>
                    </a:lnTo>
                    <a:lnTo>
                      <a:pt x="5938" y="104"/>
                    </a:lnTo>
                    <a:lnTo>
                      <a:pt x="5930" y="82"/>
                    </a:lnTo>
                    <a:lnTo>
                      <a:pt x="5922" y="62"/>
                    </a:lnTo>
                    <a:lnTo>
                      <a:pt x="5913" y="41"/>
                    </a:lnTo>
                    <a:lnTo>
                      <a:pt x="5902" y="20"/>
                    </a:lnTo>
                    <a:lnTo>
                      <a:pt x="5893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44" name="Freeform 86"/>
              <p:cNvSpPr>
                <a:spLocks/>
              </p:cNvSpPr>
              <p:nvPr/>
            </p:nvSpPr>
            <p:spPr bwMode="auto">
              <a:xfrm>
                <a:off x="3600450" y="2312988"/>
                <a:ext cx="1284288" cy="2566988"/>
              </a:xfrm>
              <a:custGeom>
                <a:avLst/>
                <a:gdLst/>
                <a:ahLst/>
                <a:cxnLst>
                  <a:cxn ang="0">
                    <a:pos x="120" y="2"/>
                  </a:cxn>
                  <a:cxn ang="0">
                    <a:pos x="280" y="12"/>
                  </a:cxn>
                  <a:cxn ang="0">
                    <a:pos x="438" y="29"/>
                  </a:cxn>
                  <a:cxn ang="0">
                    <a:pos x="596" y="55"/>
                  </a:cxn>
                  <a:cxn ang="0">
                    <a:pos x="751" y="88"/>
                  </a:cxn>
                  <a:cxn ang="0">
                    <a:pos x="904" y="128"/>
                  </a:cxn>
                  <a:cxn ang="0">
                    <a:pos x="1054" y="176"/>
                  </a:cxn>
                  <a:cxn ang="0">
                    <a:pos x="1202" y="232"/>
                  </a:cxn>
                  <a:cxn ang="0">
                    <a:pos x="1347" y="293"/>
                  </a:cxn>
                  <a:cxn ang="0">
                    <a:pos x="1489" y="363"/>
                  </a:cxn>
                  <a:cxn ang="0">
                    <a:pos x="1629" y="439"/>
                  </a:cxn>
                  <a:cxn ang="0">
                    <a:pos x="1764" y="522"/>
                  </a:cxn>
                  <a:cxn ang="0">
                    <a:pos x="1895" y="612"/>
                  </a:cxn>
                  <a:cxn ang="0">
                    <a:pos x="2022" y="708"/>
                  </a:cxn>
                  <a:cxn ang="0">
                    <a:pos x="2144" y="811"/>
                  </a:cxn>
                  <a:cxn ang="0">
                    <a:pos x="2261" y="920"/>
                  </a:cxn>
                  <a:cxn ang="0">
                    <a:pos x="2373" y="1035"/>
                  </a:cxn>
                  <a:cxn ang="0">
                    <a:pos x="2480" y="1155"/>
                  </a:cxn>
                  <a:cxn ang="0">
                    <a:pos x="2579" y="1280"/>
                  </a:cxn>
                  <a:cxn ang="0">
                    <a:pos x="2673" y="1409"/>
                  </a:cxn>
                  <a:cxn ang="0">
                    <a:pos x="2758" y="1542"/>
                  </a:cxn>
                  <a:cxn ang="0">
                    <a:pos x="2838" y="1678"/>
                  </a:cxn>
                  <a:cxn ang="0">
                    <a:pos x="2911" y="1819"/>
                  </a:cxn>
                  <a:cxn ang="0">
                    <a:pos x="2977" y="1962"/>
                  </a:cxn>
                  <a:cxn ang="0">
                    <a:pos x="3035" y="2109"/>
                  </a:cxn>
                  <a:cxn ang="0">
                    <a:pos x="3087" y="2258"/>
                  </a:cxn>
                  <a:cxn ang="0">
                    <a:pos x="3131" y="2411"/>
                  </a:cxn>
                  <a:cxn ang="0">
                    <a:pos x="3168" y="2564"/>
                  </a:cxn>
                  <a:cxn ang="0">
                    <a:pos x="3198" y="2720"/>
                  </a:cxn>
                  <a:cxn ang="0">
                    <a:pos x="3219" y="2878"/>
                  </a:cxn>
                  <a:cxn ang="0">
                    <a:pos x="3233" y="3037"/>
                  </a:cxn>
                  <a:cxn ang="0">
                    <a:pos x="3239" y="3198"/>
                  </a:cxn>
                  <a:cxn ang="0">
                    <a:pos x="3237" y="3363"/>
                  </a:cxn>
                  <a:cxn ang="0">
                    <a:pos x="3227" y="3528"/>
                  </a:cxn>
                  <a:cxn ang="0">
                    <a:pos x="3209" y="3690"/>
                  </a:cxn>
                  <a:cxn ang="0">
                    <a:pos x="3182" y="3851"/>
                  </a:cxn>
                  <a:cxn ang="0">
                    <a:pos x="3147" y="4009"/>
                  </a:cxn>
                  <a:cxn ang="0">
                    <a:pos x="3106" y="4163"/>
                  </a:cxn>
                  <a:cxn ang="0">
                    <a:pos x="3057" y="4314"/>
                  </a:cxn>
                  <a:cxn ang="0">
                    <a:pos x="3000" y="4462"/>
                  </a:cxn>
                  <a:cxn ang="0">
                    <a:pos x="2938" y="4608"/>
                  </a:cxn>
                  <a:cxn ang="0">
                    <a:pos x="2868" y="4748"/>
                  </a:cxn>
                  <a:cxn ang="0">
                    <a:pos x="2792" y="4885"/>
                  </a:cxn>
                  <a:cxn ang="0">
                    <a:pos x="2709" y="5018"/>
                  </a:cxn>
                  <a:cxn ang="0">
                    <a:pos x="2620" y="5146"/>
                  </a:cxn>
                  <a:cxn ang="0">
                    <a:pos x="2525" y="5270"/>
                  </a:cxn>
                  <a:cxn ang="0">
                    <a:pos x="2425" y="5389"/>
                  </a:cxn>
                  <a:cxn ang="0">
                    <a:pos x="2319" y="5502"/>
                  </a:cxn>
                  <a:cxn ang="0">
                    <a:pos x="2207" y="5610"/>
                  </a:cxn>
                  <a:cxn ang="0">
                    <a:pos x="2091" y="5714"/>
                  </a:cxn>
                  <a:cxn ang="0">
                    <a:pos x="1970" y="5812"/>
                  </a:cxn>
                  <a:cxn ang="0">
                    <a:pos x="1844" y="5904"/>
                  </a:cxn>
                  <a:cxn ang="0">
                    <a:pos x="1714" y="5989"/>
                  </a:cxn>
                  <a:cxn ang="0">
                    <a:pos x="1579" y="6069"/>
                  </a:cxn>
                  <a:cxn ang="0">
                    <a:pos x="1440" y="6142"/>
                  </a:cxn>
                  <a:cxn ang="0">
                    <a:pos x="1298" y="6209"/>
                  </a:cxn>
                  <a:cxn ang="0">
                    <a:pos x="1152" y="6269"/>
                  </a:cxn>
                  <a:cxn ang="0">
                    <a:pos x="1002" y="6322"/>
                  </a:cxn>
                  <a:cxn ang="0">
                    <a:pos x="849" y="6367"/>
                  </a:cxn>
                  <a:cxn ang="0">
                    <a:pos x="692" y="6405"/>
                  </a:cxn>
                  <a:cxn ang="0">
                    <a:pos x="534" y="6436"/>
                  </a:cxn>
                  <a:cxn ang="0">
                    <a:pos x="372" y="6459"/>
                  </a:cxn>
                </a:cxnLst>
                <a:rect l="0" t="0" r="r" b="b"/>
                <a:pathLst>
                  <a:path w="3239" h="6467">
                    <a:moveTo>
                      <a:pt x="0" y="0"/>
                    </a:moveTo>
                    <a:lnTo>
                      <a:pt x="39" y="0"/>
                    </a:lnTo>
                    <a:lnTo>
                      <a:pt x="80" y="1"/>
                    </a:lnTo>
                    <a:lnTo>
                      <a:pt x="120" y="2"/>
                    </a:lnTo>
                    <a:lnTo>
                      <a:pt x="160" y="4"/>
                    </a:lnTo>
                    <a:lnTo>
                      <a:pt x="201" y="6"/>
                    </a:lnTo>
                    <a:lnTo>
                      <a:pt x="240" y="9"/>
                    </a:lnTo>
                    <a:lnTo>
                      <a:pt x="280" y="12"/>
                    </a:lnTo>
                    <a:lnTo>
                      <a:pt x="319" y="15"/>
                    </a:lnTo>
                    <a:lnTo>
                      <a:pt x="360" y="20"/>
                    </a:lnTo>
                    <a:lnTo>
                      <a:pt x="399" y="24"/>
                    </a:lnTo>
                    <a:lnTo>
                      <a:pt x="438" y="29"/>
                    </a:lnTo>
                    <a:lnTo>
                      <a:pt x="478" y="35"/>
                    </a:lnTo>
                    <a:lnTo>
                      <a:pt x="517" y="41"/>
                    </a:lnTo>
                    <a:lnTo>
                      <a:pt x="556" y="48"/>
                    </a:lnTo>
                    <a:lnTo>
                      <a:pt x="596" y="55"/>
                    </a:lnTo>
                    <a:lnTo>
                      <a:pt x="634" y="62"/>
                    </a:lnTo>
                    <a:lnTo>
                      <a:pt x="673" y="71"/>
                    </a:lnTo>
                    <a:lnTo>
                      <a:pt x="711" y="79"/>
                    </a:lnTo>
                    <a:lnTo>
                      <a:pt x="751" y="88"/>
                    </a:lnTo>
                    <a:lnTo>
                      <a:pt x="789" y="98"/>
                    </a:lnTo>
                    <a:lnTo>
                      <a:pt x="827" y="107"/>
                    </a:lnTo>
                    <a:lnTo>
                      <a:pt x="866" y="118"/>
                    </a:lnTo>
                    <a:lnTo>
                      <a:pt x="904" y="128"/>
                    </a:lnTo>
                    <a:lnTo>
                      <a:pt x="941" y="140"/>
                    </a:lnTo>
                    <a:lnTo>
                      <a:pt x="980" y="151"/>
                    </a:lnTo>
                    <a:lnTo>
                      <a:pt x="1017" y="163"/>
                    </a:lnTo>
                    <a:lnTo>
                      <a:pt x="1054" y="176"/>
                    </a:lnTo>
                    <a:lnTo>
                      <a:pt x="1091" y="189"/>
                    </a:lnTo>
                    <a:lnTo>
                      <a:pt x="1129" y="203"/>
                    </a:lnTo>
                    <a:lnTo>
                      <a:pt x="1166" y="217"/>
                    </a:lnTo>
                    <a:lnTo>
                      <a:pt x="1202" y="232"/>
                    </a:lnTo>
                    <a:lnTo>
                      <a:pt x="1240" y="246"/>
                    </a:lnTo>
                    <a:lnTo>
                      <a:pt x="1276" y="262"/>
                    </a:lnTo>
                    <a:lnTo>
                      <a:pt x="1312" y="277"/>
                    </a:lnTo>
                    <a:lnTo>
                      <a:pt x="1347" y="293"/>
                    </a:lnTo>
                    <a:lnTo>
                      <a:pt x="1384" y="310"/>
                    </a:lnTo>
                    <a:lnTo>
                      <a:pt x="1419" y="328"/>
                    </a:lnTo>
                    <a:lnTo>
                      <a:pt x="1454" y="345"/>
                    </a:lnTo>
                    <a:lnTo>
                      <a:pt x="1489" y="363"/>
                    </a:lnTo>
                    <a:lnTo>
                      <a:pt x="1525" y="381"/>
                    </a:lnTo>
                    <a:lnTo>
                      <a:pt x="1560" y="400"/>
                    </a:lnTo>
                    <a:lnTo>
                      <a:pt x="1594" y="419"/>
                    </a:lnTo>
                    <a:lnTo>
                      <a:pt x="1629" y="439"/>
                    </a:lnTo>
                    <a:lnTo>
                      <a:pt x="1663" y="460"/>
                    </a:lnTo>
                    <a:lnTo>
                      <a:pt x="1696" y="480"/>
                    </a:lnTo>
                    <a:lnTo>
                      <a:pt x="1730" y="501"/>
                    </a:lnTo>
                    <a:lnTo>
                      <a:pt x="1764" y="522"/>
                    </a:lnTo>
                    <a:lnTo>
                      <a:pt x="1797" y="544"/>
                    </a:lnTo>
                    <a:lnTo>
                      <a:pt x="1829" y="566"/>
                    </a:lnTo>
                    <a:lnTo>
                      <a:pt x="1862" y="589"/>
                    </a:lnTo>
                    <a:lnTo>
                      <a:pt x="1895" y="612"/>
                    </a:lnTo>
                    <a:lnTo>
                      <a:pt x="1927" y="635"/>
                    </a:lnTo>
                    <a:lnTo>
                      <a:pt x="1958" y="659"/>
                    </a:lnTo>
                    <a:lnTo>
                      <a:pt x="1990" y="683"/>
                    </a:lnTo>
                    <a:lnTo>
                      <a:pt x="2022" y="708"/>
                    </a:lnTo>
                    <a:lnTo>
                      <a:pt x="2053" y="733"/>
                    </a:lnTo>
                    <a:lnTo>
                      <a:pt x="2083" y="759"/>
                    </a:lnTo>
                    <a:lnTo>
                      <a:pt x="2113" y="784"/>
                    </a:lnTo>
                    <a:lnTo>
                      <a:pt x="2144" y="811"/>
                    </a:lnTo>
                    <a:lnTo>
                      <a:pt x="2174" y="837"/>
                    </a:lnTo>
                    <a:lnTo>
                      <a:pt x="2203" y="865"/>
                    </a:lnTo>
                    <a:lnTo>
                      <a:pt x="2232" y="892"/>
                    </a:lnTo>
                    <a:lnTo>
                      <a:pt x="2261" y="920"/>
                    </a:lnTo>
                    <a:lnTo>
                      <a:pt x="2290" y="948"/>
                    </a:lnTo>
                    <a:lnTo>
                      <a:pt x="2318" y="977"/>
                    </a:lnTo>
                    <a:lnTo>
                      <a:pt x="2346" y="1006"/>
                    </a:lnTo>
                    <a:lnTo>
                      <a:pt x="2373" y="1035"/>
                    </a:lnTo>
                    <a:lnTo>
                      <a:pt x="2401" y="1064"/>
                    </a:lnTo>
                    <a:lnTo>
                      <a:pt x="2428" y="1094"/>
                    </a:lnTo>
                    <a:lnTo>
                      <a:pt x="2454" y="1125"/>
                    </a:lnTo>
                    <a:lnTo>
                      <a:pt x="2480" y="1155"/>
                    </a:lnTo>
                    <a:lnTo>
                      <a:pt x="2505" y="1186"/>
                    </a:lnTo>
                    <a:lnTo>
                      <a:pt x="2531" y="1216"/>
                    </a:lnTo>
                    <a:lnTo>
                      <a:pt x="2555" y="1248"/>
                    </a:lnTo>
                    <a:lnTo>
                      <a:pt x="2579" y="1280"/>
                    </a:lnTo>
                    <a:lnTo>
                      <a:pt x="2603" y="1311"/>
                    </a:lnTo>
                    <a:lnTo>
                      <a:pt x="2626" y="1343"/>
                    </a:lnTo>
                    <a:lnTo>
                      <a:pt x="2649" y="1376"/>
                    </a:lnTo>
                    <a:lnTo>
                      <a:pt x="2673" y="1409"/>
                    </a:lnTo>
                    <a:lnTo>
                      <a:pt x="2695" y="1441"/>
                    </a:lnTo>
                    <a:lnTo>
                      <a:pt x="2716" y="1474"/>
                    </a:lnTo>
                    <a:lnTo>
                      <a:pt x="2738" y="1508"/>
                    </a:lnTo>
                    <a:lnTo>
                      <a:pt x="2758" y="1542"/>
                    </a:lnTo>
                    <a:lnTo>
                      <a:pt x="2779" y="1575"/>
                    </a:lnTo>
                    <a:lnTo>
                      <a:pt x="2800" y="1609"/>
                    </a:lnTo>
                    <a:lnTo>
                      <a:pt x="2819" y="1644"/>
                    </a:lnTo>
                    <a:lnTo>
                      <a:pt x="2838" y="1678"/>
                    </a:lnTo>
                    <a:lnTo>
                      <a:pt x="2857" y="1713"/>
                    </a:lnTo>
                    <a:lnTo>
                      <a:pt x="2875" y="1748"/>
                    </a:lnTo>
                    <a:lnTo>
                      <a:pt x="2893" y="1783"/>
                    </a:lnTo>
                    <a:lnTo>
                      <a:pt x="2911" y="1819"/>
                    </a:lnTo>
                    <a:lnTo>
                      <a:pt x="2929" y="1854"/>
                    </a:lnTo>
                    <a:lnTo>
                      <a:pt x="2945" y="1890"/>
                    </a:lnTo>
                    <a:lnTo>
                      <a:pt x="2961" y="1926"/>
                    </a:lnTo>
                    <a:lnTo>
                      <a:pt x="2977" y="1962"/>
                    </a:lnTo>
                    <a:lnTo>
                      <a:pt x="2992" y="1998"/>
                    </a:lnTo>
                    <a:lnTo>
                      <a:pt x="3007" y="2035"/>
                    </a:lnTo>
                    <a:lnTo>
                      <a:pt x="3021" y="2072"/>
                    </a:lnTo>
                    <a:lnTo>
                      <a:pt x="3035" y="2109"/>
                    </a:lnTo>
                    <a:lnTo>
                      <a:pt x="3050" y="2146"/>
                    </a:lnTo>
                    <a:lnTo>
                      <a:pt x="3063" y="2183"/>
                    </a:lnTo>
                    <a:lnTo>
                      <a:pt x="3075" y="2221"/>
                    </a:lnTo>
                    <a:lnTo>
                      <a:pt x="3087" y="2258"/>
                    </a:lnTo>
                    <a:lnTo>
                      <a:pt x="3099" y="2296"/>
                    </a:lnTo>
                    <a:lnTo>
                      <a:pt x="3110" y="2334"/>
                    </a:lnTo>
                    <a:lnTo>
                      <a:pt x="3121" y="2372"/>
                    </a:lnTo>
                    <a:lnTo>
                      <a:pt x="3131" y="2411"/>
                    </a:lnTo>
                    <a:lnTo>
                      <a:pt x="3141" y="2449"/>
                    </a:lnTo>
                    <a:lnTo>
                      <a:pt x="3150" y="2487"/>
                    </a:lnTo>
                    <a:lnTo>
                      <a:pt x="3159" y="2525"/>
                    </a:lnTo>
                    <a:lnTo>
                      <a:pt x="3168" y="2564"/>
                    </a:lnTo>
                    <a:lnTo>
                      <a:pt x="3177" y="2603"/>
                    </a:lnTo>
                    <a:lnTo>
                      <a:pt x="3184" y="2642"/>
                    </a:lnTo>
                    <a:lnTo>
                      <a:pt x="3191" y="2681"/>
                    </a:lnTo>
                    <a:lnTo>
                      <a:pt x="3198" y="2720"/>
                    </a:lnTo>
                    <a:lnTo>
                      <a:pt x="3204" y="2759"/>
                    </a:lnTo>
                    <a:lnTo>
                      <a:pt x="3210" y="2799"/>
                    </a:lnTo>
                    <a:lnTo>
                      <a:pt x="3215" y="2839"/>
                    </a:lnTo>
                    <a:lnTo>
                      <a:pt x="3219" y="2878"/>
                    </a:lnTo>
                    <a:lnTo>
                      <a:pt x="3224" y="2918"/>
                    </a:lnTo>
                    <a:lnTo>
                      <a:pt x="3227" y="2958"/>
                    </a:lnTo>
                    <a:lnTo>
                      <a:pt x="3230" y="2997"/>
                    </a:lnTo>
                    <a:lnTo>
                      <a:pt x="3233" y="3037"/>
                    </a:lnTo>
                    <a:lnTo>
                      <a:pt x="3235" y="3077"/>
                    </a:lnTo>
                    <a:lnTo>
                      <a:pt x="3237" y="3117"/>
                    </a:lnTo>
                    <a:lnTo>
                      <a:pt x="3238" y="3157"/>
                    </a:lnTo>
                    <a:lnTo>
                      <a:pt x="3239" y="3198"/>
                    </a:lnTo>
                    <a:lnTo>
                      <a:pt x="3239" y="3238"/>
                    </a:lnTo>
                    <a:lnTo>
                      <a:pt x="3239" y="3279"/>
                    </a:lnTo>
                    <a:lnTo>
                      <a:pt x="3238" y="3322"/>
                    </a:lnTo>
                    <a:lnTo>
                      <a:pt x="3237" y="3363"/>
                    </a:lnTo>
                    <a:lnTo>
                      <a:pt x="3235" y="3404"/>
                    </a:lnTo>
                    <a:lnTo>
                      <a:pt x="3233" y="3446"/>
                    </a:lnTo>
                    <a:lnTo>
                      <a:pt x="3230" y="3487"/>
                    </a:lnTo>
                    <a:lnTo>
                      <a:pt x="3227" y="3528"/>
                    </a:lnTo>
                    <a:lnTo>
                      <a:pt x="3223" y="3569"/>
                    </a:lnTo>
                    <a:lnTo>
                      <a:pt x="3219" y="3610"/>
                    </a:lnTo>
                    <a:lnTo>
                      <a:pt x="3214" y="3650"/>
                    </a:lnTo>
                    <a:lnTo>
                      <a:pt x="3209" y="3690"/>
                    </a:lnTo>
                    <a:lnTo>
                      <a:pt x="3203" y="3731"/>
                    </a:lnTo>
                    <a:lnTo>
                      <a:pt x="3196" y="3771"/>
                    </a:lnTo>
                    <a:lnTo>
                      <a:pt x="3190" y="3811"/>
                    </a:lnTo>
                    <a:lnTo>
                      <a:pt x="3182" y="3851"/>
                    </a:lnTo>
                    <a:lnTo>
                      <a:pt x="3173" y="3891"/>
                    </a:lnTo>
                    <a:lnTo>
                      <a:pt x="3165" y="3930"/>
                    </a:lnTo>
                    <a:lnTo>
                      <a:pt x="3157" y="3970"/>
                    </a:lnTo>
                    <a:lnTo>
                      <a:pt x="3147" y="4009"/>
                    </a:lnTo>
                    <a:lnTo>
                      <a:pt x="3138" y="4047"/>
                    </a:lnTo>
                    <a:lnTo>
                      <a:pt x="3128" y="4087"/>
                    </a:lnTo>
                    <a:lnTo>
                      <a:pt x="3117" y="4125"/>
                    </a:lnTo>
                    <a:lnTo>
                      <a:pt x="3106" y="4163"/>
                    </a:lnTo>
                    <a:lnTo>
                      <a:pt x="3094" y="4201"/>
                    </a:lnTo>
                    <a:lnTo>
                      <a:pt x="3082" y="4240"/>
                    </a:lnTo>
                    <a:lnTo>
                      <a:pt x="3070" y="4277"/>
                    </a:lnTo>
                    <a:lnTo>
                      <a:pt x="3057" y="4314"/>
                    </a:lnTo>
                    <a:lnTo>
                      <a:pt x="3043" y="4352"/>
                    </a:lnTo>
                    <a:lnTo>
                      <a:pt x="3029" y="4389"/>
                    </a:lnTo>
                    <a:lnTo>
                      <a:pt x="3015" y="4426"/>
                    </a:lnTo>
                    <a:lnTo>
                      <a:pt x="3000" y="4462"/>
                    </a:lnTo>
                    <a:lnTo>
                      <a:pt x="2985" y="4500"/>
                    </a:lnTo>
                    <a:lnTo>
                      <a:pt x="2970" y="4535"/>
                    </a:lnTo>
                    <a:lnTo>
                      <a:pt x="2954" y="4571"/>
                    </a:lnTo>
                    <a:lnTo>
                      <a:pt x="2938" y="4608"/>
                    </a:lnTo>
                    <a:lnTo>
                      <a:pt x="2921" y="4643"/>
                    </a:lnTo>
                    <a:lnTo>
                      <a:pt x="2903" y="4678"/>
                    </a:lnTo>
                    <a:lnTo>
                      <a:pt x="2885" y="4713"/>
                    </a:lnTo>
                    <a:lnTo>
                      <a:pt x="2868" y="4748"/>
                    </a:lnTo>
                    <a:lnTo>
                      <a:pt x="2849" y="4783"/>
                    </a:lnTo>
                    <a:lnTo>
                      <a:pt x="2830" y="4817"/>
                    </a:lnTo>
                    <a:lnTo>
                      <a:pt x="2811" y="4851"/>
                    </a:lnTo>
                    <a:lnTo>
                      <a:pt x="2792" y="4885"/>
                    </a:lnTo>
                    <a:lnTo>
                      <a:pt x="2771" y="4918"/>
                    </a:lnTo>
                    <a:lnTo>
                      <a:pt x="2750" y="4951"/>
                    </a:lnTo>
                    <a:lnTo>
                      <a:pt x="2730" y="4984"/>
                    </a:lnTo>
                    <a:lnTo>
                      <a:pt x="2709" y="5018"/>
                    </a:lnTo>
                    <a:lnTo>
                      <a:pt x="2687" y="5050"/>
                    </a:lnTo>
                    <a:lnTo>
                      <a:pt x="2665" y="5082"/>
                    </a:lnTo>
                    <a:lnTo>
                      <a:pt x="2642" y="5114"/>
                    </a:lnTo>
                    <a:lnTo>
                      <a:pt x="2620" y="5146"/>
                    </a:lnTo>
                    <a:lnTo>
                      <a:pt x="2597" y="5177"/>
                    </a:lnTo>
                    <a:lnTo>
                      <a:pt x="2573" y="5208"/>
                    </a:lnTo>
                    <a:lnTo>
                      <a:pt x="2550" y="5238"/>
                    </a:lnTo>
                    <a:lnTo>
                      <a:pt x="2525" y="5270"/>
                    </a:lnTo>
                    <a:lnTo>
                      <a:pt x="2500" y="5300"/>
                    </a:lnTo>
                    <a:lnTo>
                      <a:pt x="2475" y="5329"/>
                    </a:lnTo>
                    <a:lnTo>
                      <a:pt x="2450" y="5359"/>
                    </a:lnTo>
                    <a:lnTo>
                      <a:pt x="2425" y="5389"/>
                    </a:lnTo>
                    <a:lnTo>
                      <a:pt x="2399" y="5417"/>
                    </a:lnTo>
                    <a:lnTo>
                      <a:pt x="2372" y="5446"/>
                    </a:lnTo>
                    <a:lnTo>
                      <a:pt x="2346" y="5474"/>
                    </a:lnTo>
                    <a:lnTo>
                      <a:pt x="2319" y="5502"/>
                    </a:lnTo>
                    <a:lnTo>
                      <a:pt x="2292" y="5530"/>
                    </a:lnTo>
                    <a:lnTo>
                      <a:pt x="2263" y="5557"/>
                    </a:lnTo>
                    <a:lnTo>
                      <a:pt x="2236" y="5584"/>
                    </a:lnTo>
                    <a:lnTo>
                      <a:pt x="2207" y="5610"/>
                    </a:lnTo>
                    <a:lnTo>
                      <a:pt x="2179" y="5637"/>
                    </a:lnTo>
                    <a:lnTo>
                      <a:pt x="2150" y="5663"/>
                    </a:lnTo>
                    <a:lnTo>
                      <a:pt x="2120" y="5689"/>
                    </a:lnTo>
                    <a:lnTo>
                      <a:pt x="2091" y="5714"/>
                    </a:lnTo>
                    <a:lnTo>
                      <a:pt x="2061" y="5739"/>
                    </a:lnTo>
                    <a:lnTo>
                      <a:pt x="2032" y="5763"/>
                    </a:lnTo>
                    <a:lnTo>
                      <a:pt x="2000" y="5788"/>
                    </a:lnTo>
                    <a:lnTo>
                      <a:pt x="1970" y="5812"/>
                    </a:lnTo>
                    <a:lnTo>
                      <a:pt x="1939" y="5835"/>
                    </a:lnTo>
                    <a:lnTo>
                      <a:pt x="1908" y="5858"/>
                    </a:lnTo>
                    <a:lnTo>
                      <a:pt x="1876" y="5881"/>
                    </a:lnTo>
                    <a:lnTo>
                      <a:pt x="1844" y="5904"/>
                    </a:lnTo>
                    <a:lnTo>
                      <a:pt x="1812" y="5926"/>
                    </a:lnTo>
                    <a:lnTo>
                      <a:pt x="1780" y="5947"/>
                    </a:lnTo>
                    <a:lnTo>
                      <a:pt x="1746" y="5969"/>
                    </a:lnTo>
                    <a:lnTo>
                      <a:pt x="1714" y="5989"/>
                    </a:lnTo>
                    <a:lnTo>
                      <a:pt x="1681" y="6010"/>
                    </a:lnTo>
                    <a:lnTo>
                      <a:pt x="1647" y="6031"/>
                    </a:lnTo>
                    <a:lnTo>
                      <a:pt x="1613" y="6050"/>
                    </a:lnTo>
                    <a:lnTo>
                      <a:pt x="1579" y="6069"/>
                    </a:lnTo>
                    <a:lnTo>
                      <a:pt x="1545" y="6088"/>
                    </a:lnTo>
                    <a:lnTo>
                      <a:pt x="1511" y="6107"/>
                    </a:lnTo>
                    <a:lnTo>
                      <a:pt x="1475" y="6125"/>
                    </a:lnTo>
                    <a:lnTo>
                      <a:pt x="1440" y="6142"/>
                    </a:lnTo>
                    <a:lnTo>
                      <a:pt x="1405" y="6160"/>
                    </a:lnTo>
                    <a:lnTo>
                      <a:pt x="1370" y="6177"/>
                    </a:lnTo>
                    <a:lnTo>
                      <a:pt x="1333" y="6193"/>
                    </a:lnTo>
                    <a:lnTo>
                      <a:pt x="1298" y="6209"/>
                    </a:lnTo>
                    <a:lnTo>
                      <a:pt x="1262" y="6225"/>
                    </a:lnTo>
                    <a:lnTo>
                      <a:pt x="1225" y="6240"/>
                    </a:lnTo>
                    <a:lnTo>
                      <a:pt x="1188" y="6254"/>
                    </a:lnTo>
                    <a:lnTo>
                      <a:pt x="1152" y="6269"/>
                    </a:lnTo>
                    <a:lnTo>
                      <a:pt x="1115" y="6282"/>
                    </a:lnTo>
                    <a:lnTo>
                      <a:pt x="1077" y="6297"/>
                    </a:lnTo>
                    <a:lnTo>
                      <a:pt x="1040" y="6310"/>
                    </a:lnTo>
                    <a:lnTo>
                      <a:pt x="1002" y="6322"/>
                    </a:lnTo>
                    <a:lnTo>
                      <a:pt x="963" y="6334"/>
                    </a:lnTo>
                    <a:lnTo>
                      <a:pt x="926" y="6345"/>
                    </a:lnTo>
                    <a:lnTo>
                      <a:pt x="888" y="6357"/>
                    </a:lnTo>
                    <a:lnTo>
                      <a:pt x="849" y="6367"/>
                    </a:lnTo>
                    <a:lnTo>
                      <a:pt x="810" y="6377"/>
                    </a:lnTo>
                    <a:lnTo>
                      <a:pt x="771" y="6387"/>
                    </a:lnTo>
                    <a:lnTo>
                      <a:pt x="732" y="6396"/>
                    </a:lnTo>
                    <a:lnTo>
                      <a:pt x="692" y="6405"/>
                    </a:lnTo>
                    <a:lnTo>
                      <a:pt x="653" y="6413"/>
                    </a:lnTo>
                    <a:lnTo>
                      <a:pt x="614" y="6422"/>
                    </a:lnTo>
                    <a:lnTo>
                      <a:pt x="573" y="6429"/>
                    </a:lnTo>
                    <a:lnTo>
                      <a:pt x="534" y="6436"/>
                    </a:lnTo>
                    <a:lnTo>
                      <a:pt x="494" y="6443"/>
                    </a:lnTo>
                    <a:lnTo>
                      <a:pt x="454" y="6448"/>
                    </a:lnTo>
                    <a:lnTo>
                      <a:pt x="413" y="6454"/>
                    </a:lnTo>
                    <a:lnTo>
                      <a:pt x="372" y="6459"/>
                    </a:lnTo>
                    <a:lnTo>
                      <a:pt x="332" y="6463"/>
                    </a:lnTo>
                    <a:lnTo>
                      <a:pt x="290" y="6467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45" name="Freeform 87"/>
              <p:cNvSpPr>
                <a:spLocks/>
              </p:cNvSpPr>
              <p:nvPr/>
            </p:nvSpPr>
            <p:spPr bwMode="auto">
              <a:xfrm>
                <a:off x="2312988" y="2312988"/>
                <a:ext cx="1401763" cy="2571750"/>
              </a:xfrm>
              <a:custGeom>
                <a:avLst/>
                <a:gdLst/>
                <a:ahLst/>
                <a:cxnLst>
                  <a:cxn ang="0">
                    <a:pos x="3366" y="6477"/>
                  </a:cxn>
                  <a:cxn ang="0">
                    <a:pos x="3159" y="6479"/>
                  </a:cxn>
                  <a:cxn ang="0">
                    <a:pos x="2960" y="6468"/>
                  </a:cxn>
                  <a:cxn ang="0">
                    <a:pos x="2761" y="6444"/>
                  </a:cxn>
                  <a:cxn ang="0">
                    <a:pos x="2566" y="6408"/>
                  </a:cxn>
                  <a:cxn ang="0">
                    <a:pos x="2373" y="6362"/>
                  </a:cxn>
                  <a:cxn ang="0">
                    <a:pos x="2185" y="6304"/>
                  </a:cxn>
                  <a:cxn ang="0">
                    <a:pos x="2000" y="6233"/>
                  </a:cxn>
                  <a:cxn ang="0">
                    <a:pos x="1820" y="6152"/>
                  </a:cxn>
                  <a:cxn ang="0">
                    <a:pos x="1645" y="6060"/>
                  </a:cxn>
                  <a:cxn ang="0">
                    <a:pos x="1475" y="5957"/>
                  </a:cxn>
                  <a:cxn ang="0">
                    <a:pos x="1312" y="5844"/>
                  </a:cxn>
                  <a:cxn ang="0">
                    <a:pos x="1156" y="5721"/>
                  </a:cxn>
                  <a:cxn ang="0">
                    <a:pos x="1007" y="5587"/>
                  </a:cxn>
                  <a:cxn ang="0">
                    <a:pos x="866" y="5444"/>
                  </a:cxn>
                  <a:cxn ang="0">
                    <a:pos x="734" y="5294"/>
                  </a:cxn>
                  <a:cxn ang="0">
                    <a:pos x="612" y="5136"/>
                  </a:cxn>
                  <a:cxn ang="0">
                    <a:pos x="501" y="4971"/>
                  </a:cxn>
                  <a:cxn ang="0">
                    <a:pos x="400" y="4801"/>
                  </a:cxn>
                  <a:cxn ang="0">
                    <a:pos x="310" y="4625"/>
                  </a:cxn>
                  <a:cxn ang="0">
                    <a:pos x="232" y="4443"/>
                  </a:cxn>
                  <a:cxn ang="0">
                    <a:pos x="163" y="4258"/>
                  </a:cxn>
                  <a:cxn ang="0">
                    <a:pos x="108" y="4068"/>
                  </a:cxn>
                  <a:cxn ang="0">
                    <a:pos x="62" y="3876"/>
                  </a:cxn>
                  <a:cxn ang="0">
                    <a:pos x="29" y="3679"/>
                  </a:cxn>
                  <a:cxn ang="0">
                    <a:pos x="8" y="3481"/>
                  </a:cxn>
                  <a:cxn ang="0">
                    <a:pos x="0" y="3280"/>
                  </a:cxn>
                  <a:cxn ang="0">
                    <a:pos x="4" y="3074"/>
                  </a:cxn>
                  <a:cxn ang="0">
                    <a:pos x="20" y="2868"/>
                  </a:cxn>
                  <a:cxn ang="0">
                    <a:pos x="50" y="2667"/>
                  </a:cxn>
                  <a:cxn ang="0">
                    <a:pos x="92" y="2470"/>
                  </a:cxn>
                  <a:cxn ang="0">
                    <a:pos x="145" y="2277"/>
                  </a:cxn>
                  <a:cxn ang="0">
                    <a:pos x="210" y="2089"/>
                  </a:cxn>
                  <a:cxn ang="0">
                    <a:pos x="285" y="1907"/>
                  </a:cxn>
                  <a:cxn ang="0">
                    <a:pos x="372" y="1730"/>
                  </a:cxn>
                  <a:cxn ang="0">
                    <a:pos x="469" y="1560"/>
                  </a:cxn>
                  <a:cxn ang="0">
                    <a:pos x="574" y="1397"/>
                  </a:cxn>
                  <a:cxn ang="0">
                    <a:pos x="690" y="1240"/>
                  </a:cxn>
                  <a:cxn ang="0">
                    <a:pos x="815" y="1090"/>
                  </a:cxn>
                  <a:cxn ang="0">
                    <a:pos x="948" y="949"/>
                  </a:cxn>
                  <a:cxn ang="0">
                    <a:pos x="1089" y="815"/>
                  </a:cxn>
                  <a:cxn ang="0">
                    <a:pos x="1239" y="691"/>
                  </a:cxn>
                  <a:cxn ang="0">
                    <a:pos x="1396" y="575"/>
                  </a:cxn>
                  <a:cxn ang="0">
                    <a:pos x="1559" y="469"/>
                  </a:cxn>
                  <a:cxn ang="0">
                    <a:pos x="1729" y="373"/>
                  </a:cxn>
                  <a:cxn ang="0">
                    <a:pos x="1906" y="286"/>
                  </a:cxn>
                  <a:cxn ang="0">
                    <a:pos x="2088" y="211"/>
                  </a:cxn>
                  <a:cxn ang="0">
                    <a:pos x="2276" y="145"/>
                  </a:cxn>
                  <a:cxn ang="0">
                    <a:pos x="2468" y="92"/>
                  </a:cxn>
                  <a:cxn ang="0">
                    <a:pos x="2666" y="50"/>
                  </a:cxn>
                  <a:cxn ang="0">
                    <a:pos x="2867" y="21"/>
                  </a:cxn>
                  <a:cxn ang="0">
                    <a:pos x="3073" y="4"/>
                  </a:cxn>
                </a:cxnLst>
                <a:rect l="0" t="0" r="r" b="b"/>
                <a:pathLst>
                  <a:path w="3530" h="6480">
                    <a:moveTo>
                      <a:pt x="3530" y="6467"/>
                    </a:moveTo>
                    <a:lnTo>
                      <a:pt x="3490" y="6470"/>
                    </a:lnTo>
                    <a:lnTo>
                      <a:pt x="3449" y="6473"/>
                    </a:lnTo>
                    <a:lnTo>
                      <a:pt x="3407" y="6475"/>
                    </a:lnTo>
                    <a:lnTo>
                      <a:pt x="3366" y="6477"/>
                    </a:lnTo>
                    <a:lnTo>
                      <a:pt x="3324" y="6479"/>
                    </a:lnTo>
                    <a:lnTo>
                      <a:pt x="3282" y="6479"/>
                    </a:lnTo>
                    <a:lnTo>
                      <a:pt x="3240" y="6480"/>
                    </a:lnTo>
                    <a:lnTo>
                      <a:pt x="3200" y="6479"/>
                    </a:lnTo>
                    <a:lnTo>
                      <a:pt x="3159" y="6479"/>
                    </a:lnTo>
                    <a:lnTo>
                      <a:pt x="3120" y="6477"/>
                    </a:lnTo>
                    <a:lnTo>
                      <a:pt x="3080" y="6476"/>
                    </a:lnTo>
                    <a:lnTo>
                      <a:pt x="3039" y="6473"/>
                    </a:lnTo>
                    <a:lnTo>
                      <a:pt x="2999" y="6471"/>
                    </a:lnTo>
                    <a:lnTo>
                      <a:pt x="2960" y="6468"/>
                    </a:lnTo>
                    <a:lnTo>
                      <a:pt x="2920" y="6464"/>
                    </a:lnTo>
                    <a:lnTo>
                      <a:pt x="2880" y="6460"/>
                    </a:lnTo>
                    <a:lnTo>
                      <a:pt x="2841" y="6455"/>
                    </a:lnTo>
                    <a:lnTo>
                      <a:pt x="2801" y="6450"/>
                    </a:lnTo>
                    <a:lnTo>
                      <a:pt x="2761" y="6444"/>
                    </a:lnTo>
                    <a:lnTo>
                      <a:pt x="2722" y="6438"/>
                    </a:lnTo>
                    <a:lnTo>
                      <a:pt x="2683" y="6432"/>
                    </a:lnTo>
                    <a:lnTo>
                      <a:pt x="2644" y="6425"/>
                    </a:lnTo>
                    <a:lnTo>
                      <a:pt x="2605" y="6417"/>
                    </a:lnTo>
                    <a:lnTo>
                      <a:pt x="2566" y="6408"/>
                    </a:lnTo>
                    <a:lnTo>
                      <a:pt x="2528" y="6400"/>
                    </a:lnTo>
                    <a:lnTo>
                      <a:pt x="2489" y="6391"/>
                    </a:lnTo>
                    <a:lnTo>
                      <a:pt x="2450" y="6382"/>
                    </a:lnTo>
                    <a:lnTo>
                      <a:pt x="2412" y="6372"/>
                    </a:lnTo>
                    <a:lnTo>
                      <a:pt x="2373" y="6362"/>
                    </a:lnTo>
                    <a:lnTo>
                      <a:pt x="2336" y="6351"/>
                    </a:lnTo>
                    <a:lnTo>
                      <a:pt x="2298" y="6340"/>
                    </a:lnTo>
                    <a:lnTo>
                      <a:pt x="2260" y="6328"/>
                    </a:lnTo>
                    <a:lnTo>
                      <a:pt x="2222" y="6316"/>
                    </a:lnTo>
                    <a:lnTo>
                      <a:pt x="2185" y="6304"/>
                    </a:lnTo>
                    <a:lnTo>
                      <a:pt x="2148" y="6291"/>
                    </a:lnTo>
                    <a:lnTo>
                      <a:pt x="2110" y="6276"/>
                    </a:lnTo>
                    <a:lnTo>
                      <a:pt x="2074" y="6262"/>
                    </a:lnTo>
                    <a:lnTo>
                      <a:pt x="2037" y="6248"/>
                    </a:lnTo>
                    <a:lnTo>
                      <a:pt x="2000" y="6233"/>
                    </a:lnTo>
                    <a:lnTo>
                      <a:pt x="1964" y="6218"/>
                    </a:lnTo>
                    <a:lnTo>
                      <a:pt x="1928" y="6202"/>
                    </a:lnTo>
                    <a:lnTo>
                      <a:pt x="1892" y="6186"/>
                    </a:lnTo>
                    <a:lnTo>
                      <a:pt x="1855" y="6170"/>
                    </a:lnTo>
                    <a:lnTo>
                      <a:pt x="1820" y="6152"/>
                    </a:lnTo>
                    <a:lnTo>
                      <a:pt x="1785" y="6134"/>
                    </a:lnTo>
                    <a:lnTo>
                      <a:pt x="1749" y="6116"/>
                    </a:lnTo>
                    <a:lnTo>
                      <a:pt x="1714" y="6098"/>
                    </a:lnTo>
                    <a:lnTo>
                      <a:pt x="1680" y="6080"/>
                    </a:lnTo>
                    <a:lnTo>
                      <a:pt x="1645" y="6060"/>
                    </a:lnTo>
                    <a:lnTo>
                      <a:pt x="1610" y="6041"/>
                    </a:lnTo>
                    <a:lnTo>
                      <a:pt x="1576" y="6020"/>
                    </a:lnTo>
                    <a:lnTo>
                      <a:pt x="1543" y="6000"/>
                    </a:lnTo>
                    <a:lnTo>
                      <a:pt x="1509" y="5979"/>
                    </a:lnTo>
                    <a:lnTo>
                      <a:pt x="1475" y="5957"/>
                    </a:lnTo>
                    <a:lnTo>
                      <a:pt x="1442" y="5936"/>
                    </a:lnTo>
                    <a:lnTo>
                      <a:pt x="1410" y="5914"/>
                    </a:lnTo>
                    <a:lnTo>
                      <a:pt x="1377" y="5890"/>
                    </a:lnTo>
                    <a:lnTo>
                      <a:pt x="1344" y="5867"/>
                    </a:lnTo>
                    <a:lnTo>
                      <a:pt x="1312" y="5844"/>
                    </a:lnTo>
                    <a:lnTo>
                      <a:pt x="1281" y="5820"/>
                    </a:lnTo>
                    <a:lnTo>
                      <a:pt x="1249" y="5796"/>
                    </a:lnTo>
                    <a:lnTo>
                      <a:pt x="1217" y="5772"/>
                    </a:lnTo>
                    <a:lnTo>
                      <a:pt x="1186" y="5746"/>
                    </a:lnTo>
                    <a:lnTo>
                      <a:pt x="1156" y="5721"/>
                    </a:lnTo>
                    <a:lnTo>
                      <a:pt x="1126" y="5695"/>
                    </a:lnTo>
                    <a:lnTo>
                      <a:pt x="1095" y="5669"/>
                    </a:lnTo>
                    <a:lnTo>
                      <a:pt x="1065" y="5642"/>
                    </a:lnTo>
                    <a:lnTo>
                      <a:pt x="1036" y="5614"/>
                    </a:lnTo>
                    <a:lnTo>
                      <a:pt x="1007" y="5587"/>
                    </a:lnTo>
                    <a:lnTo>
                      <a:pt x="978" y="5559"/>
                    </a:lnTo>
                    <a:lnTo>
                      <a:pt x="949" y="5531"/>
                    </a:lnTo>
                    <a:lnTo>
                      <a:pt x="921" y="5502"/>
                    </a:lnTo>
                    <a:lnTo>
                      <a:pt x="893" y="5473"/>
                    </a:lnTo>
                    <a:lnTo>
                      <a:pt x="866" y="5444"/>
                    </a:lnTo>
                    <a:lnTo>
                      <a:pt x="838" y="5415"/>
                    </a:lnTo>
                    <a:lnTo>
                      <a:pt x="811" y="5385"/>
                    </a:lnTo>
                    <a:lnTo>
                      <a:pt x="785" y="5354"/>
                    </a:lnTo>
                    <a:lnTo>
                      <a:pt x="759" y="5324"/>
                    </a:lnTo>
                    <a:lnTo>
                      <a:pt x="734" y="5294"/>
                    </a:lnTo>
                    <a:lnTo>
                      <a:pt x="708" y="5263"/>
                    </a:lnTo>
                    <a:lnTo>
                      <a:pt x="684" y="5231"/>
                    </a:lnTo>
                    <a:lnTo>
                      <a:pt x="659" y="5199"/>
                    </a:lnTo>
                    <a:lnTo>
                      <a:pt x="636" y="5168"/>
                    </a:lnTo>
                    <a:lnTo>
                      <a:pt x="612" y="5136"/>
                    </a:lnTo>
                    <a:lnTo>
                      <a:pt x="590" y="5103"/>
                    </a:lnTo>
                    <a:lnTo>
                      <a:pt x="566" y="5070"/>
                    </a:lnTo>
                    <a:lnTo>
                      <a:pt x="544" y="5038"/>
                    </a:lnTo>
                    <a:lnTo>
                      <a:pt x="522" y="5005"/>
                    </a:lnTo>
                    <a:lnTo>
                      <a:pt x="501" y="4971"/>
                    </a:lnTo>
                    <a:lnTo>
                      <a:pt x="480" y="4937"/>
                    </a:lnTo>
                    <a:lnTo>
                      <a:pt x="460" y="4904"/>
                    </a:lnTo>
                    <a:lnTo>
                      <a:pt x="439" y="4870"/>
                    </a:lnTo>
                    <a:lnTo>
                      <a:pt x="419" y="4835"/>
                    </a:lnTo>
                    <a:lnTo>
                      <a:pt x="400" y="4801"/>
                    </a:lnTo>
                    <a:lnTo>
                      <a:pt x="382" y="4766"/>
                    </a:lnTo>
                    <a:lnTo>
                      <a:pt x="363" y="4730"/>
                    </a:lnTo>
                    <a:lnTo>
                      <a:pt x="345" y="4695"/>
                    </a:lnTo>
                    <a:lnTo>
                      <a:pt x="328" y="4660"/>
                    </a:lnTo>
                    <a:lnTo>
                      <a:pt x="310" y="4625"/>
                    </a:lnTo>
                    <a:lnTo>
                      <a:pt x="294" y="4588"/>
                    </a:lnTo>
                    <a:lnTo>
                      <a:pt x="277" y="4553"/>
                    </a:lnTo>
                    <a:lnTo>
                      <a:pt x="262" y="4517"/>
                    </a:lnTo>
                    <a:lnTo>
                      <a:pt x="247" y="4481"/>
                    </a:lnTo>
                    <a:lnTo>
                      <a:pt x="232" y="4443"/>
                    </a:lnTo>
                    <a:lnTo>
                      <a:pt x="217" y="4407"/>
                    </a:lnTo>
                    <a:lnTo>
                      <a:pt x="204" y="4370"/>
                    </a:lnTo>
                    <a:lnTo>
                      <a:pt x="189" y="4332"/>
                    </a:lnTo>
                    <a:lnTo>
                      <a:pt x="176" y="4295"/>
                    </a:lnTo>
                    <a:lnTo>
                      <a:pt x="163" y="4258"/>
                    </a:lnTo>
                    <a:lnTo>
                      <a:pt x="151" y="4221"/>
                    </a:lnTo>
                    <a:lnTo>
                      <a:pt x="140" y="4182"/>
                    </a:lnTo>
                    <a:lnTo>
                      <a:pt x="129" y="4145"/>
                    </a:lnTo>
                    <a:lnTo>
                      <a:pt x="118" y="4107"/>
                    </a:lnTo>
                    <a:lnTo>
                      <a:pt x="108" y="4068"/>
                    </a:lnTo>
                    <a:lnTo>
                      <a:pt x="98" y="4030"/>
                    </a:lnTo>
                    <a:lnTo>
                      <a:pt x="88" y="3992"/>
                    </a:lnTo>
                    <a:lnTo>
                      <a:pt x="79" y="3953"/>
                    </a:lnTo>
                    <a:lnTo>
                      <a:pt x="71" y="3914"/>
                    </a:lnTo>
                    <a:lnTo>
                      <a:pt x="62" y="3876"/>
                    </a:lnTo>
                    <a:lnTo>
                      <a:pt x="55" y="3837"/>
                    </a:lnTo>
                    <a:lnTo>
                      <a:pt x="48" y="3797"/>
                    </a:lnTo>
                    <a:lnTo>
                      <a:pt x="41" y="3758"/>
                    </a:lnTo>
                    <a:lnTo>
                      <a:pt x="35" y="3719"/>
                    </a:lnTo>
                    <a:lnTo>
                      <a:pt x="29" y="3679"/>
                    </a:lnTo>
                    <a:lnTo>
                      <a:pt x="24" y="3640"/>
                    </a:lnTo>
                    <a:lnTo>
                      <a:pt x="20" y="3601"/>
                    </a:lnTo>
                    <a:lnTo>
                      <a:pt x="15" y="3560"/>
                    </a:lnTo>
                    <a:lnTo>
                      <a:pt x="12" y="3521"/>
                    </a:lnTo>
                    <a:lnTo>
                      <a:pt x="8" y="3481"/>
                    </a:lnTo>
                    <a:lnTo>
                      <a:pt x="6" y="3442"/>
                    </a:lnTo>
                    <a:lnTo>
                      <a:pt x="4" y="3401"/>
                    </a:lnTo>
                    <a:lnTo>
                      <a:pt x="2" y="3361"/>
                    </a:lnTo>
                    <a:lnTo>
                      <a:pt x="1" y="3321"/>
                    </a:lnTo>
                    <a:lnTo>
                      <a:pt x="0" y="3280"/>
                    </a:lnTo>
                    <a:lnTo>
                      <a:pt x="0" y="3241"/>
                    </a:lnTo>
                    <a:lnTo>
                      <a:pt x="0" y="3199"/>
                    </a:lnTo>
                    <a:lnTo>
                      <a:pt x="1" y="3157"/>
                    </a:lnTo>
                    <a:lnTo>
                      <a:pt x="2" y="3115"/>
                    </a:lnTo>
                    <a:lnTo>
                      <a:pt x="4" y="3074"/>
                    </a:lnTo>
                    <a:lnTo>
                      <a:pt x="6" y="3032"/>
                    </a:lnTo>
                    <a:lnTo>
                      <a:pt x="9" y="2991"/>
                    </a:lnTo>
                    <a:lnTo>
                      <a:pt x="12" y="2950"/>
                    </a:lnTo>
                    <a:lnTo>
                      <a:pt x="16" y="2909"/>
                    </a:lnTo>
                    <a:lnTo>
                      <a:pt x="20" y="2868"/>
                    </a:lnTo>
                    <a:lnTo>
                      <a:pt x="25" y="2828"/>
                    </a:lnTo>
                    <a:lnTo>
                      <a:pt x="31" y="2788"/>
                    </a:lnTo>
                    <a:lnTo>
                      <a:pt x="36" y="2747"/>
                    </a:lnTo>
                    <a:lnTo>
                      <a:pt x="43" y="2707"/>
                    </a:lnTo>
                    <a:lnTo>
                      <a:pt x="50" y="2667"/>
                    </a:lnTo>
                    <a:lnTo>
                      <a:pt x="57" y="2627"/>
                    </a:lnTo>
                    <a:lnTo>
                      <a:pt x="66" y="2587"/>
                    </a:lnTo>
                    <a:lnTo>
                      <a:pt x="74" y="2548"/>
                    </a:lnTo>
                    <a:lnTo>
                      <a:pt x="83" y="2508"/>
                    </a:lnTo>
                    <a:lnTo>
                      <a:pt x="92" y="2470"/>
                    </a:lnTo>
                    <a:lnTo>
                      <a:pt x="102" y="2431"/>
                    </a:lnTo>
                    <a:lnTo>
                      <a:pt x="112" y="2391"/>
                    </a:lnTo>
                    <a:lnTo>
                      <a:pt x="122" y="2353"/>
                    </a:lnTo>
                    <a:lnTo>
                      <a:pt x="133" y="2315"/>
                    </a:lnTo>
                    <a:lnTo>
                      <a:pt x="145" y="2277"/>
                    </a:lnTo>
                    <a:lnTo>
                      <a:pt x="157" y="2239"/>
                    </a:lnTo>
                    <a:lnTo>
                      <a:pt x="169" y="2201"/>
                    </a:lnTo>
                    <a:lnTo>
                      <a:pt x="182" y="2164"/>
                    </a:lnTo>
                    <a:lnTo>
                      <a:pt x="196" y="2126"/>
                    </a:lnTo>
                    <a:lnTo>
                      <a:pt x="210" y="2089"/>
                    </a:lnTo>
                    <a:lnTo>
                      <a:pt x="224" y="2052"/>
                    </a:lnTo>
                    <a:lnTo>
                      <a:pt x="239" y="2016"/>
                    </a:lnTo>
                    <a:lnTo>
                      <a:pt x="254" y="1979"/>
                    </a:lnTo>
                    <a:lnTo>
                      <a:pt x="269" y="1943"/>
                    </a:lnTo>
                    <a:lnTo>
                      <a:pt x="285" y="1907"/>
                    </a:lnTo>
                    <a:lnTo>
                      <a:pt x="302" y="1871"/>
                    </a:lnTo>
                    <a:lnTo>
                      <a:pt x="318" y="1835"/>
                    </a:lnTo>
                    <a:lnTo>
                      <a:pt x="336" y="1800"/>
                    </a:lnTo>
                    <a:lnTo>
                      <a:pt x="354" y="1766"/>
                    </a:lnTo>
                    <a:lnTo>
                      <a:pt x="372" y="1730"/>
                    </a:lnTo>
                    <a:lnTo>
                      <a:pt x="390" y="1696"/>
                    </a:lnTo>
                    <a:lnTo>
                      <a:pt x="409" y="1662"/>
                    </a:lnTo>
                    <a:lnTo>
                      <a:pt x="428" y="1628"/>
                    </a:lnTo>
                    <a:lnTo>
                      <a:pt x="448" y="1593"/>
                    </a:lnTo>
                    <a:lnTo>
                      <a:pt x="469" y="1560"/>
                    </a:lnTo>
                    <a:lnTo>
                      <a:pt x="489" y="1527"/>
                    </a:lnTo>
                    <a:lnTo>
                      <a:pt x="510" y="1494"/>
                    </a:lnTo>
                    <a:lnTo>
                      <a:pt x="531" y="1461"/>
                    </a:lnTo>
                    <a:lnTo>
                      <a:pt x="552" y="1429"/>
                    </a:lnTo>
                    <a:lnTo>
                      <a:pt x="574" y="1397"/>
                    </a:lnTo>
                    <a:lnTo>
                      <a:pt x="597" y="1365"/>
                    </a:lnTo>
                    <a:lnTo>
                      <a:pt x="620" y="1333"/>
                    </a:lnTo>
                    <a:lnTo>
                      <a:pt x="643" y="1302"/>
                    </a:lnTo>
                    <a:lnTo>
                      <a:pt x="666" y="1271"/>
                    </a:lnTo>
                    <a:lnTo>
                      <a:pt x="690" y="1240"/>
                    </a:lnTo>
                    <a:lnTo>
                      <a:pt x="715" y="1209"/>
                    </a:lnTo>
                    <a:lnTo>
                      <a:pt x="739" y="1179"/>
                    </a:lnTo>
                    <a:lnTo>
                      <a:pt x="764" y="1149"/>
                    </a:lnTo>
                    <a:lnTo>
                      <a:pt x="789" y="1120"/>
                    </a:lnTo>
                    <a:lnTo>
                      <a:pt x="815" y="1090"/>
                    </a:lnTo>
                    <a:lnTo>
                      <a:pt x="840" y="1061"/>
                    </a:lnTo>
                    <a:lnTo>
                      <a:pt x="868" y="1033"/>
                    </a:lnTo>
                    <a:lnTo>
                      <a:pt x="894" y="1005"/>
                    </a:lnTo>
                    <a:lnTo>
                      <a:pt x="921" y="977"/>
                    </a:lnTo>
                    <a:lnTo>
                      <a:pt x="948" y="949"/>
                    </a:lnTo>
                    <a:lnTo>
                      <a:pt x="976" y="922"/>
                    </a:lnTo>
                    <a:lnTo>
                      <a:pt x="1004" y="895"/>
                    </a:lnTo>
                    <a:lnTo>
                      <a:pt x="1032" y="868"/>
                    </a:lnTo>
                    <a:lnTo>
                      <a:pt x="1061" y="841"/>
                    </a:lnTo>
                    <a:lnTo>
                      <a:pt x="1089" y="815"/>
                    </a:lnTo>
                    <a:lnTo>
                      <a:pt x="1119" y="790"/>
                    </a:lnTo>
                    <a:lnTo>
                      <a:pt x="1149" y="765"/>
                    </a:lnTo>
                    <a:lnTo>
                      <a:pt x="1178" y="740"/>
                    </a:lnTo>
                    <a:lnTo>
                      <a:pt x="1208" y="716"/>
                    </a:lnTo>
                    <a:lnTo>
                      <a:pt x="1239" y="691"/>
                    </a:lnTo>
                    <a:lnTo>
                      <a:pt x="1270" y="667"/>
                    </a:lnTo>
                    <a:lnTo>
                      <a:pt x="1301" y="644"/>
                    </a:lnTo>
                    <a:lnTo>
                      <a:pt x="1332" y="621"/>
                    </a:lnTo>
                    <a:lnTo>
                      <a:pt x="1364" y="598"/>
                    </a:lnTo>
                    <a:lnTo>
                      <a:pt x="1396" y="575"/>
                    </a:lnTo>
                    <a:lnTo>
                      <a:pt x="1428" y="553"/>
                    </a:lnTo>
                    <a:lnTo>
                      <a:pt x="1460" y="531"/>
                    </a:lnTo>
                    <a:lnTo>
                      <a:pt x="1493" y="510"/>
                    </a:lnTo>
                    <a:lnTo>
                      <a:pt x="1526" y="490"/>
                    </a:lnTo>
                    <a:lnTo>
                      <a:pt x="1559" y="469"/>
                    </a:lnTo>
                    <a:lnTo>
                      <a:pt x="1592" y="448"/>
                    </a:lnTo>
                    <a:lnTo>
                      <a:pt x="1627" y="429"/>
                    </a:lnTo>
                    <a:lnTo>
                      <a:pt x="1661" y="410"/>
                    </a:lnTo>
                    <a:lnTo>
                      <a:pt x="1695" y="391"/>
                    </a:lnTo>
                    <a:lnTo>
                      <a:pt x="1729" y="373"/>
                    </a:lnTo>
                    <a:lnTo>
                      <a:pt x="1765" y="355"/>
                    </a:lnTo>
                    <a:lnTo>
                      <a:pt x="1799" y="337"/>
                    </a:lnTo>
                    <a:lnTo>
                      <a:pt x="1834" y="319"/>
                    </a:lnTo>
                    <a:lnTo>
                      <a:pt x="1870" y="302"/>
                    </a:lnTo>
                    <a:lnTo>
                      <a:pt x="1906" y="286"/>
                    </a:lnTo>
                    <a:lnTo>
                      <a:pt x="1942" y="270"/>
                    </a:lnTo>
                    <a:lnTo>
                      <a:pt x="1978" y="254"/>
                    </a:lnTo>
                    <a:lnTo>
                      <a:pt x="2015" y="239"/>
                    </a:lnTo>
                    <a:lnTo>
                      <a:pt x="2051" y="225"/>
                    </a:lnTo>
                    <a:lnTo>
                      <a:pt x="2088" y="211"/>
                    </a:lnTo>
                    <a:lnTo>
                      <a:pt x="2125" y="197"/>
                    </a:lnTo>
                    <a:lnTo>
                      <a:pt x="2163" y="183"/>
                    </a:lnTo>
                    <a:lnTo>
                      <a:pt x="2200" y="170"/>
                    </a:lnTo>
                    <a:lnTo>
                      <a:pt x="2238" y="157"/>
                    </a:lnTo>
                    <a:lnTo>
                      <a:pt x="2276" y="145"/>
                    </a:lnTo>
                    <a:lnTo>
                      <a:pt x="2314" y="134"/>
                    </a:lnTo>
                    <a:lnTo>
                      <a:pt x="2352" y="123"/>
                    </a:lnTo>
                    <a:lnTo>
                      <a:pt x="2390" y="112"/>
                    </a:lnTo>
                    <a:lnTo>
                      <a:pt x="2430" y="102"/>
                    </a:lnTo>
                    <a:lnTo>
                      <a:pt x="2468" y="92"/>
                    </a:lnTo>
                    <a:lnTo>
                      <a:pt x="2507" y="83"/>
                    </a:lnTo>
                    <a:lnTo>
                      <a:pt x="2547" y="74"/>
                    </a:lnTo>
                    <a:lnTo>
                      <a:pt x="2586" y="65"/>
                    </a:lnTo>
                    <a:lnTo>
                      <a:pt x="2626" y="57"/>
                    </a:lnTo>
                    <a:lnTo>
                      <a:pt x="2666" y="50"/>
                    </a:lnTo>
                    <a:lnTo>
                      <a:pt x="2706" y="43"/>
                    </a:lnTo>
                    <a:lnTo>
                      <a:pt x="2746" y="37"/>
                    </a:lnTo>
                    <a:lnTo>
                      <a:pt x="2787" y="31"/>
                    </a:lnTo>
                    <a:lnTo>
                      <a:pt x="2827" y="26"/>
                    </a:lnTo>
                    <a:lnTo>
                      <a:pt x="2867" y="21"/>
                    </a:lnTo>
                    <a:lnTo>
                      <a:pt x="2908" y="16"/>
                    </a:lnTo>
                    <a:lnTo>
                      <a:pt x="2949" y="12"/>
                    </a:lnTo>
                    <a:lnTo>
                      <a:pt x="2990" y="9"/>
                    </a:lnTo>
                    <a:lnTo>
                      <a:pt x="3031" y="6"/>
                    </a:lnTo>
                    <a:lnTo>
                      <a:pt x="3073" y="4"/>
                    </a:lnTo>
                    <a:lnTo>
                      <a:pt x="3114" y="2"/>
                    </a:lnTo>
                    <a:lnTo>
                      <a:pt x="3156" y="1"/>
                    </a:lnTo>
                    <a:lnTo>
                      <a:pt x="3198" y="0"/>
                    </a:lnTo>
                    <a:lnTo>
                      <a:pt x="3240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46" name="Line 88"/>
              <p:cNvSpPr>
                <a:spLocks noChangeShapeType="1"/>
              </p:cNvSpPr>
              <p:nvPr/>
            </p:nvSpPr>
            <p:spPr bwMode="auto">
              <a:xfrm flipH="1" flipV="1">
                <a:off x="3598863" y="3378200"/>
                <a:ext cx="1588" cy="264636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47" name="Freeform 89"/>
              <p:cNvSpPr>
                <a:spLocks/>
              </p:cNvSpPr>
              <p:nvPr/>
            </p:nvSpPr>
            <p:spPr bwMode="auto">
              <a:xfrm>
                <a:off x="3106738" y="2327275"/>
                <a:ext cx="984250" cy="506413"/>
              </a:xfrm>
              <a:custGeom>
                <a:avLst/>
                <a:gdLst/>
                <a:ahLst/>
                <a:cxnLst>
                  <a:cxn ang="0">
                    <a:pos x="2459" y="522"/>
                  </a:cxn>
                  <a:cxn ang="0">
                    <a:pos x="2382" y="388"/>
                  </a:cxn>
                  <a:cxn ang="0">
                    <a:pos x="2242" y="262"/>
                  </a:cxn>
                  <a:cxn ang="0">
                    <a:pos x="2046" y="153"/>
                  </a:cxn>
                  <a:cxn ang="0">
                    <a:pos x="1810" y="71"/>
                  </a:cxn>
                  <a:cxn ang="0">
                    <a:pos x="1552" y="20"/>
                  </a:cxn>
                  <a:cxn ang="0">
                    <a:pos x="1295" y="0"/>
                  </a:cxn>
                  <a:cxn ang="0">
                    <a:pos x="1043" y="8"/>
                  </a:cxn>
                  <a:cxn ang="0">
                    <a:pos x="784" y="45"/>
                  </a:cxn>
                  <a:cxn ang="0">
                    <a:pos x="536" y="113"/>
                  </a:cxn>
                  <a:cxn ang="0">
                    <a:pos x="320" y="211"/>
                  </a:cxn>
                  <a:cxn ang="0">
                    <a:pos x="154" y="331"/>
                  </a:cxn>
                  <a:cxn ang="0">
                    <a:pos x="49" y="463"/>
                  </a:cxn>
                  <a:cxn ang="0">
                    <a:pos x="3" y="595"/>
                  </a:cxn>
                  <a:cxn ang="0">
                    <a:pos x="13" y="725"/>
                  </a:cxn>
                  <a:cxn ang="0">
                    <a:pos x="77" y="858"/>
                  </a:cxn>
                  <a:cxn ang="0">
                    <a:pos x="203" y="987"/>
                  </a:cxn>
                  <a:cxn ang="0">
                    <a:pos x="386" y="1101"/>
                  </a:cxn>
                  <a:cxn ang="0">
                    <a:pos x="616" y="1189"/>
                  </a:cxn>
                  <a:cxn ang="0">
                    <a:pos x="870" y="1247"/>
                  </a:cxn>
                  <a:cxn ang="0">
                    <a:pos x="1129" y="1273"/>
                  </a:cxn>
                  <a:cxn ang="0">
                    <a:pos x="1380" y="1272"/>
                  </a:cxn>
                  <a:cxn ang="0">
                    <a:pos x="1639" y="1242"/>
                  </a:cxn>
                  <a:cxn ang="0">
                    <a:pos x="1892" y="1180"/>
                  </a:cxn>
                  <a:cxn ang="0">
                    <a:pos x="2117" y="1089"/>
                  </a:cxn>
                  <a:cxn ang="0">
                    <a:pos x="2295" y="974"/>
                  </a:cxn>
                  <a:cxn ang="0">
                    <a:pos x="2414" y="843"/>
                  </a:cxn>
                  <a:cxn ang="0">
                    <a:pos x="2473" y="710"/>
                  </a:cxn>
                  <a:cxn ang="0">
                    <a:pos x="2476" y="581"/>
                  </a:cxn>
                  <a:cxn ang="0">
                    <a:pos x="2424" y="448"/>
                  </a:cxn>
                  <a:cxn ang="0">
                    <a:pos x="2311" y="317"/>
                  </a:cxn>
                  <a:cxn ang="0">
                    <a:pos x="2140" y="199"/>
                  </a:cxn>
                  <a:cxn ang="0">
                    <a:pos x="1919" y="104"/>
                  </a:cxn>
                  <a:cxn ang="0">
                    <a:pos x="1668" y="40"/>
                  </a:cxn>
                  <a:cxn ang="0">
                    <a:pos x="1408" y="6"/>
                  </a:cxn>
                  <a:cxn ang="0">
                    <a:pos x="1157" y="1"/>
                  </a:cxn>
                  <a:cxn ang="0">
                    <a:pos x="899" y="24"/>
                  </a:cxn>
                  <a:cxn ang="0">
                    <a:pos x="643" y="79"/>
                  </a:cxn>
                  <a:cxn ang="0">
                    <a:pos x="411" y="165"/>
                  </a:cxn>
                  <a:cxn ang="0">
                    <a:pos x="220" y="275"/>
                  </a:cxn>
                  <a:cxn ang="0">
                    <a:pos x="88" y="403"/>
                  </a:cxn>
                  <a:cxn ang="0">
                    <a:pos x="17" y="536"/>
                  </a:cxn>
                  <a:cxn ang="0">
                    <a:pos x="1" y="666"/>
                  </a:cxn>
                  <a:cxn ang="0">
                    <a:pos x="41" y="798"/>
                  </a:cxn>
                  <a:cxn ang="0">
                    <a:pos x="139" y="931"/>
                  </a:cxn>
                  <a:cxn ang="0">
                    <a:pos x="299" y="1052"/>
                  </a:cxn>
                  <a:cxn ang="0">
                    <a:pos x="509" y="1153"/>
                  </a:cxn>
                  <a:cxn ang="0">
                    <a:pos x="755" y="1225"/>
                  </a:cxn>
                  <a:cxn ang="0">
                    <a:pos x="1015" y="1265"/>
                  </a:cxn>
                  <a:cxn ang="0">
                    <a:pos x="1268" y="1276"/>
                  </a:cxn>
                  <a:cxn ang="0">
                    <a:pos x="1524" y="1259"/>
                  </a:cxn>
                  <a:cxn ang="0">
                    <a:pos x="1782" y="1212"/>
                  </a:cxn>
                  <a:cxn ang="0">
                    <a:pos x="2022" y="1133"/>
                  </a:cxn>
                  <a:cxn ang="0">
                    <a:pos x="2223" y="1027"/>
                  </a:cxn>
                  <a:cxn ang="0">
                    <a:pos x="2369" y="902"/>
                  </a:cxn>
                  <a:cxn ang="0">
                    <a:pos x="2454" y="769"/>
                  </a:cxn>
                  <a:cxn ang="0">
                    <a:pos x="2481" y="638"/>
                  </a:cxn>
                </a:cxnLst>
                <a:rect l="0" t="0" r="r" b="b"/>
                <a:pathLst>
                  <a:path w="2481" h="1276">
                    <a:moveTo>
                      <a:pt x="2481" y="638"/>
                    </a:moveTo>
                    <a:lnTo>
                      <a:pt x="2481" y="624"/>
                    </a:lnTo>
                    <a:lnTo>
                      <a:pt x="2480" y="610"/>
                    </a:lnTo>
                    <a:lnTo>
                      <a:pt x="2478" y="595"/>
                    </a:lnTo>
                    <a:lnTo>
                      <a:pt x="2476" y="581"/>
                    </a:lnTo>
                    <a:lnTo>
                      <a:pt x="2473" y="566"/>
                    </a:lnTo>
                    <a:lnTo>
                      <a:pt x="2468" y="552"/>
                    </a:lnTo>
                    <a:lnTo>
                      <a:pt x="2464" y="536"/>
                    </a:lnTo>
                    <a:lnTo>
                      <a:pt x="2459" y="522"/>
                    </a:lnTo>
                    <a:lnTo>
                      <a:pt x="2454" y="507"/>
                    </a:lnTo>
                    <a:lnTo>
                      <a:pt x="2447" y="492"/>
                    </a:lnTo>
                    <a:lnTo>
                      <a:pt x="2440" y="477"/>
                    </a:lnTo>
                    <a:lnTo>
                      <a:pt x="2432" y="463"/>
                    </a:lnTo>
                    <a:lnTo>
                      <a:pt x="2424" y="448"/>
                    </a:lnTo>
                    <a:lnTo>
                      <a:pt x="2414" y="433"/>
                    </a:lnTo>
                    <a:lnTo>
                      <a:pt x="2404" y="417"/>
                    </a:lnTo>
                    <a:lnTo>
                      <a:pt x="2393" y="403"/>
                    </a:lnTo>
                    <a:lnTo>
                      <a:pt x="2382" y="388"/>
                    </a:lnTo>
                    <a:lnTo>
                      <a:pt x="2369" y="374"/>
                    </a:lnTo>
                    <a:lnTo>
                      <a:pt x="2356" y="359"/>
                    </a:lnTo>
                    <a:lnTo>
                      <a:pt x="2341" y="345"/>
                    </a:lnTo>
                    <a:lnTo>
                      <a:pt x="2327" y="331"/>
                    </a:lnTo>
                    <a:lnTo>
                      <a:pt x="2311" y="317"/>
                    </a:lnTo>
                    <a:lnTo>
                      <a:pt x="2295" y="303"/>
                    </a:lnTo>
                    <a:lnTo>
                      <a:pt x="2278" y="288"/>
                    </a:lnTo>
                    <a:lnTo>
                      <a:pt x="2261" y="275"/>
                    </a:lnTo>
                    <a:lnTo>
                      <a:pt x="2242" y="262"/>
                    </a:lnTo>
                    <a:lnTo>
                      <a:pt x="2223" y="249"/>
                    </a:lnTo>
                    <a:lnTo>
                      <a:pt x="2203" y="236"/>
                    </a:lnTo>
                    <a:lnTo>
                      <a:pt x="2182" y="223"/>
                    </a:lnTo>
                    <a:lnTo>
                      <a:pt x="2161" y="211"/>
                    </a:lnTo>
                    <a:lnTo>
                      <a:pt x="2140" y="199"/>
                    </a:lnTo>
                    <a:lnTo>
                      <a:pt x="2117" y="187"/>
                    </a:lnTo>
                    <a:lnTo>
                      <a:pt x="2095" y="176"/>
                    </a:lnTo>
                    <a:lnTo>
                      <a:pt x="2070" y="165"/>
                    </a:lnTo>
                    <a:lnTo>
                      <a:pt x="2046" y="153"/>
                    </a:lnTo>
                    <a:lnTo>
                      <a:pt x="2022" y="142"/>
                    </a:lnTo>
                    <a:lnTo>
                      <a:pt x="1997" y="132"/>
                    </a:lnTo>
                    <a:lnTo>
                      <a:pt x="1972" y="122"/>
                    </a:lnTo>
                    <a:lnTo>
                      <a:pt x="1945" y="113"/>
                    </a:lnTo>
                    <a:lnTo>
                      <a:pt x="1919" y="104"/>
                    </a:lnTo>
                    <a:lnTo>
                      <a:pt x="1892" y="95"/>
                    </a:lnTo>
                    <a:lnTo>
                      <a:pt x="1865" y="87"/>
                    </a:lnTo>
                    <a:lnTo>
                      <a:pt x="1838" y="79"/>
                    </a:lnTo>
                    <a:lnTo>
                      <a:pt x="1810" y="71"/>
                    </a:lnTo>
                    <a:lnTo>
                      <a:pt x="1782" y="64"/>
                    </a:lnTo>
                    <a:lnTo>
                      <a:pt x="1754" y="58"/>
                    </a:lnTo>
                    <a:lnTo>
                      <a:pt x="1726" y="51"/>
                    </a:lnTo>
                    <a:lnTo>
                      <a:pt x="1697" y="45"/>
                    </a:lnTo>
                    <a:lnTo>
                      <a:pt x="1668" y="40"/>
                    </a:lnTo>
                    <a:lnTo>
                      <a:pt x="1639" y="34"/>
                    </a:lnTo>
                    <a:lnTo>
                      <a:pt x="1611" y="29"/>
                    </a:lnTo>
                    <a:lnTo>
                      <a:pt x="1582" y="24"/>
                    </a:lnTo>
                    <a:lnTo>
                      <a:pt x="1552" y="20"/>
                    </a:lnTo>
                    <a:lnTo>
                      <a:pt x="1524" y="17"/>
                    </a:lnTo>
                    <a:lnTo>
                      <a:pt x="1495" y="13"/>
                    </a:lnTo>
                    <a:lnTo>
                      <a:pt x="1466" y="10"/>
                    </a:lnTo>
                    <a:lnTo>
                      <a:pt x="1438" y="8"/>
                    </a:lnTo>
                    <a:lnTo>
                      <a:pt x="1408" y="6"/>
                    </a:lnTo>
                    <a:lnTo>
                      <a:pt x="1380" y="4"/>
                    </a:lnTo>
                    <a:lnTo>
                      <a:pt x="1352" y="2"/>
                    </a:lnTo>
                    <a:lnTo>
                      <a:pt x="1324" y="1"/>
                    </a:lnTo>
                    <a:lnTo>
                      <a:pt x="1295" y="0"/>
                    </a:lnTo>
                    <a:lnTo>
                      <a:pt x="1268" y="0"/>
                    </a:lnTo>
                    <a:lnTo>
                      <a:pt x="1241" y="0"/>
                    </a:lnTo>
                    <a:lnTo>
                      <a:pt x="1213" y="0"/>
                    </a:lnTo>
                    <a:lnTo>
                      <a:pt x="1186" y="0"/>
                    </a:lnTo>
                    <a:lnTo>
                      <a:pt x="1157" y="1"/>
                    </a:lnTo>
                    <a:lnTo>
                      <a:pt x="1129" y="2"/>
                    </a:lnTo>
                    <a:lnTo>
                      <a:pt x="1101" y="4"/>
                    </a:lnTo>
                    <a:lnTo>
                      <a:pt x="1073" y="6"/>
                    </a:lnTo>
                    <a:lnTo>
                      <a:pt x="1043" y="8"/>
                    </a:lnTo>
                    <a:lnTo>
                      <a:pt x="1015" y="10"/>
                    </a:lnTo>
                    <a:lnTo>
                      <a:pt x="986" y="13"/>
                    </a:lnTo>
                    <a:lnTo>
                      <a:pt x="957" y="17"/>
                    </a:lnTo>
                    <a:lnTo>
                      <a:pt x="929" y="20"/>
                    </a:lnTo>
                    <a:lnTo>
                      <a:pt x="899" y="24"/>
                    </a:lnTo>
                    <a:lnTo>
                      <a:pt x="870" y="29"/>
                    </a:lnTo>
                    <a:lnTo>
                      <a:pt x="842" y="34"/>
                    </a:lnTo>
                    <a:lnTo>
                      <a:pt x="813" y="40"/>
                    </a:lnTo>
                    <a:lnTo>
                      <a:pt x="784" y="45"/>
                    </a:lnTo>
                    <a:lnTo>
                      <a:pt x="755" y="51"/>
                    </a:lnTo>
                    <a:lnTo>
                      <a:pt x="727" y="58"/>
                    </a:lnTo>
                    <a:lnTo>
                      <a:pt x="699" y="64"/>
                    </a:lnTo>
                    <a:lnTo>
                      <a:pt x="671" y="71"/>
                    </a:lnTo>
                    <a:lnTo>
                      <a:pt x="643" y="79"/>
                    </a:lnTo>
                    <a:lnTo>
                      <a:pt x="616" y="87"/>
                    </a:lnTo>
                    <a:lnTo>
                      <a:pt x="589" y="95"/>
                    </a:lnTo>
                    <a:lnTo>
                      <a:pt x="562" y="104"/>
                    </a:lnTo>
                    <a:lnTo>
                      <a:pt x="536" y="113"/>
                    </a:lnTo>
                    <a:lnTo>
                      <a:pt x="509" y="122"/>
                    </a:lnTo>
                    <a:lnTo>
                      <a:pt x="484" y="132"/>
                    </a:lnTo>
                    <a:lnTo>
                      <a:pt x="459" y="142"/>
                    </a:lnTo>
                    <a:lnTo>
                      <a:pt x="435" y="153"/>
                    </a:lnTo>
                    <a:lnTo>
                      <a:pt x="411" y="165"/>
                    </a:lnTo>
                    <a:lnTo>
                      <a:pt x="386" y="176"/>
                    </a:lnTo>
                    <a:lnTo>
                      <a:pt x="364" y="187"/>
                    </a:lnTo>
                    <a:lnTo>
                      <a:pt x="341" y="199"/>
                    </a:lnTo>
                    <a:lnTo>
                      <a:pt x="320" y="211"/>
                    </a:lnTo>
                    <a:lnTo>
                      <a:pt x="299" y="223"/>
                    </a:lnTo>
                    <a:lnTo>
                      <a:pt x="278" y="236"/>
                    </a:lnTo>
                    <a:lnTo>
                      <a:pt x="258" y="249"/>
                    </a:lnTo>
                    <a:lnTo>
                      <a:pt x="239" y="262"/>
                    </a:lnTo>
                    <a:lnTo>
                      <a:pt x="220" y="275"/>
                    </a:lnTo>
                    <a:lnTo>
                      <a:pt x="203" y="288"/>
                    </a:lnTo>
                    <a:lnTo>
                      <a:pt x="186" y="303"/>
                    </a:lnTo>
                    <a:lnTo>
                      <a:pt x="170" y="317"/>
                    </a:lnTo>
                    <a:lnTo>
                      <a:pt x="154" y="331"/>
                    </a:lnTo>
                    <a:lnTo>
                      <a:pt x="139" y="345"/>
                    </a:lnTo>
                    <a:lnTo>
                      <a:pt x="125" y="359"/>
                    </a:lnTo>
                    <a:lnTo>
                      <a:pt x="112" y="374"/>
                    </a:lnTo>
                    <a:lnTo>
                      <a:pt x="99" y="388"/>
                    </a:lnTo>
                    <a:lnTo>
                      <a:pt x="88" y="403"/>
                    </a:lnTo>
                    <a:lnTo>
                      <a:pt x="77" y="417"/>
                    </a:lnTo>
                    <a:lnTo>
                      <a:pt x="67" y="433"/>
                    </a:lnTo>
                    <a:lnTo>
                      <a:pt x="57" y="448"/>
                    </a:lnTo>
                    <a:lnTo>
                      <a:pt x="49" y="463"/>
                    </a:lnTo>
                    <a:lnTo>
                      <a:pt x="41" y="477"/>
                    </a:lnTo>
                    <a:lnTo>
                      <a:pt x="34" y="492"/>
                    </a:lnTo>
                    <a:lnTo>
                      <a:pt x="27" y="507"/>
                    </a:lnTo>
                    <a:lnTo>
                      <a:pt x="22" y="522"/>
                    </a:lnTo>
                    <a:lnTo>
                      <a:pt x="17" y="536"/>
                    </a:lnTo>
                    <a:lnTo>
                      <a:pt x="13" y="552"/>
                    </a:lnTo>
                    <a:lnTo>
                      <a:pt x="8" y="566"/>
                    </a:lnTo>
                    <a:lnTo>
                      <a:pt x="5" y="581"/>
                    </a:lnTo>
                    <a:lnTo>
                      <a:pt x="3" y="595"/>
                    </a:lnTo>
                    <a:lnTo>
                      <a:pt x="1" y="610"/>
                    </a:lnTo>
                    <a:lnTo>
                      <a:pt x="0" y="624"/>
                    </a:lnTo>
                    <a:lnTo>
                      <a:pt x="0" y="638"/>
                    </a:lnTo>
                    <a:lnTo>
                      <a:pt x="0" y="652"/>
                    </a:lnTo>
                    <a:lnTo>
                      <a:pt x="1" y="666"/>
                    </a:lnTo>
                    <a:lnTo>
                      <a:pt x="3" y="681"/>
                    </a:lnTo>
                    <a:lnTo>
                      <a:pt x="5" y="696"/>
                    </a:lnTo>
                    <a:lnTo>
                      <a:pt x="8" y="710"/>
                    </a:lnTo>
                    <a:lnTo>
                      <a:pt x="13" y="725"/>
                    </a:lnTo>
                    <a:lnTo>
                      <a:pt x="17" y="739"/>
                    </a:lnTo>
                    <a:lnTo>
                      <a:pt x="22" y="754"/>
                    </a:lnTo>
                    <a:lnTo>
                      <a:pt x="27" y="769"/>
                    </a:lnTo>
                    <a:lnTo>
                      <a:pt x="34" y="783"/>
                    </a:lnTo>
                    <a:lnTo>
                      <a:pt x="41" y="798"/>
                    </a:lnTo>
                    <a:lnTo>
                      <a:pt x="49" y="814"/>
                    </a:lnTo>
                    <a:lnTo>
                      <a:pt x="57" y="829"/>
                    </a:lnTo>
                    <a:lnTo>
                      <a:pt x="67" y="843"/>
                    </a:lnTo>
                    <a:lnTo>
                      <a:pt x="77" y="858"/>
                    </a:lnTo>
                    <a:lnTo>
                      <a:pt x="88" y="873"/>
                    </a:lnTo>
                    <a:lnTo>
                      <a:pt x="99" y="887"/>
                    </a:lnTo>
                    <a:lnTo>
                      <a:pt x="112" y="902"/>
                    </a:lnTo>
                    <a:lnTo>
                      <a:pt x="125" y="916"/>
                    </a:lnTo>
                    <a:lnTo>
                      <a:pt x="139" y="931"/>
                    </a:lnTo>
                    <a:lnTo>
                      <a:pt x="154" y="946"/>
                    </a:lnTo>
                    <a:lnTo>
                      <a:pt x="170" y="960"/>
                    </a:lnTo>
                    <a:lnTo>
                      <a:pt x="186" y="974"/>
                    </a:lnTo>
                    <a:lnTo>
                      <a:pt x="203" y="987"/>
                    </a:lnTo>
                    <a:lnTo>
                      <a:pt x="220" y="1001"/>
                    </a:lnTo>
                    <a:lnTo>
                      <a:pt x="239" y="1014"/>
                    </a:lnTo>
                    <a:lnTo>
                      <a:pt x="258" y="1027"/>
                    </a:lnTo>
                    <a:lnTo>
                      <a:pt x="278" y="1040"/>
                    </a:lnTo>
                    <a:lnTo>
                      <a:pt x="299" y="1052"/>
                    </a:lnTo>
                    <a:lnTo>
                      <a:pt x="320" y="1065"/>
                    </a:lnTo>
                    <a:lnTo>
                      <a:pt x="341" y="1078"/>
                    </a:lnTo>
                    <a:lnTo>
                      <a:pt x="364" y="1089"/>
                    </a:lnTo>
                    <a:lnTo>
                      <a:pt x="386" y="1101"/>
                    </a:lnTo>
                    <a:lnTo>
                      <a:pt x="411" y="1112"/>
                    </a:lnTo>
                    <a:lnTo>
                      <a:pt x="435" y="1123"/>
                    </a:lnTo>
                    <a:lnTo>
                      <a:pt x="459" y="1133"/>
                    </a:lnTo>
                    <a:lnTo>
                      <a:pt x="484" y="1143"/>
                    </a:lnTo>
                    <a:lnTo>
                      <a:pt x="509" y="1153"/>
                    </a:lnTo>
                    <a:lnTo>
                      <a:pt x="536" y="1163"/>
                    </a:lnTo>
                    <a:lnTo>
                      <a:pt x="562" y="1172"/>
                    </a:lnTo>
                    <a:lnTo>
                      <a:pt x="589" y="1180"/>
                    </a:lnTo>
                    <a:lnTo>
                      <a:pt x="616" y="1189"/>
                    </a:lnTo>
                    <a:lnTo>
                      <a:pt x="643" y="1197"/>
                    </a:lnTo>
                    <a:lnTo>
                      <a:pt x="671" y="1205"/>
                    </a:lnTo>
                    <a:lnTo>
                      <a:pt x="699" y="1212"/>
                    </a:lnTo>
                    <a:lnTo>
                      <a:pt x="727" y="1219"/>
                    </a:lnTo>
                    <a:lnTo>
                      <a:pt x="755" y="1225"/>
                    </a:lnTo>
                    <a:lnTo>
                      <a:pt x="784" y="1231"/>
                    </a:lnTo>
                    <a:lnTo>
                      <a:pt x="813" y="1237"/>
                    </a:lnTo>
                    <a:lnTo>
                      <a:pt x="842" y="1242"/>
                    </a:lnTo>
                    <a:lnTo>
                      <a:pt x="870" y="1247"/>
                    </a:lnTo>
                    <a:lnTo>
                      <a:pt x="899" y="1251"/>
                    </a:lnTo>
                    <a:lnTo>
                      <a:pt x="929" y="1255"/>
                    </a:lnTo>
                    <a:lnTo>
                      <a:pt x="957" y="1259"/>
                    </a:lnTo>
                    <a:lnTo>
                      <a:pt x="986" y="1262"/>
                    </a:lnTo>
                    <a:lnTo>
                      <a:pt x="1015" y="1265"/>
                    </a:lnTo>
                    <a:lnTo>
                      <a:pt x="1043" y="1268"/>
                    </a:lnTo>
                    <a:lnTo>
                      <a:pt x="1073" y="1270"/>
                    </a:lnTo>
                    <a:lnTo>
                      <a:pt x="1101" y="1272"/>
                    </a:lnTo>
                    <a:lnTo>
                      <a:pt x="1129" y="1273"/>
                    </a:lnTo>
                    <a:lnTo>
                      <a:pt x="1157" y="1274"/>
                    </a:lnTo>
                    <a:lnTo>
                      <a:pt x="1186" y="1275"/>
                    </a:lnTo>
                    <a:lnTo>
                      <a:pt x="1213" y="1276"/>
                    </a:lnTo>
                    <a:lnTo>
                      <a:pt x="1241" y="1276"/>
                    </a:lnTo>
                    <a:lnTo>
                      <a:pt x="1268" y="1276"/>
                    </a:lnTo>
                    <a:lnTo>
                      <a:pt x="1295" y="1275"/>
                    </a:lnTo>
                    <a:lnTo>
                      <a:pt x="1324" y="1274"/>
                    </a:lnTo>
                    <a:lnTo>
                      <a:pt x="1352" y="1273"/>
                    </a:lnTo>
                    <a:lnTo>
                      <a:pt x="1380" y="1272"/>
                    </a:lnTo>
                    <a:lnTo>
                      <a:pt x="1408" y="1270"/>
                    </a:lnTo>
                    <a:lnTo>
                      <a:pt x="1438" y="1268"/>
                    </a:lnTo>
                    <a:lnTo>
                      <a:pt x="1466" y="1265"/>
                    </a:lnTo>
                    <a:lnTo>
                      <a:pt x="1495" y="1262"/>
                    </a:lnTo>
                    <a:lnTo>
                      <a:pt x="1524" y="1259"/>
                    </a:lnTo>
                    <a:lnTo>
                      <a:pt x="1552" y="1255"/>
                    </a:lnTo>
                    <a:lnTo>
                      <a:pt x="1582" y="1251"/>
                    </a:lnTo>
                    <a:lnTo>
                      <a:pt x="1611" y="1247"/>
                    </a:lnTo>
                    <a:lnTo>
                      <a:pt x="1639" y="1242"/>
                    </a:lnTo>
                    <a:lnTo>
                      <a:pt x="1668" y="1237"/>
                    </a:lnTo>
                    <a:lnTo>
                      <a:pt x="1697" y="1231"/>
                    </a:lnTo>
                    <a:lnTo>
                      <a:pt x="1726" y="1225"/>
                    </a:lnTo>
                    <a:lnTo>
                      <a:pt x="1754" y="1219"/>
                    </a:lnTo>
                    <a:lnTo>
                      <a:pt x="1782" y="1212"/>
                    </a:lnTo>
                    <a:lnTo>
                      <a:pt x="1810" y="1205"/>
                    </a:lnTo>
                    <a:lnTo>
                      <a:pt x="1838" y="1197"/>
                    </a:lnTo>
                    <a:lnTo>
                      <a:pt x="1865" y="1189"/>
                    </a:lnTo>
                    <a:lnTo>
                      <a:pt x="1892" y="1180"/>
                    </a:lnTo>
                    <a:lnTo>
                      <a:pt x="1919" y="1172"/>
                    </a:lnTo>
                    <a:lnTo>
                      <a:pt x="1945" y="1163"/>
                    </a:lnTo>
                    <a:lnTo>
                      <a:pt x="1972" y="1153"/>
                    </a:lnTo>
                    <a:lnTo>
                      <a:pt x="1997" y="1143"/>
                    </a:lnTo>
                    <a:lnTo>
                      <a:pt x="2022" y="1133"/>
                    </a:lnTo>
                    <a:lnTo>
                      <a:pt x="2046" y="1123"/>
                    </a:lnTo>
                    <a:lnTo>
                      <a:pt x="2070" y="1112"/>
                    </a:lnTo>
                    <a:lnTo>
                      <a:pt x="2095" y="1101"/>
                    </a:lnTo>
                    <a:lnTo>
                      <a:pt x="2117" y="1089"/>
                    </a:lnTo>
                    <a:lnTo>
                      <a:pt x="2140" y="1078"/>
                    </a:lnTo>
                    <a:lnTo>
                      <a:pt x="2161" y="1065"/>
                    </a:lnTo>
                    <a:lnTo>
                      <a:pt x="2182" y="1052"/>
                    </a:lnTo>
                    <a:lnTo>
                      <a:pt x="2203" y="1040"/>
                    </a:lnTo>
                    <a:lnTo>
                      <a:pt x="2223" y="1027"/>
                    </a:lnTo>
                    <a:lnTo>
                      <a:pt x="2242" y="1014"/>
                    </a:lnTo>
                    <a:lnTo>
                      <a:pt x="2261" y="1001"/>
                    </a:lnTo>
                    <a:lnTo>
                      <a:pt x="2278" y="987"/>
                    </a:lnTo>
                    <a:lnTo>
                      <a:pt x="2295" y="974"/>
                    </a:lnTo>
                    <a:lnTo>
                      <a:pt x="2311" y="960"/>
                    </a:lnTo>
                    <a:lnTo>
                      <a:pt x="2327" y="946"/>
                    </a:lnTo>
                    <a:lnTo>
                      <a:pt x="2341" y="931"/>
                    </a:lnTo>
                    <a:lnTo>
                      <a:pt x="2356" y="916"/>
                    </a:lnTo>
                    <a:lnTo>
                      <a:pt x="2369" y="902"/>
                    </a:lnTo>
                    <a:lnTo>
                      <a:pt x="2382" y="887"/>
                    </a:lnTo>
                    <a:lnTo>
                      <a:pt x="2393" y="873"/>
                    </a:lnTo>
                    <a:lnTo>
                      <a:pt x="2404" y="858"/>
                    </a:lnTo>
                    <a:lnTo>
                      <a:pt x="2414" y="843"/>
                    </a:lnTo>
                    <a:lnTo>
                      <a:pt x="2424" y="829"/>
                    </a:lnTo>
                    <a:lnTo>
                      <a:pt x="2432" y="814"/>
                    </a:lnTo>
                    <a:lnTo>
                      <a:pt x="2440" y="798"/>
                    </a:lnTo>
                    <a:lnTo>
                      <a:pt x="2447" y="783"/>
                    </a:lnTo>
                    <a:lnTo>
                      <a:pt x="2454" y="769"/>
                    </a:lnTo>
                    <a:lnTo>
                      <a:pt x="2459" y="754"/>
                    </a:lnTo>
                    <a:lnTo>
                      <a:pt x="2464" y="739"/>
                    </a:lnTo>
                    <a:lnTo>
                      <a:pt x="2468" y="725"/>
                    </a:lnTo>
                    <a:lnTo>
                      <a:pt x="2473" y="710"/>
                    </a:lnTo>
                    <a:lnTo>
                      <a:pt x="2476" y="696"/>
                    </a:lnTo>
                    <a:lnTo>
                      <a:pt x="2478" y="681"/>
                    </a:lnTo>
                    <a:lnTo>
                      <a:pt x="2480" y="666"/>
                    </a:lnTo>
                    <a:lnTo>
                      <a:pt x="2481" y="652"/>
                    </a:lnTo>
                    <a:lnTo>
                      <a:pt x="2481" y="638"/>
                    </a:lnTo>
                    <a:lnTo>
                      <a:pt x="2481" y="624"/>
                    </a:lnTo>
                    <a:lnTo>
                      <a:pt x="2480" y="610"/>
                    </a:lnTo>
                    <a:lnTo>
                      <a:pt x="2478" y="595"/>
                    </a:lnTo>
                    <a:lnTo>
                      <a:pt x="2476" y="581"/>
                    </a:lnTo>
                    <a:lnTo>
                      <a:pt x="2473" y="566"/>
                    </a:lnTo>
                    <a:lnTo>
                      <a:pt x="2468" y="552"/>
                    </a:lnTo>
                    <a:lnTo>
                      <a:pt x="2464" y="536"/>
                    </a:lnTo>
                    <a:lnTo>
                      <a:pt x="2459" y="522"/>
                    </a:lnTo>
                    <a:lnTo>
                      <a:pt x="2454" y="507"/>
                    </a:lnTo>
                    <a:lnTo>
                      <a:pt x="2447" y="492"/>
                    </a:lnTo>
                    <a:lnTo>
                      <a:pt x="2440" y="477"/>
                    </a:lnTo>
                    <a:lnTo>
                      <a:pt x="2432" y="463"/>
                    </a:lnTo>
                    <a:lnTo>
                      <a:pt x="2424" y="448"/>
                    </a:lnTo>
                    <a:lnTo>
                      <a:pt x="2414" y="433"/>
                    </a:lnTo>
                    <a:lnTo>
                      <a:pt x="2404" y="417"/>
                    </a:lnTo>
                    <a:lnTo>
                      <a:pt x="2393" y="403"/>
                    </a:lnTo>
                    <a:lnTo>
                      <a:pt x="2382" y="388"/>
                    </a:lnTo>
                    <a:lnTo>
                      <a:pt x="2369" y="374"/>
                    </a:lnTo>
                    <a:lnTo>
                      <a:pt x="2356" y="359"/>
                    </a:lnTo>
                    <a:lnTo>
                      <a:pt x="2341" y="345"/>
                    </a:lnTo>
                    <a:lnTo>
                      <a:pt x="2327" y="331"/>
                    </a:lnTo>
                    <a:lnTo>
                      <a:pt x="2311" y="317"/>
                    </a:lnTo>
                    <a:lnTo>
                      <a:pt x="2295" y="303"/>
                    </a:lnTo>
                    <a:lnTo>
                      <a:pt x="2278" y="288"/>
                    </a:lnTo>
                    <a:lnTo>
                      <a:pt x="2261" y="275"/>
                    </a:lnTo>
                    <a:lnTo>
                      <a:pt x="2242" y="262"/>
                    </a:lnTo>
                    <a:lnTo>
                      <a:pt x="2223" y="249"/>
                    </a:lnTo>
                    <a:lnTo>
                      <a:pt x="2203" y="236"/>
                    </a:lnTo>
                    <a:lnTo>
                      <a:pt x="2182" y="223"/>
                    </a:lnTo>
                    <a:lnTo>
                      <a:pt x="2161" y="211"/>
                    </a:lnTo>
                    <a:lnTo>
                      <a:pt x="2140" y="199"/>
                    </a:lnTo>
                    <a:lnTo>
                      <a:pt x="2117" y="187"/>
                    </a:lnTo>
                    <a:lnTo>
                      <a:pt x="2095" y="176"/>
                    </a:lnTo>
                    <a:lnTo>
                      <a:pt x="2070" y="165"/>
                    </a:lnTo>
                    <a:lnTo>
                      <a:pt x="2046" y="153"/>
                    </a:lnTo>
                    <a:lnTo>
                      <a:pt x="2022" y="142"/>
                    </a:lnTo>
                    <a:lnTo>
                      <a:pt x="1997" y="132"/>
                    </a:lnTo>
                    <a:lnTo>
                      <a:pt x="1972" y="122"/>
                    </a:lnTo>
                    <a:lnTo>
                      <a:pt x="1945" y="113"/>
                    </a:lnTo>
                    <a:lnTo>
                      <a:pt x="1919" y="104"/>
                    </a:lnTo>
                    <a:lnTo>
                      <a:pt x="1892" y="95"/>
                    </a:lnTo>
                    <a:lnTo>
                      <a:pt x="1865" y="87"/>
                    </a:lnTo>
                    <a:lnTo>
                      <a:pt x="1838" y="79"/>
                    </a:lnTo>
                    <a:lnTo>
                      <a:pt x="1810" y="71"/>
                    </a:lnTo>
                    <a:lnTo>
                      <a:pt x="1782" y="64"/>
                    </a:lnTo>
                    <a:lnTo>
                      <a:pt x="1754" y="58"/>
                    </a:lnTo>
                    <a:lnTo>
                      <a:pt x="1726" y="51"/>
                    </a:lnTo>
                    <a:lnTo>
                      <a:pt x="1697" y="45"/>
                    </a:lnTo>
                    <a:lnTo>
                      <a:pt x="1668" y="40"/>
                    </a:lnTo>
                    <a:lnTo>
                      <a:pt x="1639" y="34"/>
                    </a:lnTo>
                    <a:lnTo>
                      <a:pt x="1611" y="29"/>
                    </a:lnTo>
                    <a:lnTo>
                      <a:pt x="1582" y="24"/>
                    </a:lnTo>
                    <a:lnTo>
                      <a:pt x="1552" y="20"/>
                    </a:lnTo>
                    <a:lnTo>
                      <a:pt x="1524" y="17"/>
                    </a:lnTo>
                    <a:lnTo>
                      <a:pt x="1495" y="13"/>
                    </a:lnTo>
                    <a:lnTo>
                      <a:pt x="1466" y="10"/>
                    </a:lnTo>
                    <a:lnTo>
                      <a:pt x="1438" y="8"/>
                    </a:lnTo>
                    <a:lnTo>
                      <a:pt x="1408" y="6"/>
                    </a:lnTo>
                    <a:lnTo>
                      <a:pt x="1380" y="4"/>
                    </a:lnTo>
                    <a:lnTo>
                      <a:pt x="1352" y="2"/>
                    </a:lnTo>
                    <a:lnTo>
                      <a:pt x="1324" y="1"/>
                    </a:lnTo>
                    <a:lnTo>
                      <a:pt x="1295" y="0"/>
                    </a:lnTo>
                    <a:lnTo>
                      <a:pt x="1268" y="0"/>
                    </a:lnTo>
                    <a:lnTo>
                      <a:pt x="1241" y="0"/>
                    </a:lnTo>
                    <a:lnTo>
                      <a:pt x="1213" y="0"/>
                    </a:lnTo>
                    <a:lnTo>
                      <a:pt x="1186" y="0"/>
                    </a:lnTo>
                    <a:lnTo>
                      <a:pt x="1157" y="1"/>
                    </a:lnTo>
                    <a:lnTo>
                      <a:pt x="1129" y="2"/>
                    </a:lnTo>
                    <a:lnTo>
                      <a:pt x="1101" y="4"/>
                    </a:lnTo>
                    <a:lnTo>
                      <a:pt x="1073" y="6"/>
                    </a:lnTo>
                    <a:lnTo>
                      <a:pt x="1043" y="8"/>
                    </a:lnTo>
                    <a:lnTo>
                      <a:pt x="1015" y="10"/>
                    </a:lnTo>
                    <a:lnTo>
                      <a:pt x="986" y="13"/>
                    </a:lnTo>
                    <a:lnTo>
                      <a:pt x="957" y="17"/>
                    </a:lnTo>
                    <a:lnTo>
                      <a:pt x="929" y="20"/>
                    </a:lnTo>
                    <a:lnTo>
                      <a:pt x="899" y="24"/>
                    </a:lnTo>
                    <a:lnTo>
                      <a:pt x="870" y="29"/>
                    </a:lnTo>
                    <a:lnTo>
                      <a:pt x="842" y="34"/>
                    </a:lnTo>
                    <a:lnTo>
                      <a:pt x="813" y="40"/>
                    </a:lnTo>
                    <a:lnTo>
                      <a:pt x="784" y="45"/>
                    </a:lnTo>
                    <a:lnTo>
                      <a:pt x="755" y="51"/>
                    </a:lnTo>
                    <a:lnTo>
                      <a:pt x="727" y="58"/>
                    </a:lnTo>
                    <a:lnTo>
                      <a:pt x="699" y="64"/>
                    </a:lnTo>
                    <a:lnTo>
                      <a:pt x="671" y="71"/>
                    </a:lnTo>
                    <a:lnTo>
                      <a:pt x="643" y="79"/>
                    </a:lnTo>
                    <a:lnTo>
                      <a:pt x="616" y="87"/>
                    </a:lnTo>
                    <a:lnTo>
                      <a:pt x="589" y="95"/>
                    </a:lnTo>
                    <a:lnTo>
                      <a:pt x="562" y="104"/>
                    </a:lnTo>
                    <a:lnTo>
                      <a:pt x="536" y="113"/>
                    </a:lnTo>
                    <a:lnTo>
                      <a:pt x="509" y="122"/>
                    </a:lnTo>
                    <a:lnTo>
                      <a:pt x="484" y="132"/>
                    </a:lnTo>
                    <a:lnTo>
                      <a:pt x="459" y="142"/>
                    </a:lnTo>
                    <a:lnTo>
                      <a:pt x="435" y="153"/>
                    </a:lnTo>
                    <a:lnTo>
                      <a:pt x="411" y="165"/>
                    </a:lnTo>
                    <a:lnTo>
                      <a:pt x="386" y="176"/>
                    </a:lnTo>
                    <a:lnTo>
                      <a:pt x="364" y="187"/>
                    </a:lnTo>
                    <a:lnTo>
                      <a:pt x="341" y="199"/>
                    </a:lnTo>
                    <a:lnTo>
                      <a:pt x="320" y="211"/>
                    </a:lnTo>
                    <a:lnTo>
                      <a:pt x="299" y="223"/>
                    </a:lnTo>
                    <a:lnTo>
                      <a:pt x="278" y="236"/>
                    </a:lnTo>
                    <a:lnTo>
                      <a:pt x="258" y="249"/>
                    </a:lnTo>
                    <a:lnTo>
                      <a:pt x="239" y="262"/>
                    </a:lnTo>
                    <a:lnTo>
                      <a:pt x="220" y="275"/>
                    </a:lnTo>
                    <a:lnTo>
                      <a:pt x="203" y="288"/>
                    </a:lnTo>
                    <a:lnTo>
                      <a:pt x="186" y="303"/>
                    </a:lnTo>
                    <a:lnTo>
                      <a:pt x="170" y="317"/>
                    </a:lnTo>
                    <a:lnTo>
                      <a:pt x="154" y="331"/>
                    </a:lnTo>
                    <a:lnTo>
                      <a:pt x="139" y="345"/>
                    </a:lnTo>
                    <a:lnTo>
                      <a:pt x="125" y="359"/>
                    </a:lnTo>
                    <a:lnTo>
                      <a:pt x="112" y="374"/>
                    </a:lnTo>
                    <a:lnTo>
                      <a:pt x="99" y="388"/>
                    </a:lnTo>
                    <a:lnTo>
                      <a:pt x="88" y="403"/>
                    </a:lnTo>
                    <a:lnTo>
                      <a:pt x="77" y="417"/>
                    </a:lnTo>
                    <a:lnTo>
                      <a:pt x="67" y="433"/>
                    </a:lnTo>
                    <a:lnTo>
                      <a:pt x="57" y="448"/>
                    </a:lnTo>
                    <a:lnTo>
                      <a:pt x="49" y="463"/>
                    </a:lnTo>
                    <a:lnTo>
                      <a:pt x="41" y="477"/>
                    </a:lnTo>
                    <a:lnTo>
                      <a:pt x="34" y="492"/>
                    </a:lnTo>
                    <a:lnTo>
                      <a:pt x="27" y="507"/>
                    </a:lnTo>
                    <a:lnTo>
                      <a:pt x="22" y="522"/>
                    </a:lnTo>
                    <a:lnTo>
                      <a:pt x="17" y="536"/>
                    </a:lnTo>
                    <a:lnTo>
                      <a:pt x="13" y="552"/>
                    </a:lnTo>
                    <a:lnTo>
                      <a:pt x="8" y="566"/>
                    </a:lnTo>
                    <a:lnTo>
                      <a:pt x="5" y="581"/>
                    </a:lnTo>
                    <a:lnTo>
                      <a:pt x="3" y="595"/>
                    </a:lnTo>
                    <a:lnTo>
                      <a:pt x="1" y="610"/>
                    </a:lnTo>
                    <a:lnTo>
                      <a:pt x="0" y="624"/>
                    </a:lnTo>
                    <a:lnTo>
                      <a:pt x="0" y="638"/>
                    </a:lnTo>
                    <a:lnTo>
                      <a:pt x="0" y="652"/>
                    </a:lnTo>
                    <a:lnTo>
                      <a:pt x="1" y="666"/>
                    </a:lnTo>
                    <a:lnTo>
                      <a:pt x="3" y="681"/>
                    </a:lnTo>
                    <a:lnTo>
                      <a:pt x="5" y="696"/>
                    </a:lnTo>
                    <a:lnTo>
                      <a:pt x="8" y="710"/>
                    </a:lnTo>
                    <a:lnTo>
                      <a:pt x="13" y="725"/>
                    </a:lnTo>
                    <a:lnTo>
                      <a:pt x="17" y="739"/>
                    </a:lnTo>
                    <a:lnTo>
                      <a:pt x="22" y="754"/>
                    </a:lnTo>
                    <a:lnTo>
                      <a:pt x="27" y="769"/>
                    </a:lnTo>
                    <a:lnTo>
                      <a:pt x="34" y="783"/>
                    </a:lnTo>
                    <a:lnTo>
                      <a:pt x="41" y="798"/>
                    </a:lnTo>
                    <a:lnTo>
                      <a:pt x="49" y="814"/>
                    </a:lnTo>
                    <a:lnTo>
                      <a:pt x="57" y="829"/>
                    </a:lnTo>
                    <a:lnTo>
                      <a:pt x="67" y="843"/>
                    </a:lnTo>
                    <a:lnTo>
                      <a:pt x="77" y="858"/>
                    </a:lnTo>
                    <a:lnTo>
                      <a:pt x="88" y="873"/>
                    </a:lnTo>
                    <a:lnTo>
                      <a:pt x="99" y="887"/>
                    </a:lnTo>
                    <a:lnTo>
                      <a:pt x="112" y="902"/>
                    </a:lnTo>
                    <a:lnTo>
                      <a:pt x="125" y="916"/>
                    </a:lnTo>
                    <a:lnTo>
                      <a:pt x="139" y="931"/>
                    </a:lnTo>
                    <a:lnTo>
                      <a:pt x="154" y="946"/>
                    </a:lnTo>
                    <a:lnTo>
                      <a:pt x="170" y="960"/>
                    </a:lnTo>
                    <a:lnTo>
                      <a:pt x="186" y="974"/>
                    </a:lnTo>
                    <a:lnTo>
                      <a:pt x="203" y="987"/>
                    </a:lnTo>
                    <a:lnTo>
                      <a:pt x="220" y="1001"/>
                    </a:lnTo>
                    <a:lnTo>
                      <a:pt x="239" y="1014"/>
                    </a:lnTo>
                    <a:lnTo>
                      <a:pt x="258" y="1027"/>
                    </a:lnTo>
                    <a:lnTo>
                      <a:pt x="278" y="1040"/>
                    </a:lnTo>
                    <a:lnTo>
                      <a:pt x="299" y="1052"/>
                    </a:lnTo>
                    <a:lnTo>
                      <a:pt x="320" y="1065"/>
                    </a:lnTo>
                    <a:lnTo>
                      <a:pt x="341" y="1078"/>
                    </a:lnTo>
                    <a:lnTo>
                      <a:pt x="364" y="1089"/>
                    </a:lnTo>
                    <a:lnTo>
                      <a:pt x="386" y="1101"/>
                    </a:lnTo>
                    <a:lnTo>
                      <a:pt x="411" y="1112"/>
                    </a:lnTo>
                    <a:lnTo>
                      <a:pt x="435" y="1123"/>
                    </a:lnTo>
                    <a:lnTo>
                      <a:pt x="459" y="1133"/>
                    </a:lnTo>
                    <a:lnTo>
                      <a:pt x="484" y="1143"/>
                    </a:lnTo>
                    <a:lnTo>
                      <a:pt x="509" y="1153"/>
                    </a:lnTo>
                    <a:lnTo>
                      <a:pt x="536" y="1163"/>
                    </a:lnTo>
                    <a:lnTo>
                      <a:pt x="562" y="1172"/>
                    </a:lnTo>
                    <a:lnTo>
                      <a:pt x="589" y="1180"/>
                    </a:lnTo>
                    <a:lnTo>
                      <a:pt x="616" y="1189"/>
                    </a:lnTo>
                    <a:lnTo>
                      <a:pt x="643" y="1197"/>
                    </a:lnTo>
                    <a:lnTo>
                      <a:pt x="671" y="1205"/>
                    </a:lnTo>
                    <a:lnTo>
                      <a:pt x="699" y="1212"/>
                    </a:lnTo>
                    <a:lnTo>
                      <a:pt x="727" y="1219"/>
                    </a:lnTo>
                    <a:lnTo>
                      <a:pt x="755" y="1225"/>
                    </a:lnTo>
                    <a:lnTo>
                      <a:pt x="784" y="1231"/>
                    </a:lnTo>
                    <a:lnTo>
                      <a:pt x="813" y="1237"/>
                    </a:lnTo>
                    <a:lnTo>
                      <a:pt x="842" y="1242"/>
                    </a:lnTo>
                    <a:lnTo>
                      <a:pt x="870" y="1247"/>
                    </a:lnTo>
                    <a:lnTo>
                      <a:pt x="899" y="1251"/>
                    </a:lnTo>
                    <a:lnTo>
                      <a:pt x="929" y="1255"/>
                    </a:lnTo>
                    <a:lnTo>
                      <a:pt x="957" y="1259"/>
                    </a:lnTo>
                    <a:lnTo>
                      <a:pt x="986" y="1262"/>
                    </a:lnTo>
                    <a:lnTo>
                      <a:pt x="1015" y="1265"/>
                    </a:lnTo>
                    <a:lnTo>
                      <a:pt x="1043" y="1268"/>
                    </a:lnTo>
                    <a:lnTo>
                      <a:pt x="1073" y="1270"/>
                    </a:lnTo>
                    <a:lnTo>
                      <a:pt x="1101" y="1272"/>
                    </a:lnTo>
                    <a:lnTo>
                      <a:pt x="1129" y="1273"/>
                    </a:lnTo>
                    <a:lnTo>
                      <a:pt x="1157" y="1274"/>
                    </a:lnTo>
                    <a:lnTo>
                      <a:pt x="1186" y="1275"/>
                    </a:lnTo>
                    <a:lnTo>
                      <a:pt x="1213" y="1276"/>
                    </a:lnTo>
                    <a:lnTo>
                      <a:pt x="1241" y="1276"/>
                    </a:lnTo>
                    <a:lnTo>
                      <a:pt x="1268" y="1276"/>
                    </a:lnTo>
                    <a:lnTo>
                      <a:pt x="1295" y="1275"/>
                    </a:lnTo>
                    <a:lnTo>
                      <a:pt x="1324" y="1274"/>
                    </a:lnTo>
                    <a:lnTo>
                      <a:pt x="1352" y="1273"/>
                    </a:lnTo>
                    <a:lnTo>
                      <a:pt x="1380" y="1272"/>
                    </a:lnTo>
                    <a:lnTo>
                      <a:pt x="1408" y="1270"/>
                    </a:lnTo>
                    <a:lnTo>
                      <a:pt x="1438" y="1268"/>
                    </a:lnTo>
                    <a:lnTo>
                      <a:pt x="1466" y="1265"/>
                    </a:lnTo>
                    <a:lnTo>
                      <a:pt x="1495" y="1262"/>
                    </a:lnTo>
                    <a:lnTo>
                      <a:pt x="1524" y="1259"/>
                    </a:lnTo>
                    <a:lnTo>
                      <a:pt x="1552" y="1255"/>
                    </a:lnTo>
                    <a:lnTo>
                      <a:pt x="1582" y="1251"/>
                    </a:lnTo>
                    <a:lnTo>
                      <a:pt x="1611" y="1247"/>
                    </a:lnTo>
                    <a:lnTo>
                      <a:pt x="1639" y="1242"/>
                    </a:lnTo>
                    <a:lnTo>
                      <a:pt x="1668" y="1237"/>
                    </a:lnTo>
                    <a:lnTo>
                      <a:pt x="1697" y="1231"/>
                    </a:lnTo>
                    <a:lnTo>
                      <a:pt x="1726" y="1225"/>
                    </a:lnTo>
                    <a:lnTo>
                      <a:pt x="1754" y="1219"/>
                    </a:lnTo>
                    <a:lnTo>
                      <a:pt x="1782" y="1212"/>
                    </a:lnTo>
                    <a:lnTo>
                      <a:pt x="1810" y="1205"/>
                    </a:lnTo>
                    <a:lnTo>
                      <a:pt x="1838" y="1197"/>
                    </a:lnTo>
                    <a:lnTo>
                      <a:pt x="1865" y="1189"/>
                    </a:lnTo>
                    <a:lnTo>
                      <a:pt x="1892" y="1180"/>
                    </a:lnTo>
                    <a:lnTo>
                      <a:pt x="1919" y="1172"/>
                    </a:lnTo>
                    <a:lnTo>
                      <a:pt x="1945" y="1163"/>
                    </a:lnTo>
                    <a:lnTo>
                      <a:pt x="1972" y="1153"/>
                    </a:lnTo>
                    <a:lnTo>
                      <a:pt x="1997" y="1143"/>
                    </a:lnTo>
                    <a:lnTo>
                      <a:pt x="2022" y="1133"/>
                    </a:lnTo>
                    <a:lnTo>
                      <a:pt x="2046" y="1123"/>
                    </a:lnTo>
                    <a:lnTo>
                      <a:pt x="2070" y="1112"/>
                    </a:lnTo>
                    <a:lnTo>
                      <a:pt x="2095" y="1101"/>
                    </a:lnTo>
                    <a:lnTo>
                      <a:pt x="2117" y="1089"/>
                    </a:lnTo>
                    <a:lnTo>
                      <a:pt x="2140" y="1078"/>
                    </a:lnTo>
                    <a:lnTo>
                      <a:pt x="2161" y="1065"/>
                    </a:lnTo>
                    <a:lnTo>
                      <a:pt x="2182" y="1052"/>
                    </a:lnTo>
                    <a:lnTo>
                      <a:pt x="2203" y="1040"/>
                    </a:lnTo>
                    <a:lnTo>
                      <a:pt x="2223" y="1027"/>
                    </a:lnTo>
                    <a:lnTo>
                      <a:pt x="2242" y="1014"/>
                    </a:lnTo>
                    <a:lnTo>
                      <a:pt x="2261" y="1001"/>
                    </a:lnTo>
                    <a:lnTo>
                      <a:pt x="2278" y="987"/>
                    </a:lnTo>
                    <a:lnTo>
                      <a:pt x="2295" y="974"/>
                    </a:lnTo>
                    <a:lnTo>
                      <a:pt x="2311" y="960"/>
                    </a:lnTo>
                    <a:lnTo>
                      <a:pt x="2327" y="946"/>
                    </a:lnTo>
                    <a:lnTo>
                      <a:pt x="2341" y="931"/>
                    </a:lnTo>
                    <a:lnTo>
                      <a:pt x="2356" y="916"/>
                    </a:lnTo>
                    <a:lnTo>
                      <a:pt x="2369" y="902"/>
                    </a:lnTo>
                    <a:lnTo>
                      <a:pt x="2382" y="887"/>
                    </a:lnTo>
                    <a:lnTo>
                      <a:pt x="2393" y="873"/>
                    </a:lnTo>
                    <a:lnTo>
                      <a:pt x="2404" y="858"/>
                    </a:lnTo>
                    <a:lnTo>
                      <a:pt x="2414" y="843"/>
                    </a:lnTo>
                    <a:lnTo>
                      <a:pt x="2424" y="829"/>
                    </a:lnTo>
                    <a:lnTo>
                      <a:pt x="2432" y="814"/>
                    </a:lnTo>
                    <a:lnTo>
                      <a:pt x="2440" y="798"/>
                    </a:lnTo>
                    <a:lnTo>
                      <a:pt x="2447" y="783"/>
                    </a:lnTo>
                    <a:lnTo>
                      <a:pt x="2454" y="769"/>
                    </a:lnTo>
                    <a:lnTo>
                      <a:pt x="2459" y="754"/>
                    </a:lnTo>
                    <a:lnTo>
                      <a:pt x="2464" y="739"/>
                    </a:lnTo>
                    <a:lnTo>
                      <a:pt x="2468" y="725"/>
                    </a:lnTo>
                    <a:lnTo>
                      <a:pt x="2473" y="710"/>
                    </a:lnTo>
                    <a:lnTo>
                      <a:pt x="2476" y="696"/>
                    </a:lnTo>
                    <a:lnTo>
                      <a:pt x="2478" y="681"/>
                    </a:lnTo>
                    <a:lnTo>
                      <a:pt x="2480" y="666"/>
                    </a:lnTo>
                    <a:lnTo>
                      <a:pt x="2481" y="652"/>
                    </a:lnTo>
                    <a:lnTo>
                      <a:pt x="2481" y="638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48" name="Line 90"/>
              <p:cNvSpPr>
                <a:spLocks noChangeShapeType="1"/>
              </p:cNvSpPr>
              <p:nvPr/>
            </p:nvSpPr>
            <p:spPr bwMode="auto">
              <a:xfrm flipV="1">
                <a:off x="2486025" y="2497138"/>
                <a:ext cx="1114425" cy="143351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lg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</p:grpSp>
        <p:sp>
          <p:nvSpPr>
            <p:cNvPr id="6" name="TextovéPole 5"/>
            <p:cNvSpPr txBox="1"/>
            <p:nvPr/>
          </p:nvSpPr>
          <p:spPr>
            <a:xfrm>
              <a:off x="2748796" y="214290"/>
              <a:ext cx="500066" cy="400110"/>
            </a:xfrm>
            <a:prstGeom prst="rect">
              <a:avLst/>
            </a:prstGeom>
            <a:noFill/>
            <a:ln w="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cs-CZ" sz="2000" i="1" baseline="-25000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732630"/>
          </a:xfrm>
        </p:spPr>
        <p:txBody>
          <a:bodyPr/>
          <a:lstStyle/>
          <a:p>
            <a:r>
              <a:rPr lang="cs-CZ" dirty="0" smtClean="0"/>
              <a:t>Vlastnosti projekce I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196690"/>
            <a:ext cx="7239000" cy="5259046"/>
          </a:xfrm>
        </p:spPr>
        <p:txBody>
          <a:bodyPr/>
          <a:lstStyle/>
          <a:p>
            <a:r>
              <a:rPr lang="cs-CZ" dirty="0" smtClean="0"/>
              <a:t>konformní zobrazení</a:t>
            </a:r>
          </a:p>
          <a:p>
            <a:pPr lvl="1"/>
            <a:r>
              <a:rPr lang="cs-CZ" dirty="0" smtClean="0"/>
              <a:t>zachovává velikost úhlů</a:t>
            </a:r>
          </a:p>
          <a:p>
            <a:pPr lvl="1"/>
            <a:endParaRPr lang="cs-CZ" dirty="0" smtClean="0"/>
          </a:p>
          <a:p>
            <a:pPr lvl="1"/>
            <a:r>
              <a:rPr lang="cs-CZ" dirty="0" smtClean="0"/>
              <a:t>(</a:t>
            </a:r>
            <a:r>
              <a:rPr lang="cs-CZ" i="1" dirty="0" smtClean="0"/>
              <a:t>M</a:t>
            </a:r>
            <a:r>
              <a:rPr lang="cs-CZ" dirty="0" smtClean="0"/>
              <a:t>, </a:t>
            </a:r>
            <a:r>
              <a:rPr lang="cs-CZ" i="1" dirty="0" smtClean="0"/>
              <a:t>t</a:t>
            </a:r>
            <a:r>
              <a:rPr lang="cs-CZ" dirty="0" smtClean="0"/>
              <a:t>, </a:t>
            </a:r>
            <a:r>
              <a:rPr lang="cs-CZ" i="1" dirty="0" smtClean="0"/>
              <a:t>u</a:t>
            </a:r>
            <a:r>
              <a:rPr lang="cs-CZ" dirty="0" smtClean="0"/>
              <a:t>)</a:t>
            </a:r>
          </a:p>
          <a:p>
            <a:pPr lvl="1"/>
            <a:r>
              <a:rPr lang="cs-CZ" dirty="0" smtClean="0"/>
              <a:t>(</a:t>
            </a:r>
            <a:r>
              <a:rPr lang="cs-CZ" i="1" dirty="0" smtClean="0"/>
              <a:t>P</a:t>
            </a:r>
            <a:r>
              <a:rPr lang="cs-CZ" i="1" baseline="-25000" dirty="0" smtClean="0"/>
              <a:t>S</a:t>
            </a:r>
            <a:r>
              <a:rPr lang="cs-CZ" dirty="0" smtClean="0"/>
              <a:t>, </a:t>
            </a:r>
            <a:r>
              <a:rPr lang="cs-CZ" i="1" dirty="0" smtClean="0"/>
              <a:t>t</a:t>
            </a:r>
            <a:r>
              <a:rPr lang="cs-CZ" dirty="0" smtClean="0"/>
              <a:t>), (</a:t>
            </a:r>
            <a:r>
              <a:rPr lang="cs-CZ" i="1" dirty="0" smtClean="0"/>
              <a:t>P</a:t>
            </a:r>
            <a:r>
              <a:rPr lang="cs-CZ" i="1" baseline="-25000" dirty="0" smtClean="0"/>
              <a:t>S</a:t>
            </a:r>
            <a:r>
              <a:rPr lang="cs-CZ" dirty="0" smtClean="0"/>
              <a:t>, </a:t>
            </a:r>
            <a:r>
              <a:rPr lang="cs-CZ" i="1" dirty="0" smtClean="0"/>
              <a:t>u</a:t>
            </a:r>
            <a:r>
              <a:rPr lang="cs-CZ" dirty="0" smtClean="0"/>
              <a:t>)</a:t>
            </a:r>
          </a:p>
          <a:p>
            <a:pPr lvl="1"/>
            <a:endParaRPr lang="cs-CZ" dirty="0" smtClean="0"/>
          </a:p>
          <a:p>
            <a:pPr lvl="1"/>
            <a:r>
              <a:rPr lang="cs-CZ" i="1" dirty="0" smtClean="0"/>
              <a:t>P</a:t>
            </a:r>
            <a:r>
              <a:rPr lang="cs-CZ" i="1" baseline="-25000" dirty="0" smtClean="0"/>
              <a:t>S</a:t>
            </a:r>
            <a:r>
              <a:rPr lang="cs-CZ" i="1" dirty="0" smtClean="0"/>
              <a:t>K'L'</a:t>
            </a:r>
            <a:r>
              <a:rPr lang="cs-CZ" dirty="0" smtClean="0"/>
              <a:t>, </a:t>
            </a:r>
            <a:r>
              <a:rPr lang="cs-CZ" i="1" dirty="0" smtClean="0"/>
              <a:t>M</a:t>
            </a:r>
            <a:r>
              <a:rPr lang="cs-CZ" baseline="-25000" dirty="0" smtClean="0"/>
              <a:t>1</a:t>
            </a:r>
            <a:r>
              <a:rPr lang="cs-CZ" i="1" dirty="0" smtClean="0"/>
              <a:t>KL</a:t>
            </a:r>
            <a:endParaRPr lang="cs-CZ" dirty="0" smtClean="0"/>
          </a:p>
          <a:p>
            <a:pPr lvl="1"/>
            <a:r>
              <a:rPr lang="cs-CZ" i="1" dirty="0" smtClean="0"/>
              <a:t>P</a:t>
            </a:r>
            <a:r>
              <a:rPr lang="cs-CZ" i="1" baseline="-25000" dirty="0" smtClean="0"/>
              <a:t>S</a:t>
            </a:r>
            <a:r>
              <a:rPr lang="cs-CZ" i="1" dirty="0" smtClean="0"/>
              <a:t>K'L'</a:t>
            </a:r>
            <a:r>
              <a:rPr lang="cs-CZ" dirty="0" smtClean="0"/>
              <a:t>, </a:t>
            </a:r>
            <a:r>
              <a:rPr lang="cs-CZ" i="1" dirty="0" smtClean="0"/>
              <a:t>MK'L</a:t>
            </a:r>
            <a:endParaRPr lang="cs-CZ" dirty="0" smtClean="0"/>
          </a:p>
          <a:p>
            <a:pPr lvl="1"/>
            <a:endParaRPr lang="cs-CZ" dirty="0" smtClean="0"/>
          </a:p>
          <a:p>
            <a:pPr lvl="1"/>
            <a:r>
              <a:rPr lang="cs-CZ" i="1" dirty="0" smtClean="0"/>
              <a:t>M</a:t>
            </a:r>
            <a:r>
              <a:rPr lang="cs-CZ" dirty="0" smtClean="0"/>
              <a:t>, </a:t>
            </a:r>
            <a:r>
              <a:rPr lang="cs-CZ" i="1" dirty="0" smtClean="0"/>
              <a:t>M</a:t>
            </a:r>
            <a:r>
              <a:rPr lang="cs-CZ" baseline="-25000" dirty="0" smtClean="0"/>
              <a:t>1</a:t>
            </a:r>
          </a:p>
        </p:txBody>
      </p:sp>
      <p:grpSp>
        <p:nvGrpSpPr>
          <p:cNvPr id="4" name="Skupina 3"/>
          <p:cNvGrpSpPr/>
          <p:nvPr/>
        </p:nvGrpSpPr>
        <p:grpSpPr>
          <a:xfrm>
            <a:off x="3276470" y="2169735"/>
            <a:ext cx="4680000" cy="4499715"/>
            <a:chOff x="180000" y="180000"/>
            <a:chExt cx="4680000" cy="4499715"/>
          </a:xfrm>
        </p:grpSpPr>
        <p:sp>
          <p:nvSpPr>
            <p:cNvPr id="5" name="TextovéPole 4"/>
            <p:cNvSpPr txBox="1"/>
            <p:nvPr/>
          </p:nvSpPr>
          <p:spPr>
            <a:xfrm>
              <a:off x="1276823" y="512604"/>
              <a:ext cx="45782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cs-CZ" sz="2000" i="1" baseline="-25000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ovéPole 5"/>
            <p:cNvSpPr txBox="1"/>
            <p:nvPr/>
          </p:nvSpPr>
          <p:spPr>
            <a:xfrm>
              <a:off x="3773348" y="180000"/>
              <a:ext cx="46132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K'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ovéPole 6"/>
            <p:cNvSpPr txBox="1"/>
            <p:nvPr/>
          </p:nvSpPr>
          <p:spPr>
            <a:xfrm>
              <a:off x="1591462" y="1603686"/>
              <a:ext cx="45782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L'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ovéPole 7"/>
            <p:cNvSpPr txBox="1"/>
            <p:nvPr/>
          </p:nvSpPr>
          <p:spPr>
            <a:xfrm>
              <a:off x="3485181" y="2785952"/>
              <a:ext cx="32085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ovéPole 8"/>
            <p:cNvSpPr txBox="1"/>
            <p:nvPr/>
          </p:nvSpPr>
          <p:spPr>
            <a:xfrm>
              <a:off x="1206367" y="4162269"/>
              <a:ext cx="45782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ovéPole 9"/>
            <p:cNvSpPr txBox="1"/>
            <p:nvPr/>
          </p:nvSpPr>
          <p:spPr>
            <a:xfrm>
              <a:off x="3687915" y="3918939"/>
              <a:ext cx="53413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cs-CZ" sz="20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cs-CZ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ovéPole 10"/>
            <p:cNvSpPr txBox="1"/>
            <p:nvPr/>
          </p:nvSpPr>
          <p:spPr>
            <a:xfrm>
              <a:off x="2192481" y="2218134"/>
              <a:ext cx="53413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endParaRPr lang="cs-CZ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ovéPole 11"/>
            <p:cNvSpPr txBox="1"/>
            <p:nvPr/>
          </p:nvSpPr>
          <p:spPr>
            <a:xfrm>
              <a:off x="3057592" y="2501900"/>
              <a:ext cx="53413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u</a:t>
              </a:r>
              <a:endParaRPr lang="cs-CZ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ovéPole 12"/>
            <p:cNvSpPr txBox="1"/>
            <p:nvPr/>
          </p:nvSpPr>
          <p:spPr>
            <a:xfrm>
              <a:off x="226520" y="3483934"/>
              <a:ext cx="39302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i="1" dirty="0" smtClean="0">
                  <a:latin typeface="Times New Roman" pitchFamily="18" charset="0"/>
                  <a:cs typeface="Times New Roman" pitchFamily="18" charset="0"/>
                </a:rPr>
                <a:t>π</a:t>
              </a:r>
              <a:endParaRPr lang="cs-CZ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4" name="Skupina 88"/>
            <p:cNvGrpSpPr/>
            <p:nvPr/>
          </p:nvGrpSpPr>
          <p:grpSpPr>
            <a:xfrm>
              <a:off x="180000" y="316800"/>
              <a:ext cx="4680000" cy="4362915"/>
              <a:chOff x="180000" y="316800"/>
              <a:chExt cx="4680000" cy="4362915"/>
            </a:xfrm>
          </p:grpSpPr>
          <p:sp>
            <p:nvSpPr>
              <p:cNvPr id="17" name="Freeform 22"/>
              <p:cNvSpPr>
                <a:spLocks/>
              </p:cNvSpPr>
              <p:nvPr/>
            </p:nvSpPr>
            <p:spPr bwMode="auto">
              <a:xfrm>
                <a:off x="180000" y="3089193"/>
                <a:ext cx="4680000" cy="1590522"/>
              </a:xfrm>
              <a:custGeom>
                <a:avLst/>
                <a:gdLst/>
                <a:ahLst/>
                <a:cxnLst>
                  <a:cxn ang="0">
                    <a:pos x="0" y="1694"/>
                  </a:cxn>
                  <a:cxn ang="0">
                    <a:pos x="6666" y="3752"/>
                  </a:cxn>
                  <a:cxn ang="0">
                    <a:pos x="11040" y="0"/>
                  </a:cxn>
                </a:cxnLst>
                <a:rect l="0" t="0" r="r" b="b"/>
                <a:pathLst>
                  <a:path w="11040" h="3752">
                    <a:moveTo>
                      <a:pt x="0" y="1694"/>
                    </a:moveTo>
                    <a:lnTo>
                      <a:pt x="6666" y="3752"/>
                    </a:lnTo>
                    <a:lnTo>
                      <a:pt x="11040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18" name="Freeform 23"/>
              <p:cNvSpPr>
                <a:spLocks/>
              </p:cNvSpPr>
              <p:nvPr/>
            </p:nvSpPr>
            <p:spPr bwMode="auto">
              <a:xfrm>
                <a:off x="1716261" y="557583"/>
                <a:ext cx="2185696" cy="1098783"/>
              </a:xfrm>
              <a:custGeom>
                <a:avLst/>
                <a:gdLst/>
                <a:ahLst/>
                <a:cxnLst>
                  <a:cxn ang="0">
                    <a:pos x="544" y="2589"/>
                  </a:cxn>
                  <a:cxn ang="0">
                    <a:pos x="5159" y="0"/>
                  </a:cxn>
                  <a:cxn ang="0">
                    <a:pos x="0" y="428"/>
                  </a:cxn>
                  <a:cxn ang="0">
                    <a:pos x="544" y="2589"/>
                  </a:cxn>
                </a:cxnLst>
                <a:rect l="0" t="0" r="r" b="b"/>
                <a:pathLst>
                  <a:path w="5159" h="2589">
                    <a:moveTo>
                      <a:pt x="544" y="2589"/>
                    </a:moveTo>
                    <a:lnTo>
                      <a:pt x="5159" y="0"/>
                    </a:lnTo>
                    <a:lnTo>
                      <a:pt x="0" y="428"/>
                    </a:lnTo>
                    <a:lnTo>
                      <a:pt x="544" y="258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19" name="Freeform 24"/>
              <p:cNvSpPr>
                <a:spLocks/>
              </p:cNvSpPr>
              <p:nvPr/>
            </p:nvSpPr>
            <p:spPr bwMode="auto">
              <a:xfrm>
                <a:off x="1553478" y="3134975"/>
                <a:ext cx="2185696" cy="1097088"/>
              </a:xfrm>
              <a:custGeom>
                <a:avLst/>
                <a:gdLst/>
                <a:ahLst/>
                <a:cxnLst>
                  <a:cxn ang="0">
                    <a:pos x="0" y="2588"/>
                  </a:cxn>
                  <a:cxn ang="0">
                    <a:pos x="5159" y="2161"/>
                  </a:cxn>
                  <a:cxn ang="0">
                    <a:pos x="4614" y="0"/>
                  </a:cxn>
                  <a:cxn ang="0">
                    <a:pos x="0" y="2588"/>
                  </a:cxn>
                </a:cxnLst>
                <a:rect l="0" t="0" r="r" b="b"/>
                <a:pathLst>
                  <a:path w="5159" h="2588">
                    <a:moveTo>
                      <a:pt x="0" y="2588"/>
                    </a:moveTo>
                    <a:lnTo>
                      <a:pt x="5159" y="2161"/>
                    </a:lnTo>
                    <a:lnTo>
                      <a:pt x="4614" y="0"/>
                    </a:lnTo>
                    <a:lnTo>
                      <a:pt x="0" y="2588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0" name="Freeform 25"/>
              <p:cNvSpPr>
                <a:spLocks/>
              </p:cNvSpPr>
              <p:nvPr/>
            </p:nvSpPr>
            <p:spPr bwMode="auto">
              <a:xfrm>
                <a:off x="1946870" y="557583"/>
                <a:ext cx="1955087" cy="1838088"/>
              </a:xfrm>
              <a:custGeom>
                <a:avLst/>
                <a:gdLst/>
                <a:ahLst/>
                <a:cxnLst>
                  <a:cxn ang="0">
                    <a:pos x="0" y="2589"/>
                  </a:cxn>
                  <a:cxn ang="0">
                    <a:pos x="4615" y="0"/>
                  </a:cxn>
                  <a:cxn ang="0">
                    <a:pos x="1843" y="4334"/>
                  </a:cxn>
                  <a:cxn ang="0">
                    <a:pos x="0" y="2589"/>
                  </a:cxn>
                </a:cxnLst>
                <a:rect l="0" t="0" r="r" b="b"/>
                <a:pathLst>
                  <a:path w="4615" h="4334">
                    <a:moveTo>
                      <a:pt x="0" y="2589"/>
                    </a:moveTo>
                    <a:lnTo>
                      <a:pt x="4615" y="0"/>
                    </a:lnTo>
                    <a:lnTo>
                      <a:pt x="1843" y="4334"/>
                    </a:lnTo>
                    <a:lnTo>
                      <a:pt x="0" y="2589"/>
                    </a:lnTo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1" name="Freeform 26"/>
              <p:cNvSpPr>
                <a:spLocks/>
              </p:cNvSpPr>
              <p:nvPr/>
            </p:nvSpPr>
            <p:spPr bwMode="auto">
              <a:xfrm>
                <a:off x="1553478" y="2395670"/>
                <a:ext cx="1955087" cy="1836392"/>
              </a:xfrm>
              <a:custGeom>
                <a:avLst/>
                <a:gdLst/>
                <a:ahLst/>
                <a:cxnLst>
                  <a:cxn ang="0">
                    <a:pos x="0" y="4332"/>
                  </a:cxn>
                  <a:cxn ang="0">
                    <a:pos x="4614" y="1744"/>
                  </a:cxn>
                  <a:cxn ang="0">
                    <a:pos x="2771" y="0"/>
                  </a:cxn>
                  <a:cxn ang="0">
                    <a:pos x="0" y="4332"/>
                  </a:cxn>
                </a:cxnLst>
                <a:rect l="0" t="0" r="r" b="b"/>
                <a:pathLst>
                  <a:path w="4614" h="4332">
                    <a:moveTo>
                      <a:pt x="0" y="4332"/>
                    </a:moveTo>
                    <a:lnTo>
                      <a:pt x="4614" y="1744"/>
                    </a:lnTo>
                    <a:lnTo>
                      <a:pt x="2771" y="0"/>
                    </a:lnTo>
                    <a:lnTo>
                      <a:pt x="0" y="4332"/>
                    </a:lnTo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2" name="Freeform 27"/>
              <p:cNvSpPr>
                <a:spLocks/>
              </p:cNvSpPr>
              <p:nvPr/>
            </p:nvSpPr>
            <p:spPr bwMode="auto">
              <a:xfrm>
                <a:off x="1768827" y="705105"/>
                <a:ext cx="361174" cy="245870"/>
              </a:xfrm>
              <a:custGeom>
                <a:avLst/>
                <a:gdLst/>
                <a:ahLst/>
                <a:cxnLst>
                  <a:cxn ang="0">
                    <a:pos x="24" y="578"/>
                  </a:cxn>
                  <a:cxn ang="0">
                    <a:pos x="72" y="573"/>
                  </a:cxn>
                  <a:cxn ang="0">
                    <a:pos x="119" y="568"/>
                  </a:cxn>
                  <a:cxn ang="0">
                    <a:pos x="166" y="561"/>
                  </a:cxn>
                  <a:cxn ang="0">
                    <a:pos x="213" y="553"/>
                  </a:cxn>
                  <a:cxn ang="0">
                    <a:pos x="258" y="544"/>
                  </a:cxn>
                  <a:cxn ang="0">
                    <a:pos x="303" y="533"/>
                  </a:cxn>
                  <a:cxn ang="0">
                    <a:pos x="348" y="521"/>
                  </a:cxn>
                  <a:cxn ang="0">
                    <a:pos x="390" y="509"/>
                  </a:cxn>
                  <a:cxn ang="0">
                    <a:pos x="431" y="495"/>
                  </a:cxn>
                  <a:cxn ang="0">
                    <a:pos x="472" y="479"/>
                  </a:cxn>
                  <a:cxn ang="0">
                    <a:pos x="510" y="463"/>
                  </a:cxn>
                  <a:cxn ang="0">
                    <a:pos x="546" y="446"/>
                  </a:cxn>
                  <a:cxn ang="0">
                    <a:pos x="581" y="429"/>
                  </a:cxn>
                  <a:cxn ang="0">
                    <a:pos x="614" y="410"/>
                  </a:cxn>
                  <a:cxn ang="0">
                    <a:pos x="645" y="391"/>
                  </a:cxn>
                  <a:cxn ang="0">
                    <a:pos x="673" y="372"/>
                  </a:cxn>
                  <a:cxn ang="0">
                    <a:pos x="700" y="350"/>
                  </a:cxn>
                  <a:cxn ang="0">
                    <a:pos x="726" y="329"/>
                  </a:cxn>
                  <a:cxn ang="0">
                    <a:pos x="748" y="307"/>
                  </a:cxn>
                  <a:cxn ang="0">
                    <a:pos x="769" y="285"/>
                  </a:cxn>
                  <a:cxn ang="0">
                    <a:pos x="788" y="261"/>
                  </a:cxn>
                  <a:cxn ang="0">
                    <a:pos x="805" y="237"/>
                  </a:cxn>
                  <a:cxn ang="0">
                    <a:pos x="819" y="212"/>
                  </a:cxn>
                  <a:cxn ang="0">
                    <a:pos x="830" y="188"/>
                  </a:cxn>
                  <a:cxn ang="0">
                    <a:pos x="840" y="163"/>
                  </a:cxn>
                  <a:cxn ang="0">
                    <a:pos x="848" y="138"/>
                  </a:cxn>
                  <a:cxn ang="0">
                    <a:pos x="852" y="113"/>
                  </a:cxn>
                  <a:cxn ang="0">
                    <a:pos x="854" y="86"/>
                  </a:cxn>
                  <a:cxn ang="0">
                    <a:pos x="853" y="62"/>
                  </a:cxn>
                  <a:cxn ang="0">
                    <a:pos x="850" y="37"/>
                  </a:cxn>
                  <a:cxn ang="0">
                    <a:pos x="844" y="12"/>
                  </a:cxn>
                </a:cxnLst>
                <a:rect l="0" t="0" r="r" b="b"/>
                <a:pathLst>
                  <a:path w="854" h="579">
                    <a:moveTo>
                      <a:pt x="0" y="579"/>
                    </a:moveTo>
                    <a:lnTo>
                      <a:pt x="24" y="578"/>
                    </a:lnTo>
                    <a:lnTo>
                      <a:pt x="47" y="576"/>
                    </a:lnTo>
                    <a:lnTo>
                      <a:pt x="72" y="573"/>
                    </a:lnTo>
                    <a:lnTo>
                      <a:pt x="95" y="571"/>
                    </a:lnTo>
                    <a:lnTo>
                      <a:pt x="119" y="568"/>
                    </a:lnTo>
                    <a:lnTo>
                      <a:pt x="142" y="565"/>
                    </a:lnTo>
                    <a:lnTo>
                      <a:pt x="166" y="561"/>
                    </a:lnTo>
                    <a:lnTo>
                      <a:pt x="189" y="557"/>
                    </a:lnTo>
                    <a:lnTo>
                      <a:pt x="213" y="553"/>
                    </a:lnTo>
                    <a:lnTo>
                      <a:pt x="236" y="548"/>
                    </a:lnTo>
                    <a:lnTo>
                      <a:pt x="258" y="544"/>
                    </a:lnTo>
                    <a:lnTo>
                      <a:pt x="281" y="539"/>
                    </a:lnTo>
                    <a:lnTo>
                      <a:pt x="303" y="533"/>
                    </a:lnTo>
                    <a:lnTo>
                      <a:pt x="325" y="527"/>
                    </a:lnTo>
                    <a:lnTo>
                      <a:pt x="348" y="521"/>
                    </a:lnTo>
                    <a:lnTo>
                      <a:pt x="369" y="515"/>
                    </a:lnTo>
                    <a:lnTo>
                      <a:pt x="390" y="509"/>
                    </a:lnTo>
                    <a:lnTo>
                      <a:pt x="411" y="502"/>
                    </a:lnTo>
                    <a:lnTo>
                      <a:pt x="431" y="495"/>
                    </a:lnTo>
                    <a:lnTo>
                      <a:pt x="451" y="487"/>
                    </a:lnTo>
                    <a:lnTo>
                      <a:pt x="472" y="479"/>
                    </a:lnTo>
                    <a:lnTo>
                      <a:pt x="491" y="471"/>
                    </a:lnTo>
                    <a:lnTo>
                      <a:pt x="510" y="463"/>
                    </a:lnTo>
                    <a:lnTo>
                      <a:pt x="528" y="455"/>
                    </a:lnTo>
                    <a:lnTo>
                      <a:pt x="546" y="446"/>
                    </a:lnTo>
                    <a:lnTo>
                      <a:pt x="564" y="438"/>
                    </a:lnTo>
                    <a:lnTo>
                      <a:pt x="581" y="429"/>
                    </a:lnTo>
                    <a:lnTo>
                      <a:pt x="598" y="420"/>
                    </a:lnTo>
                    <a:lnTo>
                      <a:pt x="614" y="410"/>
                    </a:lnTo>
                    <a:lnTo>
                      <a:pt x="630" y="401"/>
                    </a:lnTo>
                    <a:lnTo>
                      <a:pt x="645" y="391"/>
                    </a:lnTo>
                    <a:lnTo>
                      <a:pt x="659" y="382"/>
                    </a:lnTo>
                    <a:lnTo>
                      <a:pt x="673" y="372"/>
                    </a:lnTo>
                    <a:lnTo>
                      <a:pt x="687" y="362"/>
                    </a:lnTo>
                    <a:lnTo>
                      <a:pt x="700" y="350"/>
                    </a:lnTo>
                    <a:lnTo>
                      <a:pt x="712" y="340"/>
                    </a:lnTo>
                    <a:lnTo>
                      <a:pt x="726" y="329"/>
                    </a:lnTo>
                    <a:lnTo>
                      <a:pt x="737" y="318"/>
                    </a:lnTo>
                    <a:lnTo>
                      <a:pt x="748" y="307"/>
                    </a:lnTo>
                    <a:lnTo>
                      <a:pt x="759" y="296"/>
                    </a:lnTo>
                    <a:lnTo>
                      <a:pt x="769" y="285"/>
                    </a:lnTo>
                    <a:lnTo>
                      <a:pt x="779" y="273"/>
                    </a:lnTo>
                    <a:lnTo>
                      <a:pt x="788" y="261"/>
                    </a:lnTo>
                    <a:lnTo>
                      <a:pt x="797" y="249"/>
                    </a:lnTo>
                    <a:lnTo>
                      <a:pt x="805" y="237"/>
                    </a:lnTo>
                    <a:lnTo>
                      <a:pt x="812" y="224"/>
                    </a:lnTo>
                    <a:lnTo>
                      <a:pt x="819" y="212"/>
                    </a:lnTo>
                    <a:lnTo>
                      <a:pt x="825" y="200"/>
                    </a:lnTo>
                    <a:lnTo>
                      <a:pt x="830" y="188"/>
                    </a:lnTo>
                    <a:lnTo>
                      <a:pt x="835" y="175"/>
                    </a:lnTo>
                    <a:lnTo>
                      <a:pt x="840" y="163"/>
                    </a:lnTo>
                    <a:lnTo>
                      <a:pt x="843" y="150"/>
                    </a:lnTo>
                    <a:lnTo>
                      <a:pt x="848" y="138"/>
                    </a:lnTo>
                    <a:lnTo>
                      <a:pt x="850" y="125"/>
                    </a:lnTo>
                    <a:lnTo>
                      <a:pt x="852" y="113"/>
                    </a:lnTo>
                    <a:lnTo>
                      <a:pt x="853" y="100"/>
                    </a:lnTo>
                    <a:lnTo>
                      <a:pt x="854" y="86"/>
                    </a:lnTo>
                    <a:lnTo>
                      <a:pt x="854" y="74"/>
                    </a:lnTo>
                    <a:lnTo>
                      <a:pt x="853" y="62"/>
                    </a:lnTo>
                    <a:lnTo>
                      <a:pt x="852" y="49"/>
                    </a:lnTo>
                    <a:lnTo>
                      <a:pt x="850" y="37"/>
                    </a:lnTo>
                    <a:lnTo>
                      <a:pt x="848" y="25"/>
                    </a:lnTo>
                    <a:lnTo>
                      <a:pt x="844" y="12"/>
                    </a:lnTo>
                    <a:lnTo>
                      <a:pt x="840" y="0"/>
                    </a:lnTo>
                  </a:path>
                </a:pathLst>
              </a:custGeom>
              <a:noFill/>
              <a:ln w="19050" cmpd="dbl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3" name="Freeform 28"/>
              <p:cNvSpPr>
                <a:spLocks/>
              </p:cNvSpPr>
              <p:nvPr/>
            </p:nvSpPr>
            <p:spPr bwMode="auto">
              <a:xfrm>
                <a:off x="2547130" y="2005670"/>
                <a:ext cx="400174" cy="218740"/>
              </a:xfrm>
              <a:custGeom>
                <a:avLst/>
                <a:gdLst/>
                <a:ahLst/>
                <a:cxnLst>
                  <a:cxn ang="0">
                    <a:pos x="12" y="495"/>
                  </a:cxn>
                  <a:cxn ang="0">
                    <a:pos x="38" y="455"/>
                  </a:cxn>
                  <a:cxn ang="0">
                    <a:pos x="66" y="417"/>
                  </a:cxn>
                  <a:cxn ang="0">
                    <a:pos x="94" y="379"/>
                  </a:cxn>
                  <a:cxn ang="0">
                    <a:pos x="123" y="342"/>
                  </a:cxn>
                  <a:cxn ang="0">
                    <a:pos x="153" y="307"/>
                  </a:cxn>
                  <a:cxn ang="0">
                    <a:pos x="184" y="274"/>
                  </a:cxn>
                  <a:cxn ang="0">
                    <a:pos x="215" y="241"/>
                  </a:cxn>
                  <a:cxn ang="0">
                    <a:pos x="247" y="210"/>
                  </a:cxn>
                  <a:cxn ang="0">
                    <a:pos x="279" y="182"/>
                  </a:cxn>
                  <a:cxn ang="0">
                    <a:pos x="313" y="155"/>
                  </a:cxn>
                  <a:cxn ang="0">
                    <a:pos x="346" y="130"/>
                  </a:cxn>
                  <a:cxn ang="0">
                    <a:pos x="379" y="107"/>
                  </a:cxn>
                  <a:cxn ang="0">
                    <a:pos x="411" y="87"/>
                  </a:cxn>
                  <a:cxn ang="0">
                    <a:pos x="445" y="69"/>
                  </a:cxn>
                  <a:cxn ang="0">
                    <a:pos x="477" y="53"/>
                  </a:cxn>
                  <a:cxn ang="0">
                    <a:pos x="509" y="39"/>
                  </a:cxn>
                  <a:cxn ang="0">
                    <a:pos x="541" y="27"/>
                  </a:cxn>
                  <a:cxn ang="0">
                    <a:pos x="574" y="18"/>
                  </a:cxn>
                  <a:cxn ang="0">
                    <a:pos x="606" y="10"/>
                  </a:cxn>
                  <a:cxn ang="0">
                    <a:pos x="637" y="4"/>
                  </a:cxn>
                  <a:cxn ang="0">
                    <a:pos x="668" y="1"/>
                  </a:cxn>
                  <a:cxn ang="0">
                    <a:pos x="700" y="0"/>
                  </a:cxn>
                  <a:cxn ang="0">
                    <a:pos x="730" y="2"/>
                  </a:cxn>
                  <a:cxn ang="0">
                    <a:pos x="759" y="6"/>
                  </a:cxn>
                  <a:cxn ang="0">
                    <a:pos x="787" y="13"/>
                  </a:cxn>
                  <a:cxn ang="0">
                    <a:pos x="815" y="21"/>
                  </a:cxn>
                  <a:cxn ang="0">
                    <a:pos x="842" y="32"/>
                  </a:cxn>
                  <a:cxn ang="0">
                    <a:pos x="867" y="45"/>
                  </a:cxn>
                  <a:cxn ang="0">
                    <a:pos x="891" y="60"/>
                  </a:cxn>
                  <a:cxn ang="0">
                    <a:pos x="914" y="77"/>
                  </a:cxn>
                  <a:cxn ang="0">
                    <a:pos x="935" y="96"/>
                  </a:cxn>
                </a:cxnLst>
                <a:rect l="0" t="0" r="r" b="b"/>
                <a:pathLst>
                  <a:path w="945" h="515">
                    <a:moveTo>
                      <a:pt x="0" y="515"/>
                    </a:moveTo>
                    <a:lnTo>
                      <a:pt x="12" y="495"/>
                    </a:lnTo>
                    <a:lnTo>
                      <a:pt x="25" y="475"/>
                    </a:lnTo>
                    <a:lnTo>
                      <a:pt x="38" y="455"/>
                    </a:lnTo>
                    <a:lnTo>
                      <a:pt x="52" y="436"/>
                    </a:lnTo>
                    <a:lnTo>
                      <a:pt x="66" y="417"/>
                    </a:lnTo>
                    <a:lnTo>
                      <a:pt x="80" y="398"/>
                    </a:lnTo>
                    <a:lnTo>
                      <a:pt x="94" y="379"/>
                    </a:lnTo>
                    <a:lnTo>
                      <a:pt x="108" y="360"/>
                    </a:lnTo>
                    <a:lnTo>
                      <a:pt x="123" y="342"/>
                    </a:lnTo>
                    <a:lnTo>
                      <a:pt x="138" y="325"/>
                    </a:lnTo>
                    <a:lnTo>
                      <a:pt x="153" y="307"/>
                    </a:lnTo>
                    <a:lnTo>
                      <a:pt x="168" y="290"/>
                    </a:lnTo>
                    <a:lnTo>
                      <a:pt x="184" y="274"/>
                    </a:lnTo>
                    <a:lnTo>
                      <a:pt x="200" y="256"/>
                    </a:lnTo>
                    <a:lnTo>
                      <a:pt x="215" y="241"/>
                    </a:lnTo>
                    <a:lnTo>
                      <a:pt x="231" y="225"/>
                    </a:lnTo>
                    <a:lnTo>
                      <a:pt x="247" y="210"/>
                    </a:lnTo>
                    <a:lnTo>
                      <a:pt x="263" y="196"/>
                    </a:lnTo>
                    <a:lnTo>
                      <a:pt x="279" y="182"/>
                    </a:lnTo>
                    <a:lnTo>
                      <a:pt x="296" y="168"/>
                    </a:lnTo>
                    <a:lnTo>
                      <a:pt x="313" y="155"/>
                    </a:lnTo>
                    <a:lnTo>
                      <a:pt x="329" y="143"/>
                    </a:lnTo>
                    <a:lnTo>
                      <a:pt x="346" y="130"/>
                    </a:lnTo>
                    <a:lnTo>
                      <a:pt x="362" y="118"/>
                    </a:lnTo>
                    <a:lnTo>
                      <a:pt x="379" y="107"/>
                    </a:lnTo>
                    <a:lnTo>
                      <a:pt x="395" y="97"/>
                    </a:lnTo>
                    <a:lnTo>
                      <a:pt x="411" y="87"/>
                    </a:lnTo>
                    <a:lnTo>
                      <a:pt x="428" y="78"/>
                    </a:lnTo>
                    <a:lnTo>
                      <a:pt x="445" y="69"/>
                    </a:lnTo>
                    <a:lnTo>
                      <a:pt x="461" y="61"/>
                    </a:lnTo>
                    <a:lnTo>
                      <a:pt x="477" y="53"/>
                    </a:lnTo>
                    <a:lnTo>
                      <a:pt x="493" y="46"/>
                    </a:lnTo>
                    <a:lnTo>
                      <a:pt x="509" y="39"/>
                    </a:lnTo>
                    <a:lnTo>
                      <a:pt x="525" y="33"/>
                    </a:lnTo>
                    <a:lnTo>
                      <a:pt x="541" y="27"/>
                    </a:lnTo>
                    <a:lnTo>
                      <a:pt x="557" y="22"/>
                    </a:lnTo>
                    <a:lnTo>
                      <a:pt x="574" y="18"/>
                    </a:lnTo>
                    <a:lnTo>
                      <a:pt x="590" y="14"/>
                    </a:lnTo>
                    <a:lnTo>
                      <a:pt x="606" y="10"/>
                    </a:lnTo>
                    <a:lnTo>
                      <a:pt x="621" y="6"/>
                    </a:lnTo>
                    <a:lnTo>
                      <a:pt x="637" y="4"/>
                    </a:lnTo>
                    <a:lnTo>
                      <a:pt x="653" y="2"/>
                    </a:lnTo>
                    <a:lnTo>
                      <a:pt x="668" y="1"/>
                    </a:lnTo>
                    <a:lnTo>
                      <a:pt x="684" y="0"/>
                    </a:lnTo>
                    <a:lnTo>
                      <a:pt x="700" y="0"/>
                    </a:lnTo>
                    <a:lnTo>
                      <a:pt x="715" y="1"/>
                    </a:lnTo>
                    <a:lnTo>
                      <a:pt x="730" y="2"/>
                    </a:lnTo>
                    <a:lnTo>
                      <a:pt x="744" y="3"/>
                    </a:lnTo>
                    <a:lnTo>
                      <a:pt x="759" y="6"/>
                    </a:lnTo>
                    <a:lnTo>
                      <a:pt x="773" y="9"/>
                    </a:lnTo>
                    <a:lnTo>
                      <a:pt x="787" y="13"/>
                    </a:lnTo>
                    <a:lnTo>
                      <a:pt x="801" y="17"/>
                    </a:lnTo>
                    <a:lnTo>
                      <a:pt x="815" y="21"/>
                    </a:lnTo>
                    <a:lnTo>
                      <a:pt x="829" y="26"/>
                    </a:lnTo>
                    <a:lnTo>
                      <a:pt x="842" y="32"/>
                    </a:lnTo>
                    <a:lnTo>
                      <a:pt x="855" y="38"/>
                    </a:lnTo>
                    <a:lnTo>
                      <a:pt x="867" y="45"/>
                    </a:lnTo>
                    <a:lnTo>
                      <a:pt x="879" y="52"/>
                    </a:lnTo>
                    <a:lnTo>
                      <a:pt x="891" y="60"/>
                    </a:lnTo>
                    <a:lnTo>
                      <a:pt x="902" y="68"/>
                    </a:lnTo>
                    <a:lnTo>
                      <a:pt x="914" y="77"/>
                    </a:lnTo>
                    <a:lnTo>
                      <a:pt x="924" y="86"/>
                    </a:lnTo>
                    <a:lnTo>
                      <a:pt x="935" y="96"/>
                    </a:lnTo>
                    <a:lnTo>
                      <a:pt x="945" y="106"/>
                    </a:lnTo>
                  </a:path>
                </a:pathLst>
              </a:custGeom>
              <a:noFill/>
              <a:ln w="19050" cmpd="dbl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4" name="Freeform 29"/>
              <p:cNvSpPr>
                <a:spLocks/>
              </p:cNvSpPr>
              <p:nvPr/>
            </p:nvSpPr>
            <p:spPr bwMode="auto">
              <a:xfrm>
                <a:off x="3325435" y="3838671"/>
                <a:ext cx="361174" cy="245870"/>
              </a:xfrm>
              <a:custGeom>
                <a:avLst/>
                <a:gdLst/>
                <a:ahLst/>
                <a:cxnLst>
                  <a:cxn ang="0">
                    <a:pos x="829" y="2"/>
                  </a:cxn>
                  <a:cxn ang="0">
                    <a:pos x="781" y="6"/>
                  </a:cxn>
                  <a:cxn ang="0">
                    <a:pos x="735" y="12"/>
                  </a:cxn>
                  <a:cxn ang="0">
                    <a:pos x="688" y="18"/>
                  </a:cxn>
                  <a:cxn ang="0">
                    <a:pos x="641" y="26"/>
                  </a:cxn>
                  <a:cxn ang="0">
                    <a:pos x="595" y="36"/>
                  </a:cxn>
                  <a:cxn ang="0">
                    <a:pos x="550" y="46"/>
                  </a:cxn>
                  <a:cxn ang="0">
                    <a:pos x="506" y="58"/>
                  </a:cxn>
                  <a:cxn ang="0">
                    <a:pos x="463" y="71"/>
                  </a:cxn>
                  <a:cxn ang="0">
                    <a:pos x="422" y="85"/>
                  </a:cxn>
                  <a:cxn ang="0">
                    <a:pos x="381" y="101"/>
                  </a:cxn>
                  <a:cxn ang="0">
                    <a:pos x="343" y="116"/>
                  </a:cxn>
                  <a:cxn ang="0">
                    <a:pos x="307" y="133"/>
                  </a:cxn>
                  <a:cxn ang="0">
                    <a:pos x="272" y="151"/>
                  </a:cxn>
                  <a:cxn ang="0">
                    <a:pos x="239" y="169"/>
                  </a:cxn>
                  <a:cxn ang="0">
                    <a:pos x="209" y="188"/>
                  </a:cxn>
                  <a:cxn ang="0">
                    <a:pos x="180" y="208"/>
                  </a:cxn>
                  <a:cxn ang="0">
                    <a:pos x="153" y="229"/>
                  </a:cxn>
                  <a:cxn ang="0">
                    <a:pos x="128" y="250"/>
                  </a:cxn>
                  <a:cxn ang="0">
                    <a:pos x="105" y="272"/>
                  </a:cxn>
                  <a:cxn ang="0">
                    <a:pos x="84" y="295"/>
                  </a:cxn>
                  <a:cxn ang="0">
                    <a:pos x="65" y="318"/>
                  </a:cxn>
                  <a:cxn ang="0">
                    <a:pos x="49" y="342"/>
                  </a:cxn>
                  <a:cxn ang="0">
                    <a:pos x="35" y="367"/>
                  </a:cxn>
                  <a:cxn ang="0">
                    <a:pos x="22" y="392"/>
                  </a:cxn>
                  <a:cxn ang="0">
                    <a:pos x="13" y="417"/>
                  </a:cxn>
                  <a:cxn ang="0">
                    <a:pos x="6" y="442"/>
                  </a:cxn>
                  <a:cxn ang="0">
                    <a:pos x="2" y="467"/>
                  </a:cxn>
                  <a:cxn ang="0">
                    <a:pos x="0" y="493"/>
                  </a:cxn>
                  <a:cxn ang="0">
                    <a:pos x="0" y="518"/>
                  </a:cxn>
                  <a:cxn ang="0">
                    <a:pos x="3" y="543"/>
                  </a:cxn>
                  <a:cxn ang="0">
                    <a:pos x="8" y="567"/>
                  </a:cxn>
                </a:cxnLst>
                <a:rect l="0" t="0" r="r" b="b"/>
                <a:pathLst>
                  <a:path w="853" h="579">
                    <a:moveTo>
                      <a:pt x="853" y="0"/>
                    </a:moveTo>
                    <a:lnTo>
                      <a:pt x="829" y="2"/>
                    </a:lnTo>
                    <a:lnTo>
                      <a:pt x="806" y="4"/>
                    </a:lnTo>
                    <a:lnTo>
                      <a:pt x="781" y="6"/>
                    </a:lnTo>
                    <a:lnTo>
                      <a:pt x="758" y="9"/>
                    </a:lnTo>
                    <a:lnTo>
                      <a:pt x="735" y="12"/>
                    </a:lnTo>
                    <a:lnTo>
                      <a:pt x="711" y="15"/>
                    </a:lnTo>
                    <a:lnTo>
                      <a:pt x="688" y="18"/>
                    </a:lnTo>
                    <a:lnTo>
                      <a:pt x="664" y="22"/>
                    </a:lnTo>
                    <a:lnTo>
                      <a:pt x="641" y="26"/>
                    </a:lnTo>
                    <a:lnTo>
                      <a:pt x="618" y="31"/>
                    </a:lnTo>
                    <a:lnTo>
                      <a:pt x="595" y="36"/>
                    </a:lnTo>
                    <a:lnTo>
                      <a:pt x="573" y="41"/>
                    </a:lnTo>
                    <a:lnTo>
                      <a:pt x="550" y="46"/>
                    </a:lnTo>
                    <a:lnTo>
                      <a:pt x="528" y="52"/>
                    </a:lnTo>
                    <a:lnTo>
                      <a:pt x="506" y="58"/>
                    </a:lnTo>
                    <a:lnTo>
                      <a:pt x="484" y="64"/>
                    </a:lnTo>
                    <a:lnTo>
                      <a:pt x="463" y="71"/>
                    </a:lnTo>
                    <a:lnTo>
                      <a:pt x="442" y="78"/>
                    </a:lnTo>
                    <a:lnTo>
                      <a:pt x="422" y="85"/>
                    </a:lnTo>
                    <a:lnTo>
                      <a:pt x="401" y="93"/>
                    </a:lnTo>
                    <a:lnTo>
                      <a:pt x="381" y="101"/>
                    </a:lnTo>
                    <a:lnTo>
                      <a:pt x="362" y="108"/>
                    </a:lnTo>
                    <a:lnTo>
                      <a:pt x="343" y="116"/>
                    </a:lnTo>
                    <a:lnTo>
                      <a:pt x="325" y="125"/>
                    </a:lnTo>
                    <a:lnTo>
                      <a:pt x="307" y="133"/>
                    </a:lnTo>
                    <a:lnTo>
                      <a:pt x="290" y="142"/>
                    </a:lnTo>
                    <a:lnTo>
                      <a:pt x="272" y="151"/>
                    </a:lnTo>
                    <a:lnTo>
                      <a:pt x="255" y="160"/>
                    </a:lnTo>
                    <a:lnTo>
                      <a:pt x="239" y="169"/>
                    </a:lnTo>
                    <a:lnTo>
                      <a:pt x="224" y="178"/>
                    </a:lnTo>
                    <a:lnTo>
                      <a:pt x="209" y="188"/>
                    </a:lnTo>
                    <a:lnTo>
                      <a:pt x="194" y="198"/>
                    </a:lnTo>
                    <a:lnTo>
                      <a:pt x="180" y="208"/>
                    </a:lnTo>
                    <a:lnTo>
                      <a:pt x="167" y="218"/>
                    </a:lnTo>
                    <a:lnTo>
                      <a:pt x="153" y="229"/>
                    </a:lnTo>
                    <a:lnTo>
                      <a:pt x="140" y="239"/>
                    </a:lnTo>
                    <a:lnTo>
                      <a:pt x="128" y="250"/>
                    </a:lnTo>
                    <a:lnTo>
                      <a:pt x="116" y="261"/>
                    </a:lnTo>
                    <a:lnTo>
                      <a:pt x="105" y="272"/>
                    </a:lnTo>
                    <a:lnTo>
                      <a:pt x="94" y="283"/>
                    </a:lnTo>
                    <a:lnTo>
                      <a:pt x="84" y="295"/>
                    </a:lnTo>
                    <a:lnTo>
                      <a:pt x="74" y="306"/>
                    </a:lnTo>
                    <a:lnTo>
                      <a:pt x="65" y="318"/>
                    </a:lnTo>
                    <a:lnTo>
                      <a:pt x="57" y="330"/>
                    </a:lnTo>
                    <a:lnTo>
                      <a:pt x="49" y="342"/>
                    </a:lnTo>
                    <a:lnTo>
                      <a:pt x="41" y="355"/>
                    </a:lnTo>
                    <a:lnTo>
                      <a:pt x="35" y="367"/>
                    </a:lnTo>
                    <a:lnTo>
                      <a:pt x="29" y="379"/>
                    </a:lnTo>
                    <a:lnTo>
                      <a:pt x="22" y="392"/>
                    </a:lnTo>
                    <a:lnTo>
                      <a:pt x="17" y="404"/>
                    </a:lnTo>
                    <a:lnTo>
                      <a:pt x="13" y="417"/>
                    </a:lnTo>
                    <a:lnTo>
                      <a:pt x="9" y="429"/>
                    </a:lnTo>
                    <a:lnTo>
                      <a:pt x="6" y="442"/>
                    </a:lnTo>
                    <a:lnTo>
                      <a:pt x="3" y="454"/>
                    </a:lnTo>
                    <a:lnTo>
                      <a:pt x="2" y="467"/>
                    </a:lnTo>
                    <a:lnTo>
                      <a:pt x="0" y="480"/>
                    </a:lnTo>
                    <a:lnTo>
                      <a:pt x="0" y="493"/>
                    </a:lnTo>
                    <a:lnTo>
                      <a:pt x="0" y="505"/>
                    </a:lnTo>
                    <a:lnTo>
                      <a:pt x="0" y="518"/>
                    </a:lnTo>
                    <a:lnTo>
                      <a:pt x="1" y="530"/>
                    </a:lnTo>
                    <a:lnTo>
                      <a:pt x="3" y="543"/>
                    </a:lnTo>
                    <a:lnTo>
                      <a:pt x="6" y="555"/>
                    </a:lnTo>
                    <a:lnTo>
                      <a:pt x="8" y="567"/>
                    </a:lnTo>
                    <a:lnTo>
                      <a:pt x="12" y="579"/>
                    </a:lnTo>
                  </a:path>
                </a:pathLst>
              </a:custGeom>
              <a:noFill/>
              <a:ln w="19050" cmpd="dbl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5" name="Freeform 30"/>
              <p:cNvSpPr>
                <a:spLocks/>
              </p:cNvSpPr>
              <p:nvPr/>
            </p:nvSpPr>
            <p:spPr bwMode="auto">
              <a:xfrm>
                <a:off x="2920174" y="1834410"/>
                <a:ext cx="167870" cy="742696"/>
              </a:xfrm>
              <a:custGeom>
                <a:avLst/>
                <a:gdLst/>
                <a:ahLst/>
                <a:cxnLst>
                  <a:cxn ang="0">
                    <a:pos x="0" y="1754"/>
                  </a:cxn>
                  <a:cxn ang="0">
                    <a:pos x="18" y="1720"/>
                  </a:cxn>
                  <a:cxn ang="0">
                    <a:pos x="35" y="1686"/>
                  </a:cxn>
                  <a:cxn ang="0">
                    <a:pos x="53" y="1652"/>
                  </a:cxn>
                  <a:cxn ang="0">
                    <a:pos x="70" y="1618"/>
                  </a:cxn>
                  <a:cxn ang="0">
                    <a:pos x="87" y="1583"/>
                  </a:cxn>
                  <a:cxn ang="0">
                    <a:pos x="103" y="1548"/>
                  </a:cxn>
                  <a:cxn ang="0">
                    <a:pos x="119" y="1513"/>
                  </a:cxn>
                  <a:cxn ang="0">
                    <a:pos x="134" y="1478"/>
                  </a:cxn>
                  <a:cxn ang="0">
                    <a:pos x="149" y="1442"/>
                  </a:cxn>
                  <a:cxn ang="0">
                    <a:pos x="164" y="1406"/>
                  </a:cxn>
                  <a:cxn ang="0">
                    <a:pos x="178" y="1370"/>
                  </a:cxn>
                  <a:cxn ang="0">
                    <a:pos x="191" y="1334"/>
                  </a:cxn>
                  <a:cxn ang="0">
                    <a:pos x="206" y="1297"/>
                  </a:cxn>
                  <a:cxn ang="0">
                    <a:pos x="219" y="1261"/>
                  </a:cxn>
                  <a:cxn ang="0">
                    <a:pos x="231" y="1224"/>
                  </a:cxn>
                  <a:cxn ang="0">
                    <a:pos x="243" y="1186"/>
                  </a:cxn>
                  <a:cxn ang="0">
                    <a:pos x="255" y="1149"/>
                  </a:cxn>
                  <a:cxn ang="0">
                    <a:pos x="266" y="1112"/>
                  </a:cxn>
                  <a:cxn ang="0">
                    <a:pos x="277" y="1075"/>
                  </a:cxn>
                  <a:cxn ang="0">
                    <a:pos x="287" y="1036"/>
                  </a:cxn>
                  <a:cxn ang="0">
                    <a:pos x="297" y="998"/>
                  </a:cxn>
                  <a:cxn ang="0">
                    <a:pos x="306" y="960"/>
                  </a:cxn>
                  <a:cxn ang="0">
                    <a:pos x="315" y="921"/>
                  </a:cxn>
                  <a:cxn ang="0">
                    <a:pos x="324" y="882"/>
                  </a:cxn>
                  <a:cxn ang="0">
                    <a:pos x="333" y="844"/>
                  </a:cxn>
                  <a:cxn ang="0">
                    <a:pos x="340" y="805"/>
                  </a:cxn>
                  <a:cxn ang="0">
                    <a:pos x="348" y="765"/>
                  </a:cxn>
                  <a:cxn ang="0">
                    <a:pos x="354" y="726"/>
                  </a:cxn>
                  <a:cxn ang="0">
                    <a:pos x="361" y="687"/>
                  </a:cxn>
                  <a:cxn ang="0">
                    <a:pos x="366" y="646"/>
                  </a:cxn>
                  <a:cxn ang="0">
                    <a:pos x="372" y="606"/>
                  </a:cxn>
                  <a:cxn ang="0">
                    <a:pos x="376" y="566"/>
                  </a:cxn>
                  <a:cxn ang="0">
                    <a:pos x="380" y="530"/>
                  </a:cxn>
                  <a:cxn ang="0">
                    <a:pos x="384" y="495"/>
                  </a:cxn>
                  <a:cxn ang="0">
                    <a:pos x="387" y="460"/>
                  </a:cxn>
                  <a:cxn ang="0">
                    <a:pos x="389" y="425"/>
                  </a:cxn>
                  <a:cxn ang="0">
                    <a:pos x="392" y="388"/>
                  </a:cxn>
                  <a:cxn ang="0">
                    <a:pos x="394" y="353"/>
                  </a:cxn>
                  <a:cxn ang="0">
                    <a:pos x="395" y="318"/>
                  </a:cxn>
                  <a:cxn ang="0">
                    <a:pos x="396" y="282"/>
                  </a:cxn>
                  <a:cxn ang="0">
                    <a:pos x="397" y="247"/>
                  </a:cxn>
                  <a:cxn ang="0">
                    <a:pos x="397" y="212"/>
                  </a:cxn>
                  <a:cxn ang="0">
                    <a:pos x="397" y="177"/>
                  </a:cxn>
                  <a:cxn ang="0">
                    <a:pos x="397" y="141"/>
                  </a:cxn>
                  <a:cxn ang="0">
                    <a:pos x="396" y="106"/>
                  </a:cxn>
                  <a:cxn ang="0">
                    <a:pos x="395" y="71"/>
                  </a:cxn>
                  <a:cxn ang="0">
                    <a:pos x="393" y="36"/>
                  </a:cxn>
                  <a:cxn ang="0">
                    <a:pos x="392" y="0"/>
                  </a:cxn>
                </a:cxnLst>
                <a:rect l="0" t="0" r="r" b="b"/>
                <a:pathLst>
                  <a:path w="397" h="1754">
                    <a:moveTo>
                      <a:pt x="0" y="1754"/>
                    </a:moveTo>
                    <a:lnTo>
                      <a:pt x="18" y="1720"/>
                    </a:lnTo>
                    <a:lnTo>
                      <a:pt x="35" y="1686"/>
                    </a:lnTo>
                    <a:lnTo>
                      <a:pt x="53" y="1652"/>
                    </a:lnTo>
                    <a:lnTo>
                      <a:pt x="70" y="1618"/>
                    </a:lnTo>
                    <a:lnTo>
                      <a:pt x="87" y="1583"/>
                    </a:lnTo>
                    <a:lnTo>
                      <a:pt x="103" y="1548"/>
                    </a:lnTo>
                    <a:lnTo>
                      <a:pt x="119" y="1513"/>
                    </a:lnTo>
                    <a:lnTo>
                      <a:pt x="134" y="1478"/>
                    </a:lnTo>
                    <a:lnTo>
                      <a:pt x="149" y="1442"/>
                    </a:lnTo>
                    <a:lnTo>
                      <a:pt x="164" y="1406"/>
                    </a:lnTo>
                    <a:lnTo>
                      <a:pt x="178" y="1370"/>
                    </a:lnTo>
                    <a:lnTo>
                      <a:pt x="191" y="1334"/>
                    </a:lnTo>
                    <a:lnTo>
                      <a:pt x="206" y="1297"/>
                    </a:lnTo>
                    <a:lnTo>
                      <a:pt x="219" y="1261"/>
                    </a:lnTo>
                    <a:lnTo>
                      <a:pt x="231" y="1224"/>
                    </a:lnTo>
                    <a:lnTo>
                      <a:pt x="243" y="1186"/>
                    </a:lnTo>
                    <a:lnTo>
                      <a:pt x="255" y="1149"/>
                    </a:lnTo>
                    <a:lnTo>
                      <a:pt x="266" y="1112"/>
                    </a:lnTo>
                    <a:lnTo>
                      <a:pt x="277" y="1075"/>
                    </a:lnTo>
                    <a:lnTo>
                      <a:pt x="287" y="1036"/>
                    </a:lnTo>
                    <a:lnTo>
                      <a:pt x="297" y="998"/>
                    </a:lnTo>
                    <a:lnTo>
                      <a:pt x="306" y="960"/>
                    </a:lnTo>
                    <a:lnTo>
                      <a:pt x="315" y="921"/>
                    </a:lnTo>
                    <a:lnTo>
                      <a:pt x="324" y="882"/>
                    </a:lnTo>
                    <a:lnTo>
                      <a:pt x="333" y="844"/>
                    </a:lnTo>
                    <a:lnTo>
                      <a:pt x="340" y="805"/>
                    </a:lnTo>
                    <a:lnTo>
                      <a:pt x="348" y="765"/>
                    </a:lnTo>
                    <a:lnTo>
                      <a:pt x="354" y="726"/>
                    </a:lnTo>
                    <a:lnTo>
                      <a:pt x="361" y="687"/>
                    </a:lnTo>
                    <a:lnTo>
                      <a:pt x="366" y="646"/>
                    </a:lnTo>
                    <a:lnTo>
                      <a:pt x="372" y="606"/>
                    </a:lnTo>
                    <a:lnTo>
                      <a:pt x="376" y="566"/>
                    </a:lnTo>
                    <a:lnTo>
                      <a:pt x="380" y="530"/>
                    </a:lnTo>
                    <a:lnTo>
                      <a:pt x="384" y="495"/>
                    </a:lnTo>
                    <a:lnTo>
                      <a:pt x="387" y="460"/>
                    </a:lnTo>
                    <a:lnTo>
                      <a:pt x="389" y="425"/>
                    </a:lnTo>
                    <a:lnTo>
                      <a:pt x="392" y="388"/>
                    </a:lnTo>
                    <a:lnTo>
                      <a:pt x="394" y="353"/>
                    </a:lnTo>
                    <a:lnTo>
                      <a:pt x="395" y="318"/>
                    </a:lnTo>
                    <a:lnTo>
                      <a:pt x="396" y="282"/>
                    </a:lnTo>
                    <a:lnTo>
                      <a:pt x="397" y="247"/>
                    </a:lnTo>
                    <a:lnTo>
                      <a:pt x="397" y="212"/>
                    </a:lnTo>
                    <a:lnTo>
                      <a:pt x="397" y="177"/>
                    </a:lnTo>
                    <a:lnTo>
                      <a:pt x="397" y="141"/>
                    </a:lnTo>
                    <a:lnTo>
                      <a:pt x="396" y="106"/>
                    </a:lnTo>
                    <a:lnTo>
                      <a:pt x="395" y="71"/>
                    </a:lnTo>
                    <a:lnTo>
                      <a:pt x="393" y="36"/>
                    </a:lnTo>
                    <a:lnTo>
                      <a:pt x="392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6" name="Freeform 31"/>
              <p:cNvSpPr>
                <a:spLocks/>
              </p:cNvSpPr>
              <p:nvPr/>
            </p:nvSpPr>
            <p:spPr bwMode="auto">
              <a:xfrm>
                <a:off x="341087" y="544017"/>
                <a:ext cx="1987304" cy="2746957"/>
              </a:xfrm>
              <a:custGeom>
                <a:avLst/>
                <a:gdLst/>
                <a:ahLst/>
                <a:cxnLst>
                  <a:cxn ang="0">
                    <a:pos x="4529" y="268"/>
                  </a:cxn>
                  <a:cxn ang="0">
                    <a:pos x="4332" y="190"/>
                  </a:cxn>
                  <a:cxn ang="0">
                    <a:pos x="4131" y="125"/>
                  </a:cxn>
                  <a:cxn ang="0">
                    <a:pos x="3925" y="73"/>
                  </a:cxn>
                  <a:cxn ang="0">
                    <a:pos x="3715" y="35"/>
                  </a:cxn>
                  <a:cxn ang="0">
                    <a:pos x="3484" y="10"/>
                  </a:cxn>
                  <a:cxn ang="0">
                    <a:pos x="3237" y="0"/>
                  </a:cxn>
                  <a:cxn ang="0">
                    <a:pos x="2993" y="9"/>
                  </a:cxn>
                  <a:cxn ang="0">
                    <a:pos x="2753" y="36"/>
                  </a:cxn>
                  <a:cxn ang="0">
                    <a:pos x="2518" y="81"/>
                  </a:cxn>
                  <a:cxn ang="0">
                    <a:pos x="2289" y="142"/>
                  </a:cxn>
                  <a:cxn ang="0">
                    <a:pos x="2066" y="220"/>
                  </a:cxn>
                  <a:cxn ang="0">
                    <a:pos x="1851" y="313"/>
                  </a:cxn>
                  <a:cxn ang="0">
                    <a:pos x="1644" y="421"/>
                  </a:cxn>
                  <a:cxn ang="0">
                    <a:pos x="1444" y="544"/>
                  </a:cxn>
                  <a:cxn ang="0">
                    <a:pos x="1256" y="680"/>
                  </a:cxn>
                  <a:cxn ang="0">
                    <a:pos x="1076" y="829"/>
                  </a:cxn>
                  <a:cxn ang="0">
                    <a:pos x="908" y="991"/>
                  </a:cxn>
                  <a:cxn ang="0">
                    <a:pos x="752" y="1165"/>
                  </a:cxn>
                  <a:cxn ang="0">
                    <a:pos x="609" y="1350"/>
                  </a:cxn>
                  <a:cxn ang="0">
                    <a:pos x="478" y="1546"/>
                  </a:cxn>
                  <a:cxn ang="0">
                    <a:pos x="362" y="1752"/>
                  </a:cxn>
                  <a:cxn ang="0">
                    <a:pos x="260" y="1968"/>
                  </a:cxn>
                  <a:cxn ang="0">
                    <a:pos x="174" y="2193"/>
                  </a:cxn>
                  <a:cxn ang="0">
                    <a:pos x="105" y="2426"/>
                  </a:cxn>
                  <a:cxn ang="0">
                    <a:pos x="51" y="2666"/>
                  </a:cxn>
                  <a:cxn ang="0">
                    <a:pos x="17" y="2913"/>
                  </a:cxn>
                  <a:cxn ang="0">
                    <a:pos x="1" y="3162"/>
                  </a:cxn>
                  <a:cxn ang="0">
                    <a:pos x="4" y="3407"/>
                  </a:cxn>
                  <a:cxn ang="0">
                    <a:pos x="25" y="3648"/>
                  </a:cxn>
                  <a:cxn ang="0">
                    <a:pos x="64" y="3885"/>
                  </a:cxn>
                  <a:cxn ang="0">
                    <a:pos x="120" y="4116"/>
                  </a:cxn>
                  <a:cxn ang="0">
                    <a:pos x="192" y="4340"/>
                  </a:cxn>
                  <a:cxn ang="0">
                    <a:pos x="280" y="4559"/>
                  </a:cxn>
                  <a:cxn ang="0">
                    <a:pos x="383" y="4769"/>
                  </a:cxn>
                  <a:cxn ang="0">
                    <a:pos x="501" y="4970"/>
                  </a:cxn>
                  <a:cxn ang="0">
                    <a:pos x="633" y="5163"/>
                  </a:cxn>
                  <a:cxn ang="0">
                    <a:pos x="778" y="5345"/>
                  </a:cxn>
                  <a:cxn ang="0">
                    <a:pos x="935" y="5517"/>
                  </a:cxn>
                  <a:cxn ang="0">
                    <a:pos x="1106" y="5678"/>
                  </a:cxn>
                  <a:cxn ang="0">
                    <a:pos x="1287" y="5826"/>
                  </a:cxn>
                  <a:cxn ang="0">
                    <a:pos x="1479" y="5961"/>
                  </a:cxn>
                  <a:cxn ang="0">
                    <a:pos x="1682" y="6082"/>
                  </a:cxn>
                  <a:cxn ang="0">
                    <a:pos x="1895" y="6189"/>
                  </a:cxn>
                  <a:cxn ang="0">
                    <a:pos x="2116" y="6279"/>
                  </a:cxn>
                  <a:cxn ang="0">
                    <a:pos x="2346" y="6355"/>
                  </a:cxn>
                  <a:cxn ang="0">
                    <a:pos x="2584" y="6413"/>
                  </a:cxn>
                  <a:cxn ang="0">
                    <a:pos x="2830" y="6455"/>
                  </a:cxn>
                  <a:cxn ang="0">
                    <a:pos x="3124" y="6479"/>
                  </a:cxn>
                  <a:cxn ang="0">
                    <a:pos x="3424" y="6476"/>
                  </a:cxn>
                  <a:cxn ang="0">
                    <a:pos x="3718" y="6446"/>
                  </a:cxn>
                  <a:cxn ang="0">
                    <a:pos x="4005" y="6390"/>
                  </a:cxn>
                  <a:cxn ang="0">
                    <a:pos x="4282" y="6310"/>
                  </a:cxn>
                </a:cxnLst>
                <a:rect l="0" t="0" r="r" b="b"/>
                <a:pathLst>
                  <a:path w="4688" h="6481">
                    <a:moveTo>
                      <a:pt x="4688" y="342"/>
                    </a:moveTo>
                    <a:lnTo>
                      <a:pt x="4657" y="326"/>
                    </a:lnTo>
                    <a:lnTo>
                      <a:pt x="4626" y="311"/>
                    </a:lnTo>
                    <a:lnTo>
                      <a:pt x="4593" y="296"/>
                    </a:lnTo>
                    <a:lnTo>
                      <a:pt x="4561" y="282"/>
                    </a:lnTo>
                    <a:lnTo>
                      <a:pt x="4529" y="268"/>
                    </a:lnTo>
                    <a:lnTo>
                      <a:pt x="4497" y="254"/>
                    </a:lnTo>
                    <a:lnTo>
                      <a:pt x="4464" y="241"/>
                    </a:lnTo>
                    <a:lnTo>
                      <a:pt x="4432" y="228"/>
                    </a:lnTo>
                    <a:lnTo>
                      <a:pt x="4399" y="214"/>
                    </a:lnTo>
                    <a:lnTo>
                      <a:pt x="4366" y="202"/>
                    </a:lnTo>
                    <a:lnTo>
                      <a:pt x="4332" y="190"/>
                    </a:lnTo>
                    <a:lnTo>
                      <a:pt x="4299" y="178"/>
                    </a:lnTo>
                    <a:lnTo>
                      <a:pt x="4266" y="167"/>
                    </a:lnTo>
                    <a:lnTo>
                      <a:pt x="4233" y="156"/>
                    </a:lnTo>
                    <a:lnTo>
                      <a:pt x="4199" y="145"/>
                    </a:lnTo>
                    <a:lnTo>
                      <a:pt x="4165" y="135"/>
                    </a:lnTo>
                    <a:lnTo>
                      <a:pt x="4131" y="125"/>
                    </a:lnTo>
                    <a:lnTo>
                      <a:pt x="4098" y="116"/>
                    </a:lnTo>
                    <a:lnTo>
                      <a:pt x="4063" y="107"/>
                    </a:lnTo>
                    <a:lnTo>
                      <a:pt x="4029" y="98"/>
                    </a:lnTo>
                    <a:lnTo>
                      <a:pt x="3994" y="90"/>
                    </a:lnTo>
                    <a:lnTo>
                      <a:pt x="3960" y="81"/>
                    </a:lnTo>
                    <a:lnTo>
                      <a:pt x="3925" y="73"/>
                    </a:lnTo>
                    <a:lnTo>
                      <a:pt x="3890" y="66"/>
                    </a:lnTo>
                    <a:lnTo>
                      <a:pt x="3856" y="59"/>
                    </a:lnTo>
                    <a:lnTo>
                      <a:pt x="3820" y="52"/>
                    </a:lnTo>
                    <a:lnTo>
                      <a:pt x="3785" y="46"/>
                    </a:lnTo>
                    <a:lnTo>
                      <a:pt x="3750" y="41"/>
                    </a:lnTo>
                    <a:lnTo>
                      <a:pt x="3715" y="35"/>
                    </a:lnTo>
                    <a:lnTo>
                      <a:pt x="3679" y="30"/>
                    </a:lnTo>
                    <a:lnTo>
                      <a:pt x="3644" y="26"/>
                    </a:lnTo>
                    <a:lnTo>
                      <a:pt x="3609" y="21"/>
                    </a:lnTo>
                    <a:lnTo>
                      <a:pt x="3567" y="17"/>
                    </a:lnTo>
                    <a:lnTo>
                      <a:pt x="3525" y="13"/>
                    </a:lnTo>
                    <a:lnTo>
                      <a:pt x="3484" y="10"/>
                    </a:lnTo>
                    <a:lnTo>
                      <a:pt x="3443" y="7"/>
                    </a:lnTo>
                    <a:lnTo>
                      <a:pt x="3401" y="4"/>
                    </a:lnTo>
                    <a:lnTo>
                      <a:pt x="3360" y="3"/>
                    </a:lnTo>
                    <a:lnTo>
                      <a:pt x="3319" y="1"/>
                    </a:lnTo>
                    <a:lnTo>
                      <a:pt x="3277" y="1"/>
                    </a:lnTo>
                    <a:lnTo>
                      <a:pt x="3237" y="0"/>
                    </a:lnTo>
                    <a:lnTo>
                      <a:pt x="3196" y="1"/>
                    </a:lnTo>
                    <a:lnTo>
                      <a:pt x="3154" y="1"/>
                    </a:lnTo>
                    <a:lnTo>
                      <a:pt x="3114" y="3"/>
                    </a:lnTo>
                    <a:lnTo>
                      <a:pt x="3074" y="4"/>
                    </a:lnTo>
                    <a:lnTo>
                      <a:pt x="3033" y="7"/>
                    </a:lnTo>
                    <a:lnTo>
                      <a:pt x="2993" y="9"/>
                    </a:lnTo>
                    <a:lnTo>
                      <a:pt x="2953" y="13"/>
                    </a:lnTo>
                    <a:lnTo>
                      <a:pt x="2912" y="16"/>
                    </a:lnTo>
                    <a:lnTo>
                      <a:pt x="2872" y="21"/>
                    </a:lnTo>
                    <a:lnTo>
                      <a:pt x="2832" y="25"/>
                    </a:lnTo>
                    <a:lnTo>
                      <a:pt x="2793" y="31"/>
                    </a:lnTo>
                    <a:lnTo>
                      <a:pt x="2753" y="36"/>
                    </a:lnTo>
                    <a:lnTo>
                      <a:pt x="2713" y="43"/>
                    </a:lnTo>
                    <a:lnTo>
                      <a:pt x="2674" y="49"/>
                    </a:lnTo>
                    <a:lnTo>
                      <a:pt x="2634" y="56"/>
                    </a:lnTo>
                    <a:lnTo>
                      <a:pt x="2596" y="64"/>
                    </a:lnTo>
                    <a:lnTo>
                      <a:pt x="2557" y="72"/>
                    </a:lnTo>
                    <a:lnTo>
                      <a:pt x="2518" y="81"/>
                    </a:lnTo>
                    <a:lnTo>
                      <a:pt x="2479" y="91"/>
                    </a:lnTo>
                    <a:lnTo>
                      <a:pt x="2441" y="100"/>
                    </a:lnTo>
                    <a:lnTo>
                      <a:pt x="2403" y="110"/>
                    </a:lnTo>
                    <a:lnTo>
                      <a:pt x="2364" y="120"/>
                    </a:lnTo>
                    <a:lnTo>
                      <a:pt x="2327" y="131"/>
                    </a:lnTo>
                    <a:lnTo>
                      <a:pt x="2289" y="142"/>
                    </a:lnTo>
                    <a:lnTo>
                      <a:pt x="2251" y="154"/>
                    </a:lnTo>
                    <a:lnTo>
                      <a:pt x="2214" y="166"/>
                    </a:lnTo>
                    <a:lnTo>
                      <a:pt x="2177" y="179"/>
                    </a:lnTo>
                    <a:lnTo>
                      <a:pt x="2139" y="192"/>
                    </a:lnTo>
                    <a:lnTo>
                      <a:pt x="2103" y="206"/>
                    </a:lnTo>
                    <a:lnTo>
                      <a:pt x="2066" y="220"/>
                    </a:lnTo>
                    <a:lnTo>
                      <a:pt x="2030" y="235"/>
                    </a:lnTo>
                    <a:lnTo>
                      <a:pt x="1993" y="250"/>
                    </a:lnTo>
                    <a:lnTo>
                      <a:pt x="1958" y="265"/>
                    </a:lnTo>
                    <a:lnTo>
                      <a:pt x="1922" y="280"/>
                    </a:lnTo>
                    <a:lnTo>
                      <a:pt x="1887" y="296"/>
                    </a:lnTo>
                    <a:lnTo>
                      <a:pt x="1851" y="313"/>
                    </a:lnTo>
                    <a:lnTo>
                      <a:pt x="1816" y="330"/>
                    </a:lnTo>
                    <a:lnTo>
                      <a:pt x="1781" y="347"/>
                    </a:lnTo>
                    <a:lnTo>
                      <a:pt x="1746" y="366"/>
                    </a:lnTo>
                    <a:lnTo>
                      <a:pt x="1711" y="384"/>
                    </a:lnTo>
                    <a:lnTo>
                      <a:pt x="1677" y="402"/>
                    </a:lnTo>
                    <a:lnTo>
                      <a:pt x="1644" y="421"/>
                    </a:lnTo>
                    <a:lnTo>
                      <a:pt x="1609" y="440"/>
                    </a:lnTo>
                    <a:lnTo>
                      <a:pt x="1576" y="460"/>
                    </a:lnTo>
                    <a:lnTo>
                      <a:pt x="1543" y="481"/>
                    </a:lnTo>
                    <a:lnTo>
                      <a:pt x="1510" y="502"/>
                    </a:lnTo>
                    <a:lnTo>
                      <a:pt x="1477" y="522"/>
                    </a:lnTo>
                    <a:lnTo>
                      <a:pt x="1444" y="544"/>
                    </a:lnTo>
                    <a:lnTo>
                      <a:pt x="1412" y="565"/>
                    </a:lnTo>
                    <a:lnTo>
                      <a:pt x="1381" y="587"/>
                    </a:lnTo>
                    <a:lnTo>
                      <a:pt x="1348" y="610"/>
                    </a:lnTo>
                    <a:lnTo>
                      <a:pt x="1317" y="633"/>
                    </a:lnTo>
                    <a:lnTo>
                      <a:pt x="1286" y="656"/>
                    </a:lnTo>
                    <a:lnTo>
                      <a:pt x="1256" y="680"/>
                    </a:lnTo>
                    <a:lnTo>
                      <a:pt x="1224" y="704"/>
                    </a:lnTo>
                    <a:lnTo>
                      <a:pt x="1194" y="728"/>
                    </a:lnTo>
                    <a:lnTo>
                      <a:pt x="1165" y="753"/>
                    </a:lnTo>
                    <a:lnTo>
                      <a:pt x="1135" y="778"/>
                    </a:lnTo>
                    <a:lnTo>
                      <a:pt x="1106" y="803"/>
                    </a:lnTo>
                    <a:lnTo>
                      <a:pt x="1076" y="829"/>
                    </a:lnTo>
                    <a:lnTo>
                      <a:pt x="1047" y="855"/>
                    </a:lnTo>
                    <a:lnTo>
                      <a:pt x="1019" y="882"/>
                    </a:lnTo>
                    <a:lnTo>
                      <a:pt x="991" y="909"/>
                    </a:lnTo>
                    <a:lnTo>
                      <a:pt x="963" y="936"/>
                    </a:lnTo>
                    <a:lnTo>
                      <a:pt x="935" y="963"/>
                    </a:lnTo>
                    <a:lnTo>
                      <a:pt x="908" y="991"/>
                    </a:lnTo>
                    <a:lnTo>
                      <a:pt x="882" y="1020"/>
                    </a:lnTo>
                    <a:lnTo>
                      <a:pt x="855" y="1048"/>
                    </a:lnTo>
                    <a:lnTo>
                      <a:pt x="828" y="1076"/>
                    </a:lnTo>
                    <a:lnTo>
                      <a:pt x="803" y="1105"/>
                    </a:lnTo>
                    <a:lnTo>
                      <a:pt x="777" y="1136"/>
                    </a:lnTo>
                    <a:lnTo>
                      <a:pt x="752" y="1165"/>
                    </a:lnTo>
                    <a:lnTo>
                      <a:pt x="728" y="1195"/>
                    </a:lnTo>
                    <a:lnTo>
                      <a:pt x="702" y="1225"/>
                    </a:lnTo>
                    <a:lnTo>
                      <a:pt x="678" y="1257"/>
                    </a:lnTo>
                    <a:lnTo>
                      <a:pt x="655" y="1287"/>
                    </a:lnTo>
                    <a:lnTo>
                      <a:pt x="632" y="1319"/>
                    </a:lnTo>
                    <a:lnTo>
                      <a:pt x="609" y="1350"/>
                    </a:lnTo>
                    <a:lnTo>
                      <a:pt x="586" y="1382"/>
                    </a:lnTo>
                    <a:lnTo>
                      <a:pt x="563" y="1415"/>
                    </a:lnTo>
                    <a:lnTo>
                      <a:pt x="541" y="1447"/>
                    </a:lnTo>
                    <a:lnTo>
                      <a:pt x="520" y="1479"/>
                    </a:lnTo>
                    <a:lnTo>
                      <a:pt x="499" y="1512"/>
                    </a:lnTo>
                    <a:lnTo>
                      <a:pt x="478" y="1546"/>
                    </a:lnTo>
                    <a:lnTo>
                      <a:pt x="458" y="1580"/>
                    </a:lnTo>
                    <a:lnTo>
                      <a:pt x="437" y="1613"/>
                    </a:lnTo>
                    <a:lnTo>
                      <a:pt x="418" y="1648"/>
                    </a:lnTo>
                    <a:lnTo>
                      <a:pt x="399" y="1683"/>
                    </a:lnTo>
                    <a:lnTo>
                      <a:pt x="380" y="1717"/>
                    </a:lnTo>
                    <a:lnTo>
                      <a:pt x="362" y="1752"/>
                    </a:lnTo>
                    <a:lnTo>
                      <a:pt x="344" y="1788"/>
                    </a:lnTo>
                    <a:lnTo>
                      <a:pt x="327" y="1823"/>
                    </a:lnTo>
                    <a:lnTo>
                      <a:pt x="309" y="1859"/>
                    </a:lnTo>
                    <a:lnTo>
                      <a:pt x="292" y="1895"/>
                    </a:lnTo>
                    <a:lnTo>
                      <a:pt x="276" y="1932"/>
                    </a:lnTo>
                    <a:lnTo>
                      <a:pt x="260" y="1968"/>
                    </a:lnTo>
                    <a:lnTo>
                      <a:pt x="245" y="2004"/>
                    </a:lnTo>
                    <a:lnTo>
                      <a:pt x="230" y="2042"/>
                    </a:lnTo>
                    <a:lnTo>
                      <a:pt x="215" y="2079"/>
                    </a:lnTo>
                    <a:lnTo>
                      <a:pt x="201" y="2116"/>
                    </a:lnTo>
                    <a:lnTo>
                      <a:pt x="187" y="2154"/>
                    </a:lnTo>
                    <a:lnTo>
                      <a:pt x="174" y="2193"/>
                    </a:lnTo>
                    <a:lnTo>
                      <a:pt x="161" y="2231"/>
                    </a:lnTo>
                    <a:lnTo>
                      <a:pt x="149" y="2269"/>
                    </a:lnTo>
                    <a:lnTo>
                      <a:pt x="137" y="2308"/>
                    </a:lnTo>
                    <a:lnTo>
                      <a:pt x="126" y="2347"/>
                    </a:lnTo>
                    <a:lnTo>
                      <a:pt x="115" y="2386"/>
                    </a:lnTo>
                    <a:lnTo>
                      <a:pt x="105" y="2426"/>
                    </a:lnTo>
                    <a:lnTo>
                      <a:pt x="95" y="2465"/>
                    </a:lnTo>
                    <a:lnTo>
                      <a:pt x="85" y="2505"/>
                    </a:lnTo>
                    <a:lnTo>
                      <a:pt x="76" y="2544"/>
                    </a:lnTo>
                    <a:lnTo>
                      <a:pt x="68" y="2585"/>
                    </a:lnTo>
                    <a:lnTo>
                      <a:pt x="59" y="2625"/>
                    </a:lnTo>
                    <a:lnTo>
                      <a:pt x="51" y="2666"/>
                    </a:lnTo>
                    <a:lnTo>
                      <a:pt x="44" y="2707"/>
                    </a:lnTo>
                    <a:lnTo>
                      <a:pt x="38" y="2748"/>
                    </a:lnTo>
                    <a:lnTo>
                      <a:pt x="32" y="2789"/>
                    </a:lnTo>
                    <a:lnTo>
                      <a:pt x="26" y="2831"/>
                    </a:lnTo>
                    <a:lnTo>
                      <a:pt x="21" y="2872"/>
                    </a:lnTo>
                    <a:lnTo>
                      <a:pt x="17" y="2913"/>
                    </a:lnTo>
                    <a:lnTo>
                      <a:pt x="13" y="2955"/>
                    </a:lnTo>
                    <a:lnTo>
                      <a:pt x="10" y="2997"/>
                    </a:lnTo>
                    <a:lnTo>
                      <a:pt x="7" y="3038"/>
                    </a:lnTo>
                    <a:lnTo>
                      <a:pt x="4" y="3080"/>
                    </a:lnTo>
                    <a:lnTo>
                      <a:pt x="3" y="3121"/>
                    </a:lnTo>
                    <a:lnTo>
                      <a:pt x="1" y="3162"/>
                    </a:lnTo>
                    <a:lnTo>
                      <a:pt x="0" y="3203"/>
                    </a:lnTo>
                    <a:lnTo>
                      <a:pt x="0" y="3244"/>
                    </a:lnTo>
                    <a:lnTo>
                      <a:pt x="0" y="3285"/>
                    </a:lnTo>
                    <a:lnTo>
                      <a:pt x="1" y="3325"/>
                    </a:lnTo>
                    <a:lnTo>
                      <a:pt x="2" y="3367"/>
                    </a:lnTo>
                    <a:lnTo>
                      <a:pt x="4" y="3407"/>
                    </a:lnTo>
                    <a:lnTo>
                      <a:pt x="7" y="3447"/>
                    </a:lnTo>
                    <a:lnTo>
                      <a:pt x="9" y="3488"/>
                    </a:lnTo>
                    <a:lnTo>
                      <a:pt x="13" y="3528"/>
                    </a:lnTo>
                    <a:lnTo>
                      <a:pt x="16" y="3568"/>
                    </a:lnTo>
                    <a:lnTo>
                      <a:pt x="21" y="3609"/>
                    </a:lnTo>
                    <a:lnTo>
                      <a:pt x="25" y="3648"/>
                    </a:lnTo>
                    <a:lnTo>
                      <a:pt x="31" y="3688"/>
                    </a:lnTo>
                    <a:lnTo>
                      <a:pt x="36" y="3728"/>
                    </a:lnTo>
                    <a:lnTo>
                      <a:pt x="42" y="3767"/>
                    </a:lnTo>
                    <a:lnTo>
                      <a:pt x="49" y="3806"/>
                    </a:lnTo>
                    <a:lnTo>
                      <a:pt x="56" y="3845"/>
                    </a:lnTo>
                    <a:lnTo>
                      <a:pt x="64" y="3885"/>
                    </a:lnTo>
                    <a:lnTo>
                      <a:pt x="73" y="3923"/>
                    </a:lnTo>
                    <a:lnTo>
                      <a:pt x="81" y="3962"/>
                    </a:lnTo>
                    <a:lnTo>
                      <a:pt x="90" y="4001"/>
                    </a:lnTo>
                    <a:lnTo>
                      <a:pt x="100" y="4039"/>
                    </a:lnTo>
                    <a:lnTo>
                      <a:pt x="110" y="4077"/>
                    </a:lnTo>
                    <a:lnTo>
                      <a:pt x="120" y="4116"/>
                    </a:lnTo>
                    <a:lnTo>
                      <a:pt x="131" y="4154"/>
                    </a:lnTo>
                    <a:lnTo>
                      <a:pt x="142" y="4191"/>
                    </a:lnTo>
                    <a:lnTo>
                      <a:pt x="154" y="4229"/>
                    </a:lnTo>
                    <a:lnTo>
                      <a:pt x="166" y="4267"/>
                    </a:lnTo>
                    <a:lnTo>
                      <a:pt x="179" y="4304"/>
                    </a:lnTo>
                    <a:lnTo>
                      <a:pt x="192" y="4340"/>
                    </a:lnTo>
                    <a:lnTo>
                      <a:pt x="206" y="4378"/>
                    </a:lnTo>
                    <a:lnTo>
                      <a:pt x="220" y="4414"/>
                    </a:lnTo>
                    <a:lnTo>
                      <a:pt x="234" y="4450"/>
                    </a:lnTo>
                    <a:lnTo>
                      <a:pt x="249" y="4486"/>
                    </a:lnTo>
                    <a:lnTo>
                      <a:pt x="264" y="4523"/>
                    </a:lnTo>
                    <a:lnTo>
                      <a:pt x="280" y="4559"/>
                    </a:lnTo>
                    <a:lnTo>
                      <a:pt x="296" y="4594"/>
                    </a:lnTo>
                    <a:lnTo>
                      <a:pt x="312" y="4630"/>
                    </a:lnTo>
                    <a:lnTo>
                      <a:pt x="330" y="4665"/>
                    </a:lnTo>
                    <a:lnTo>
                      <a:pt x="348" y="4700"/>
                    </a:lnTo>
                    <a:lnTo>
                      <a:pt x="365" y="4734"/>
                    </a:lnTo>
                    <a:lnTo>
                      <a:pt x="383" y="4769"/>
                    </a:lnTo>
                    <a:lnTo>
                      <a:pt x="402" y="4803"/>
                    </a:lnTo>
                    <a:lnTo>
                      <a:pt x="421" y="4837"/>
                    </a:lnTo>
                    <a:lnTo>
                      <a:pt x="440" y="4870"/>
                    </a:lnTo>
                    <a:lnTo>
                      <a:pt x="461" y="4905"/>
                    </a:lnTo>
                    <a:lnTo>
                      <a:pt x="481" y="4938"/>
                    </a:lnTo>
                    <a:lnTo>
                      <a:pt x="501" y="4970"/>
                    </a:lnTo>
                    <a:lnTo>
                      <a:pt x="522" y="5003"/>
                    </a:lnTo>
                    <a:lnTo>
                      <a:pt x="543" y="5036"/>
                    </a:lnTo>
                    <a:lnTo>
                      <a:pt x="565" y="5068"/>
                    </a:lnTo>
                    <a:lnTo>
                      <a:pt x="588" y="5100"/>
                    </a:lnTo>
                    <a:lnTo>
                      <a:pt x="610" y="5131"/>
                    </a:lnTo>
                    <a:lnTo>
                      <a:pt x="633" y="5163"/>
                    </a:lnTo>
                    <a:lnTo>
                      <a:pt x="656" y="5194"/>
                    </a:lnTo>
                    <a:lnTo>
                      <a:pt x="679" y="5225"/>
                    </a:lnTo>
                    <a:lnTo>
                      <a:pt x="703" y="5255"/>
                    </a:lnTo>
                    <a:lnTo>
                      <a:pt x="728" y="5286"/>
                    </a:lnTo>
                    <a:lnTo>
                      <a:pt x="753" y="5316"/>
                    </a:lnTo>
                    <a:lnTo>
                      <a:pt x="778" y="5345"/>
                    </a:lnTo>
                    <a:lnTo>
                      <a:pt x="803" y="5375"/>
                    </a:lnTo>
                    <a:lnTo>
                      <a:pt x="829" y="5404"/>
                    </a:lnTo>
                    <a:lnTo>
                      <a:pt x="855" y="5433"/>
                    </a:lnTo>
                    <a:lnTo>
                      <a:pt x="882" y="5461"/>
                    </a:lnTo>
                    <a:lnTo>
                      <a:pt x="908" y="5489"/>
                    </a:lnTo>
                    <a:lnTo>
                      <a:pt x="935" y="5517"/>
                    </a:lnTo>
                    <a:lnTo>
                      <a:pt x="963" y="5545"/>
                    </a:lnTo>
                    <a:lnTo>
                      <a:pt x="991" y="5572"/>
                    </a:lnTo>
                    <a:lnTo>
                      <a:pt x="1019" y="5599"/>
                    </a:lnTo>
                    <a:lnTo>
                      <a:pt x="1047" y="5625"/>
                    </a:lnTo>
                    <a:lnTo>
                      <a:pt x="1076" y="5651"/>
                    </a:lnTo>
                    <a:lnTo>
                      <a:pt x="1106" y="5678"/>
                    </a:lnTo>
                    <a:lnTo>
                      <a:pt x="1135" y="5703"/>
                    </a:lnTo>
                    <a:lnTo>
                      <a:pt x="1165" y="5728"/>
                    </a:lnTo>
                    <a:lnTo>
                      <a:pt x="1195" y="5753"/>
                    </a:lnTo>
                    <a:lnTo>
                      <a:pt x="1225" y="5777"/>
                    </a:lnTo>
                    <a:lnTo>
                      <a:pt x="1256" y="5802"/>
                    </a:lnTo>
                    <a:lnTo>
                      <a:pt x="1287" y="5826"/>
                    </a:lnTo>
                    <a:lnTo>
                      <a:pt x="1318" y="5849"/>
                    </a:lnTo>
                    <a:lnTo>
                      <a:pt x="1349" y="5872"/>
                    </a:lnTo>
                    <a:lnTo>
                      <a:pt x="1382" y="5894"/>
                    </a:lnTo>
                    <a:lnTo>
                      <a:pt x="1414" y="5917"/>
                    </a:lnTo>
                    <a:lnTo>
                      <a:pt x="1446" y="5939"/>
                    </a:lnTo>
                    <a:lnTo>
                      <a:pt x="1479" y="5961"/>
                    </a:lnTo>
                    <a:lnTo>
                      <a:pt x="1513" y="5982"/>
                    </a:lnTo>
                    <a:lnTo>
                      <a:pt x="1546" y="6002"/>
                    </a:lnTo>
                    <a:lnTo>
                      <a:pt x="1579" y="6023"/>
                    </a:lnTo>
                    <a:lnTo>
                      <a:pt x="1613" y="6042"/>
                    </a:lnTo>
                    <a:lnTo>
                      <a:pt x="1648" y="6063"/>
                    </a:lnTo>
                    <a:lnTo>
                      <a:pt x="1682" y="6082"/>
                    </a:lnTo>
                    <a:lnTo>
                      <a:pt x="1717" y="6101"/>
                    </a:lnTo>
                    <a:lnTo>
                      <a:pt x="1752" y="6119"/>
                    </a:lnTo>
                    <a:lnTo>
                      <a:pt x="1787" y="6137"/>
                    </a:lnTo>
                    <a:lnTo>
                      <a:pt x="1823" y="6154"/>
                    </a:lnTo>
                    <a:lnTo>
                      <a:pt x="1858" y="6171"/>
                    </a:lnTo>
                    <a:lnTo>
                      <a:pt x="1895" y="6189"/>
                    </a:lnTo>
                    <a:lnTo>
                      <a:pt x="1931" y="6205"/>
                    </a:lnTo>
                    <a:lnTo>
                      <a:pt x="1967" y="6221"/>
                    </a:lnTo>
                    <a:lnTo>
                      <a:pt x="2004" y="6236"/>
                    </a:lnTo>
                    <a:lnTo>
                      <a:pt x="2042" y="6251"/>
                    </a:lnTo>
                    <a:lnTo>
                      <a:pt x="2079" y="6265"/>
                    </a:lnTo>
                    <a:lnTo>
                      <a:pt x="2116" y="6279"/>
                    </a:lnTo>
                    <a:lnTo>
                      <a:pt x="2154" y="6293"/>
                    </a:lnTo>
                    <a:lnTo>
                      <a:pt x="2192" y="6306"/>
                    </a:lnTo>
                    <a:lnTo>
                      <a:pt x="2230" y="6320"/>
                    </a:lnTo>
                    <a:lnTo>
                      <a:pt x="2268" y="6332"/>
                    </a:lnTo>
                    <a:lnTo>
                      <a:pt x="2308" y="6344"/>
                    </a:lnTo>
                    <a:lnTo>
                      <a:pt x="2346" y="6355"/>
                    </a:lnTo>
                    <a:lnTo>
                      <a:pt x="2385" y="6366"/>
                    </a:lnTo>
                    <a:lnTo>
                      <a:pt x="2425" y="6376"/>
                    </a:lnTo>
                    <a:lnTo>
                      <a:pt x="2464" y="6386"/>
                    </a:lnTo>
                    <a:lnTo>
                      <a:pt x="2504" y="6396"/>
                    </a:lnTo>
                    <a:lnTo>
                      <a:pt x="2544" y="6405"/>
                    </a:lnTo>
                    <a:lnTo>
                      <a:pt x="2584" y="6413"/>
                    </a:lnTo>
                    <a:lnTo>
                      <a:pt x="2624" y="6421"/>
                    </a:lnTo>
                    <a:lnTo>
                      <a:pt x="2666" y="6428"/>
                    </a:lnTo>
                    <a:lnTo>
                      <a:pt x="2706" y="6435"/>
                    </a:lnTo>
                    <a:lnTo>
                      <a:pt x="2747" y="6443"/>
                    </a:lnTo>
                    <a:lnTo>
                      <a:pt x="2789" y="6449"/>
                    </a:lnTo>
                    <a:lnTo>
                      <a:pt x="2830" y="6455"/>
                    </a:lnTo>
                    <a:lnTo>
                      <a:pt x="2871" y="6460"/>
                    </a:lnTo>
                    <a:lnTo>
                      <a:pt x="2923" y="6465"/>
                    </a:lnTo>
                    <a:lnTo>
                      <a:pt x="2973" y="6470"/>
                    </a:lnTo>
                    <a:lnTo>
                      <a:pt x="3023" y="6473"/>
                    </a:lnTo>
                    <a:lnTo>
                      <a:pt x="3074" y="6476"/>
                    </a:lnTo>
                    <a:lnTo>
                      <a:pt x="3124" y="6479"/>
                    </a:lnTo>
                    <a:lnTo>
                      <a:pt x="3174" y="6480"/>
                    </a:lnTo>
                    <a:lnTo>
                      <a:pt x="3225" y="6481"/>
                    </a:lnTo>
                    <a:lnTo>
                      <a:pt x="3275" y="6481"/>
                    </a:lnTo>
                    <a:lnTo>
                      <a:pt x="3325" y="6480"/>
                    </a:lnTo>
                    <a:lnTo>
                      <a:pt x="3375" y="6478"/>
                    </a:lnTo>
                    <a:lnTo>
                      <a:pt x="3424" y="6476"/>
                    </a:lnTo>
                    <a:lnTo>
                      <a:pt x="3474" y="6473"/>
                    </a:lnTo>
                    <a:lnTo>
                      <a:pt x="3523" y="6469"/>
                    </a:lnTo>
                    <a:lnTo>
                      <a:pt x="3572" y="6464"/>
                    </a:lnTo>
                    <a:lnTo>
                      <a:pt x="3621" y="6459"/>
                    </a:lnTo>
                    <a:lnTo>
                      <a:pt x="3669" y="6453"/>
                    </a:lnTo>
                    <a:lnTo>
                      <a:pt x="3718" y="6446"/>
                    </a:lnTo>
                    <a:lnTo>
                      <a:pt x="3766" y="6439"/>
                    </a:lnTo>
                    <a:lnTo>
                      <a:pt x="3814" y="6430"/>
                    </a:lnTo>
                    <a:lnTo>
                      <a:pt x="3862" y="6421"/>
                    </a:lnTo>
                    <a:lnTo>
                      <a:pt x="3910" y="6411"/>
                    </a:lnTo>
                    <a:lnTo>
                      <a:pt x="3958" y="6401"/>
                    </a:lnTo>
                    <a:lnTo>
                      <a:pt x="4005" y="6390"/>
                    </a:lnTo>
                    <a:lnTo>
                      <a:pt x="4051" y="6378"/>
                    </a:lnTo>
                    <a:lnTo>
                      <a:pt x="4099" y="6366"/>
                    </a:lnTo>
                    <a:lnTo>
                      <a:pt x="4145" y="6353"/>
                    </a:lnTo>
                    <a:lnTo>
                      <a:pt x="4190" y="6339"/>
                    </a:lnTo>
                    <a:lnTo>
                      <a:pt x="4237" y="6325"/>
                    </a:lnTo>
                    <a:lnTo>
                      <a:pt x="4282" y="6310"/>
                    </a:lnTo>
                    <a:lnTo>
                      <a:pt x="4327" y="6293"/>
                    </a:lnTo>
                    <a:lnTo>
                      <a:pt x="4373" y="6277"/>
                    </a:lnTo>
                    <a:lnTo>
                      <a:pt x="4417" y="626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7" name="Line 29"/>
              <p:cNvSpPr>
                <a:spLocks noChangeShapeType="1"/>
              </p:cNvSpPr>
              <p:nvPr/>
            </p:nvSpPr>
            <p:spPr bwMode="auto">
              <a:xfrm flipH="1" flipV="1">
                <a:off x="1716261" y="737092"/>
                <a:ext cx="1010609" cy="165665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lg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8" name="Line 30"/>
              <p:cNvSpPr>
                <a:spLocks noChangeShapeType="1"/>
              </p:cNvSpPr>
              <p:nvPr/>
            </p:nvSpPr>
            <p:spPr bwMode="auto">
              <a:xfrm flipH="1" flipV="1">
                <a:off x="2726870" y="2393743"/>
                <a:ext cx="1012305" cy="1654956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9" name="Freeform 21"/>
              <p:cNvSpPr>
                <a:spLocks/>
              </p:cNvSpPr>
              <p:nvPr/>
            </p:nvSpPr>
            <p:spPr bwMode="auto">
              <a:xfrm>
                <a:off x="180000" y="316800"/>
                <a:ext cx="4432435" cy="1588827"/>
              </a:xfrm>
              <a:custGeom>
                <a:avLst/>
                <a:gdLst/>
                <a:ahLst/>
                <a:cxnLst>
                  <a:cxn ang="0">
                    <a:pos x="0" y="1872"/>
                  </a:cxn>
                  <a:cxn ang="0">
                    <a:pos x="6086" y="3751"/>
                  </a:cxn>
                  <a:cxn ang="0">
                    <a:pos x="10460" y="0"/>
                  </a:cxn>
                </a:cxnLst>
                <a:rect l="0" t="0" r="r" b="b"/>
                <a:pathLst>
                  <a:path w="10460" h="3751">
                    <a:moveTo>
                      <a:pt x="0" y="1872"/>
                    </a:moveTo>
                    <a:lnTo>
                      <a:pt x="6086" y="3751"/>
                    </a:lnTo>
                    <a:lnTo>
                      <a:pt x="10460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</p:grpSp>
        <p:sp>
          <p:nvSpPr>
            <p:cNvPr id="15" name="TextovéPole 14"/>
            <p:cNvSpPr txBox="1"/>
            <p:nvPr/>
          </p:nvSpPr>
          <p:spPr>
            <a:xfrm>
              <a:off x="185562" y="787388"/>
              <a:ext cx="4210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i="1" dirty="0" smtClean="0">
                  <a:latin typeface="Times New Roman" pitchFamily="18" charset="0"/>
                  <a:cs typeface="Times New Roman" pitchFamily="18" charset="0"/>
                </a:rPr>
                <a:t>π</a:t>
              </a:r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'</a:t>
              </a:r>
              <a:endParaRPr lang="cs-CZ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ovéPole 15"/>
            <p:cNvSpPr txBox="1"/>
            <p:nvPr/>
          </p:nvSpPr>
          <p:spPr>
            <a:xfrm>
              <a:off x="1422138" y="3502032"/>
              <a:ext cx="53413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cs-CZ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732630"/>
          </a:xfrm>
        </p:spPr>
        <p:txBody>
          <a:bodyPr/>
          <a:lstStyle/>
          <a:p>
            <a:r>
              <a:rPr lang="cs-CZ" dirty="0" smtClean="0"/>
              <a:t>vlastnosti projekce </a:t>
            </a:r>
            <a:r>
              <a:rPr lang="cs-CZ" dirty="0" err="1" smtClean="0"/>
              <a:t>IIa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196690"/>
            <a:ext cx="7239000" cy="5259046"/>
          </a:xfrm>
        </p:spPr>
        <p:txBody>
          <a:bodyPr/>
          <a:lstStyle/>
          <a:p>
            <a:r>
              <a:rPr lang="cs-CZ" dirty="0" smtClean="0"/>
              <a:t>průmětem kružnice, která neprochází středem projekce, je kružnice</a:t>
            </a:r>
          </a:p>
          <a:p>
            <a:pPr lvl="1"/>
            <a:r>
              <a:rPr lang="cs-CZ" dirty="0" smtClean="0"/>
              <a:t>kružnice, která není hlavní kružnicí</a:t>
            </a:r>
          </a:p>
          <a:p>
            <a:pPr lvl="1"/>
            <a:endParaRPr lang="cs-CZ" dirty="0" smtClean="0"/>
          </a:p>
          <a:p>
            <a:pPr lvl="1"/>
            <a:r>
              <a:rPr lang="cs-CZ" dirty="0" smtClean="0"/>
              <a:t>kuželová plocha</a:t>
            </a:r>
          </a:p>
          <a:p>
            <a:pPr lvl="1"/>
            <a:r>
              <a:rPr lang="cs-CZ" dirty="0" smtClean="0"/>
              <a:t>površky jsou</a:t>
            </a:r>
            <a:br>
              <a:rPr lang="cs-CZ" dirty="0" smtClean="0"/>
            </a:br>
            <a:r>
              <a:rPr lang="cs-CZ" dirty="0" smtClean="0"/>
              <a:t>kolmé na tečny</a:t>
            </a:r>
            <a:br>
              <a:rPr lang="cs-CZ" dirty="0" smtClean="0"/>
            </a:br>
            <a:r>
              <a:rPr lang="cs-CZ" dirty="0" smtClean="0"/>
              <a:t>kružnice</a:t>
            </a:r>
          </a:p>
          <a:p>
            <a:pPr lvl="1"/>
            <a:r>
              <a:rPr lang="cs-CZ" dirty="0" smtClean="0"/>
              <a:t>konformita</a:t>
            </a:r>
          </a:p>
          <a:p>
            <a:pPr lvl="1"/>
            <a:r>
              <a:rPr lang="cs-CZ" dirty="0" smtClean="0"/>
              <a:t>průměty tečen</a:t>
            </a:r>
            <a:br>
              <a:rPr lang="cs-CZ" dirty="0" smtClean="0"/>
            </a:br>
            <a:r>
              <a:rPr lang="cs-CZ" dirty="0" smtClean="0"/>
              <a:t>jsou kolmé</a:t>
            </a:r>
            <a:br>
              <a:rPr lang="cs-CZ" dirty="0" smtClean="0"/>
            </a:br>
            <a:r>
              <a:rPr lang="cs-CZ" dirty="0" smtClean="0"/>
              <a:t>na průměty</a:t>
            </a:r>
            <a:br>
              <a:rPr lang="cs-CZ" dirty="0" smtClean="0"/>
            </a:br>
            <a:r>
              <a:rPr lang="cs-CZ" dirty="0" smtClean="0"/>
              <a:t>površek –&gt; kružnice</a:t>
            </a:r>
          </a:p>
        </p:txBody>
      </p:sp>
      <p:grpSp>
        <p:nvGrpSpPr>
          <p:cNvPr id="4" name="Skupina 3"/>
          <p:cNvGrpSpPr>
            <a:grpSpLocks noChangeAspect="1"/>
          </p:cNvGrpSpPr>
          <p:nvPr/>
        </p:nvGrpSpPr>
        <p:grpSpPr>
          <a:xfrm>
            <a:off x="3276470" y="2780910"/>
            <a:ext cx="4680000" cy="3789675"/>
            <a:chOff x="1458913" y="1597250"/>
            <a:chExt cx="4498975" cy="3643088"/>
          </a:xfrm>
        </p:grpSpPr>
        <p:grpSp>
          <p:nvGrpSpPr>
            <p:cNvPr id="5" name="Skupina 13"/>
            <p:cNvGrpSpPr/>
            <p:nvPr/>
          </p:nvGrpSpPr>
          <p:grpSpPr>
            <a:xfrm>
              <a:off x="1458913" y="2035175"/>
              <a:ext cx="4498975" cy="3205163"/>
              <a:chOff x="1458913" y="2035175"/>
              <a:chExt cx="4498975" cy="3205163"/>
            </a:xfrm>
          </p:grpSpPr>
          <p:sp>
            <p:nvSpPr>
              <p:cNvPr id="9" name="Freeform 6"/>
              <p:cNvSpPr>
                <a:spLocks/>
              </p:cNvSpPr>
              <p:nvPr/>
            </p:nvSpPr>
            <p:spPr bwMode="auto">
              <a:xfrm>
                <a:off x="3033713" y="2035175"/>
                <a:ext cx="1601788" cy="22494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041" y="4276"/>
                  </a:cxn>
                  <a:cxn ang="0">
                    <a:pos x="4033" y="5668"/>
                  </a:cxn>
                </a:cxnLst>
                <a:rect l="0" t="0" r="r" b="b"/>
                <a:pathLst>
                  <a:path w="4033" h="5668">
                    <a:moveTo>
                      <a:pt x="0" y="0"/>
                    </a:moveTo>
                    <a:lnTo>
                      <a:pt x="3041" y="4276"/>
                    </a:lnTo>
                    <a:lnTo>
                      <a:pt x="4033" y="5668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lg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10" name="Freeform 7"/>
              <p:cNvSpPr>
                <a:spLocks/>
              </p:cNvSpPr>
              <p:nvPr/>
            </p:nvSpPr>
            <p:spPr bwMode="auto">
              <a:xfrm>
                <a:off x="3033713" y="2035175"/>
                <a:ext cx="2555875" cy="22494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811" y="2474"/>
                  </a:cxn>
                  <a:cxn ang="0">
                    <a:pos x="5622" y="4948"/>
                  </a:cxn>
                  <a:cxn ang="0">
                    <a:pos x="6441" y="5668"/>
                  </a:cxn>
                </a:cxnLst>
                <a:rect l="0" t="0" r="r" b="b"/>
                <a:pathLst>
                  <a:path w="6441" h="5668">
                    <a:moveTo>
                      <a:pt x="0" y="0"/>
                    </a:moveTo>
                    <a:lnTo>
                      <a:pt x="2811" y="2474"/>
                    </a:lnTo>
                    <a:lnTo>
                      <a:pt x="5622" y="4948"/>
                    </a:lnTo>
                    <a:lnTo>
                      <a:pt x="6441" y="5668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lg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11" name="Freeform 8"/>
              <p:cNvSpPr>
                <a:spLocks/>
              </p:cNvSpPr>
              <p:nvPr/>
            </p:nvSpPr>
            <p:spPr bwMode="auto">
              <a:xfrm>
                <a:off x="3033713" y="2035175"/>
                <a:ext cx="644525" cy="22494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502" y="5238"/>
                  </a:cxn>
                  <a:cxn ang="0">
                    <a:pos x="1625" y="5668"/>
                  </a:cxn>
                </a:cxnLst>
                <a:rect l="0" t="0" r="r" b="b"/>
                <a:pathLst>
                  <a:path w="1625" h="5668">
                    <a:moveTo>
                      <a:pt x="0" y="0"/>
                    </a:moveTo>
                    <a:lnTo>
                      <a:pt x="1502" y="5238"/>
                    </a:lnTo>
                    <a:lnTo>
                      <a:pt x="1625" y="5668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lg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12" name="Freeform 9"/>
              <p:cNvSpPr>
                <a:spLocks/>
              </p:cNvSpPr>
              <p:nvPr/>
            </p:nvSpPr>
            <p:spPr bwMode="auto">
              <a:xfrm>
                <a:off x="1909763" y="2035175"/>
                <a:ext cx="2249488" cy="2249488"/>
              </a:xfrm>
              <a:custGeom>
                <a:avLst/>
                <a:gdLst/>
                <a:ahLst/>
                <a:cxnLst>
                  <a:cxn ang="0">
                    <a:pos x="2580" y="11"/>
                  </a:cxn>
                  <a:cxn ang="0">
                    <a:pos x="2286" y="53"/>
                  </a:cxn>
                  <a:cxn ang="0">
                    <a:pos x="1988" y="129"/>
                  </a:cxn>
                  <a:cxn ang="0">
                    <a:pos x="1693" y="239"/>
                  </a:cxn>
                  <a:cxn ang="0">
                    <a:pos x="1407" y="386"/>
                  </a:cxn>
                  <a:cxn ang="0">
                    <a:pos x="1135" y="566"/>
                  </a:cxn>
                  <a:cxn ang="0">
                    <a:pos x="883" y="779"/>
                  </a:cxn>
                  <a:cxn ang="0">
                    <a:pos x="657" y="1019"/>
                  </a:cxn>
                  <a:cxn ang="0">
                    <a:pos x="462" y="1283"/>
                  </a:cxn>
                  <a:cxn ang="0">
                    <a:pos x="300" y="1564"/>
                  </a:cxn>
                  <a:cxn ang="0">
                    <a:pos x="174" y="1856"/>
                  </a:cxn>
                  <a:cxn ang="0">
                    <a:pos x="83" y="2153"/>
                  </a:cxn>
                  <a:cxn ang="0">
                    <a:pos x="26" y="2449"/>
                  </a:cxn>
                  <a:cxn ang="0">
                    <a:pos x="2" y="2740"/>
                  </a:cxn>
                  <a:cxn ang="0">
                    <a:pos x="6" y="3024"/>
                  </a:cxn>
                  <a:cxn ang="0">
                    <a:pos x="41" y="3317"/>
                  </a:cxn>
                  <a:cxn ang="0">
                    <a:pos x="110" y="3613"/>
                  </a:cxn>
                  <a:cxn ang="0">
                    <a:pos x="213" y="3910"/>
                  </a:cxn>
                  <a:cxn ang="0">
                    <a:pos x="351" y="4199"/>
                  </a:cxn>
                  <a:cxn ang="0">
                    <a:pos x="523" y="4475"/>
                  </a:cxn>
                  <a:cxn ang="0">
                    <a:pos x="730" y="4732"/>
                  </a:cxn>
                  <a:cxn ang="0">
                    <a:pos x="965" y="4964"/>
                  </a:cxn>
                  <a:cxn ang="0">
                    <a:pos x="1224" y="5165"/>
                  </a:cxn>
                  <a:cxn ang="0">
                    <a:pos x="1501" y="5335"/>
                  </a:cxn>
                  <a:cxn ang="0">
                    <a:pos x="1791" y="5470"/>
                  </a:cxn>
                  <a:cxn ang="0">
                    <a:pos x="2087" y="5569"/>
                  </a:cxn>
                  <a:cxn ang="0">
                    <a:pos x="2385" y="5632"/>
                  </a:cxn>
                  <a:cxn ang="0">
                    <a:pos x="2676" y="5664"/>
                  </a:cxn>
                  <a:cxn ang="0">
                    <a:pos x="2961" y="5665"/>
                  </a:cxn>
                  <a:cxn ang="0">
                    <a:pos x="3252" y="5637"/>
                  </a:cxn>
                  <a:cxn ang="0">
                    <a:pos x="3549" y="5577"/>
                  </a:cxn>
                  <a:cxn ang="0">
                    <a:pos x="3845" y="5482"/>
                  </a:cxn>
                  <a:cxn ang="0">
                    <a:pos x="4136" y="5352"/>
                  </a:cxn>
                  <a:cxn ang="0">
                    <a:pos x="4416" y="5187"/>
                  </a:cxn>
                  <a:cxn ang="0">
                    <a:pos x="4677" y="4988"/>
                  </a:cxn>
                  <a:cxn ang="0">
                    <a:pos x="4915" y="4759"/>
                  </a:cxn>
                  <a:cxn ang="0">
                    <a:pos x="5124" y="4504"/>
                  </a:cxn>
                  <a:cxn ang="0">
                    <a:pos x="5301" y="4230"/>
                  </a:cxn>
                  <a:cxn ang="0">
                    <a:pos x="5443" y="3943"/>
                  </a:cxn>
                  <a:cxn ang="0">
                    <a:pos x="5550" y="3647"/>
                  </a:cxn>
                  <a:cxn ang="0">
                    <a:pos x="5622" y="3349"/>
                  </a:cxn>
                  <a:cxn ang="0">
                    <a:pos x="5660" y="3056"/>
                  </a:cxn>
                  <a:cxn ang="0">
                    <a:pos x="5668" y="2771"/>
                  </a:cxn>
                  <a:cxn ang="0">
                    <a:pos x="5647" y="2482"/>
                  </a:cxn>
                  <a:cxn ang="0">
                    <a:pos x="5594" y="2186"/>
                  </a:cxn>
                  <a:cxn ang="0">
                    <a:pos x="5507" y="1889"/>
                  </a:cxn>
                  <a:cxn ang="0">
                    <a:pos x="5385" y="1596"/>
                  </a:cxn>
                  <a:cxn ang="0">
                    <a:pos x="5226" y="1314"/>
                  </a:cxn>
                  <a:cxn ang="0">
                    <a:pos x="5035" y="1048"/>
                  </a:cxn>
                  <a:cxn ang="0">
                    <a:pos x="4812" y="804"/>
                  </a:cxn>
                  <a:cxn ang="0">
                    <a:pos x="4563" y="588"/>
                  </a:cxn>
                  <a:cxn ang="0">
                    <a:pos x="4293" y="404"/>
                  </a:cxn>
                  <a:cxn ang="0">
                    <a:pos x="4008" y="254"/>
                  </a:cxn>
                  <a:cxn ang="0">
                    <a:pos x="3714" y="140"/>
                  </a:cxn>
                  <a:cxn ang="0">
                    <a:pos x="3416" y="60"/>
                  </a:cxn>
                  <a:cxn ang="0">
                    <a:pos x="3121" y="15"/>
                  </a:cxn>
                  <a:cxn ang="0">
                    <a:pos x="2835" y="0"/>
                  </a:cxn>
                </a:cxnLst>
                <a:rect l="0" t="0" r="r" b="b"/>
                <a:pathLst>
                  <a:path w="5669" h="5668">
                    <a:moveTo>
                      <a:pt x="2835" y="0"/>
                    </a:moveTo>
                    <a:lnTo>
                      <a:pt x="2803" y="0"/>
                    </a:lnTo>
                    <a:lnTo>
                      <a:pt x="2772" y="1"/>
                    </a:lnTo>
                    <a:lnTo>
                      <a:pt x="2740" y="2"/>
                    </a:lnTo>
                    <a:lnTo>
                      <a:pt x="2708" y="3"/>
                    </a:lnTo>
                    <a:lnTo>
                      <a:pt x="2676" y="4"/>
                    </a:lnTo>
                    <a:lnTo>
                      <a:pt x="2645" y="6"/>
                    </a:lnTo>
                    <a:lnTo>
                      <a:pt x="2612" y="9"/>
                    </a:lnTo>
                    <a:lnTo>
                      <a:pt x="2580" y="11"/>
                    </a:lnTo>
                    <a:lnTo>
                      <a:pt x="2548" y="15"/>
                    </a:lnTo>
                    <a:lnTo>
                      <a:pt x="2516" y="18"/>
                    </a:lnTo>
                    <a:lnTo>
                      <a:pt x="2482" y="22"/>
                    </a:lnTo>
                    <a:lnTo>
                      <a:pt x="2450" y="26"/>
                    </a:lnTo>
                    <a:lnTo>
                      <a:pt x="2417" y="31"/>
                    </a:lnTo>
                    <a:lnTo>
                      <a:pt x="2385" y="36"/>
                    </a:lnTo>
                    <a:lnTo>
                      <a:pt x="2351" y="41"/>
                    </a:lnTo>
                    <a:lnTo>
                      <a:pt x="2319" y="47"/>
                    </a:lnTo>
                    <a:lnTo>
                      <a:pt x="2286" y="53"/>
                    </a:lnTo>
                    <a:lnTo>
                      <a:pt x="2253" y="60"/>
                    </a:lnTo>
                    <a:lnTo>
                      <a:pt x="2220" y="67"/>
                    </a:lnTo>
                    <a:lnTo>
                      <a:pt x="2187" y="75"/>
                    </a:lnTo>
                    <a:lnTo>
                      <a:pt x="2154" y="82"/>
                    </a:lnTo>
                    <a:lnTo>
                      <a:pt x="2120" y="91"/>
                    </a:lnTo>
                    <a:lnTo>
                      <a:pt x="2087" y="99"/>
                    </a:lnTo>
                    <a:lnTo>
                      <a:pt x="2055" y="109"/>
                    </a:lnTo>
                    <a:lnTo>
                      <a:pt x="2022" y="118"/>
                    </a:lnTo>
                    <a:lnTo>
                      <a:pt x="1988" y="129"/>
                    </a:lnTo>
                    <a:lnTo>
                      <a:pt x="1955" y="140"/>
                    </a:lnTo>
                    <a:lnTo>
                      <a:pt x="1923" y="151"/>
                    </a:lnTo>
                    <a:lnTo>
                      <a:pt x="1890" y="162"/>
                    </a:lnTo>
                    <a:lnTo>
                      <a:pt x="1856" y="174"/>
                    </a:lnTo>
                    <a:lnTo>
                      <a:pt x="1824" y="186"/>
                    </a:lnTo>
                    <a:lnTo>
                      <a:pt x="1791" y="199"/>
                    </a:lnTo>
                    <a:lnTo>
                      <a:pt x="1759" y="212"/>
                    </a:lnTo>
                    <a:lnTo>
                      <a:pt x="1726" y="225"/>
                    </a:lnTo>
                    <a:lnTo>
                      <a:pt x="1693" y="239"/>
                    </a:lnTo>
                    <a:lnTo>
                      <a:pt x="1661" y="254"/>
                    </a:lnTo>
                    <a:lnTo>
                      <a:pt x="1629" y="269"/>
                    </a:lnTo>
                    <a:lnTo>
                      <a:pt x="1596" y="285"/>
                    </a:lnTo>
                    <a:lnTo>
                      <a:pt x="1564" y="300"/>
                    </a:lnTo>
                    <a:lnTo>
                      <a:pt x="1533" y="316"/>
                    </a:lnTo>
                    <a:lnTo>
                      <a:pt x="1501" y="333"/>
                    </a:lnTo>
                    <a:lnTo>
                      <a:pt x="1469" y="350"/>
                    </a:lnTo>
                    <a:lnTo>
                      <a:pt x="1438" y="367"/>
                    </a:lnTo>
                    <a:lnTo>
                      <a:pt x="1407" y="386"/>
                    </a:lnTo>
                    <a:lnTo>
                      <a:pt x="1376" y="404"/>
                    </a:lnTo>
                    <a:lnTo>
                      <a:pt x="1344" y="423"/>
                    </a:lnTo>
                    <a:lnTo>
                      <a:pt x="1314" y="442"/>
                    </a:lnTo>
                    <a:lnTo>
                      <a:pt x="1284" y="462"/>
                    </a:lnTo>
                    <a:lnTo>
                      <a:pt x="1253" y="481"/>
                    </a:lnTo>
                    <a:lnTo>
                      <a:pt x="1224" y="502"/>
                    </a:lnTo>
                    <a:lnTo>
                      <a:pt x="1193" y="524"/>
                    </a:lnTo>
                    <a:lnTo>
                      <a:pt x="1164" y="545"/>
                    </a:lnTo>
                    <a:lnTo>
                      <a:pt x="1135" y="566"/>
                    </a:lnTo>
                    <a:lnTo>
                      <a:pt x="1106" y="588"/>
                    </a:lnTo>
                    <a:lnTo>
                      <a:pt x="1076" y="610"/>
                    </a:lnTo>
                    <a:lnTo>
                      <a:pt x="1048" y="633"/>
                    </a:lnTo>
                    <a:lnTo>
                      <a:pt x="1020" y="657"/>
                    </a:lnTo>
                    <a:lnTo>
                      <a:pt x="992" y="681"/>
                    </a:lnTo>
                    <a:lnTo>
                      <a:pt x="965" y="704"/>
                    </a:lnTo>
                    <a:lnTo>
                      <a:pt x="936" y="729"/>
                    </a:lnTo>
                    <a:lnTo>
                      <a:pt x="909" y="753"/>
                    </a:lnTo>
                    <a:lnTo>
                      <a:pt x="883" y="779"/>
                    </a:lnTo>
                    <a:lnTo>
                      <a:pt x="857" y="804"/>
                    </a:lnTo>
                    <a:lnTo>
                      <a:pt x="831" y="830"/>
                    </a:lnTo>
                    <a:lnTo>
                      <a:pt x="804" y="856"/>
                    </a:lnTo>
                    <a:lnTo>
                      <a:pt x="779" y="882"/>
                    </a:lnTo>
                    <a:lnTo>
                      <a:pt x="754" y="910"/>
                    </a:lnTo>
                    <a:lnTo>
                      <a:pt x="730" y="936"/>
                    </a:lnTo>
                    <a:lnTo>
                      <a:pt x="705" y="964"/>
                    </a:lnTo>
                    <a:lnTo>
                      <a:pt x="681" y="991"/>
                    </a:lnTo>
                    <a:lnTo>
                      <a:pt x="657" y="1019"/>
                    </a:lnTo>
                    <a:lnTo>
                      <a:pt x="634" y="1048"/>
                    </a:lnTo>
                    <a:lnTo>
                      <a:pt x="611" y="1076"/>
                    </a:lnTo>
                    <a:lnTo>
                      <a:pt x="589" y="1105"/>
                    </a:lnTo>
                    <a:lnTo>
                      <a:pt x="566" y="1134"/>
                    </a:lnTo>
                    <a:lnTo>
                      <a:pt x="545" y="1164"/>
                    </a:lnTo>
                    <a:lnTo>
                      <a:pt x="523" y="1193"/>
                    </a:lnTo>
                    <a:lnTo>
                      <a:pt x="503" y="1223"/>
                    </a:lnTo>
                    <a:lnTo>
                      <a:pt x="482" y="1253"/>
                    </a:lnTo>
                    <a:lnTo>
                      <a:pt x="462" y="1283"/>
                    </a:lnTo>
                    <a:lnTo>
                      <a:pt x="443" y="1314"/>
                    </a:lnTo>
                    <a:lnTo>
                      <a:pt x="423" y="1344"/>
                    </a:lnTo>
                    <a:lnTo>
                      <a:pt x="404" y="1375"/>
                    </a:lnTo>
                    <a:lnTo>
                      <a:pt x="386" y="1406"/>
                    </a:lnTo>
                    <a:lnTo>
                      <a:pt x="368" y="1438"/>
                    </a:lnTo>
                    <a:lnTo>
                      <a:pt x="351" y="1469"/>
                    </a:lnTo>
                    <a:lnTo>
                      <a:pt x="334" y="1500"/>
                    </a:lnTo>
                    <a:lnTo>
                      <a:pt x="317" y="1532"/>
                    </a:lnTo>
                    <a:lnTo>
                      <a:pt x="300" y="1564"/>
                    </a:lnTo>
                    <a:lnTo>
                      <a:pt x="284" y="1596"/>
                    </a:lnTo>
                    <a:lnTo>
                      <a:pt x="269" y="1628"/>
                    </a:lnTo>
                    <a:lnTo>
                      <a:pt x="254" y="1660"/>
                    </a:lnTo>
                    <a:lnTo>
                      <a:pt x="240" y="1693"/>
                    </a:lnTo>
                    <a:lnTo>
                      <a:pt x="226" y="1726"/>
                    </a:lnTo>
                    <a:lnTo>
                      <a:pt x="213" y="1758"/>
                    </a:lnTo>
                    <a:lnTo>
                      <a:pt x="200" y="1790"/>
                    </a:lnTo>
                    <a:lnTo>
                      <a:pt x="187" y="1824"/>
                    </a:lnTo>
                    <a:lnTo>
                      <a:pt x="174" y="1856"/>
                    </a:lnTo>
                    <a:lnTo>
                      <a:pt x="162" y="1889"/>
                    </a:lnTo>
                    <a:lnTo>
                      <a:pt x="151" y="1922"/>
                    </a:lnTo>
                    <a:lnTo>
                      <a:pt x="140" y="1955"/>
                    </a:lnTo>
                    <a:lnTo>
                      <a:pt x="129" y="1988"/>
                    </a:lnTo>
                    <a:lnTo>
                      <a:pt x="119" y="2021"/>
                    </a:lnTo>
                    <a:lnTo>
                      <a:pt x="110" y="2054"/>
                    </a:lnTo>
                    <a:lnTo>
                      <a:pt x="100" y="2088"/>
                    </a:lnTo>
                    <a:lnTo>
                      <a:pt x="92" y="2120"/>
                    </a:lnTo>
                    <a:lnTo>
                      <a:pt x="83" y="2153"/>
                    </a:lnTo>
                    <a:lnTo>
                      <a:pt x="75" y="2186"/>
                    </a:lnTo>
                    <a:lnTo>
                      <a:pt x="68" y="2220"/>
                    </a:lnTo>
                    <a:lnTo>
                      <a:pt x="61" y="2252"/>
                    </a:lnTo>
                    <a:lnTo>
                      <a:pt x="54" y="2285"/>
                    </a:lnTo>
                    <a:lnTo>
                      <a:pt x="47" y="2318"/>
                    </a:lnTo>
                    <a:lnTo>
                      <a:pt x="41" y="2351"/>
                    </a:lnTo>
                    <a:lnTo>
                      <a:pt x="36" y="2384"/>
                    </a:lnTo>
                    <a:lnTo>
                      <a:pt x="31" y="2417"/>
                    </a:lnTo>
                    <a:lnTo>
                      <a:pt x="26" y="2449"/>
                    </a:lnTo>
                    <a:lnTo>
                      <a:pt x="22" y="2482"/>
                    </a:lnTo>
                    <a:lnTo>
                      <a:pt x="18" y="2515"/>
                    </a:lnTo>
                    <a:lnTo>
                      <a:pt x="14" y="2547"/>
                    </a:lnTo>
                    <a:lnTo>
                      <a:pt x="11" y="2579"/>
                    </a:lnTo>
                    <a:lnTo>
                      <a:pt x="9" y="2612"/>
                    </a:lnTo>
                    <a:lnTo>
                      <a:pt x="6" y="2644"/>
                    </a:lnTo>
                    <a:lnTo>
                      <a:pt x="4" y="2676"/>
                    </a:lnTo>
                    <a:lnTo>
                      <a:pt x="3" y="2707"/>
                    </a:lnTo>
                    <a:lnTo>
                      <a:pt x="2" y="2740"/>
                    </a:lnTo>
                    <a:lnTo>
                      <a:pt x="1" y="2771"/>
                    </a:lnTo>
                    <a:lnTo>
                      <a:pt x="0" y="2802"/>
                    </a:lnTo>
                    <a:lnTo>
                      <a:pt x="0" y="2834"/>
                    </a:lnTo>
                    <a:lnTo>
                      <a:pt x="0" y="2866"/>
                    </a:lnTo>
                    <a:lnTo>
                      <a:pt x="1" y="2897"/>
                    </a:lnTo>
                    <a:lnTo>
                      <a:pt x="2" y="2928"/>
                    </a:lnTo>
                    <a:lnTo>
                      <a:pt x="3" y="2960"/>
                    </a:lnTo>
                    <a:lnTo>
                      <a:pt x="4" y="2993"/>
                    </a:lnTo>
                    <a:lnTo>
                      <a:pt x="6" y="3024"/>
                    </a:lnTo>
                    <a:lnTo>
                      <a:pt x="9" y="3056"/>
                    </a:lnTo>
                    <a:lnTo>
                      <a:pt x="11" y="3088"/>
                    </a:lnTo>
                    <a:lnTo>
                      <a:pt x="14" y="3121"/>
                    </a:lnTo>
                    <a:lnTo>
                      <a:pt x="18" y="3154"/>
                    </a:lnTo>
                    <a:lnTo>
                      <a:pt x="22" y="3186"/>
                    </a:lnTo>
                    <a:lnTo>
                      <a:pt x="26" y="3218"/>
                    </a:lnTo>
                    <a:lnTo>
                      <a:pt x="31" y="3252"/>
                    </a:lnTo>
                    <a:lnTo>
                      <a:pt x="36" y="3284"/>
                    </a:lnTo>
                    <a:lnTo>
                      <a:pt x="41" y="3317"/>
                    </a:lnTo>
                    <a:lnTo>
                      <a:pt x="47" y="3349"/>
                    </a:lnTo>
                    <a:lnTo>
                      <a:pt x="54" y="3383"/>
                    </a:lnTo>
                    <a:lnTo>
                      <a:pt x="61" y="3416"/>
                    </a:lnTo>
                    <a:lnTo>
                      <a:pt x="68" y="3448"/>
                    </a:lnTo>
                    <a:lnTo>
                      <a:pt x="75" y="3481"/>
                    </a:lnTo>
                    <a:lnTo>
                      <a:pt x="83" y="3515"/>
                    </a:lnTo>
                    <a:lnTo>
                      <a:pt x="92" y="3548"/>
                    </a:lnTo>
                    <a:lnTo>
                      <a:pt x="100" y="3581"/>
                    </a:lnTo>
                    <a:lnTo>
                      <a:pt x="110" y="3613"/>
                    </a:lnTo>
                    <a:lnTo>
                      <a:pt x="119" y="3647"/>
                    </a:lnTo>
                    <a:lnTo>
                      <a:pt x="129" y="3680"/>
                    </a:lnTo>
                    <a:lnTo>
                      <a:pt x="140" y="3713"/>
                    </a:lnTo>
                    <a:lnTo>
                      <a:pt x="151" y="3746"/>
                    </a:lnTo>
                    <a:lnTo>
                      <a:pt x="162" y="3779"/>
                    </a:lnTo>
                    <a:lnTo>
                      <a:pt x="174" y="3812"/>
                    </a:lnTo>
                    <a:lnTo>
                      <a:pt x="187" y="3844"/>
                    </a:lnTo>
                    <a:lnTo>
                      <a:pt x="200" y="3878"/>
                    </a:lnTo>
                    <a:lnTo>
                      <a:pt x="213" y="3910"/>
                    </a:lnTo>
                    <a:lnTo>
                      <a:pt x="226" y="3943"/>
                    </a:lnTo>
                    <a:lnTo>
                      <a:pt x="240" y="3975"/>
                    </a:lnTo>
                    <a:lnTo>
                      <a:pt x="254" y="4008"/>
                    </a:lnTo>
                    <a:lnTo>
                      <a:pt x="269" y="4040"/>
                    </a:lnTo>
                    <a:lnTo>
                      <a:pt x="284" y="4072"/>
                    </a:lnTo>
                    <a:lnTo>
                      <a:pt x="300" y="4104"/>
                    </a:lnTo>
                    <a:lnTo>
                      <a:pt x="317" y="4135"/>
                    </a:lnTo>
                    <a:lnTo>
                      <a:pt x="334" y="4168"/>
                    </a:lnTo>
                    <a:lnTo>
                      <a:pt x="351" y="4199"/>
                    </a:lnTo>
                    <a:lnTo>
                      <a:pt x="368" y="4230"/>
                    </a:lnTo>
                    <a:lnTo>
                      <a:pt x="386" y="4261"/>
                    </a:lnTo>
                    <a:lnTo>
                      <a:pt x="404" y="4293"/>
                    </a:lnTo>
                    <a:lnTo>
                      <a:pt x="423" y="4324"/>
                    </a:lnTo>
                    <a:lnTo>
                      <a:pt x="443" y="4354"/>
                    </a:lnTo>
                    <a:lnTo>
                      <a:pt x="462" y="4385"/>
                    </a:lnTo>
                    <a:lnTo>
                      <a:pt x="482" y="4416"/>
                    </a:lnTo>
                    <a:lnTo>
                      <a:pt x="503" y="4445"/>
                    </a:lnTo>
                    <a:lnTo>
                      <a:pt x="523" y="4475"/>
                    </a:lnTo>
                    <a:lnTo>
                      <a:pt x="545" y="4504"/>
                    </a:lnTo>
                    <a:lnTo>
                      <a:pt x="566" y="4535"/>
                    </a:lnTo>
                    <a:lnTo>
                      <a:pt x="589" y="4563"/>
                    </a:lnTo>
                    <a:lnTo>
                      <a:pt x="611" y="4592"/>
                    </a:lnTo>
                    <a:lnTo>
                      <a:pt x="634" y="4620"/>
                    </a:lnTo>
                    <a:lnTo>
                      <a:pt x="657" y="4648"/>
                    </a:lnTo>
                    <a:lnTo>
                      <a:pt x="681" y="4677"/>
                    </a:lnTo>
                    <a:lnTo>
                      <a:pt x="705" y="4705"/>
                    </a:lnTo>
                    <a:lnTo>
                      <a:pt x="730" y="4732"/>
                    </a:lnTo>
                    <a:lnTo>
                      <a:pt x="754" y="4759"/>
                    </a:lnTo>
                    <a:lnTo>
                      <a:pt x="779" y="4786"/>
                    </a:lnTo>
                    <a:lnTo>
                      <a:pt x="804" y="4812"/>
                    </a:lnTo>
                    <a:lnTo>
                      <a:pt x="831" y="4838"/>
                    </a:lnTo>
                    <a:lnTo>
                      <a:pt x="857" y="4864"/>
                    </a:lnTo>
                    <a:lnTo>
                      <a:pt x="883" y="4889"/>
                    </a:lnTo>
                    <a:lnTo>
                      <a:pt x="909" y="4915"/>
                    </a:lnTo>
                    <a:lnTo>
                      <a:pt x="936" y="4940"/>
                    </a:lnTo>
                    <a:lnTo>
                      <a:pt x="965" y="4964"/>
                    </a:lnTo>
                    <a:lnTo>
                      <a:pt x="992" y="4988"/>
                    </a:lnTo>
                    <a:lnTo>
                      <a:pt x="1020" y="5011"/>
                    </a:lnTo>
                    <a:lnTo>
                      <a:pt x="1048" y="5034"/>
                    </a:lnTo>
                    <a:lnTo>
                      <a:pt x="1076" y="5058"/>
                    </a:lnTo>
                    <a:lnTo>
                      <a:pt x="1106" y="5080"/>
                    </a:lnTo>
                    <a:lnTo>
                      <a:pt x="1135" y="5102"/>
                    </a:lnTo>
                    <a:lnTo>
                      <a:pt x="1164" y="5124"/>
                    </a:lnTo>
                    <a:lnTo>
                      <a:pt x="1193" y="5145"/>
                    </a:lnTo>
                    <a:lnTo>
                      <a:pt x="1224" y="5165"/>
                    </a:lnTo>
                    <a:lnTo>
                      <a:pt x="1253" y="5187"/>
                    </a:lnTo>
                    <a:lnTo>
                      <a:pt x="1284" y="5207"/>
                    </a:lnTo>
                    <a:lnTo>
                      <a:pt x="1314" y="5226"/>
                    </a:lnTo>
                    <a:lnTo>
                      <a:pt x="1344" y="5245"/>
                    </a:lnTo>
                    <a:lnTo>
                      <a:pt x="1376" y="5264"/>
                    </a:lnTo>
                    <a:lnTo>
                      <a:pt x="1407" y="5282"/>
                    </a:lnTo>
                    <a:lnTo>
                      <a:pt x="1438" y="5300"/>
                    </a:lnTo>
                    <a:lnTo>
                      <a:pt x="1469" y="5318"/>
                    </a:lnTo>
                    <a:lnTo>
                      <a:pt x="1501" y="5335"/>
                    </a:lnTo>
                    <a:lnTo>
                      <a:pt x="1533" y="5352"/>
                    </a:lnTo>
                    <a:lnTo>
                      <a:pt x="1564" y="5368"/>
                    </a:lnTo>
                    <a:lnTo>
                      <a:pt x="1596" y="5384"/>
                    </a:lnTo>
                    <a:lnTo>
                      <a:pt x="1629" y="5399"/>
                    </a:lnTo>
                    <a:lnTo>
                      <a:pt x="1661" y="5414"/>
                    </a:lnTo>
                    <a:lnTo>
                      <a:pt x="1693" y="5428"/>
                    </a:lnTo>
                    <a:lnTo>
                      <a:pt x="1726" y="5443"/>
                    </a:lnTo>
                    <a:lnTo>
                      <a:pt x="1759" y="5457"/>
                    </a:lnTo>
                    <a:lnTo>
                      <a:pt x="1791" y="5470"/>
                    </a:lnTo>
                    <a:lnTo>
                      <a:pt x="1824" y="5482"/>
                    </a:lnTo>
                    <a:lnTo>
                      <a:pt x="1856" y="5494"/>
                    </a:lnTo>
                    <a:lnTo>
                      <a:pt x="1890" y="5506"/>
                    </a:lnTo>
                    <a:lnTo>
                      <a:pt x="1923" y="5518"/>
                    </a:lnTo>
                    <a:lnTo>
                      <a:pt x="1955" y="5528"/>
                    </a:lnTo>
                    <a:lnTo>
                      <a:pt x="1988" y="5539"/>
                    </a:lnTo>
                    <a:lnTo>
                      <a:pt x="2022" y="5549"/>
                    </a:lnTo>
                    <a:lnTo>
                      <a:pt x="2055" y="5559"/>
                    </a:lnTo>
                    <a:lnTo>
                      <a:pt x="2087" y="5569"/>
                    </a:lnTo>
                    <a:lnTo>
                      <a:pt x="2120" y="5577"/>
                    </a:lnTo>
                    <a:lnTo>
                      <a:pt x="2154" y="5586"/>
                    </a:lnTo>
                    <a:lnTo>
                      <a:pt x="2187" y="5594"/>
                    </a:lnTo>
                    <a:lnTo>
                      <a:pt x="2220" y="5601"/>
                    </a:lnTo>
                    <a:lnTo>
                      <a:pt x="2253" y="5608"/>
                    </a:lnTo>
                    <a:lnTo>
                      <a:pt x="2286" y="5615"/>
                    </a:lnTo>
                    <a:lnTo>
                      <a:pt x="2319" y="5621"/>
                    </a:lnTo>
                    <a:lnTo>
                      <a:pt x="2351" y="5627"/>
                    </a:lnTo>
                    <a:lnTo>
                      <a:pt x="2385" y="5632"/>
                    </a:lnTo>
                    <a:lnTo>
                      <a:pt x="2417" y="5637"/>
                    </a:lnTo>
                    <a:lnTo>
                      <a:pt x="2450" y="5642"/>
                    </a:lnTo>
                    <a:lnTo>
                      <a:pt x="2482" y="5646"/>
                    </a:lnTo>
                    <a:lnTo>
                      <a:pt x="2516" y="5650"/>
                    </a:lnTo>
                    <a:lnTo>
                      <a:pt x="2548" y="5654"/>
                    </a:lnTo>
                    <a:lnTo>
                      <a:pt x="2580" y="5657"/>
                    </a:lnTo>
                    <a:lnTo>
                      <a:pt x="2612" y="5659"/>
                    </a:lnTo>
                    <a:lnTo>
                      <a:pt x="2645" y="5662"/>
                    </a:lnTo>
                    <a:lnTo>
                      <a:pt x="2676" y="5664"/>
                    </a:lnTo>
                    <a:lnTo>
                      <a:pt x="2708" y="5665"/>
                    </a:lnTo>
                    <a:lnTo>
                      <a:pt x="2740" y="5667"/>
                    </a:lnTo>
                    <a:lnTo>
                      <a:pt x="2772" y="5667"/>
                    </a:lnTo>
                    <a:lnTo>
                      <a:pt x="2803" y="5668"/>
                    </a:lnTo>
                    <a:lnTo>
                      <a:pt x="2835" y="5668"/>
                    </a:lnTo>
                    <a:lnTo>
                      <a:pt x="2866" y="5668"/>
                    </a:lnTo>
                    <a:lnTo>
                      <a:pt x="2897" y="5667"/>
                    </a:lnTo>
                    <a:lnTo>
                      <a:pt x="2929" y="5667"/>
                    </a:lnTo>
                    <a:lnTo>
                      <a:pt x="2961" y="5665"/>
                    </a:lnTo>
                    <a:lnTo>
                      <a:pt x="2993" y="5664"/>
                    </a:lnTo>
                    <a:lnTo>
                      <a:pt x="3024" y="5662"/>
                    </a:lnTo>
                    <a:lnTo>
                      <a:pt x="3057" y="5659"/>
                    </a:lnTo>
                    <a:lnTo>
                      <a:pt x="3089" y="5657"/>
                    </a:lnTo>
                    <a:lnTo>
                      <a:pt x="3121" y="5654"/>
                    </a:lnTo>
                    <a:lnTo>
                      <a:pt x="3154" y="5650"/>
                    </a:lnTo>
                    <a:lnTo>
                      <a:pt x="3187" y="5646"/>
                    </a:lnTo>
                    <a:lnTo>
                      <a:pt x="3219" y="5642"/>
                    </a:lnTo>
                    <a:lnTo>
                      <a:pt x="3252" y="5637"/>
                    </a:lnTo>
                    <a:lnTo>
                      <a:pt x="3284" y="5632"/>
                    </a:lnTo>
                    <a:lnTo>
                      <a:pt x="3318" y="5627"/>
                    </a:lnTo>
                    <a:lnTo>
                      <a:pt x="3350" y="5621"/>
                    </a:lnTo>
                    <a:lnTo>
                      <a:pt x="3383" y="5615"/>
                    </a:lnTo>
                    <a:lnTo>
                      <a:pt x="3416" y="5608"/>
                    </a:lnTo>
                    <a:lnTo>
                      <a:pt x="3449" y="5601"/>
                    </a:lnTo>
                    <a:lnTo>
                      <a:pt x="3482" y="5594"/>
                    </a:lnTo>
                    <a:lnTo>
                      <a:pt x="3515" y="5586"/>
                    </a:lnTo>
                    <a:lnTo>
                      <a:pt x="3549" y="5577"/>
                    </a:lnTo>
                    <a:lnTo>
                      <a:pt x="3582" y="5569"/>
                    </a:lnTo>
                    <a:lnTo>
                      <a:pt x="3614" y="5559"/>
                    </a:lnTo>
                    <a:lnTo>
                      <a:pt x="3647" y="5549"/>
                    </a:lnTo>
                    <a:lnTo>
                      <a:pt x="3681" y="5539"/>
                    </a:lnTo>
                    <a:lnTo>
                      <a:pt x="3714" y="5528"/>
                    </a:lnTo>
                    <a:lnTo>
                      <a:pt x="3746" y="5518"/>
                    </a:lnTo>
                    <a:lnTo>
                      <a:pt x="3779" y="5506"/>
                    </a:lnTo>
                    <a:lnTo>
                      <a:pt x="3813" y="5494"/>
                    </a:lnTo>
                    <a:lnTo>
                      <a:pt x="3845" y="5482"/>
                    </a:lnTo>
                    <a:lnTo>
                      <a:pt x="3878" y="5470"/>
                    </a:lnTo>
                    <a:lnTo>
                      <a:pt x="3910" y="5457"/>
                    </a:lnTo>
                    <a:lnTo>
                      <a:pt x="3944" y="5443"/>
                    </a:lnTo>
                    <a:lnTo>
                      <a:pt x="3976" y="5428"/>
                    </a:lnTo>
                    <a:lnTo>
                      <a:pt x="4008" y="5414"/>
                    </a:lnTo>
                    <a:lnTo>
                      <a:pt x="4040" y="5399"/>
                    </a:lnTo>
                    <a:lnTo>
                      <a:pt x="4073" y="5384"/>
                    </a:lnTo>
                    <a:lnTo>
                      <a:pt x="4105" y="5368"/>
                    </a:lnTo>
                    <a:lnTo>
                      <a:pt x="4136" y="5352"/>
                    </a:lnTo>
                    <a:lnTo>
                      <a:pt x="4168" y="5335"/>
                    </a:lnTo>
                    <a:lnTo>
                      <a:pt x="4200" y="5318"/>
                    </a:lnTo>
                    <a:lnTo>
                      <a:pt x="4231" y="5300"/>
                    </a:lnTo>
                    <a:lnTo>
                      <a:pt x="4262" y="5282"/>
                    </a:lnTo>
                    <a:lnTo>
                      <a:pt x="4293" y="5264"/>
                    </a:lnTo>
                    <a:lnTo>
                      <a:pt x="4324" y="5245"/>
                    </a:lnTo>
                    <a:lnTo>
                      <a:pt x="4355" y="5226"/>
                    </a:lnTo>
                    <a:lnTo>
                      <a:pt x="4386" y="5207"/>
                    </a:lnTo>
                    <a:lnTo>
                      <a:pt x="4416" y="5187"/>
                    </a:lnTo>
                    <a:lnTo>
                      <a:pt x="4445" y="5165"/>
                    </a:lnTo>
                    <a:lnTo>
                      <a:pt x="4476" y="5145"/>
                    </a:lnTo>
                    <a:lnTo>
                      <a:pt x="4505" y="5124"/>
                    </a:lnTo>
                    <a:lnTo>
                      <a:pt x="4534" y="5102"/>
                    </a:lnTo>
                    <a:lnTo>
                      <a:pt x="4563" y="5080"/>
                    </a:lnTo>
                    <a:lnTo>
                      <a:pt x="4593" y="5058"/>
                    </a:lnTo>
                    <a:lnTo>
                      <a:pt x="4621" y="5034"/>
                    </a:lnTo>
                    <a:lnTo>
                      <a:pt x="4649" y="5011"/>
                    </a:lnTo>
                    <a:lnTo>
                      <a:pt x="4677" y="4988"/>
                    </a:lnTo>
                    <a:lnTo>
                      <a:pt x="4705" y="4964"/>
                    </a:lnTo>
                    <a:lnTo>
                      <a:pt x="4733" y="4940"/>
                    </a:lnTo>
                    <a:lnTo>
                      <a:pt x="4760" y="4915"/>
                    </a:lnTo>
                    <a:lnTo>
                      <a:pt x="4786" y="4889"/>
                    </a:lnTo>
                    <a:lnTo>
                      <a:pt x="4812" y="4864"/>
                    </a:lnTo>
                    <a:lnTo>
                      <a:pt x="4838" y="4838"/>
                    </a:lnTo>
                    <a:lnTo>
                      <a:pt x="4865" y="4812"/>
                    </a:lnTo>
                    <a:lnTo>
                      <a:pt x="4890" y="4786"/>
                    </a:lnTo>
                    <a:lnTo>
                      <a:pt x="4915" y="4759"/>
                    </a:lnTo>
                    <a:lnTo>
                      <a:pt x="4940" y="4732"/>
                    </a:lnTo>
                    <a:lnTo>
                      <a:pt x="4964" y="4705"/>
                    </a:lnTo>
                    <a:lnTo>
                      <a:pt x="4989" y="4677"/>
                    </a:lnTo>
                    <a:lnTo>
                      <a:pt x="5012" y="4648"/>
                    </a:lnTo>
                    <a:lnTo>
                      <a:pt x="5035" y="4620"/>
                    </a:lnTo>
                    <a:lnTo>
                      <a:pt x="5058" y="4592"/>
                    </a:lnTo>
                    <a:lnTo>
                      <a:pt x="5080" y="4563"/>
                    </a:lnTo>
                    <a:lnTo>
                      <a:pt x="5103" y="4535"/>
                    </a:lnTo>
                    <a:lnTo>
                      <a:pt x="5124" y="4504"/>
                    </a:lnTo>
                    <a:lnTo>
                      <a:pt x="5146" y="4475"/>
                    </a:lnTo>
                    <a:lnTo>
                      <a:pt x="5166" y="4445"/>
                    </a:lnTo>
                    <a:lnTo>
                      <a:pt x="5187" y="4416"/>
                    </a:lnTo>
                    <a:lnTo>
                      <a:pt x="5207" y="4385"/>
                    </a:lnTo>
                    <a:lnTo>
                      <a:pt x="5226" y="4354"/>
                    </a:lnTo>
                    <a:lnTo>
                      <a:pt x="5246" y="4324"/>
                    </a:lnTo>
                    <a:lnTo>
                      <a:pt x="5265" y="4293"/>
                    </a:lnTo>
                    <a:lnTo>
                      <a:pt x="5283" y="4261"/>
                    </a:lnTo>
                    <a:lnTo>
                      <a:pt x="5301" y="4230"/>
                    </a:lnTo>
                    <a:lnTo>
                      <a:pt x="5318" y="4199"/>
                    </a:lnTo>
                    <a:lnTo>
                      <a:pt x="5335" y="4168"/>
                    </a:lnTo>
                    <a:lnTo>
                      <a:pt x="5352" y="4135"/>
                    </a:lnTo>
                    <a:lnTo>
                      <a:pt x="5369" y="4104"/>
                    </a:lnTo>
                    <a:lnTo>
                      <a:pt x="5385" y="4072"/>
                    </a:lnTo>
                    <a:lnTo>
                      <a:pt x="5400" y="4040"/>
                    </a:lnTo>
                    <a:lnTo>
                      <a:pt x="5415" y="4008"/>
                    </a:lnTo>
                    <a:lnTo>
                      <a:pt x="5429" y="3975"/>
                    </a:lnTo>
                    <a:lnTo>
                      <a:pt x="5443" y="3943"/>
                    </a:lnTo>
                    <a:lnTo>
                      <a:pt x="5456" y="3910"/>
                    </a:lnTo>
                    <a:lnTo>
                      <a:pt x="5470" y="3878"/>
                    </a:lnTo>
                    <a:lnTo>
                      <a:pt x="5482" y="3844"/>
                    </a:lnTo>
                    <a:lnTo>
                      <a:pt x="5495" y="3812"/>
                    </a:lnTo>
                    <a:lnTo>
                      <a:pt x="5507" y="3779"/>
                    </a:lnTo>
                    <a:lnTo>
                      <a:pt x="5518" y="3746"/>
                    </a:lnTo>
                    <a:lnTo>
                      <a:pt x="5529" y="3713"/>
                    </a:lnTo>
                    <a:lnTo>
                      <a:pt x="5540" y="3680"/>
                    </a:lnTo>
                    <a:lnTo>
                      <a:pt x="5550" y="3647"/>
                    </a:lnTo>
                    <a:lnTo>
                      <a:pt x="5559" y="3613"/>
                    </a:lnTo>
                    <a:lnTo>
                      <a:pt x="5569" y="3581"/>
                    </a:lnTo>
                    <a:lnTo>
                      <a:pt x="5577" y="3548"/>
                    </a:lnTo>
                    <a:lnTo>
                      <a:pt x="5586" y="3515"/>
                    </a:lnTo>
                    <a:lnTo>
                      <a:pt x="5594" y="3481"/>
                    </a:lnTo>
                    <a:lnTo>
                      <a:pt x="5601" y="3448"/>
                    </a:lnTo>
                    <a:lnTo>
                      <a:pt x="5608" y="3416"/>
                    </a:lnTo>
                    <a:lnTo>
                      <a:pt x="5615" y="3383"/>
                    </a:lnTo>
                    <a:lnTo>
                      <a:pt x="5622" y="3349"/>
                    </a:lnTo>
                    <a:lnTo>
                      <a:pt x="5628" y="3317"/>
                    </a:lnTo>
                    <a:lnTo>
                      <a:pt x="5633" y="3284"/>
                    </a:lnTo>
                    <a:lnTo>
                      <a:pt x="5638" y="3252"/>
                    </a:lnTo>
                    <a:lnTo>
                      <a:pt x="5643" y="3218"/>
                    </a:lnTo>
                    <a:lnTo>
                      <a:pt x="5647" y="3186"/>
                    </a:lnTo>
                    <a:lnTo>
                      <a:pt x="5651" y="3154"/>
                    </a:lnTo>
                    <a:lnTo>
                      <a:pt x="5655" y="3121"/>
                    </a:lnTo>
                    <a:lnTo>
                      <a:pt x="5658" y="3088"/>
                    </a:lnTo>
                    <a:lnTo>
                      <a:pt x="5660" y="3056"/>
                    </a:lnTo>
                    <a:lnTo>
                      <a:pt x="5663" y="3024"/>
                    </a:lnTo>
                    <a:lnTo>
                      <a:pt x="5665" y="2993"/>
                    </a:lnTo>
                    <a:lnTo>
                      <a:pt x="5666" y="2960"/>
                    </a:lnTo>
                    <a:lnTo>
                      <a:pt x="5667" y="2928"/>
                    </a:lnTo>
                    <a:lnTo>
                      <a:pt x="5668" y="2897"/>
                    </a:lnTo>
                    <a:lnTo>
                      <a:pt x="5669" y="2866"/>
                    </a:lnTo>
                    <a:lnTo>
                      <a:pt x="5669" y="2834"/>
                    </a:lnTo>
                    <a:lnTo>
                      <a:pt x="5669" y="2802"/>
                    </a:lnTo>
                    <a:lnTo>
                      <a:pt x="5668" y="2771"/>
                    </a:lnTo>
                    <a:lnTo>
                      <a:pt x="5667" y="2740"/>
                    </a:lnTo>
                    <a:lnTo>
                      <a:pt x="5666" y="2707"/>
                    </a:lnTo>
                    <a:lnTo>
                      <a:pt x="5665" y="2676"/>
                    </a:lnTo>
                    <a:lnTo>
                      <a:pt x="5663" y="2644"/>
                    </a:lnTo>
                    <a:lnTo>
                      <a:pt x="5660" y="2612"/>
                    </a:lnTo>
                    <a:lnTo>
                      <a:pt x="5658" y="2579"/>
                    </a:lnTo>
                    <a:lnTo>
                      <a:pt x="5655" y="2547"/>
                    </a:lnTo>
                    <a:lnTo>
                      <a:pt x="5651" y="2515"/>
                    </a:lnTo>
                    <a:lnTo>
                      <a:pt x="5647" y="2482"/>
                    </a:lnTo>
                    <a:lnTo>
                      <a:pt x="5643" y="2449"/>
                    </a:lnTo>
                    <a:lnTo>
                      <a:pt x="5638" y="2417"/>
                    </a:lnTo>
                    <a:lnTo>
                      <a:pt x="5633" y="2384"/>
                    </a:lnTo>
                    <a:lnTo>
                      <a:pt x="5628" y="2351"/>
                    </a:lnTo>
                    <a:lnTo>
                      <a:pt x="5622" y="2318"/>
                    </a:lnTo>
                    <a:lnTo>
                      <a:pt x="5615" y="2285"/>
                    </a:lnTo>
                    <a:lnTo>
                      <a:pt x="5608" y="2252"/>
                    </a:lnTo>
                    <a:lnTo>
                      <a:pt x="5601" y="2220"/>
                    </a:lnTo>
                    <a:lnTo>
                      <a:pt x="5594" y="2186"/>
                    </a:lnTo>
                    <a:lnTo>
                      <a:pt x="5586" y="2153"/>
                    </a:lnTo>
                    <a:lnTo>
                      <a:pt x="5577" y="2120"/>
                    </a:lnTo>
                    <a:lnTo>
                      <a:pt x="5569" y="2088"/>
                    </a:lnTo>
                    <a:lnTo>
                      <a:pt x="5559" y="2054"/>
                    </a:lnTo>
                    <a:lnTo>
                      <a:pt x="5550" y="2021"/>
                    </a:lnTo>
                    <a:lnTo>
                      <a:pt x="5540" y="1988"/>
                    </a:lnTo>
                    <a:lnTo>
                      <a:pt x="5529" y="1955"/>
                    </a:lnTo>
                    <a:lnTo>
                      <a:pt x="5518" y="1922"/>
                    </a:lnTo>
                    <a:lnTo>
                      <a:pt x="5507" y="1889"/>
                    </a:lnTo>
                    <a:lnTo>
                      <a:pt x="5495" y="1856"/>
                    </a:lnTo>
                    <a:lnTo>
                      <a:pt x="5482" y="1824"/>
                    </a:lnTo>
                    <a:lnTo>
                      <a:pt x="5470" y="1790"/>
                    </a:lnTo>
                    <a:lnTo>
                      <a:pt x="5456" y="1758"/>
                    </a:lnTo>
                    <a:lnTo>
                      <a:pt x="5443" y="1726"/>
                    </a:lnTo>
                    <a:lnTo>
                      <a:pt x="5429" y="1693"/>
                    </a:lnTo>
                    <a:lnTo>
                      <a:pt x="5415" y="1660"/>
                    </a:lnTo>
                    <a:lnTo>
                      <a:pt x="5400" y="1628"/>
                    </a:lnTo>
                    <a:lnTo>
                      <a:pt x="5385" y="1596"/>
                    </a:lnTo>
                    <a:lnTo>
                      <a:pt x="5369" y="1564"/>
                    </a:lnTo>
                    <a:lnTo>
                      <a:pt x="5352" y="1532"/>
                    </a:lnTo>
                    <a:lnTo>
                      <a:pt x="5335" y="1500"/>
                    </a:lnTo>
                    <a:lnTo>
                      <a:pt x="5318" y="1469"/>
                    </a:lnTo>
                    <a:lnTo>
                      <a:pt x="5301" y="1438"/>
                    </a:lnTo>
                    <a:lnTo>
                      <a:pt x="5283" y="1406"/>
                    </a:lnTo>
                    <a:lnTo>
                      <a:pt x="5265" y="1375"/>
                    </a:lnTo>
                    <a:lnTo>
                      <a:pt x="5246" y="1344"/>
                    </a:lnTo>
                    <a:lnTo>
                      <a:pt x="5226" y="1314"/>
                    </a:lnTo>
                    <a:lnTo>
                      <a:pt x="5207" y="1283"/>
                    </a:lnTo>
                    <a:lnTo>
                      <a:pt x="5187" y="1253"/>
                    </a:lnTo>
                    <a:lnTo>
                      <a:pt x="5166" y="1223"/>
                    </a:lnTo>
                    <a:lnTo>
                      <a:pt x="5146" y="1193"/>
                    </a:lnTo>
                    <a:lnTo>
                      <a:pt x="5124" y="1164"/>
                    </a:lnTo>
                    <a:lnTo>
                      <a:pt x="5103" y="1134"/>
                    </a:lnTo>
                    <a:lnTo>
                      <a:pt x="5080" y="1105"/>
                    </a:lnTo>
                    <a:lnTo>
                      <a:pt x="5058" y="1076"/>
                    </a:lnTo>
                    <a:lnTo>
                      <a:pt x="5035" y="1048"/>
                    </a:lnTo>
                    <a:lnTo>
                      <a:pt x="5012" y="1019"/>
                    </a:lnTo>
                    <a:lnTo>
                      <a:pt x="4989" y="991"/>
                    </a:lnTo>
                    <a:lnTo>
                      <a:pt x="4964" y="964"/>
                    </a:lnTo>
                    <a:lnTo>
                      <a:pt x="4940" y="936"/>
                    </a:lnTo>
                    <a:lnTo>
                      <a:pt x="4915" y="910"/>
                    </a:lnTo>
                    <a:lnTo>
                      <a:pt x="4890" y="882"/>
                    </a:lnTo>
                    <a:lnTo>
                      <a:pt x="4865" y="856"/>
                    </a:lnTo>
                    <a:lnTo>
                      <a:pt x="4838" y="830"/>
                    </a:lnTo>
                    <a:lnTo>
                      <a:pt x="4812" y="804"/>
                    </a:lnTo>
                    <a:lnTo>
                      <a:pt x="4786" y="779"/>
                    </a:lnTo>
                    <a:lnTo>
                      <a:pt x="4760" y="753"/>
                    </a:lnTo>
                    <a:lnTo>
                      <a:pt x="4733" y="729"/>
                    </a:lnTo>
                    <a:lnTo>
                      <a:pt x="4705" y="704"/>
                    </a:lnTo>
                    <a:lnTo>
                      <a:pt x="4677" y="681"/>
                    </a:lnTo>
                    <a:lnTo>
                      <a:pt x="4649" y="657"/>
                    </a:lnTo>
                    <a:lnTo>
                      <a:pt x="4621" y="633"/>
                    </a:lnTo>
                    <a:lnTo>
                      <a:pt x="4593" y="610"/>
                    </a:lnTo>
                    <a:lnTo>
                      <a:pt x="4563" y="588"/>
                    </a:lnTo>
                    <a:lnTo>
                      <a:pt x="4534" y="566"/>
                    </a:lnTo>
                    <a:lnTo>
                      <a:pt x="4505" y="545"/>
                    </a:lnTo>
                    <a:lnTo>
                      <a:pt x="4476" y="524"/>
                    </a:lnTo>
                    <a:lnTo>
                      <a:pt x="4445" y="502"/>
                    </a:lnTo>
                    <a:lnTo>
                      <a:pt x="4416" y="481"/>
                    </a:lnTo>
                    <a:lnTo>
                      <a:pt x="4386" y="462"/>
                    </a:lnTo>
                    <a:lnTo>
                      <a:pt x="4355" y="442"/>
                    </a:lnTo>
                    <a:lnTo>
                      <a:pt x="4324" y="423"/>
                    </a:lnTo>
                    <a:lnTo>
                      <a:pt x="4293" y="404"/>
                    </a:lnTo>
                    <a:lnTo>
                      <a:pt x="4262" y="386"/>
                    </a:lnTo>
                    <a:lnTo>
                      <a:pt x="4231" y="367"/>
                    </a:lnTo>
                    <a:lnTo>
                      <a:pt x="4200" y="350"/>
                    </a:lnTo>
                    <a:lnTo>
                      <a:pt x="4168" y="333"/>
                    </a:lnTo>
                    <a:lnTo>
                      <a:pt x="4136" y="316"/>
                    </a:lnTo>
                    <a:lnTo>
                      <a:pt x="4105" y="300"/>
                    </a:lnTo>
                    <a:lnTo>
                      <a:pt x="4073" y="285"/>
                    </a:lnTo>
                    <a:lnTo>
                      <a:pt x="4040" y="269"/>
                    </a:lnTo>
                    <a:lnTo>
                      <a:pt x="4008" y="254"/>
                    </a:lnTo>
                    <a:lnTo>
                      <a:pt x="3976" y="239"/>
                    </a:lnTo>
                    <a:lnTo>
                      <a:pt x="3944" y="225"/>
                    </a:lnTo>
                    <a:lnTo>
                      <a:pt x="3910" y="212"/>
                    </a:lnTo>
                    <a:lnTo>
                      <a:pt x="3878" y="199"/>
                    </a:lnTo>
                    <a:lnTo>
                      <a:pt x="3845" y="186"/>
                    </a:lnTo>
                    <a:lnTo>
                      <a:pt x="3813" y="174"/>
                    </a:lnTo>
                    <a:lnTo>
                      <a:pt x="3779" y="162"/>
                    </a:lnTo>
                    <a:lnTo>
                      <a:pt x="3746" y="151"/>
                    </a:lnTo>
                    <a:lnTo>
                      <a:pt x="3714" y="140"/>
                    </a:lnTo>
                    <a:lnTo>
                      <a:pt x="3681" y="129"/>
                    </a:lnTo>
                    <a:lnTo>
                      <a:pt x="3647" y="118"/>
                    </a:lnTo>
                    <a:lnTo>
                      <a:pt x="3614" y="109"/>
                    </a:lnTo>
                    <a:lnTo>
                      <a:pt x="3582" y="99"/>
                    </a:lnTo>
                    <a:lnTo>
                      <a:pt x="3549" y="91"/>
                    </a:lnTo>
                    <a:lnTo>
                      <a:pt x="3515" y="82"/>
                    </a:lnTo>
                    <a:lnTo>
                      <a:pt x="3482" y="75"/>
                    </a:lnTo>
                    <a:lnTo>
                      <a:pt x="3449" y="67"/>
                    </a:lnTo>
                    <a:lnTo>
                      <a:pt x="3416" y="60"/>
                    </a:lnTo>
                    <a:lnTo>
                      <a:pt x="3383" y="53"/>
                    </a:lnTo>
                    <a:lnTo>
                      <a:pt x="3350" y="47"/>
                    </a:lnTo>
                    <a:lnTo>
                      <a:pt x="3318" y="41"/>
                    </a:lnTo>
                    <a:lnTo>
                      <a:pt x="3284" y="36"/>
                    </a:lnTo>
                    <a:lnTo>
                      <a:pt x="3252" y="31"/>
                    </a:lnTo>
                    <a:lnTo>
                      <a:pt x="3219" y="26"/>
                    </a:lnTo>
                    <a:lnTo>
                      <a:pt x="3187" y="22"/>
                    </a:lnTo>
                    <a:lnTo>
                      <a:pt x="3154" y="18"/>
                    </a:lnTo>
                    <a:lnTo>
                      <a:pt x="3121" y="15"/>
                    </a:lnTo>
                    <a:lnTo>
                      <a:pt x="3089" y="11"/>
                    </a:lnTo>
                    <a:lnTo>
                      <a:pt x="3057" y="9"/>
                    </a:lnTo>
                    <a:lnTo>
                      <a:pt x="3024" y="6"/>
                    </a:lnTo>
                    <a:lnTo>
                      <a:pt x="2993" y="4"/>
                    </a:lnTo>
                    <a:lnTo>
                      <a:pt x="2961" y="3"/>
                    </a:lnTo>
                    <a:lnTo>
                      <a:pt x="2929" y="2"/>
                    </a:lnTo>
                    <a:lnTo>
                      <a:pt x="2897" y="1"/>
                    </a:lnTo>
                    <a:lnTo>
                      <a:pt x="2866" y="0"/>
                    </a:lnTo>
                    <a:lnTo>
                      <a:pt x="283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 flipV="1">
                <a:off x="3630613" y="3016250"/>
                <a:ext cx="519113" cy="10985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14" name="Line 11"/>
              <p:cNvSpPr>
                <a:spLocks noChangeShapeType="1"/>
              </p:cNvSpPr>
              <p:nvPr/>
            </p:nvSpPr>
            <p:spPr bwMode="auto">
              <a:xfrm flipH="1">
                <a:off x="3630613" y="3732213"/>
                <a:ext cx="611188" cy="382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15" name="Line 12"/>
              <p:cNvSpPr>
                <a:spLocks noChangeShapeType="1"/>
              </p:cNvSpPr>
              <p:nvPr/>
            </p:nvSpPr>
            <p:spPr bwMode="auto">
              <a:xfrm flipH="1" flipV="1">
                <a:off x="4149725" y="3016250"/>
                <a:ext cx="92075" cy="71596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16" name="Freeform 13"/>
              <p:cNvSpPr>
                <a:spLocks/>
              </p:cNvSpPr>
              <p:nvPr/>
            </p:nvSpPr>
            <p:spPr bwMode="auto">
              <a:xfrm>
                <a:off x="3678238" y="4284663"/>
                <a:ext cx="1911350" cy="955675"/>
              </a:xfrm>
              <a:custGeom>
                <a:avLst/>
                <a:gdLst/>
                <a:ahLst/>
                <a:cxnLst>
                  <a:cxn ang="0">
                    <a:pos x="3" y="108"/>
                  </a:cxn>
                  <a:cxn ang="0">
                    <a:pos x="13" y="244"/>
                  </a:cxn>
                  <a:cxn ang="0">
                    <a:pos x="31" y="383"/>
                  </a:cxn>
                  <a:cxn ang="0">
                    <a:pos x="57" y="522"/>
                  </a:cxn>
                  <a:cxn ang="0">
                    <a:pos x="93" y="663"/>
                  </a:cxn>
                  <a:cxn ang="0">
                    <a:pos x="138" y="804"/>
                  </a:cxn>
                  <a:cxn ang="0">
                    <a:pos x="192" y="943"/>
                  </a:cxn>
                  <a:cxn ang="0">
                    <a:pos x="256" y="1080"/>
                  </a:cxn>
                  <a:cxn ang="0">
                    <a:pos x="328" y="1214"/>
                  </a:cxn>
                  <a:cxn ang="0">
                    <a:pos x="410" y="1344"/>
                  </a:cxn>
                  <a:cxn ang="0">
                    <a:pos x="500" y="1470"/>
                  </a:cxn>
                  <a:cxn ang="0">
                    <a:pos x="599" y="1590"/>
                  </a:cxn>
                  <a:cxn ang="0">
                    <a:pos x="705" y="1703"/>
                  </a:cxn>
                  <a:cxn ang="0">
                    <a:pos x="819" y="1809"/>
                  </a:cxn>
                  <a:cxn ang="0">
                    <a:pos x="939" y="1908"/>
                  </a:cxn>
                  <a:cxn ang="0">
                    <a:pos x="1065" y="1999"/>
                  </a:cxn>
                  <a:cxn ang="0">
                    <a:pos x="1195" y="2080"/>
                  </a:cxn>
                  <a:cxn ang="0">
                    <a:pos x="1329" y="2153"/>
                  </a:cxn>
                  <a:cxn ang="0">
                    <a:pos x="1466" y="2216"/>
                  </a:cxn>
                  <a:cxn ang="0">
                    <a:pos x="1605" y="2271"/>
                  </a:cxn>
                  <a:cxn ang="0">
                    <a:pos x="1745" y="2315"/>
                  </a:cxn>
                  <a:cxn ang="0">
                    <a:pos x="1886" y="2351"/>
                  </a:cxn>
                  <a:cxn ang="0">
                    <a:pos x="2025" y="2378"/>
                  </a:cxn>
                  <a:cxn ang="0">
                    <a:pos x="2164" y="2396"/>
                  </a:cxn>
                  <a:cxn ang="0">
                    <a:pos x="2300" y="2406"/>
                  </a:cxn>
                  <a:cxn ang="0">
                    <a:pos x="2434" y="2408"/>
                  </a:cxn>
                  <a:cxn ang="0">
                    <a:pos x="2569" y="2403"/>
                  </a:cxn>
                  <a:cxn ang="0">
                    <a:pos x="2707" y="2390"/>
                  </a:cxn>
                  <a:cxn ang="0">
                    <a:pos x="2847" y="2369"/>
                  </a:cxn>
                  <a:cxn ang="0">
                    <a:pos x="2987" y="2338"/>
                  </a:cxn>
                  <a:cxn ang="0">
                    <a:pos x="3127" y="2299"/>
                  </a:cxn>
                  <a:cxn ang="0">
                    <a:pos x="3267" y="2251"/>
                  </a:cxn>
                  <a:cxn ang="0">
                    <a:pos x="3405" y="2192"/>
                  </a:cxn>
                  <a:cxn ang="0">
                    <a:pos x="3541" y="2126"/>
                  </a:cxn>
                  <a:cxn ang="0">
                    <a:pos x="3674" y="2049"/>
                  </a:cxn>
                  <a:cxn ang="0">
                    <a:pos x="3802" y="1963"/>
                  </a:cxn>
                  <a:cxn ang="0">
                    <a:pos x="3926" y="1870"/>
                  </a:cxn>
                  <a:cxn ang="0">
                    <a:pos x="4044" y="1768"/>
                  </a:cxn>
                  <a:cxn ang="0">
                    <a:pos x="4155" y="1658"/>
                  </a:cxn>
                  <a:cxn ang="0">
                    <a:pos x="4257" y="1542"/>
                  </a:cxn>
                  <a:cxn ang="0">
                    <a:pos x="4353" y="1420"/>
                  </a:cxn>
                  <a:cxn ang="0">
                    <a:pos x="4440" y="1292"/>
                  </a:cxn>
                  <a:cxn ang="0">
                    <a:pos x="4518" y="1160"/>
                  </a:cxn>
                  <a:cxn ang="0">
                    <a:pos x="4587" y="1025"/>
                  </a:cxn>
                  <a:cxn ang="0">
                    <a:pos x="4647" y="887"/>
                  </a:cxn>
                  <a:cxn ang="0">
                    <a:pos x="4698" y="747"/>
                  </a:cxn>
                  <a:cxn ang="0">
                    <a:pos x="4738" y="607"/>
                  </a:cxn>
                  <a:cxn ang="0">
                    <a:pos x="4770" y="467"/>
                  </a:cxn>
                  <a:cxn ang="0">
                    <a:pos x="4794" y="327"/>
                  </a:cxn>
                  <a:cxn ang="0">
                    <a:pos x="4809" y="190"/>
                  </a:cxn>
                  <a:cxn ang="0">
                    <a:pos x="4816" y="54"/>
                  </a:cxn>
                </a:cxnLst>
                <a:rect l="0" t="0" r="r" b="b"/>
                <a:pathLst>
                  <a:path w="4816" h="2409">
                    <a:moveTo>
                      <a:pt x="0" y="0"/>
                    </a:moveTo>
                    <a:lnTo>
                      <a:pt x="1" y="28"/>
                    </a:lnTo>
                    <a:lnTo>
                      <a:pt x="1" y="54"/>
                    </a:lnTo>
                    <a:lnTo>
                      <a:pt x="2" y="81"/>
                    </a:lnTo>
                    <a:lnTo>
                      <a:pt x="3" y="108"/>
                    </a:lnTo>
                    <a:lnTo>
                      <a:pt x="4" y="135"/>
                    </a:lnTo>
                    <a:lnTo>
                      <a:pt x="6" y="163"/>
                    </a:lnTo>
                    <a:lnTo>
                      <a:pt x="8" y="190"/>
                    </a:lnTo>
                    <a:lnTo>
                      <a:pt x="10" y="217"/>
                    </a:lnTo>
                    <a:lnTo>
                      <a:pt x="13" y="244"/>
                    </a:lnTo>
                    <a:lnTo>
                      <a:pt x="16" y="271"/>
                    </a:lnTo>
                    <a:lnTo>
                      <a:pt x="19" y="300"/>
                    </a:lnTo>
                    <a:lnTo>
                      <a:pt x="22" y="327"/>
                    </a:lnTo>
                    <a:lnTo>
                      <a:pt x="26" y="355"/>
                    </a:lnTo>
                    <a:lnTo>
                      <a:pt x="31" y="383"/>
                    </a:lnTo>
                    <a:lnTo>
                      <a:pt x="35" y="410"/>
                    </a:lnTo>
                    <a:lnTo>
                      <a:pt x="40" y="439"/>
                    </a:lnTo>
                    <a:lnTo>
                      <a:pt x="46" y="467"/>
                    </a:lnTo>
                    <a:lnTo>
                      <a:pt x="51" y="494"/>
                    </a:lnTo>
                    <a:lnTo>
                      <a:pt x="57" y="522"/>
                    </a:lnTo>
                    <a:lnTo>
                      <a:pt x="64" y="551"/>
                    </a:lnTo>
                    <a:lnTo>
                      <a:pt x="70" y="579"/>
                    </a:lnTo>
                    <a:lnTo>
                      <a:pt x="77" y="607"/>
                    </a:lnTo>
                    <a:lnTo>
                      <a:pt x="85" y="635"/>
                    </a:lnTo>
                    <a:lnTo>
                      <a:pt x="93" y="663"/>
                    </a:lnTo>
                    <a:lnTo>
                      <a:pt x="101" y="691"/>
                    </a:lnTo>
                    <a:lnTo>
                      <a:pt x="109" y="719"/>
                    </a:lnTo>
                    <a:lnTo>
                      <a:pt x="118" y="747"/>
                    </a:lnTo>
                    <a:lnTo>
                      <a:pt x="128" y="775"/>
                    </a:lnTo>
                    <a:lnTo>
                      <a:pt x="138" y="804"/>
                    </a:lnTo>
                    <a:lnTo>
                      <a:pt x="148" y="831"/>
                    </a:lnTo>
                    <a:lnTo>
                      <a:pt x="158" y="859"/>
                    </a:lnTo>
                    <a:lnTo>
                      <a:pt x="169" y="887"/>
                    </a:lnTo>
                    <a:lnTo>
                      <a:pt x="180" y="914"/>
                    </a:lnTo>
                    <a:lnTo>
                      <a:pt x="192" y="943"/>
                    </a:lnTo>
                    <a:lnTo>
                      <a:pt x="204" y="970"/>
                    </a:lnTo>
                    <a:lnTo>
                      <a:pt x="216" y="997"/>
                    </a:lnTo>
                    <a:lnTo>
                      <a:pt x="228" y="1025"/>
                    </a:lnTo>
                    <a:lnTo>
                      <a:pt x="241" y="1052"/>
                    </a:lnTo>
                    <a:lnTo>
                      <a:pt x="256" y="1080"/>
                    </a:lnTo>
                    <a:lnTo>
                      <a:pt x="269" y="1107"/>
                    </a:lnTo>
                    <a:lnTo>
                      <a:pt x="283" y="1133"/>
                    </a:lnTo>
                    <a:lnTo>
                      <a:pt x="298" y="1160"/>
                    </a:lnTo>
                    <a:lnTo>
                      <a:pt x="313" y="1186"/>
                    </a:lnTo>
                    <a:lnTo>
                      <a:pt x="328" y="1214"/>
                    </a:lnTo>
                    <a:lnTo>
                      <a:pt x="343" y="1240"/>
                    </a:lnTo>
                    <a:lnTo>
                      <a:pt x="359" y="1266"/>
                    </a:lnTo>
                    <a:lnTo>
                      <a:pt x="375" y="1292"/>
                    </a:lnTo>
                    <a:lnTo>
                      <a:pt x="393" y="1318"/>
                    </a:lnTo>
                    <a:lnTo>
                      <a:pt x="410" y="1344"/>
                    </a:lnTo>
                    <a:lnTo>
                      <a:pt x="427" y="1370"/>
                    </a:lnTo>
                    <a:lnTo>
                      <a:pt x="445" y="1395"/>
                    </a:lnTo>
                    <a:lnTo>
                      <a:pt x="463" y="1420"/>
                    </a:lnTo>
                    <a:lnTo>
                      <a:pt x="481" y="1444"/>
                    </a:lnTo>
                    <a:lnTo>
                      <a:pt x="500" y="1470"/>
                    </a:lnTo>
                    <a:lnTo>
                      <a:pt x="520" y="1494"/>
                    </a:lnTo>
                    <a:lnTo>
                      <a:pt x="539" y="1518"/>
                    </a:lnTo>
                    <a:lnTo>
                      <a:pt x="558" y="1542"/>
                    </a:lnTo>
                    <a:lnTo>
                      <a:pt x="578" y="1566"/>
                    </a:lnTo>
                    <a:lnTo>
                      <a:pt x="599" y="1590"/>
                    </a:lnTo>
                    <a:lnTo>
                      <a:pt x="619" y="1613"/>
                    </a:lnTo>
                    <a:lnTo>
                      <a:pt x="640" y="1636"/>
                    </a:lnTo>
                    <a:lnTo>
                      <a:pt x="662" y="1658"/>
                    </a:lnTo>
                    <a:lnTo>
                      <a:pt x="684" y="1681"/>
                    </a:lnTo>
                    <a:lnTo>
                      <a:pt x="705" y="1703"/>
                    </a:lnTo>
                    <a:lnTo>
                      <a:pt x="727" y="1725"/>
                    </a:lnTo>
                    <a:lnTo>
                      <a:pt x="750" y="1747"/>
                    </a:lnTo>
                    <a:lnTo>
                      <a:pt x="773" y="1768"/>
                    </a:lnTo>
                    <a:lnTo>
                      <a:pt x="796" y="1789"/>
                    </a:lnTo>
                    <a:lnTo>
                      <a:pt x="819" y="1809"/>
                    </a:lnTo>
                    <a:lnTo>
                      <a:pt x="842" y="1830"/>
                    </a:lnTo>
                    <a:lnTo>
                      <a:pt x="866" y="1851"/>
                    </a:lnTo>
                    <a:lnTo>
                      <a:pt x="890" y="1870"/>
                    </a:lnTo>
                    <a:lnTo>
                      <a:pt x="915" y="1889"/>
                    </a:lnTo>
                    <a:lnTo>
                      <a:pt x="939" y="1908"/>
                    </a:lnTo>
                    <a:lnTo>
                      <a:pt x="964" y="1927"/>
                    </a:lnTo>
                    <a:lnTo>
                      <a:pt x="988" y="1945"/>
                    </a:lnTo>
                    <a:lnTo>
                      <a:pt x="1013" y="1963"/>
                    </a:lnTo>
                    <a:lnTo>
                      <a:pt x="1039" y="1982"/>
                    </a:lnTo>
                    <a:lnTo>
                      <a:pt x="1065" y="1999"/>
                    </a:lnTo>
                    <a:lnTo>
                      <a:pt x="1090" y="2016"/>
                    </a:lnTo>
                    <a:lnTo>
                      <a:pt x="1116" y="2033"/>
                    </a:lnTo>
                    <a:lnTo>
                      <a:pt x="1142" y="2049"/>
                    </a:lnTo>
                    <a:lnTo>
                      <a:pt x="1169" y="2065"/>
                    </a:lnTo>
                    <a:lnTo>
                      <a:pt x="1195" y="2080"/>
                    </a:lnTo>
                    <a:lnTo>
                      <a:pt x="1222" y="2095"/>
                    </a:lnTo>
                    <a:lnTo>
                      <a:pt x="1248" y="2111"/>
                    </a:lnTo>
                    <a:lnTo>
                      <a:pt x="1275" y="2126"/>
                    </a:lnTo>
                    <a:lnTo>
                      <a:pt x="1302" y="2140"/>
                    </a:lnTo>
                    <a:lnTo>
                      <a:pt x="1329" y="2153"/>
                    </a:lnTo>
                    <a:lnTo>
                      <a:pt x="1356" y="2167"/>
                    </a:lnTo>
                    <a:lnTo>
                      <a:pt x="1383" y="2180"/>
                    </a:lnTo>
                    <a:lnTo>
                      <a:pt x="1411" y="2192"/>
                    </a:lnTo>
                    <a:lnTo>
                      <a:pt x="1439" y="2204"/>
                    </a:lnTo>
                    <a:lnTo>
                      <a:pt x="1466" y="2216"/>
                    </a:lnTo>
                    <a:lnTo>
                      <a:pt x="1494" y="2229"/>
                    </a:lnTo>
                    <a:lnTo>
                      <a:pt x="1521" y="2240"/>
                    </a:lnTo>
                    <a:lnTo>
                      <a:pt x="1550" y="2251"/>
                    </a:lnTo>
                    <a:lnTo>
                      <a:pt x="1578" y="2261"/>
                    </a:lnTo>
                    <a:lnTo>
                      <a:pt x="1605" y="2271"/>
                    </a:lnTo>
                    <a:lnTo>
                      <a:pt x="1633" y="2281"/>
                    </a:lnTo>
                    <a:lnTo>
                      <a:pt x="1661" y="2290"/>
                    </a:lnTo>
                    <a:lnTo>
                      <a:pt x="1690" y="2299"/>
                    </a:lnTo>
                    <a:lnTo>
                      <a:pt x="1718" y="2307"/>
                    </a:lnTo>
                    <a:lnTo>
                      <a:pt x="1745" y="2315"/>
                    </a:lnTo>
                    <a:lnTo>
                      <a:pt x="1773" y="2323"/>
                    </a:lnTo>
                    <a:lnTo>
                      <a:pt x="1801" y="2331"/>
                    </a:lnTo>
                    <a:lnTo>
                      <a:pt x="1830" y="2338"/>
                    </a:lnTo>
                    <a:lnTo>
                      <a:pt x="1858" y="2344"/>
                    </a:lnTo>
                    <a:lnTo>
                      <a:pt x="1886" y="2351"/>
                    </a:lnTo>
                    <a:lnTo>
                      <a:pt x="1914" y="2358"/>
                    </a:lnTo>
                    <a:lnTo>
                      <a:pt x="1942" y="2363"/>
                    </a:lnTo>
                    <a:lnTo>
                      <a:pt x="1970" y="2369"/>
                    </a:lnTo>
                    <a:lnTo>
                      <a:pt x="1998" y="2374"/>
                    </a:lnTo>
                    <a:lnTo>
                      <a:pt x="2025" y="2378"/>
                    </a:lnTo>
                    <a:lnTo>
                      <a:pt x="2053" y="2383"/>
                    </a:lnTo>
                    <a:lnTo>
                      <a:pt x="2082" y="2387"/>
                    </a:lnTo>
                    <a:lnTo>
                      <a:pt x="2109" y="2390"/>
                    </a:lnTo>
                    <a:lnTo>
                      <a:pt x="2137" y="2393"/>
                    </a:lnTo>
                    <a:lnTo>
                      <a:pt x="2164" y="2396"/>
                    </a:lnTo>
                    <a:lnTo>
                      <a:pt x="2191" y="2399"/>
                    </a:lnTo>
                    <a:lnTo>
                      <a:pt x="2219" y="2401"/>
                    </a:lnTo>
                    <a:lnTo>
                      <a:pt x="2246" y="2403"/>
                    </a:lnTo>
                    <a:lnTo>
                      <a:pt x="2273" y="2405"/>
                    </a:lnTo>
                    <a:lnTo>
                      <a:pt x="2300" y="2406"/>
                    </a:lnTo>
                    <a:lnTo>
                      <a:pt x="2328" y="2407"/>
                    </a:lnTo>
                    <a:lnTo>
                      <a:pt x="2355" y="2408"/>
                    </a:lnTo>
                    <a:lnTo>
                      <a:pt x="2381" y="2408"/>
                    </a:lnTo>
                    <a:lnTo>
                      <a:pt x="2408" y="2409"/>
                    </a:lnTo>
                    <a:lnTo>
                      <a:pt x="2434" y="2408"/>
                    </a:lnTo>
                    <a:lnTo>
                      <a:pt x="2462" y="2408"/>
                    </a:lnTo>
                    <a:lnTo>
                      <a:pt x="2489" y="2407"/>
                    </a:lnTo>
                    <a:lnTo>
                      <a:pt x="2515" y="2406"/>
                    </a:lnTo>
                    <a:lnTo>
                      <a:pt x="2542" y="2405"/>
                    </a:lnTo>
                    <a:lnTo>
                      <a:pt x="2569" y="2403"/>
                    </a:lnTo>
                    <a:lnTo>
                      <a:pt x="2597" y="2401"/>
                    </a:lnTo>
                    <a:lnTo>
                      <a:pt x="2625" y="2399"/>
                    </a:lnTo>
                    <a:lnTo>
                      <a:pt x="2652" y="2396"/>
                    </a:lnTo>
                    <a:lnTo>
                      <a:pt x="2679" y="2393"/>
                    </a:lnTo>
                    <a:lnTo>
                      <a:pt x="2707" y="2390"/>
                    </a:lnTo>
                    <a:lnTo>
                      <a:pt x="2735" y="2387"/>
                    </a:lnTo>
                    <a:lnTo>
                      <a:pt x="2763" y="2383"/>
                    </a:lnTo>
                    <a:lnTo>
                      <a:pt x="2790" y="2378"/>
                    </a:lnTo>
                    <a:lnTo>
                      <a:pt x="2818" y="2374"/>
                    </a:lnTo>
                    <a:lnTo>
                      <a:pt x="2847" y="2369"/>
                    </a:lnTo>
                    <a:lnTo>
                      <a:pt x="2874" y="2363"/>
                    </a:lnTo>
                    <a:lnTo>
                      <a:pt x="2902" y="2358"/>
                    </a:lnTo>
                    <a:lnTo>
                      <a:pt x="2930" y="2351"/>
                    </a:lnTo>
                    <a:lnTo>
                      <a:pt x="2958" y="2344"/>
                    </a:lnTo>
                    <a:lnTo>
                      <a:pt x="2987" y="2338"/>
                    </a:lnTo>
                    <a:lnTo>
                      <a:pt x="3015" y="2331"/>
                    </a:lnTo>
                    <a:lnTo>
                      <a:pt x="3043" y="2323"/>
                    </a:lnTo>
                    <a:lnTo>
                      <a:pt x="3070" y="2315"/>
                    </a:lnTo>
                    <a:lnTo>
                      <a:pt x="3098" y="2307"/>
                    </a:lnTo>
                    <a:lnTo>
                      <a:pt x="3127" y="2299"/>
                    </a:lnTo>
                    <a:lnTo>
                      <a:pt x="3155" y="2290"/>
                    </a:lnTo>
                    <a:lnTo>
                      <a:pt x="3183" y="2281"/>
                    </a:lnTo>
                    <a:lnTo>
                      <a:pt x="3210" y="2271"/>
                    </a:lnTo>
                    <a:lnTo>
                      <a:pt x="3239" y="2261"/>
                    </a:lnTo>
                    <a:lnTo>
                      <a:pt x="3267" y="2251"/>
                    </a:lnTo>
                    <a:lnTo>
                      <a:pt x="3294" y="2240"/>
                    </a:lnTo>
                    <a:lnTo>
                      <a:pt x="3322" y="2229"/>
                    </a:lnTo>
                    <a:lnTo>
                      <a:pt x="3349" y="2216"/>
                    </a:lnTo>
                    <a:lnTo>
                      <a:pt x="3378" y="2204"/>
                    </a:lnTo>
                    <a:lnTo>
                      <a:pt x="3405" y="2192"/>
                    </a:lnTo>
                    <a:lnTo>
                      <a:pt x="3432" y="2180"/>
                    </a:lnTo>
                    <a:lnTo>
                      <a:pt x="3459" y="2167"/>
                    </a:lnTo>
                    <a:lnTo>
                      <a:pt x="3486" y="2153"/>
                    </a:lnTo>
                    <a:lnTo>
                      <a:pt x="3514" y="2140"/>
                    </a:lnTo>
                    <a:lnTo>
                      <a:pt x="3541" y="2126"/>
                    </a:lnTo>
                    <a:lnTo>
                      <a:pt x="3568" y="2111"/>
                    </a:lnTo>
                    <a:lnTo>
                      <a:pt x="3594" y="2095"/>
                    </a:lnTo>
                    <a:lnTo>
                      <a:pt x="3621" y="2080"/>
                    </a:lnTo>
                    <a:lnTo>
                      <a:pt x="3648" y="2065"/>
                    </a:lnTo>
                    <a:lnTo>
                      <a:pt x="3674" y="2049"/>
                    </a:lnTo>
                    <a:lnTo>
                      <a:pt x="3700" y="2033"/>
                    </a:lnTo>
                    <a:lnTo>
                      <a:pt x="3725" y="2016"/>
                    </a:lnTo>
                    <a:lnTo>
                      <a:pt x="3751" y="1999"/>
                    </a:lnTo>
                    <a:lnTo>
                      <a:pt x="3777" y="1982"/>
                    </a:lnTo>
                    <a:lnTo>
                      <a:pt x="3802" y="1963"/>
                    </a:lnTo>
                    <a:lnTo>
                      <a:pt x="3827" y="1945"/>
                    </a:lnTo>
                    <a:lnTo>
                      <a:pt x="3852" y="1927"/>
                    </a:lnTo>
                    <a:lnTo>
                      <a:pt x="3877" y="1908"/>
                    </a:lnTo>
                    <a:lnTo>
                      <a:pt x="3902" y="1889"/>
                    </a:lnTo>
                    <a:lnTo>
                      <a:pt x="3926" y="1870"/>
                    </a:lnTo>
                    <a:lnTo>
                      <a:pt x="3950" y="1851"/>
                    </a:lnTo>
                    <a:lnTo>
                      <a:pt x="3973" y="1830"/>
                    </a:lnTo>
                    <a:lnTo>
                      <a:pt x="3997" y="1809"/>
                    </a:lnTo>
                    <a:lnTo>
                      <a:pt x="4021" y="1789"/>
                    </a:lnTo>
                    <a:lnTo>
                      <a:pt x="4044" y="1768"/>
                    </a:lnTo>
                    <a:lnTo>
                      <a:pt x="4066" y="1747"/>
                    </a:lnTo>
                    <a:lnTo>
                      <a:pt x="4089" y="1725"/>
                    </a:lnTo>
                    <a:lnTo>
                      <a:pt x="4111" y="1703"/>
                    </a:lnTo>
                    <a:lnTo>
                      <a:pt x="4132" y="1681"/>
                    </a:lnTo>
                    <a:lnTo>
                      <a:pt x="4155" y="1658"/>
                    </a:lnTo>
                    <a:lnTo>
                      <a:pt x="4176" y="1636"/>
                    </a:lnTo>
                    <a:lnTo>
                      <a:pt x="4197" y="1613"/>
                    </a:lnTo>
                    <a:lnTo>
                      <a:pt x="4217" y="1590"/>
                    </a:lnTo>
                    <a:lnTo>
                      <a:pt x="4237" y="1566"/>
                    </a:lnTo>
                    <a:lnTo>
                      <a:pt x="4257" y="1542"/>
                    </a:lnTo>
                    <a:lnTo>
                      <a:pt x="4278" y="1518"/>
                    </a:lnTo>
                    <a:lnTo>
                      <a:pt x="4297" y="1494"/>
                    </a:lnTo>
                    <a:lnTo>
                      <a:pt x="4316" y="1470"/>
                    </a:lnTo>
                    <a:lnTo>
                      <a:pt x="4335" y="1444"/>
                    </a:lnTo>
                    <a:lnTo>
                      <a:pt x="4353" y="1420"/>
                    </a:lnTo>
                    <a:lnTo>
                      <a:pt x="4371" y="1395"/>
                    </a:lnTo>
                    <a:lnTo>
                      <a:pt x="4389" y="1370"/>
                    </a:lnTo>
                    <a:lnTo>
                      <a:pt x="4407" y="1344"/>
                    </a:lnTo>
                    <a:lnTo>
                      <a:pt x="4424" y="1318"/>
                    </a:lnTo>
                    <a:lnTo>
                      <a:pt x="4440" y="1292"/>
                    </a:lnTo>
                    <a:lnTo>
                      <a:pt x="4457" y="1266"/>
                    </a:lnTo>
                    <a:lnTo>
                      <a:pt x="4473" y="1240"/>
                    </a:lnTo>
                    <a:lnTo>
                      <a:pt x="4488" y="1214"/>
                    </a:lnTo>
                    <a:lnTo>
                      <a:pt x="4503" y="1186"/>
                    </a:lnTo>
                    <a:lnTo>
                      <a:pt x="4518" y="1160"/>
                    </a:lnTo>
                    <a:lnTo>
                      <a:pt x="4533" y="1133"/>
                    </a:lnTo>
                    <a:lnTo>
                      <a:pt x="4547" y="1107"/>
                    </a:lnTo>
                    <a:lnTo>
                      <a:pt x="4561" y="1080"/>
                    </a:lnTo>
                    <a:lnTo>
                      <a:pt x="4574" y="1052"/>
                    </a:lnTo>
                    <a:lnTo>
                      <a:pt x="4587" y="1025"/>
                    </a:lnTo>
                    <a:lnTo>
                      <a:pt x="4600" y="997"/>
                    </a:lnTo>
                    <a:lnTo>
                      <a:pt x="4612" y="970"/>
                    </a:lnTo>
                    <a:lnTo>
                      <a:pt x="4624" y="943"/>
                    </a:lnTo>
                    <a:lnTo>
                      <a:pt x="4636" y="914"/>
                    </a:lnTo>
                    <a:lnTo>
                      <a:pt x="4647" y="887"/>
                    </a:lnTo>
                    <a:lnTo>
                      <a:pt x="4657" y="859"/>
                    </a:lnTo>
                    <a:lnTo>
                      <a:pt x="4669" y="831"/>
                    </a:lnTo>
                    <a:lnTo>
                      <a:pt x="4679" y="804"/>
                    </a:lnTo>
                    <a:lnTo>
                      <a:pt x="4688" y="775"/>
                    </a:lnTo>
                    <a:lnTo>
                      <a:pt x="4698" y="747"/>
                    </a:lnTo>
                    <a:lnTo>
                      <a:pt x="4706" y="719"/>
                    </a:lnTo>
                    <a:lnTo>
                      <a:pt x="4715" y="691"/>
                    </a:lnTo>
                    <a:lnTo>
                      <a:pt x="4723" y="663"/>
                    </a:lnTo>
                    <a:lnTo>
                      <a:pt x="4731" y="635"/>
                    </a:lnTo>
                    <a:lnTo>
                      <a:pt x="4738" y="607"/>
                    </a:lnTo>
                    <a:lnTo>
                      <a:pt x="4745" y="579"/>
                    </a:lnTo>
                    <a:lnTo>
                      <a:pt x="4752" y="551"/>
                    </a:lnTo>
                    <a:lnTo>
                      <a:pt x="4759" y="522"/>
                    </a:lnTo>
                    <a:lnTo>
                      <a:pt x="4765" y="494"/>
                    </a:lnTo>
                    <a:lnTo>
                      <a:pt x="4770" y="467"/>
                    </a:lnTo>
                    <a:lnTo>
                      <a:pt x="4776" y="439"/>
                    </a:lnTo>
                    <a:lnTo>
                      <a:pt x="4780" y="410"/>
                    </a:lnTo>
                    <a:lnTo>
                      <a:pt x="4785" y="383"/>
                    </a:lnTo>
                    <a:lnTo>
                      <a:pt x="4790" y="355"/>
                    </a:lnTo>
                    <a:lnTo>
                      <a:pt x="4794" y="327"/>
                    </a:lnTo>
                    <a:lnTo>
                      <a:pt x="4798" y="300"/>
                    </a:lnTo>
                    <a:lnTo>
                      <a:pt x="4801" y="271"/>
                    </a:lnTo>
                    <a:lnTo>
                      <a:pt x="4804" y="244"/>
                    </a:lnTo>
                    <a:lnTo>
                      <a:pt x="4807" y="217"/>
                    </a:lnTo>
                    <a:lnTo>
                      <a:pt x="4809" y="190"/>
                    </a:lnTo>
                    <a:lnTo>
                      <a:pt x="4811" y="163"/>
                    </a:lnTo>
                    <a:lnTo>
                      <a:pt x="4813" y="135"/>
                    </a:lnTo>
                    <a:lnTo>
                      <a:pt x="4814" y="108"/>
                    </a:lnTo>
                    <a:lnTo>
                      <a:pt x="4815" y="81"/>
                    </a:lnTo>
                    <a:lnTo>
                      <a:pt x="4816" y="54"/>
                    </a:lnTo>
                    <a:lnTo>
                      <a:pt x="4816" y="28"/>
                    </a:lnTo>
                    <a:lnTo>
                      <a:pt x="4816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17" name="Line 14"/>
              <p:cNvSpPr>
                <a:spLocks noChangeShapeType="1"/>
              </p:cNvSpPr>
              <p:nvPr/>
            </p:nvSpPr>
            <p:spPr bwMode="auto">
              <a:xfrm>
                <a:off x="1458913" y="4284663"/>
                <a:ext cx="4498975" cy="15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</p:grpSp>
        <p:sp>
          <p:nvSpPr>
            <p:cNvPr id="6" name="TextovéPole 5"/>
            <p:cNvSpPr txBox="1"/>
            <p:nvPr/>
          </p:nvSpPr>
          <p:spPr>
            <a:xfrm>
              <a:off x="2840396" y="1597250"/>
              <a:ext cx="428628" cy="3846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cs-CZ" sz="2000" i="1" baseline="-25000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ovéPole 6"/>
            <p:cNvSpPr txBox="1"/>
            <p:nvPr/>
          </p:nvSpPr>
          <p:spPr>
            <a:xfrm>
              <a:off x="4240448" y="3471730"/>
              <a:ext cx="428628" cy="3846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ovéPole 7"/>
            <p:cNvSpPr txBox="1"/>
            <p:nvPr/>
          </p:nvSpPr>
          <p:spPr>
            <a:xfrm>
              <a:off x="4437670" y="4260618"/>
              <a:ext cx="428628" cy="3846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cs-CZ" sz="20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732630"/>
          </a:xfrm>
        </p:spPr>
        <p:txBody>
          <a:bodyPr/>
          <a:lstStyle/>
          <a:p>
            <a:r>
              <a:rPr lang="cs-CZ" dirty="0" smtClean="0"/>
              <a:t>vlastnosti projekce IIB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196690"/>
            <a:ext cx="7239000" cy="5259046"/>
          </a:xfrm>
        </p:spPr>
        <p:txBody>
          <a:bodyPr/>
          <a:lstStyle/>
          <a:p>
            <a:pPr lvl="1"/>
            <a:r>
              <a:rPr lang="cs-CZ" dirty="0" smtClean="0"/>
              <a:t>hlavní kružnice</a:t>
            </a:r>
          </a:p>
          <a:p>
            <a:pPr lvl="1"/>
            <a:endParaRPr lang="cs-CZ" dirty="0" smtClean="0"/>
          </a:p>
          <a:p>
            <a:pPr lvl="1"/>
            <a:r>
              <a:rPr lang="cs-CZ" dirty="0" smtClean="0"/>
              <a:t>průmět průměru</a:t>
            </a:r>
          </a:p>
          <a:p>
            <a:pPr lvl="1"/>
            <a:r>
              <a:rPr lang="cs-CZ" i="1" dirty="0" smtClean="0"/>
              <a:t>ABP</a:t>
            </a:r>
            <a:r>
              <a:rPr lang="cs-CZ" i="1" baseline="-25000" dirty="0" smtClean="0"/>
              <a:t>S</a:t>
            </a:r>
            <a:r>
              <a:rPr lang="cs-CZ" dirty="0" smtClean="0"/>
              <a:t>, </a:t>
            </a:r>
            <a:r>
              <a:rPr lang="cs-CZ" i="1" dirty="0" smtClean="0"/>
              <a:t>A'B'P</a:t>
            </a:r>
            <a:r>
              <a:rPr lang="cs-CZ" i="1" baseline="-25000" dirty="0" smtClean="0"/>
              <a:t>S</a:t>
            </a:r>
          </a:p>
          <a:p>
            <a:pPr lvl="1"/>
            <a:endParaRPr lang="cs-CZ" dirty="0" smtClean="0"/>
          </a:p>
          <a:p>
            <a:pPr lvl="1"/>
            <a:r>
              <a:rPr lang="cs-CZ" i="1" dirty="0" smtClean="0"/>
              <a:t>α</a:t>
            </a:r>
            <a:r>
              <a:rPr lang="cs-CZ" dirty="0" smtClean="0"/>
              <a:t> + </a:t>
            </a:r>
            <a:r>
              <a:rPr lang="el-GR" i="1" dirty="0" smtClean="0"/>
              <a:t>β</a:t>
            </a:r>
            <a:r>
              <a:rPr lang="cs-CZ" dirty="0" smtClean="0"/>
              <a:t> = </a:t>
            </a:r>
            <a:r>
              <a:rPr lang="el-GR" i="1" dirty="0" smtClean="0"/>
              <a:t>γ</a:t>
            </a:r>
            <a:r>
              <a:rPr lang="cs-CZ" dirty="0" smtClean="0"/>
              <a:t> + </a:t>
            </a:r>
            <a:r>
              <a:rPr lang="el-GR" i="1" dirty="0" smtClean="0"/>
              <a:t>δ</a:t>
            </a:r>
            <a:endParaRPr lang="cs-CZ" i="1" dirty="0" smtClean="0"/>
          </a:p>
          <a:p>
            <a:pPr lvl="1"/>
            <a:r>
              <a:rPr lang="cs-CZ" dirty="0" smtClean="0"/>
              <a:t>obvodový</a:t>
            </a:r>
            <a:br>
              <a:rPr lang="cs-CZ" dirty="0" smtClean="0"/>
            </a:br>
            <a:r>
              <a:rPr lang="cs-CZ" dirty="0" smtClean="0"/>
              <a:t>a středový</a:t>
            </a:r>
            <a:br>
              <a:rPr lang="cs-CZ" dirty="0" smtClean="0"/>
            </a:br>
            <a:r>
              <a:rPr lang="cs-CZ" dirty="0" smtClean="0"/>
              <a:t>úhel při </a:t>
            </a:r>
            <a:r>
              <a:rPr lang="cs-CZ" i="1" dirty="0" smtClean="0"/>
              <a:t>O'</a:t>
            </a:r>
          </a:p>
          <a:p>
            <a:pPr lvl="1"/>
            <a:r>
              <a:rPr lang="cs-CZ" i="1" dirty="0" smtClean="0"/>
              <a:t>α</a:t>
            </a:r>
            <a:r>
              <a:rPr lang="cs-CZ" dirty="0" smtClean="0"/>
              <a:t> = </a:t>
            </a:r>
            <a:r>
              <a:rPr lang="el-GR" i="1" dirty="0" smtClean="0"/>
              <a:t>δ</a:t>
            </a:r>
            <a:endParaRPr lang="cs-CZ" i="1" dirty="0" smtClean="0"/>
          </a:p>
          <a:p>
            <a:pPr lvl="1"/>
            <a:r>
              <a:rPr lang="cs-CZ" i="1" dirty="0" smtClean="0"/>
              <a:t>O'</a:t>
            </a:r>
            <a:r>
              <a:rPr lang="cs-CZ" dirty="0" smtClean="0"/>
              <a:t> je středem </a:t>
            </a:r>
            <a:r>
              <a:rPr lang="cs-CZ" i="1" dirty="0" smtClean="0"/>
              <a:t>A'B'</a:t>
            </a:r>
            <a:br>
              <a:rPr lang="cs-CZ" i="1" dirty="0" smtClean="0"/>
            </a:br>
            <a:r>
              <a:rPr lang="cs-CZ" dirty="0" smtClean="0"/>
              <a:t>a průmětu hlavní</a:t>
            </a:r>
            <a:br>
              <a:rPr lang="cs-CZ" dirty="0" smtClean="0"/>
            </a:br>
            <a:r>
              <a:rPr lang="cs-CZ" dirty="0" smtClean="0"/>
              <a:t>kružnice</a:t>
            </a:r>
            <a:endParaRPr lang="cs-CZ" i="1" dirty="0" smtClean="0"/>
          </a:p>
        </p:txBody>
      </p:sp>
      <p:grpSp>
        <p:nvGrpSpPr>
          <p:cNvPr id="5" name="Skupina 4"/>
          <p:cNvGrpSpPr>
            <a:grpSpLocks noChangeAspect="1"/>
          </p:cNvGrpSpPr>
          <p:nvPr/>
        </p:nvGrpSpPr>
        <p:grpSpPr>
          <a:xfrm>
            <a:off x="2628480" y="1146331"/>
            <a:ext cx="5400000" cy="5595129"/>
            <a:chOff x="205736" y="642918"/>
            <a:chExt cx="5420742" cy="5616621"/>
          </a:xfrm>
        </p:grpSpPr>
        <p:grpSp>
          <p:nvGrpSpPr>
            <p:cNvPr id="6" name="Skupina 24"/>
            <p:cNvGrpSpPr/>
            <p:nvPr/>
          </p:nvGrpSpPr>
          <p:grpSpPr>
            <a:xfrm>
              <a:off x="552450" y="739775"/>
              <a:ext cx="4697413" cy="5173663"/>
              <a:chOff x="552450" y="739775"/>
              <a:chExt cx="4697413" cy="5173663"/>
            </a:xfrm>
          </p:grpSpPr>
          <p:sp>
            <p:nvSpPr>
              <p:cNvPr id="25" name="Freeform 6"/>
              <p:cNvSpPr>
                <a:spLocks/>
              </p:cNvSpPr>
              <p:nvPr/>
            </p:nvSpPr>
            <p:spPr bwMode="auto">
              <a:xfrm>
                <a:off x="1401763" y="2524125"/>
                <a:ext cx="150813" cy="217488"/>
              </a:xfrm>
              <a:custGeom>
                <a:avLst/>
                <a:gdLst/>
                <a:ahLst/>
                <a:cxnLst>
                  <a:cxn ang="0">
                    <a:pos x="383" y="547"/>
                  </a:cxn>
                  <a:cxn ang="0">
                    <a:pos x="377" y="527"/>
                  </a:cxn>
                  <a:cxn ang="0">
                    <a:pos x="371" y="507"/>
                  </a:cxn>
                  <a:cxn ang="0">
                    <a:pos x="364" y="488"/>
                  </a:cxn>
                  <a:cxn ang="0">
                    <a:pos x="356" y="468"/>
                  </a:cxn>
                  <a:cxn ang="0">
                    <a:pos x="348" y="449"/>
                  </a:cxn>
                  <a:cxn ang="0">
                    <a:pos x="340" y="428"/>
                  </a:cxn>
                  <a:cxn ang="0">
                    <a:pos x="332" y="409"/>
                  </a:cxn>
                  <a:cxn ang="0">
                    <a:pos x="323" y="390"/>
                  </a:cxn>
                  <a:cxn ang="0">
                    <a:pos x="313" y="371"/>
                  </a:cxn>
                  <a:cxn ang="0">
                    <a:pos x="303" y="352"/>
                  </a:cxn>
                  <a:cxn ang="0">
                    <a:pos x="293" y="333"/>
                  </a:cxn>
                  <a:cxn ang="0">
                    <a:pos x="282" y="315"/>
                  </a:cxn>
                  <a:cxn ang="0">
                    <a:pos x="271" y="296"/>
                  </a:cxn>
                  <a:cxn ang="0">
                    <a:pos x="259" y="278"/>
                  </a:cxn>
                  <a:cxn ang="0">
                    <a:pos x="248" y="260"/>
                  </a:cxn>
                  <a:cxn ang="0">
                    <a:pos x="236" y="243"/>
                  </a:cxn>
                  <a:cxn ang="0">
                    <a:pos x="223" y="225"/>
                  </a:cxn>
                  <a:cxn ang="0">
                    <a:pos x="211" y="208"/>
                  </a:cxn>
                  <a:cxn ang="0">
                    <a:pos x="198" y="191"/>
                  </a:cxn>
                  <a:cxn ang="0">
                    <a:pos x="184" y="174"/>
                  </a:cxn>
                  <a:cxn ang="0">
                    <a:pos x="170" y="158"/>
                  </a:cxn>
                  <a:cxn ang="0">
                    <a:pos x="155" y="142"/>
                  </a:cxn>
                  <a:cxn ang="0">
                    <a:pos x="141" y="126"/>
                  </a:cxn>
                  <a:cxn ang="0">
                    <a:pos x="126" y="111"/>
                  </a:cxn>
                  <a:cxn ang="0">
                    <a:pos x="112" y="96"/>
                  </a:cxn>
                  <a:cxn ang="0">
                    <a:pos x="96" y="81"/>
                  </a:cxn>
                  <a:cxn ang="0">
                    <a:pos x="81" y="67"/>
                  </a:cxn>
                  <a:cxn ang="0">
                    <a:pos x="65" y="52"/>
                  </a:cxn>
                  <a:cxn ang="0">
                    <a:pos x="49" y="38"/>
                  </a:cxn>
                  <a:cxn ang="0">
                    <a:pos x="32" y="25"/>
                  </a:cxn>
                  <a:cxn ang="0">
                    <a:pos x="16" y="12"/>
                  </a:cxn>
                  <a:cxn ang="0">
                    <a:pos x="0" y="0"/>
                  </a:cxn>
                </a:cxnLst>
                <a:rect l="0" t="0" r="r" b="b"/>
                <a:pathLst>
                  <a:path w="383" h="547">
                    <a:moveTo>
                      <a:pt x="383" y="547"/>
                    </a:moveTo>
                    <a:lnTo>
                      <a:pt x="377" y="527"/>
                    </a:lnTo>
                    <a:lnTo>
                      <a:pt x="371" y="507"/>
                    </a:lnTo>
                    <a:lnTo>
                      <a:pt x="364" y="488"/>
                    </a:lnTo>
                    <a:lnTo>
                      <a:pt x="356" y="468"/>
                    </a:lnTo>
                    <a:lnTo>
                      <a:pt x="348" y="449"/>
                    </a:lnTo>
                    <a:lnTo>
                      <a:pt x="340" y="428"/>
                    </a:lnTo>
                    <a:lnTo>
                      <a:pt x="332" y="409"/>
                    </a:lnTo>
                    <a:lnTo>
                      <a:pt x="323" y="390"/>
                    </a:lnTo>
                    <a:lnTo>
                      <a:pt x="313" y="371"/>
                    </a:lnTo>
                    <a:lnTo>
                      <a:pt x="303" y="352"/>
                    </a:lnTo>
                    <a:lnTo>
                      <a:pt x="293" y="333"/>
                    </a:lnTo>
                    <a:lnTo>
                      <a:pt x="282" y="315"/>
                    </a:lnTo>
                    <a:lnTo>
                      <a:pt x="271" y="296"/>
                    </a:lnTo>
                    <a:lnTo>
                      <a:pt x="259" y="278"/>
                    </a:lnTo>
                    <a:lnTo>
                      <a:pt x="248" y="260"/>
                    </a:lnTo>
                    <a:lnTo>
                      <a:pt x="236" y="243"/>
                    </a:lnTo>
                    <a:lnTo>
                      <a:pt x="223" y="225"/>
                    </a:lnTo>
                    <a:lnTo>
                      <a:pt x="211" y="208"/>
                    </a:lnTo>
                    <a:lnTo>
                      <a:pt x="198" y="191"/>
                    </a:lnTo>
                    <a:lnTo>
                      <a:pt x="184" y="174"/>
                    </a:lnTo>
                    <a:lnTo>
                      <a:pt x="170" y="158"/>
                    </a:lnTo>
                    <a:lnTo>
                      <a:pt x="155" y="142"/>
                    </a:lnTo>
                    <a:lnTo>
                      <a:pt x="141" y="126"/>
                    </a:lnTo>
                    <a:lnTo>
                      <a:pt x="126" y="111"/>
                    </a:lnTo>
                    <a:lnTo>
                      <a:pt x="112" y="96"/>
                    </a:lnTo>
                    <a:lnTo>
                      <a:pt x="96" y="81"/>
                    </a:lnTo>
                    <a:lnTo>
                      <a:pt x="81" y="67"/>
                    </a:lnTo>
                    <a:lnTo>
                      <a:pt x="65" y="52"/>
                    </a:lnTo>
                    <a:lnTo>
                      <a:pt x="49" y="38"/>
                    </a:lnTo>
                    <a:lnTo>
                      <a:pt x="32" y="25"/>
                    </a:lnTo>
                    <a:lnTo>
                      <a:pt x="16" y="12"/>
                    </a:lnTo>
                    <a:lnTo>
                      <a:pt x="0" y="0"/>
                    </a:lnTo>
                  </a:path>
                </a:pathLst>
              </a:custGeom>
              <a:noFill/>
              <a:ln w="19050" cmpd="dbl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6" name="Freeform 7"/>
              <p:cNvSpPr>
                <a:spLocks/>
              </p:cNvSpPr>
              <p:nvPr/>
            </p:nvSpPr>
            <p:spPr bwMode="auto">
              <a:xfrm>
                <a:off x="1846263" y="1925638"/>
                <a:ext cx="563563" cy="125413"/>
              </a:xfrm>
              <a:custGeom>
                <a:avLst/>
                <a:gdLst/>
                <a:ahLst/>
                <a:cxnLst>
                  <a:cxn ang="0">
                    <a:pos x="18" y="14"/>
                  </a:cxn>
                  <a:cxn ang="0">
                    <a:pos x="55" y="40"/>
                  </a:cxn>
                  <a:cxn ang="0">
                    <a:pos x="93" y="65"/>
                  </a:cxn>
                  <a:cxn ang="0">
                    <a:pos x="132" y="89"/>
                  </a:cxn>
                  <a:cxn ang="0">
                    <a:pos x="172" y="112"/>
                  </a:cxn>
                  <a:cxn ang="0">
                    <a:pos x="213" y="134"/>
                  </a:cxn>
                  <a:cxn ang="0">
                    <a:pos x="254" y="155"/>
                  </a:cxn>
                  <a:cxn ang="0">
                    <a:pos x="296" y="175"/>
                  </a:cxn>
                  <a:cxn ang="0">
                    <a:pos x="340" y="194"/>
                  </a:cxn>
                  <a:cxn ang="0">
                    <a:pos x="383" y="211"/>
                  </a:cxn>
                  <a:cxn ang="0">
                    <a:pos x="427" y="227"/>
                  </a:cxn>
                  <a:cxn ang="0">
                    <a:pos x="472" y="242"/>
                  </a:cxn>
                  <a:cxn ang="0">
                    <a:pos x="517" y="255"/>
                  </a:cxn>
                  <a:cxn ang="0">
                    <a:pos x="563" y="269"/>
                  </a:cxn>
                  <a:cxn ang="0">
                    <a:pos x="610" y="280"/>
                  </a:cxn>
                  <a:cxn ang="0">
                    <a:pos x="656" y="289"/>
                  </a:cxn>
                  <a:cxn ang="0">
                    <a:pos x="702" y="297"/>
                  </a:cxn>
                  <a:cxn ang="0">
                    <a:pos x="750" y="304"/>
                  </a:cxn>
                  <a:cxn ang="0">
                    <a:pos x="797" y="309"/>
                  </a:cxn>
                  <a:cxn ang="0">
                    <a:pos x="844" y="313"/>
                  </a:cxn>
                  <a:cxn ang="0">
                    <a:pos x="891" y="316"/>
                  </a:cxn>
                  <a:cxn ang="0">
                    <a:pos x="938" y="317"/>
                  </a:cxn>
                  <a:cxn ang="0">
                    <a:pos x="986" y="317"/>
                  </a:cxn>
                  <a:cxn ang="0">
                    <a:pos x="1033" y="316"/>
                  </a:cxn>
                  <a:cxn ang="0">
                    <a:pos x="1079" y="313"/>
                  </a:cxn>
                  <a:cxn ang="0">
                    <a:pos x="1126" y="309"/>
                  </a:cxn>
                  <a:cxn ang="0">
                    <a:pos x="1172" y="303"/>
                  </a:cxn>
                  <a:cxn ang="0">
                    <a:pos x="1217" y="296"/>
                  </a:cxn>
                  <a:cxn ang="0">
                    <a:pos x="1263" y="288"/>
                  </a:cxn>
                  <a:cxn ang="0">
                    <a:pos x="1308" y="279"/>
                  </a:cxn>
                  <a:cxn ang="0">
                    <a:pos x="1352" y="267"/>
                  </a:cxn>
                  <a:cxn ang="0">
                    <a:pos x="1396" y="256"/>
                  </a:cxn>
                </a:cxnLst>
                <a:rect l="0" t="0" r="r" b="b"/>
                <a:pathLst>
                  <a:path w="1418" h="317">
                    <a:moveTo>
                      <a:pt x="0" y="0"/>
                    </a:moveTo>
                    <a:lnTo>
                      <a:pt x="18" y="14"/>
                    </a:lnTo>
                    <a:lnTo>
                      <a:pt x="36" y="27"/>
                    </a:lnTo>
                    <a:lnTo>
                      <a:pt x="55" y="40"/>
                    </a:lnTo>
                    <a:lnTo>
                      <a:pt x="73" y="52"/>
                    </a:lnTo>
                    <a:lnTo>
                      <a:pt x="93" y="65"/>
                    </a:lnTo>
                    <a:lnTo>
                      <a:pt x="113" y="77"/>
                    </a:lnTo>
                    <a:lnTo>
                      <a:pt x="132" y="89"/>
                    </a:lnTo>
                    <a:lnTo>
                      <a:pt x="152" y="100"/>
                    </a:lnTo>
                    <a:lnTo>
                      <a:pt x="172" y="112"/>
                    </a:lnTo>
                    <a:lnTo>
                      <a:pt x="192" y="123"/>
                    </a:lnTo>
                    <a:lnTo>
                      <a:pt x="213" y="134"/>
                    </a:lnTo>
                    <a:lnTo>
                      <a:pt x="233" y="145"/>
                    </a:lnTo>
                    <a:lnTo>
                      <a:pt x="254" y="155"/>
                    </a:lnTo>
                    <a:lnTo>
                      <a:pt x="275" y="165"/>
                    </a:lnTo>
                    <a:lnTo>
                      <a:pt x="296" y="175"/>
                    </a:lnTo>
                    <a:lnTo>
                      <a:pt x="317" y="184"/>
                    </a:lnTo>
                    <a:lnTo>
                      <a:pt x="340" y="194"/>
                    </a:lnTo>
                    <a:lnTo>
                      <a:pt x="361" y="202"/>
                    </a:lnTo>
                    <a:lnTo>
                      <a:pt x="383" y="211"/>
                    </a:lnTo>
                    <a:lnTo>
                      <a:pt x="405" y="219"/>
                    </a:lnTo>
                    <a:lnTo>
                      <a:pt x="427" y="227"/>
                    </a:lnTo>
                    <a:lnTo>
                      <a:pt x="449" y="235"/>
                    </a:lnTo>
                    <a:lnTo>
                      <a:pt x="472" y="242"/>
                    </a:lnTo>
                    <a:lnTo>
                      <a:pt x="495" y="249"/>
                    </a:lnTo>
                    <a:lnTo>
                      <a:pt x="517" y="255"/>
                    </a:lnTo>
                    <a:lnTo>
                      <a:pt x="540" y="262"/>
                    </a:lnTo>
                    <a:lnTo>
                      <a:pt x="563" y="269"/>
                    </a:lnTo>
                    <a:lnTo>
                      <a:pt x="586" y="274"/>
                    </a:lnTo>
                    <a:lnTo>
                      <a:pt x="610" y="280"/>
                    </a:lnTo>
                    <a:lnTo>
                      <a:pt x="633" y="284"/>
                    </a:lnTo>
                    <a:lnTo>
                      <a:pt x="656" y="289"/>
                    </a:lnTo>
                    <a:lnTo>
                      <a:pt x="679" y="293"/>
                    </a:lnTo>
                    <a:lnTo>
                      <a:pt x="702" y="297"/>
                    </a:lnTo>
                    <a:lnTo>
                      <a:pt x="727" y="301"/>
                    </a:lnTo>
                    <a:lnTo>
                      <a:pt x="750" y="304"/>
                    </a:lnTo>
                    <a:lnTo>
                      <a:pt x="773" y="307"/>
                    </a:lnTo>
                    <a:lnTo>
                      <a:pt x="797" y="309"/>
                    </a:lnTo>
                    <a:lnTo>
                      <a:pt x="820" y="312"/>
                    </a:lnTo>
                    <a:lnTo>
                      <a:pt x="844" y="313"/>
                    </a:lnTo>
                    <a:lnTo>
                      <a:pt x="868" y="315"/>
                    </a:lnTo>
                    <a:lnTo>
                      <a:pt x="891" y="316"/>
                    </a:lnTo>
                    <a:lnTo>
                      <a:pt x="915" y="317"/>
                    </a:lnTo>
                    <a:lnTo>
                      <a:pt x="938" y="317"/>
                    </a:lnTo>
                    <a:lnTo>
                      <a:pt x="962" y="317"/>
                    </a:lnTo>
                    <a:lnTo>
                      <a:pt x="986" y="317"/>
                    </a:lnTo>
                    <a:lnTo>
                      <a:pt x="1009" y="317"/>
                    </a:lnTo>
                    <a:lnTo>
                      <a:pt x="1033" y="316"/>
                    </a:lnTo>
                    <a:lnTo>
                      <a:pt x="1056" y="314"/>
                    </a:lnTo>
                    <a:lnTo>
                      <a:pt x="1079" y="313"/>
                    </a:lnTo>
                    <a:lnTo>
                      <a:pt x="1102" y="311"/>
                    </a:lnTo>
                    <a:lnTo>
                      <a:pt x="1126" y="309"/>
                    </a:lnTo>
                    <a:lnTo>
                      <a:pt x="1149" y="306"/>
                    </a:lnTo>
                    <a:lnTo>
                      <a:pt x="1172" y="303"/>
                    </a:lnTo>
                    <a:lnTo>
                      <a:pt x="1195" y="300"/>
                    </a:lnTo>
                    <a:lnTo>
                      <a:pt x="1217" y="296"/>
                    </a:lnTo>
                    <a:lnTo>
                      <a:pt x="1240" y="292"/>
                    </a:lnTo>
                    <a:lnTo>
                      <a:pt x="1263" y="288"/>
                    </a:lnTo>
                    <a:lnTo>
                      <a:pt x="1286" y="284"/>
                    </a:lnTo>
                    <a:lnTo>
                      <a:pt x="1308" y="279"/>
                    </a:lnTo>
                    <a:lnTo>
                      <a:pt x="1330" y="274"/>
                    </a:lnTo>
                    <a:lnTo>
                      <a:pt x="1352" y="267"/>
                    </a:lnTo>
                    <a:lnTo>
                      <a:pt x="1375" y="262"/>
                    </a:lnTo>
                    <a:lnTo>
                      <a:pt x="1396" y="256"/>
                    </a:lnTo>
                    <a:lnTo>
                      <a:pt x="1418" y="249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7" name="Freeform 8"/>
              <p:cNvSpPr>
                <a:spLocks/>
              </p:cNvSpPr>
              <p:nvPr/>
            </p:nvSpPr>
            <p:spPr bwMode="auto">
              <a:xfrm>
                <a:off x="2355850" y="1682750"/>
                <a:ext cx="231775" cy="161925"/>
              </a:xfrm>
              <a:custGeom>
                <a:avLst/>
                <a:gdLst/>
                <a:ahLst/>
                <a:cxnLst>
                  <a:cxn ang="0">
                    <a:pos x="0" y="409"/>
                  </a:cxn>
                  <a:cxn ang="0">
                    <a:pos x="21" y="402"/>
                  </a:cxn>
                  <a:cxn ang="0">
                    <a:pos x="42" y="395"/>
                  </a:cxn>
                  <a:cxn ang="0">
                    <a:pos x="63" y="388"/>
                  </a:cxn>
                  <a:cxn ang="0">
                    <a:pos x="84" y="380"/>
                  </a:cxn>
                  <a:cxn ang="0">
                    <a:pos x="106" y="372"/>
                  </a:cxn>
                  <a:cxn ang="0">
                    <a:pos x="126" y="363"/>
                  </a:cxn>
                  <a:cxn ang="0">
                    <a:pos x="147" y="353"/>
                  </a:cxn>
                  <a:cxn ang="0">
                    <a:pos x="167" y="343"/>
                  </a:cxn>
                  <a:cxn ang="0">
                    <a:pos x="187" y="333"/>
                  </a:cxn>
                  <a:cxn ang="0">
                    <a:pos x="207" y="323"/>
                  </a:cxn>
                  <a:cxn ang="0">
                    <a:pos x="228" y="312"/>
                  </a:cxn>
                  <a:cxn ang="0">
                    <a:pos x="248" y="301"/>
                  </a:cxn>
                  <a:cxn ang="0">
                    <a:pos x="267" y="289"/>
                  </a:cxn>
                  <a:cxn ang="0">
                    <a:pos x="287" y="277"/>
                  </a:cxn>
                  <a:cxn ang="0">
                    <a:pos x="306" y="264"/>
                  </a:cxn>
                  <a:cxn ang="0">
                    <a:pos x="324" y="252"/>
                  </a:cxn>
                  <a:cxn ang="0">
                    <a:pos x="343" y="238"/>
                  </a:cxn>
                  <a:cxn ang="0">
                    <a:pos x="362" y="224"/>
                  </a:cxn>
                  <a:cxn ang="0">
                    <a:pos x="380" y="210"/>
                  </a:cxn>
                  <a:cxn ang="0">
                    <a:pos x="397" y="196"/>
                  </a:cxn>
                  <a:cxn ang="0">
                    <a:pos x="415" y="181"/>
                  </a:cxn>
                  <a:cxn ang="0">
                    <a:pos x="432" y="166"/>
                  </a:cxn>
                  <a:cxn ang="0">
                    <a:pos x="448" y="151"/>
                  </a:cxn>
                  <a:cxn ang="0">
                    <a:pos x="465" y="135"/>
                  </a:cxn>
                  <a:cxn ang="0">
                    <a:pos x="482" y="119"/>
                  </a:cxn>
                  <a:cxn ang="0">
                    <a:pos x="497" y="103"/>
                  </a:cxn>
                  <a:cxn ang="0">
                    <a:pos x="512" y="86"/>
                  </a:cxn>
                  <a:cxn ang="0">
                    <a:pos x="527" y="69"/>
                  </a:cxn>
                  <a:cxn ang="0">
                    <a:pos x="542" y="52"/>
                  </a:cxn>
                  <a:cxn ang="0">
                    <a:pos x="556" y="35"/>
                  </a:cxn>
                  <a:cxn ang="0">
                    <a:pos x="570" y="18"/>
                  </a:cxn>
                  <a:cxn ang="0">
                    <a:pos x="583" y="0"/>
                  </a:cxn>
                </a:cxnLst>
                <a:rect l="0" t="0" r="r" b="b"/>
                <a:pathLst>
                  <a:path w="583" h="409">
                    <a:moveTo>
                      <a:pt x="0" y="409"/>
                    </a:moveTo>
                    <a:lnTo>
                      <a:pt x="21" y="402"/>
                    </a:lnTo>
                    <a:lnTo>
                      <a:pt x="42" y="395"/>
                    </a:lnTo>
                    <a:lnTo>
                      <a:pt x="63" y="388"/>
                    </a:lnTo>
                    <a:lnTo>
                      <a:pt x="84" y="380"/>
                    </a:lnTo>
                    <a:lnTo>
                      <a:pt x="106" y="372"/>
                    </a:lnTo>
                    <a:lnTo>
                      <a:pt x="126" y="363"/>
                    </a:lnTo>
                    <a:lnTo>
                      <a:pt x="147" y="353"/>
                    </a:lnTo>
                    <a:lnTo>
                      <a:pt x="167" y="343"/>
                    </a:lnTo>
                    <a:lnTo>
                      <a:pt x="187" y="333"/>
                    </a:lnTo>
                    <a:lnTo>
                      <a:pt x="207" y="323"/>
                    </a:lnTo>
                    <a:lnTo>
                      <a:pt x="228" y="312"/>
                    </a:lnTo>
                    <a:lnTo>
                      <a:pt x="248" y="301"/>
                    </a:lnTo>
                    <a:lnTo>
                      <a:pt x="267" y="289"/>
                    </a:lnTo>
                    <a:lnTo>
                      <a:pt x="287" y="277"/>
                    </a:lnTo>
                    <a:lnTo>
                      <a:pt x="306" y="264"/>
                    </a:lnTo>
                    <a:lnTo>
                      <a:pt x="324" y="252"/>
                    </a:lnTo>
                    <a:lnTo>
                      <a:pt x="343" y="238"/>
                    </a:lnTo>
                    <a:lnTo>
                      <a:pt x="362" y="224"/>
                    </a:lnTo>
                    <a:lnTo>
                      <a:pt x="380" y="210"/>
                    </a:lnTo>
                    <a:lnTo>
                      <a:pt x="397" y="196"/>
                    </a:lnTo>
                    <a:lnTo>
                      <a:pt x="415" y="181"/>
                    </a:lnTo>
                    <a:lnTo>
                      <a:pt x="432" y="166"/>
                    </a:lnTo>
                    <a:lnTo>
                      <a:pt x="448" y="151"/>
                    </a:lnTo>
                    <a:lnTo>
                      <a:pt x="465" y="135"/>
                    </a:lnTo>
                    <a:lnTo>
                      <a:pt x="482" y="119"/>
                    </a:lnTo>
                    <a:lnTo>
                      <a:pt x="497" y="103"/>
                    </a:lnTo>
                    <a:lnTo>
                      <a:pt x="512" y="86"/>
                    </a:lnTo>
                    <a:lnTo>
                      <a:pt x="527" y="69"/>
                    </a:lnTo>
                    <a:lnTo>
                      <a:pt x="542" y="52"/>
                    </a:lnTo>
                    <a:lnTo>
                      <a:pt x="556" y="35"/>
                    </a:lnTo>
                    <a:lnTo>
                      <a:pt x="570" y="18"/>
                    </a:lnTo>
                    <a:lnTo>
                      <a:pt x="583" y="0"/>
                    </a:lnTo>
                  </a:path>
                </a:pathLst>
              </a:custGeom>
              <a:noFill/>
              <a:ln w="19050" cmpd="dbl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8" name="Freeform 9"/>
              <p:cNvSpPr>
                <a:spLocks/>
              </p:cNvSpPr>
              <p:nvPr/>
            </p:nvSpPr>
            <p:spPr bwMode="auto">
              <a:xfrm>
                <a:off x="2935288" y="1995488"/>
                <a:ext cx="73025" cy="327025"/>
              </a:xfrm>
              <a:custGeom>
                <a:avLst/>
                <a:gdLst/>
                <a:ahLst/>
                <a:cxnLst>
                  <a:cxn ang="0">
                    <a:pos x="39" y="822"/>
                  </a:cxn>
                  <a:cxn ang="0">
                    <a:pos x="32" y="797"/>
                  </a:cxn>
                  <a:cxn ang="0">
                    <a:pos x="26" y="771"/>
                  </a:cxn>
                  <a:cxn ang="0">
                    <a:pos x="20" y="746"/>
                  </a:cxn>
                  <a:cxn ang="0">
                    <a:pos x="15" y="719"/>
                  </a:cxn>
                  <a:cxn ang="0">
                    <a:pos x="11" y="693"/>
                  </a:cxn>
                  <a:cxn ang="0">
                    <a:pos x="7" y="666"/>
                  </a:cxn>
                  <a:cxn ang="0">
                    <a:pos x="4" y="640"/>
                  </a:cxn>
                  <a:cxn ang="0">
                    <a:pos x="2" y="613"/>
                  </a:cxn>
                  <a:cxn ang="0">
                    <a:pos x="1" y="585"/>
                  </a:cxn>
                  <a:cxn ang="0">
                    <a:pos x="0" y="558"/>
                  </a:cxn>
                  <a:cxn ang="0">
                    <a:pos x="1" y="531"/>
                  </a:cxn>
                  <a:cxn ang="0">
                    <a:pos x="2" y="503"/>
                  </a:cxn>
                  <a:cxn ang="0">
                    <a:pos x="4" y="475"/>
                  </a:cxn>
                  <a:cxn ang="0">
                    <a:pos x="6" y="448"/>
                  </a:cxn>
                  <a:cxn ang="0">
                    <a:pos x="10" y="421"/>
                  </a:cxn>
                  <a:cxn ang="0">
                    <a:pos x="14" y="394"/>
                  </a:cxn>
                  <a:cxn ang="0">
                    <a:pos x="19" y="367"/>
                  </a:cxn>
                  <a:cxn ang="0">
                    <a:pos x="25" y="339"/>
                  </a:cxn>
                  <a:cxn ang="0">
                    <a:pos x="32" y="313"/>
                  </a:cxn>
                  <a:cxn ang="0">
                    <a:pos x="40" y="287"/>
                  </a:cxn>
                  <a:cxn ang="0">
                    <a:pos x="48" y="261"/>
                  </a:cxn>
                  <a:cxn ang="0">
                    <a:pos x="58" y="235"/>
                  </a:cxn>
                  <a:cxn ang="0">
                    <a:pos x="67" y="209"/>
                  </a:cxn>
                  <a:cxn ang="0">
                    <a:pos x="78" y="184"/>
                  </a:cxn>
                  <a:cxn ang="0">
                    <a:pos x="89" y="160"/>
                  </a:cxn>
                  <a:cxn ang="0">
                    <a:pos x="101" y="136"/>
                  </a:cxn>
                  <a:cxn ang="0">
                    <a:pos x="113" y="112"/>
                  </a:cxn>
                  <a:cxn ang="0">
                    <a:pos x="126" y="88"/>
                  </a:cxn>
                  <a:cxn ang="0">
                    <a:pos x="140" y="65"/>
                  </a:cxn>
                  <a:cxn ang="0">
                    <a:pos x="154" y="43"/>
                  </a:cxn>
                  <a:cxn ang="0">
                    <a:pos x="169" y="21"/>
                  </a:cxn>
                  <a:cxn ang="0">
                    <a:pos x="184" y="0"/>
                  </a:cxn>
                </a:cxnLst>
                <a:rect l="0" t="0" r="r" b="b"/>
                <a:pathLst>
                  <a:path w="184" h="822">
                    <a:moveTo>
                      <a:pt x="39" y="822"/>
                    </a:moveTo>
                    <a:lnTo>
                      <a:pt x="32" y="797"/>
                    </a:lnTo>
                    <a:lnTo>
                      <a:pt x="26" y="771"/>
                    </a:lnTo>
                    <a:lnTo>
                      <a:pt x="20" y="746"/>
                    </a:lnTo>
                    <a:lnTo>
                      <a:pt x="15" y="719"/>
                    </a:lnTo>
                    <a:lnTo>
                      <a:pt x="11" y="693"/>
                    </a:lnTo>
                    <a:lnTo>
                      <a:pt x="7" y="666"/>
                    </a:lnTo>
                    <a:lnTo>
                      <a:pt x="4" y="640"/>
                    </a:lnTo>
                    <a:lnTo>
                      <a:pt x="2" y="613"/>
                    </a:lnTo>
                    <a:lnTo>
                      <a:pt x="1" y="585"/>
                    </a:lnTo>
                    <a:lnTo>
                      <a:pt x="0" y="558"/>
                    </a:lnTo>
                    <a:lnTo>
                      <a:pt x="1" y="531"/>
                    </a:lnTo>
                    <a:lnTo>
                      <a:pt x="2" y="503"/>
                    </a:lnTo>
                    <a:lnTo>
                      <a:pt x="4" y="475"/>
                    </a:lnTo>
                    <a:lnTo>
                      <a:pt x="6" y="448"/>
                    </a:lnTo>
                    <a:lnTo>
                      <a:pt x="10" y="421"/>
                    </a:lnTo>
                    <a:lnTo>
                      <a:pt x="14" y="394"/>
                    </a:lnTo>
                    <a:lnTo>
                      <a:pt x="19" y="367"/>
                    </a:lnTo>
                    <a:lnTo>
                      <a:pt x="25" y="339"/>
                    </a:lnTo>
                    <a:lnTo>
                      <a:pt x="32" y="313"/>
                    </a:lnTo>
                    <a:lnTo>
                      <a:pt x="40" y="287"/>
                    </a:lnTo>
                    <a:lnTo>
                      <a:pt x="48" y="261"/>
                    </a:lnTo>
                    <a:lnTo>
                      <a:pt x="58" y="235"/>
                    </a:lnTo>
                    <a:lnTo>
                      <a:pt x="67" y="209"/>
                    </a:lnTo>
                    <a:lnTo>
                      <a:pt x="78" y="184"/>
                    </a:lnTo>
                    <a:lnTo>
                      <a:pt x="89" y="160"/>
                    </a:lnTo>
                    <a:lnTo>
                      <a:pt x="101" y="136"/>
                    </a:lnTo>
                    <a:lnTo>
                      <a:pt x="113" y="112"/>
                    </a:lnTo>
                    <a:lnTo>
                      <a:pt x="126" y="88"/>
                    </a:lnTo>
                    <a:lnTo>
                      <a:pt x="140" y="65"/>
                    </a:lnTo>
                    <a:lnTo>
                      <a:pt x="154" y="43"/>
                    </a:lnTo>
                    <a:lnTo>
                      <a:pt x="169" y="21"/>
                    </a:lnTo>
                    <a:lnTo>
                      <a:pt x="184" y="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9" name="Freeform 10"/>
              <p:cNvSpPr>
                <a:spLocks/>
              </p:cNvSpPr>
              <p:nvPr/>
            </p:nvSpPr>
            <p:spPr bwMode="auto">
              <a:xfrm>
                <a:off x="3030538" y="3663950"/>
                <a:ext cx="320675" cy="431800"/>
              </a:xfrm>
              <a:custGeom>
                <a:avLst/>
                <a:gdLst/>
                <a:ahLst/>
                <a:cxnLst>
                  <a:cxn ang="0">
                    <a:pos x="808" y="21"/>
                  </a:cxn>
                  <a:cxn ang="0">
                    <a:pos x="806" y="65"/>
                  </a:cxn>
                  <a:cxn ang="0">
                    <a:pos x="803" y="108"/>
                  </a:cxn>
                  <a:cxn ang="0">
                    <a:pos x="798" y="151"/>
                  </a:cxn>
                  <a:cxn ang="0">
                    <a:pos x="791" y="195"/>
                  </a:cxn>
                  <a:cxn ang="0">
                    <a:pos x="783" y="239"/>
                  </a:cxn>
                  <a:cxn ang="0">
                    <a:pos x="773" y="282"/>
                  </a:cxn>
                  <a:cxn ang="0">
                    <a:pos x="761" y="327"/>
                  </a:cxn>
                  <a:cxn ang="0">
                    <a:pos x="747" y="370"/>
                  </a:cxn>
                  <a:cxn ang="0">
                    <a:pos x="731" y="412"/>
                  </a:cxn>
                  <a:cxn ang="0">
                    <a:pos x="713" y="456"/>
                  </a:cxn>
                  <a:cxn ang="0">
                    <a:pos x="693" y="498"/>
                  </a:cxn>
                  <a:cxn ang="0">
                    <a:pos x="672" y="539"/>
                  </a:cxn>
                  <a:cxn ang="0">
                    <a:pos x="649" y="580"/>
                  </a:cxn>
                  <a:cxn ang="0">
                    <a:pos x="625" y="620"/>
                  </a:cxn>
                  <a:cxn ang="0">
                    <a:pos x="598" y="658"/>
                  </a:cxn>
                  <a:cxn ang="0">
                    <a:pos x="570" y="696"/>
                  </a:cxn>
                  <a:cxn ang="0">
                    <a:pos x="540" y="733"/>
                  </a:cxn>
                  <a:cxn ang="0">
                    <a:pos x="510" y="768"/>
                  </a:cxn>
                  <a:cxn ang="0">
                    <a:pos x="477" y="801"/>
                  </a:cxn>
                  <a:cxn ang="0">
                    <a:pos x="443" y="834"/>
                  </a:cxn>
                  <a:cxn ang="0">
                    <a:pos x="409" y="865"/>
                  </a:cxn>
                  <a:cxn ang="0">
                    <a:pos x="373" y="894"/>
                  </a:cxn>
                  <a:cxn ang="0">
                    <a:pos x="337" y="921"/>
                  </a:cxn>
                  <a:cxn ang="0">
                    <a:pos x="298" y="948"/>
                  </a:cxn>
                  <a:cxn ang="0">
                    <a:pos x="260" y="972"/>
                  </a:cxn>
                  <a:cxn ang="0">
                    <a:pos x="221" y="994"/>
                  </a:cxn>
                  <a:cxn ang="0">
                    <a:pos x="181" y="1015"/>
                  </a:cxn>
                  <a:cxn ang="0">
                    <a:pos x="142" y="1033"/>
                  </a:cxn>
                  <a:cxn ang="0">
                    <a:pos x="102" y="1051"/>
                  </a:cxn>
                  <a:cxn ang="0">
                    <a:pos x="61" y="1066"/>
                  </a:cxn>
                  <a:cxn ang="0">
                    <a:pos x="20" y="1081"/>
                  </a:cxn>
                </a:cxnLst>
                <a:rect l="0" t="0" r="r" b="b"/>
                <a:pathLst>
                  <a:path w="808" h="1087">
                    <a:moveTo>
                      <a:pt x="808" y="0"/>
                    </a:moveTo>
                    <a:lnTo>
                      <a:pt x="808" y="21"/>
                    </a:lnTo>
                    <a:lnTo>
                      <a:pt x="807" y="44"/>
                    </a:lnTo>
                    <a:lnTo>
                      <a:pt x="806" y="65"/>
                    </a:lnTo>
                    <a:lnTo>
                      <a:pt x="805" y="86"/>
                    </a:lnTo>
                    <a:lnTo>
                      <a:pt x="803" y="108"/>
                    </a:lnTo>
                    <a:lnTo>
                      <a:pt x="801" y="129"/>
                    </a:lnTo>
                    <a:lnTo>
                      <a:pt x="798" y="151"/>
                    </a:lnTo>
                    <a:lnTo>
                      <a:pt x="795" y="174"/>
                    </a:lnTo>
                    <a:lnTo>
                      <a:pt x="791" y="195"/>
                    </a:lnTo>
                    <a:lnTo>
                      <a:pt x="787" y="217"/>
                    </a:lnTo>
                    <a:lnTo>
                      <a:pt x="783" y="239"/>
                    </a:lnTo>
                    <a:lnTo>
                      <a:pt x="778" y="260"/>
                    </a:lnTo>
                    <a:lnTo>
                      <a:pt x="773" y="282"/>
                    </a:lnTo>
                    <a:lnTo>
                      <a:pt x="767" y="305"/>
                    </a:lnTo>
                    <a:lnTo>
                      <a:pt x="761" y="327"/>
                    </a:lnTo>
                    <a:lnTo>
                      <a:pt x="754" y="348"/>
                    </a:lnTo>
                    <a:lnTo>
                      <a:pt x="747" y="370"/>
                    </a:lnTo>
                    <a:lnTo>
                      <a:pt x="739" y="391"/>
                    </a:lnTo>
                    <a:lnTo>
                      <a:pt x="731" y="412"/>
                    </a:lnTo>
                    <a:lnTo>
                      <a:pt x="723" y="435"/>
                    </a:lnTo>
                    <a:lnTo>
                      <a:pt x="713" y="456"/>
                    </a:lnTo>
                    <a:lnTo>
                      <a:pt x="703" y="477"/>
                    </a:lnTo>
                    <a:lnTo>
                      <a:pt x="693" y="498"/>
                    </a:lnTo>
                    <a:lnTo>
                      <a:pt x="683" y="518"/>
                    </a:lnTo>
                    <a:lnTo>
                      <a:pt x="672" y="539"/>
                    </a:lnTo>
                    <a:lnTo>
                      <a:pt x="661" y="560"/>
                    </a:lnTo>
                    <a:lnTo>
                      <a:pt x="649" y="580"/>
                    </a:lnTo>
                    <a:lnTo>
                      <a:pt x="637" y="600"/>
                    </a:lnTo>
                    <a:lnTo>
                      <a:pt x="625" y="620"/>
                    </a:lnTo>
                    <a:lnTo>
                      <a:pt x="612" y="639"/>
                    </a:lnTo>
                    <a:lnTo>
                      <a:pt x="598" y="658"/>
                    </a:lnTo>
                    <a:lnTo>
                      <a:pt x="584" y="677"/>
                    </a:lnTo>
                    <a:lnTo>
                      <a:pt x="570" y="696"/>
                    </a:lnTo>
                    <a:lnTo>
                      <a:pt x="555" y="715"/>
                    </a:lnTo>
                    <a:lnTo>
                      <a:pt x="540" y="733"/>
                    </a:lnTo>
                    <a:lnTo>
                      <a:pt x="525" y="750"/>
                    </a:lnTo>
                    <a:lnTo>
                      <a:pt x="510" y="768"/>
                    </a:lnTo>
                    <a:lnTo>
                      <a:pt x="494" y="784"/>
                    </a:lnTo>
                    <a:lnTo>
                      <a:pt x="477" y="801"/>
                    </a:lnTo>
                    <a:lnTo>
                      <a:pt x="460" y="818"/>
                    </a:lnTo>
                    <a:lnTo>
                      <a:pt x="443" y="834"/>
                    </a:lnTo>
                    <a:lnTo>
                      <a:pt x="426" y="850"/>
                    </a:lnTo>
                    <a:lnTo>
                      <a:pt x="409" y="865"/>
                    </a:lnTo>
                    <a:lnTo>
                      <a:pt x="391" y="879"/>
                    </a:lnTo>
                    <a:lnTo>
                      <a:pt x="373" y="894"/>
                    </a:lnTo>
                    <a:lnTo>
                      <a:pt x="355" y="908"/>
                    </a:lnTo>
                    <a:lnTo>
                      <a:pt x="337" y="921"/>
                    </a:lnTo>
                    <a:lnTo>
                      <a:pt x="317" y="934"/>
                    </a:lnTo>
                    <a:lnTo>
                      <a:pt x="298" y="948"/>
                    </a:lnTo>
                    <a:lnTo>
                      <a:pt x="279" y="960"/>
                    </a:lnTo>
                    <a:lnTo>
                      <a:pt x="260" y="972"/>
                    </a:lnTo>
                    <a:lnTo>
                      <a:pt x="241" y="983"/>
                    </a:lnTo>
                    <a:lnTo>
                      <a:pt x="221" y="994"/>
                    </a:lnTo>
                    <a:lnTo>
                      <a:pt x="201" y="1005"/>
                    </a:lnTo>
                    <a:lnTo>
                      <a:pt x="181" y="1015"/>
                    </a:lnTo>
                    <a:lnTo>
                      <a:pt x="162" y="1024"/>
                    </a:lnTo>
                    <a:lnTo>
                      <a:pt x="142" y="1033"/>
                    </a:lnTo>
                    <a:lnTo>
                      <a:pt x="122" y="1042"/>
                    </a:lnTo>
                    <a:lnTo>
                      <a:pt x="102" y="1051"/>
                    </a:lnTo>
                    <a:lnTo>
                      <a:pt x="82" y="1058"/>
                    </a:lnTo>
                    <a:lnTo>
                      <a:pt x="61" y="1066"/>
                    </a:lnTo>
                    <a:lnTo>
                      <a:pt x="41" y="1074"/>
                    </a:lnTo>
                    <a:lnTo>
                      <a:pt x="20" y="1081"/>
                    </a:lnTo>
                    <a:lnTo>
                      <a:pt x="0" y="1087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30" name="Freeform 11"/>
              <p:cNvSpPr>
                <a:spLocks/>
              </p:cNvSpPr>
              <p:nvPr/>
            </p:nvSpPr>
            <p:spPr bwMode="auto">
              <a:xfrm>
                <a:off x="4476750" y="3201988"/>
                <a:ext cx="152400" cy="461963"/>
              </a:xfrm>
              <a:custGeom>
                <a:avLst/>
                <a:gdLst/>
                <a:ahLst/>
                <a:cxnLst>
                  <a:cxn ang="0">
                    <a:pos x="0" y="1164"/>
                  </a:cxn>
                  <a:cxn ang="0">
                    <a:pos x="0" y="1126"/>
                  </a:cxn>
                  <a:cxn ang="0">
                    <a:pos x="1" y="1088"/>
                  </a:cxn>
                  <a:cxn ang="0">
                    <a:pos x="3" y="1049"/>
                  </a:cxn>
                  <a:cxn ang="0">
                    <a:pos x="6" y="1011"/>
                  </a:cxn>
                  <a:cxn ang="0">
                    <a:pos x="9" y="972"/>
                  </a:cxn>
                  <a:cxn ang="0">
                    <a:pos x="13" y="933"/>
                  </a:cxn>
                  <a:cxn ang="0">
                    <a:pos x="18" y="895"/>
                  </a:cxn>
                  <a:cxn ang="0">
                    <a:pos x="24" y="856"/>
                  </a:cxn>
                  <a:cxn ang="0">
                    <a:pos x="30" y="818"/>
                  </a:cxn>
                  <a:cxn ang="0">
                    <a:pos x="38" y="779"/>
                  </a:cxn>
                  <a:cxn ang="0">
                    <a:pos x="46" y="741"/>
                  </a:cxn>
                  <a:cxn ang="0">
                    <a:pos x="55" y="703"/>
                  </a:cxn>
                  <a:cxn ang="0">
                    <a:pos x="65" y="664"/>
                  </a:cxn>
                  <a:cxn ang="0">
                    <a:pos x="76" y="626"/>
                  </a:cxn>
                  <a:cxn ang="0">
                    <a:pos x="87" y="589"/>
                  </a:cxn>
                  <a:cxn ang="0">
                    <a:pos x="99" y="552"/>
                  </a:cxn>
                  <a:cxn ang="0">
                    <a:pos x="111" y="514"/>
                  </a:cxn>
                  <a:cxn ang="0">
                    <a:pos x="125" y="477"/>
                  </a:cxn>
                  <a:cxn ang="0">
                    <a:pos x="139" y="441"/>
                  </a:cxn>
                  <a:cxn ang="0">
                    <a:pos x="154" y="404"/>
                  </a:cxn>
                  <a:cxn ang="0">
                    <a:pos x="169" y="368"/>
                  </a:cxn>
                  <a:cxn ang="0">
                    <a:pos x="185" y="333"/>
                  </a:cxn>
                  <a:cxn ang="0">
                    <a:pos x="203" y="298"/>
                  </a:cxn>
                  <a:cxn ang="0">
                    <a:pos x="221" y="262"/>
                  </a:cxn>
                  <a:cxn ang="0">
                    <a:pos x="239" y="228"/>
                  </a:cxn>
                  <a:cxn ang="0">
                    <a:pos x="258" y="195"/>
                  </a:cxn>
                  <a:cxn ang="0">
                    <a:pos x="278" y="161"/>
                  </a:cxn>
                  <a:cxn ang="0">
                    <a:pos x="298" y="127"/>
                  </a:cxn>
                  <a:cxn ang="0">
                    <a:pos x="320" y="95"/>
                  </a:cxn>
                  <a:cxn ang="0">
                    <a:pos x="341" y="63"/>
                  </a:cxn>
                  <a:cxn ang="0">
                    <a:pos x="363" y="32"/>
                  </a:cxn>
                  <a:cxn ang="0">
                    <a:pos x="385" y="0"/>
                  </a:cxn>
                </a:cxnLst>
                <a:rect l="0" t="0" r="r" b="b"/>
                <a:pathLst>
                  <a:path w="385" h="1164">
                    <a:moveTo>
                      <a:pt x="0" y="1164"/>
                    </a:moveTo>
                    <a:lnTo>
                      <a:pt x="0" y="1126"/>
                    </a:lnTo>
                    <a:lnTo>
                      <a:pt x="1" y="1088"/>
                    </a:lnTo>
                    <a:lnTo>
                      <a:pt x="3" y="1049"/>
                    </a:lnTo>
                    <a:lnTo>
                      <a:pt x="6" y="1011"/>
                    </a:lnTo>
                    <a:lnTo>
                      <a:pt x="9" y="972"/>
                    </a:lnTo>
                    <a:lnTo>
                      <a:pt x="13" y="933"/>
                    </a:lnTo>
                    <a:lnTo>
                      <a:pt x="18" y="895"/>
                    </a:lnTo>
                    <a:lnTo>
                      <a:pt x="24" y="856"/>
                    </a:lnTo>
                    <a:lnTo>
                      <a:pt x="30" y="818"/>
                    </a:lnTo>
                    <a:lnTo>
                      <a:pt x="38" y="779"/>
                    </a:lnTo>
                    <a:lnTo>
                      <a:pt x="46" y="741"/>
                    </a:lnTo>
                    <a:lnTo>
                      <a:pt x="55" y="703"/>
                    </a:lnTo>
                    <a:lnTo>
                      <a:pt x="65" y="664"/>
                    </a:lnTo>
                    <a:lnTo>
                      <a:pt x="76" y="626"/>
                    </a:lnTo>
                    <a:lnTo>
                      <a:pt x="87" y="589"/>
                    </a:lnTo>
                    <a:lnTo>
                      <a:pt x="99" y="552"/>
                    </a:lnTo>
                    <a:lnTo>
                      <a:pt x="111" y="514"/>
                    </a:lnTo>
                    <a:lnTo>
                      <a:pt x="125" y="477"/>
                    </a:lnTo>
                    <a:lnTo>
                      <a:pt x="139" y="441"/>
                    </a:lnTo>
                    <a:lnTo>
                      <a:pt x="154" y="404"/>
                    </a:lnTo>
                    <a:lnTo>
                      <a:pt x="169" y="368"/>
                    </a:lnTo>
                    <a:lnTo>
                      <a:pt x="185" y="333"/>
                    </a:lnTo>
                    <a:lnTo>
                      <a:pt x="203" y="298"/>
                    </a:lnTo>
                    <a:lnTo>
                      <a:pt x="221" y="262"/>
                    </a:lnTo>
                    <a:lnTo>
                      <a:pt x="239" y="228"/>
                    </a:lnTo>
                    <a:lnTo>
                      <a:pt x="258" y="195"/>
                    </a:lnTo>
                    <a:lnTo>
                      <a:pt x="278" y="161"/>
                    </a:lnTo>
                    <a:lnTo>
                      <a:pt x="298" y="127"/>
                    </a:lnTo>
                    <a:lnTo>
                      <a:pt x="320" y="95"/>
                    </a:lnTo>
                    <a:lnTo>
                      <a:pt x="341" y="63"/>
                    </a:lnTo>
                    <a:lnTo>
                      <a:pt x="363" y="32"/>
                    </a:lnTo>
                    <a:lnTo>
                      <a:pt x="385" y="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31" name="Freeform 12"/>
              <p:cNvSpPr>
                <a:spLocks/>
              </p:cNvSpPr>
              <p:nvPr/>
            </p:nvSpPr>
            <p:spPr bwMode="auto">
              <a:xfrm>
                <a:off x="4700588" y="3663950"/>
                <a:ext cx="222250" cy="4413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0"/>
                  </a:cxn>
                  <a:cxn ang="0">
                    <a:pos x="1" y="40"/>
                  </a:cxn>
                  <a:cxn ang="0">
                    <a:pos x="1" y="59"/>
                  </a:cxn>
                  <a:cxn ang="0">
                    <a:pos x="2" y="79"/>
                  </a:cxn>
                  <a:cxn ang="0">
                    <a:pos x="4" y="98"/>
                  </a:cxn>
                  <a:cxn ang="0">
                    <a:pos x="5" y="118"/>
                  </a:cxn>
                  <a:cxn ang="0">
                    <a:pos x="7" y="137"/>
                  </a:cxn>
                  <a:cxn ang="0">
                    <a:pos x="9" y="157"/>
                  </a:cxn>
                  <a:cxn ang="0">
                    <a:pos x="12" y="178"/>
                  </a:cxn>
                  <a:cxn ang="0">
                    <a:pos x="15" y="197"/>
                  </a:cxn>
                  <a:cxn ang="0">
                    <a:pos x="18" y="217"/>
                  </a:cxn>
                  <a:cxn ang="0">
                    <a:pos x="21" y="236"/>
                  </a:cxn>
                  <a:cxn ang="0">
                    <a:pos x="25" y="256"/>
                  </a:cxn>
                  <a:cxn ang="0">
                    <a:pos x="29" y="276"/>
                  </a:cxn>
                  <a:cxn ang="0">
                    <a:pos x="33" y="296"/>
                  </a:cxn>
                  <a:cxn ang="0">
                    <a:pos x="37" y="316"/>
                  </a:cxn>
                  <a:cxn ang="0">
                    <a:pos x="42" y="335"/>
                  </a:cxn>
                  <a:cxn ang="0">
                    <a:pos x="47" y="355"/>
                  </a:cxn>
                  <a:cxn ang="0">
                    <a:pos x="52" y="374"/>
                  </a:cxn>
                  <a:cxn ang="0">
                    <a:pos x="58" y="394"/>
                  </a:cxn>
                  <a:cxn ang="0">
                    <a:pos x="64" y="413"/>
                  </a:cxn>
                  <a:cxn ang="0">
                    <a:pos x="70" y="433"/>
                  </a:cxn>
                  <a:cxn ang="0">
                    <a:pos x="76" y="452"/>
                  </a:cxn>
                  <a:cxn ang="0">
                    <a:pos x="83" y="471"/>
                  </a:cxn>
                  <a:cxn ang="0">
                    <a:pos x="90" y="490"/>
                  </a:cxn>
                  <a:cxn ang="0">
                    <a:pos x="97" y="509"/>
                  </a:cxn>
                  <a:cxn ang="0">
                    <a:pos x="105" y="528"/>
                  </a:cxn>
                  <a:cxn ang="0">
                    <a:pos x="113" y="547"/>
                  </a:cxn>
                  <a:cxn ang="0">
                    <a:pos x="121" y="567"/>
                  </a:cxn>
                  <a:cxn ang="0">
                    <a:pos x="129" y="585"/>
                  </a:cxn>
                  <a:cxn ang="0">
                    <a:pos x="138" y="603"/>
                  </a:cxn>
                  <a:cxn ang="0">
                    <a:pos x="148" y="622"/>
                  </a:cxn>
                  <a:cxn ang="0">
                    <a:pos x="157" y="640"/>
                  </a:cxn>
                  <a:cxn ang="0">
                    <a:pos x="167" y="658"/>
                  </a:cxn>
                  <a:cxn ang="0">
                    <a:pos x="177" y="675"/>
                  </a:cxn>
                  <a:cxn ang="0">
                    <a:pos x="187" y="694"/>
                  </a:cxn>
                  <a:cxn ang="0">
                    <a:pos x="197" y="712"/>
                  </a:cxn>
                  <a:cxn ang="0">
                    <a:pos x="208" y="729"/>
                  </a:cxn>
                  <a:cxn ang="0">
                    <a:pos x="218" y="746"/>
                  </a:cxn>
                  <a:cxn ang="0">
                    <a:pos x="230" y="763"/>
                  </a:cxn>
                  <a:cxn ang="0">
                    <a:pos x="252" y="797"/>
                  </a:cxn>
                  <a:cxn ang="0">
                    <a:pos x="277" y="830"/>
                  </a:cxn>
                  <a:cxn ang="0">
                    <a:pos x="302" y="862"/>
                  </a:cxn>
                  <a:cxn ang="0">
                    <a:pos x="327" y="893"/>
                  </a:cxn>
                  <a:cxn ang="0">
                    <a:pos x="354" y="924"/>
                  </a:cxn>
                  <a:cxn ang="0">
                    <a:pos x="381" y="954"/>
                  </a:cxn>
                  <a:cxn ang="0">
                    <a:pos x="409" y="982"/>
                  </a:cxn>
                  <a:cxn ang="0">
                    <a:pos x="438" y="1010"/>
                  </a:cxn>
                  <a:cxn ang="0">
                    <a:pos x="467" y="1036"/>
                  </a:cxn>
                  <a:cxn ang="0">
                    <a:pos x="497" y="1062"/>
                  </a:cxn>
                  <a:cxn ang="0">
                    <a:pos x="527" y="1087"/>
                  </a:cxn>
                  <a:cxn ang="0">
                    <a:pos x="558" y="1111"/>
                  </a:cxn>
                </a:cxnLst>
                <a:rect l="0" t="0" r="r" b="b"/>
                <a:pathLst>
                  <a:path w="558" h="1111">
                    <a:moveTo>
                      <a:pt x="0" y="0"/>
                    </a:moveTo>
                    <a:lnTo>
                      <a:pt x="0" y="20"/>
                    </a:lnTo>
                    <a:lnTo>
                      <a:pt x="1" y="40"/>
                    </a:lnTo>
                    <a:lnTo>
                      <a:pt x="1" y="59"/>
                    </a:lnTo>
                    <a:lnTo>
                      <a:pt x="2" y="79"/>
                    </a:lnTo>
                    <a:lnTo>
                      <a:pt x="4" y="98"/>
                    </a:lnTo>
                    <a:lnTo>
                      <a:pt x="5" y="118"/>
                    </a:lnTo>
                    <a:lnTo>
                      <a:pt x="7" y="137"/>
                    </a:lnTo>
                    <a:lnTo>
                      <a:pt x="9" y="157"/>
                    </a:lnTo>
                    <a:lnTo>
                      <a:pt x="12" y="178"/>
                    </a:lnTo>
                    <a:lnTo>
                      <a:pt x="15" y="197"/>
                    </a:lnTo>
                    <a:lnTo>
                      <a:pt x="18" y="217"/>
                    </a:lnTo>
                    <a:lnTo>
                      <a:pt x="21" y="236"/>
                    </a:lnTo>
                    <a:lnTo>
                      <a:pt x="25" y="256"/>
                    </a:lnTo>
                    <a:lnTo>
                      <a:pt x="29" y="276"/>
                    </a:lnTo>
                    <a:lnTo>
                      <a:pt x="33" y="296"/>
                    </a:lnTo>
                    <a:lnTo>
                      <a:pt x="37" y="316"/>
                    </a:lnTo>
                    <a:lnTo>
                      <a:pt x="42" y="335"/>
                    </a:lnTo>
                    <a:lnTo>
                      <a:pt x="47" y="355"/>
                    </a:lnTo>
                    <a:lnTo>
                      <a:pt x="52" y="374"/>
                    </a:lnTo>
                    <a:lnTo>
                      <a:pt x="58" y="394"/>
                    </a:lnTo>
                    <a:lnTo>
                      <a:pt x="64" y="413"/>
                    </a:lnTo>
                    <a:lnTo>
                      <a:pt x="70" y="433"/>
                    </a:lnTo>
                    <a:lnTo>
                      <a:pt x="76" y="452"/>
                    </a:lnTo>
                    <a:lnTo>
                      <a:pt x="83" y="471"/>
                    </a:lnTo>
                    <a:lnTo>
                      <a:pt x="90" y="490"/>
                    </a:lnTo>
                    <a:lnTo>
                      <a:pt x="97" y="509"/>
                    </a:lnTo>
                    <a:lnTo>
                      <a:pt x="105" y="528"/>
                    </a:lnTo>
                    <a:lnTo>
                      <a:pt x="113" y="547"/>
                    </a:lnTo>
                    <a:lnTo>
                      <a:pt x="121" y="567"/>
                    </a:lnTo>
                    <a:lnTo>
                      <a:pt x="129" y="585"/>
                    </a:lnTo>
                    <a:lnTo>
                      <a:pt x="138" y="603"/>
                    </a:lnTo>
                    <a:lnTo>
                      <a:pt x="148" y="622"/>
                    </a:lnTo>
                    <a:lnTo>
                      <a:pt x="157" y="640"/>
                    </a:lnTo>
                    <a:lnTo>
                      <a:pt x="167" y="658"/>
                    </a:lnTo>
                    <a:lnTo>
                      <a:pt x="177" y="675"/>
                    </a:lnTo>
                    <a:lnTo>
                      <a:pt x="187" y="694"/>
                    </a:lnTo>
                    <a:lnTo>
                      <a:pt x="197" y="712"/>
                    </a:lnTo>
                    <a:lnTo>
                      <a:pt x="208" y="729"/>
                    </a:lnTo>
                    <a:lnTo>
                      <a:pt x="218" y="746"/>
                    </a:lnTo>
                    <a:lnTo>
                      <a:pt x="230" y="763"/>
                    </a:lnTo>
                    <a:lnTo>
                      <a:pt x="252" y="797"/>
                    </a:lnTo>
                    <a:lnTo>
                      <a:pt x="277" y="830"/>
                    </a:lnTo>
                    <a:lnTo>
                      <a:pt x="302" y="862"/>
                    </a:lnTo>
                    <a:lnTo>
                      <a:pt x="327" y="893"/>
                    </a:lnTo>
                    <a:lnTo>
                      <a:pt x="354" y="924"/>
                    </a:lnTo>
                    <a:lnTo>
                      <a:pt x="381" y="954"/>
                    </a:lnTo>
                    <a:lnTo>
                      <a:pt x="409" y="982"/>
                    </a:lnTo>
                    <a:lnTo>
                      <a:pt x="438" y="1010"/>
                    </a:lnTo>
                    <a:lnTo>
                      <a:pt x="467" y="1036"/>
                    </a:lnTo>
                    <a:lnTo>
                      <a:pt x="497" y="1062"/>
                    </a:lnTo>
                    <a:lnTo>
                      <a:pt x="527" y="1087"/>
                    </a:lnTo>
                    <a:lnTo>
                      <a:pt x="558" y="1111"/>
                    </a:lnTo>
                  </a:path>
                </a:pathLst>
              </a:custGeom>
              <a:noFill/>
              <a:ln w="19050" cmpd="dbl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32" name="Freeform 13"/>
              <p:cNvSpPr>
                <a:spLocks/>
              </p:cNvSpPr>
              <p:nvPr/>
            </p:nvSpPr>
            <p:spPr bwMode="auto">
              <a:xfrm>
                <a:off x="1173163" y="3663950"/>
                <a:ext cx="153988" cy="461963"/>
              </a:xfrm>
              <a:custGeom>
                <a:avLst/>
                <a:gdLst/>
                <a:ahLst/>
                <a:cxnLst>
                  <a:cxn ang="0">
                    <a:pos x="386" y="0"/>
                  </a:cxn>
                  <a:cxn ang="0">
                    <a:pos x="385" y="39"/>
                  </a:cxn>
                  <a:cxn ang="0">
                    <a:pos x="384" y="78"/>
                  </a:cxn>
                  <a:cxn ang="0">
                    <a:pos x="382" y="116"/>
                  </a:cxn>
                  <a:cxn ang="0">
                    <a:pos x="380" y="154"/>
                  </a:cxn>
                  <a:cxn ang="0">
                    <a:pos x="376" y="194"/>
                  </a:cxn>
                  <a:cxn ang="0">
                    <a:pos x="372" y="232"/>
                  </a:cxn>
                  <a:cxn ang="0">
                    <a:pos x="367" y="270"/>
                  </a:cxn>
                  <a:cxn ang="0">
                    <a:pos x="361" y="310"/>
                  </a:cxn>
                  <a:cxn ang="0">
                    <a:pos x="355" y="348"/>
                  </a:cxn>
                  <a:cxn ang="0">
                    <a:pos x="346" y="386"/>
                  </a:cxn>
                  <a:cxn ang="0">
                    <a:pos x="338" y="425"/>
                  </a:cxn>
                  <a:cxn ang="0">
                    <a:pos x="329" y="463"/>
                  </a:cxn>
                  <a:cxn ang="0">
                    <a:pos x="320" y="501"/>
                  </a:cxn>
                  <a:cxn ang="0">
                    <a:pos x="309" y="538"/>
                  </a:cxn>
                  <a:cxn ang="0">
                    <a:pos x="298" y="577"/>
                  </a:cxn>
                  <a:cxn ang="0">
                    <a:pos x="286" y="614"/>
                  </a:cxn>
                  <a:cxn ang="0">
                    <a:pos x="274" y="651"/>
                  </a:cxn>
                  <a:cxn ang="0">
                    <a:pos x="260" y="688"/>
                  </a:cxn>
                  <a:cxn ang="0">
                    <a:pos x="246" y="725"/>
                  </a:cxn>
                  <a:cxn ang="0">
                    <a:pos x="231" y="761"/>
                  </a:cxn>
                  <a:cxn ang="0">
                    <a:pos x="215" y="796"/>
                  </a:cxn>
                  <a:cxn ang="0">
                    <a:pos x="199" y="833"/>
                  </a:cxn>
                  <a:cxn ang="0">
                    <a:pos x="182" y="868"/>
                  </a:cxn>
                  <a:cxn ang="0">
                    <a:pos x="164" y="902"/>
                  </a:cxn>
                  <a:cxn ang="0">
                    <a:pos x="146" y="937"/>
                  </a:cxn>
                  <a:cxn ang="0">
                    <a:pos x="127" y="971"/>
                  </a:cxn>
                  <a:cxn ang="0">
                    <a:pos x="108" y="1005"/>
                  </a:cxn>
                  <a:cxn ang="0">
                    <a:pos x="86" y="1037"/>
                  </a:cxn>
                  <a:cxn ang="0">
                    <a:pos x="66" y="1071"/>
                  </a:cxn>
                  <a:cxn ang="0">
                    <a:pos x="44" y="1102"/>
                  </a:cxn>
                  <a:cxn ang="0">
                    <a:pos x="22" y="1134"/>
                  </a:cxn>
                  <a:cxn ang="0">
                    <a:pos x="0" y="1165"/>
                  </a:cxn>
                </a:cxnLst>
                <a:rect l="0" t="0" r="r" b="b"/>
                <a:pathLst>
                  <a:path w="386" h="1165">
                    <a:moveTo>
                      <a:pt x="386" y="0"/>
                    </a:moveTo>
                    <a:lnTo>
                      <a:pt x="385" y="39"/>
                    </a:lnTo>
                    <a:lnTo>
                      <a:pt x="384" y="78"/>
                    </a:lnTo>
                    <a:lnTo>
                      <a:pt x="382" y="116"/>
                    </a:lnTo>
                    <a:lnTo>
                      <a:pt x="380" y="154"/>
                    </a:lnTo>
                    <a:lnTo>
                      <a:pt x="376" y="194"/>
                    </a:lnTo>
                    <a:lnTo>
                      <a:pt x="372" y="232"/>
                    </a:lnTo>
                    <a:lnTo>
                      <a:pt x="367" y="270"/>
                    </a:lnTo>
                    <a:lnTo>
                      <a:pt x="361" y="310"/>
                    </a:lnTo>
                    <a:lnTo>
                      <a:pt x="355" y="348"/>
                    </a:lnTo>
                    <a:lnTo>
                      <a:pt x="346" y="386"/>
                    </a:lnTo>
                    <a:lnTo>
                      <a:pt x="338" y="425"/>
                    </a:lnTo>
                    <a:lnTo>
                      <a:pt x="329" y="463"/>
                    </a:lnTo>
                    <a:lnTo>
                      <a:pt x="320" y="501"/>
                    </a:lnTo>
                    <a:lnTo>
                      <a:pt x="309" y="538"/>
                    </a:lnTo>
                    <a:lnTo>
                      <a:pt x="298" y="577"/>
                    </a:lnTo>
                    <a:lnTo>
                      <a:pt x="286" y="614"/>
                    </a:lnTo>
                    <a:lnTo>
                      <a:pt x="274" y="651"/>
                    </a:lnTo>
                    <a:lnTo>
                      <a:pt x="260" y="688"/>
                    </a:lnTo>
                    <a:lnTo>
                      <a:pt x="246" y="725"/>
                    </a:lnTo>
                    <a:lnTo>
                      <a:pt x="231" y="761"/>
                    </a:lnTo>
                    <a:lnTo>
                      <a:pt x="215" y="796"/>
                    </a:lnTo>
                    <a:lnTo>
                      <a:pt x="199" y="833"/>
                    </a:lnTo>
                    <a:lnTo>
                      <a:pt x="182" y="868"/>
                    </a:lnTo>
                    <a:lnTo>
                      <a:pt x="164" y="902"/>
                    </a:lnTo>
                    <a:lnTo>
                      <a:pt x="146" y="937"/>
                    </a:lnTo>
                    <a:lnTo>
                      <a:pt x="127" y="971"/>
                    </a:lnTo>
                    <a:lnTo>
                      <a:pt x="108" y="1005"/>
                    </a:lnTo>
                    <a:lnTo>
                      <a:pt x="86" y="1037"/>
                    </a:lnTo>
                    <a:lnTo>
                      <a:pt x="66" y="1071"/>
                    </a:lnTo>
                    <a:lnTo>
                      <a:pt x="44" y="1102"/>
                    </a:lnTo>
                    <a:lnTo>
                      <a:pt x="22" y="1134"/>
                    </a:lnTo>
                    <a:lnTo>
                      <a:pt x="0" y="1165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33" name="Freeform 14"/>
              <p:cNvSpPr>
                <a:spLocks/>
              </p:cNvSpPr>
              <p:nvPr/>
            </p:nvSpPr>
            <p:spPr bwMode="auto">
              <a:xfrm>
                <a:off x="881063" y="3224213"/>
                <a:ext cx="220663" cy="439738"/>
              </a:xfrm>
              <a:custGeom>
                <a:avLst/>
                <a:gdLst/>
                <a:ahLst/>
                <a:cxnLst>
                  <a:cxn ang="0">
                    <a:pos x="557" y="1109"/>
                  </a:cxn>
                  <a:cxn ang="0">
                    <a:pos x="557" y="1090"/>
                  </a:cxn>
                  <a:cxn ang="0">
                    <a:pos x="557" y="1071"/>
                  </a:cxn>
                  <a:cxn ang="0">
                    <a:pos x="556" y="1051"/>
                  </a:cxn>
                  <a:cxn ang="0">
                    <a:pos x="555" y="1032"/>
                  </a:cxn>
                  <a:cxn ang="0">
                    <a:pos x="554" y="1011"/>
                  </a:cxn>
                  <a:cxn ang="0">
                    <a:pos x="552" y="992"/>
                  </a:cxn>
                  <a:cxn ang="0">
                    <a:pos x="550" y="972"/>
                  </a:cxn>
                  <a:cxn ang="0">
                    <a:pos x="548" y="953"/>
                  </a:cxn>
                  <a:cxn ang="0">
                    <a:pos x="546" y="933"/>
                  </a:cxn>
                  <a:cxn ang="0">
                    <a:pos x="543" y="914"/>
                  </a:cxn>
                  <a:cxn ang="0">
                    <a:pos x="540" y="894"/>
                  </a:cxn>
                  <a:cxn ang="0">
                    <a:pos x="537" y="873"/>
                  </a:cxn>
                  <a:cxn ang="0">
                    <a:pos x="533" y="854"/>
                  </a:cxn>
                  <a:cxn ang="0">
                    <a:pos x="530" y="834"/>
                  </a:cxn>
                  <a:cxn ang="0">
                    <a:pos x="525" y="815"/>
                  </a:cxn>
                  <a:cxn ang="0">
                    <a:pos x="521" y="795"/>
                  </a:cxn>
                  <a:cxn ang="0">
                    <a:pos x="516" y="775"/>
                  </a:cxn>
                  <a:cxn ang="0">
                    <a:pos x="511" y="756"/>
                  </a:cxn>
                  <a:cxn ang="0">
                    <a:pos x="506" y="736"/>
                  </a:cxn>
                  <a:cxn ang="0">
                    <a:pos x="500" y="716"/>
                  </a:cxn>
                  <a:cxn ang="0">
                    <a:pos x="495" y="697"/>
                  </a:cxn>
                  <a:cxn ang="0">
                    <a:pos x="488" y="678"/>
                  </a:cxn>
                  <a:cxn ang="0">
                    <a:pos x="482" y="658"/>
                  </a:cxn>
                  <a:cxn ang="0">
                    <a:pos x="475" y="639"/>
                  </a:cxn>
                  <a:cxn ang="0">
                    <a:pos x="468" y="619"/>
                  </a:cxn>
                  <a:cxn ang="0">
                    <a:pos x="461" y="600"/>
                  </a:cxn>
                  <a:cxn ang="0">
                    <a:pos x="453" y="582"/>
                  </a:cxn>
                  <a:cxn ang="0">
                    <a:pos x="445" y="563"/>
                  </a:cxn>
                  <a:cxn ang="0">
                    <a:pos x="436" y="544"/>
                  </a:cxn>
                  <a:cxn ang="0">
                    <a:pos x="428" y="526"/>
                  </a:cxn>
                  <a:cxn ang="0">
                    <a:pos x="419" y="507"/>
                  </a:cxn>
                  <a:cxn ang="0">
                    <a:pos x="410" y="488"/>
                  </a:cxn>
                  <a:cxn ang="0">
                    <a:pos x="401" y="470"/>
                  </a:cxn>
                  <a:cxn ang="0">
                    <a:pos x="391" y="452"/>
                  </a:cxn>
                  <a:cxn ang="0">
                    <a:pos x="381" y="434"/>
                  </a:cxn>
                  <a:cxn ang="0">
                    <a:pos x="371" y="417"/>
                  </a:cxn>
                  <a:cxn ang="0">
                    <a:pos x="361" y="399"/>
                  </a:cxn>
                  <a:cxn ang="0">
                    <a:pos x="350" y="382"/>
                  </a:cxn>
                  <a:cxn ang="0">
                    <a:pos x="340" y="365"/>
                  </a:cxn>
                  <a:cxn ang="0">
                    <a:pos x="329" y="347"/>
                  </a:cxn>
                  <a:cxn ang="0">
                    <a:pos x="305" y="313"/>
                  </a:cxn>
                  <a:cxn ang="0">
                    <a:pos x="281" y="280"/>
                  </a:cxn>
                  <a:cxn ang="0">
                    <a:pos x="256" y="249"/>
                  </a:cxn>
                  <a:cxn ang="0">
                    <a:pos x="231" y="216"/>
                  </a:cxn>
                  <a:cxn ang="0">
                    <a:pos x="205" y="186"/>
                  </a:cxn>
                  <a:cxn ang="0">
                    <a:pos x="177" y="157"/>
                  </a:cxn>
                  <a:cxn ang="0">
                    <a:pos x="149" y="129"/>
                  </a:cxn>
                  <a:cxn ang="0">
                    <a:pos x="120" y="100"/>
                  </a:cxn>
                  <a:cxn ang="0">
                    <a:pos x="91" y="74"/>
                  </a:cxn>
                  <a:cxn ang="0">
                    <a:pos x="62" y="48"/>
                  </a:cxn>
                  <a:cxn ang="0">
                    <a:pos x="30" y="24"/>
                  </a:cxn>
                  <a:cxn ang="0">
                    <a:pos x="0" y="0"/>
                  </a:cxn>
                </a:cxnLst>
                <a:rect l="0" t="0" r="r" b="b"/>
                <a:pathLst>
                  <a:path w="557" h="1109">
                    <a:moveTo>
                      <a:pt x="557" y="1109"/>
                    </a:moveTo>
                    <a:lnTo>
                      <a:pt x="557" y="1090"/>
                    </a:lnTo>
                    <a:lnTo>
                      <a:pt x="557" y="1071"/>
                    </a:lnTo>
                    <a:lnTo>
                      <a:pt x="556" y="1051"/>
                    </a:lnTo>
                    <a:lnTo>
                      <a:pt x="555" y="1032"/>
                    </a:lnTo>
                    <a:lnTo>
                      <a:pt x="554" y="1011"/>
                    </a:lnTo>
                    <a:lnTo>
                      <a:pt x="552" y="992"/>
                    </a:lnTo>
                    <a:lnTo>
                      <a:pt x="550" y="972"/>
                    </a:lnTo>
                    <a:lnTo>
                      <a:pt x="548" y="953"/>
                    </a:lnTo>
                    <a:lnTo>
                      <a:pt x="546" y="933"/>
                    </a:lnTo>
                    <a:lnTo>
                      <a:pt x="543" y="914"/>
                    </a:lnTo>
                    <a:lnTo>
                      <a:pt x="540" y="894"/>
                    </a:lnTo>
                    <a:lnTo>
                      <a:pt x="537" y="873"/>
                    </a:lnTo>
                    <a:lnTo>
                      <a:pt x="533" y="854"/>
                    </a:lnTo>
                    <a:lnTo>
                      <a:pt x="530" y="834"/>
                    </a:lnTo>
                    <a:lnTo>
                      <a:pt x="525" y="815"/>
                    </a:lnTo>
                    <a:lnTo>
                      <a:pt x="521" y="795"/>
                    </a:lnTo>
                    <a:lnTo>
                      <a:pt x="516" y="775"/>
                    </a:lnTo>
                    <a:lnTo>
                      <a:pt x="511" y="756"/>
                    </a:lnTo>
                    <a:lnTo>
                      <a:pt x="506" y="736"/>
                    </a:lnTo>
                    <a:lnTo>
                      <a:pt x="500" y="716"/>
                    </a:lnTo>
                    <a:lnTo>
                      <a:pt x="495" y="697"/>
                    </a:lnTo>
                    <a:lnTo>
                      <a:pt x="488" y="678"/>
                    </a:lnTo>
                    <a:lnTo>
                      <a:pt x="482" y="658"/>
                    </a:lnTo>
                    <a:lnTo>
                      <a:pt x="475" y="639"/>
                    </a:lnTo>
                    <a:lnTo>
                      <a:pt x="468" y="619"/>
                    </a:lnTo>
                    <a:lnTo>
                      <a:pt x="461" y="600"/>
                    </a:lnTo>
                    <a:lnTo>
                      <a:pt x="453" y="582"/>
                    </a:lnTo>
                    <a:lnTo>
                      <a:pt x="445" y="563"/>
                    </a:lnTo>
                    <a:lnTo>
                      <a:pt x="436" y="544"/>
                    </a:lnTo>
                    <a:lnTo>
                      <a:pt x="428" y="526"/>
                    </a:lnTo>
                    <a:lnTo>
                      <a:pt x="419" y="507"/>
                    </a:lnTo>
                    <a:lnTo>
                      <a:pt x="410" y="488"/>
                    </a:lnTo>
                    <a:lnTo>
                      <a:pt x="401" y="470"/>
                    </a:lnTo>
                    <a:lnTo>
                      <a:pt x="391" y="452"/>
                    </a:lnTo>
                    <a:lnTo>
                      <a:pt x="381" y="434"/>
                    </a:lnTo>
                    <a:lnTo>
                      <a:pt x="371" y="417"/>
                    </a:lnTo>
                    <a:lnTo>
                      <a:pt x="361" y="399"/>
                    </a:lnTo>
                    <a:lnTo>
                      <a:pt x="350" y="382"/>
                    </a:lnTo>
                    <a:lnTo>
                      <a:pt x="340" y="365"/>
                    </a:lnTo>
                    <a:lnTo>
                      <a:pt x="329" y="347"/>
                    </a:lnTo>
                    <a:lnTo>
                      <a:pt x="305" y="313"/>
                    </a:lnTo>
                    <a:lnTo>
                      <a:pt x="281" y="280"/>
                    </a:lnTo>
                    <a:lnTo>
                      <a:pt x="256" y="249"/>
                    </a:lnTo>
                    <a:lnTo>
                      <a:pt x="231" y="216"/>
                    </a:lnTo>
                    <a:lnTo>
                      <a:pt x="205" y="186"/>
                    </a:lnTo>
                    <a:lnTo>
                      <a:pt x="177" y="157"/>
                    </a:lnTo>
                    <a:lnTo>
                      <a:pt x="149" y="129"/>
                    </a:lnTo>
                    <a:lnTo>
                      <a:pt x="120" y="100"/>
                    </a:lnTo>
                    <a:lnTo>
                      <a:pt x="91" y="74"/>
                    </a:lnTo>
                    <a:lnTo>
                      <a:pt x="62" y="48"/>
                    </a:lnTo>
                    <a:lnTo>
                      <a:pt x="30" y="24"/>
                    </a:lnTo>
                    <a:lnTo>
                      <a:pt x="0" y="0"/>
                    </a:lnTo>
                  </a:path>
                </a:pathLst>
              </a:custGeom>
              <a:noFill/>
              <a:ln w="19050" cmpd="dbl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34" name="Freeform 15"/>
              <p:cNvSpPr>
                <a:spLocks/>
              </p:cNvSpPr>
              <p:nvPr/>
            </p:nvSpPr>
            <p:spPr bwMode="auto">
              <a:xfrm>
                <a:off x="1685925" y="739775"/>
                <a:ext cx="877888" cy="2924175"/>
              </a:xfrm>
              <a:custGeom>
                <a:avLst/>
                <a:gdLst/>
                <a:ahLst/>
                <a:cxnLst>
                  <a:cxn ang="0">
                    <a:pos x="2210" y="7369"/>
                  </a:cxn>
                  <a:cxn ang="0">
                    <a:pos x="2175" y="7250"/>
                  </a:cxn>
                  <a:cxn ang="0">
                    <a:pos x="1941" y="6470"/>
                  </a:cxn>
                  <a:cxn ang="0">
                    <a:pos x="1706" y="5690"/>
                  </a:cxn>
                  <a:cxn ang="0">
                    <a:pos x="1472" y="4910"/>
                  </a:cxn>
                  <a:cxn ang="0">
                    <a:pos x="1360" y="4535"/>
                  </a:cxn>
                  <a:cxn ang="0">
                    <a:pos x="1125" y="3755"/>
                  </a:cxn>
                  <a:cxn ang="0">
                    <a:pos x="892" y="2975"/>
                  </a:cxn>
                  <a:cxn ang="0">
                    <a:pos x="658" y="2195"/>
                  </a:cxn>
                  <a:cxn ang="0">
                    <a:pos x="545" y="1820"/>
                  </a:cxn>
                  <a:cxn ang="0">
                    <a:pos x="311" y="1040"/>
                  </a:cxn>
                  <a:cxn ang="0">
                    <a:pos x="77" y="260"/>
                  </a:cxn>
                  <a:cxn ang="0">
                    <a:pos x="0" y="0"/>
                  </a:cxn>
                </a:cxnLst>
                <a:rect l="0" t="0" r="r" b="b"/>
                <a:pathLst>
                  <a:path w="2210" h="7369">
                    <a:moveTo>
                      <a:pt x="2210" y="7369"/>
                    </a:moveTo>
                    <a:lnTo>
                      <a:pt x="2175" y="7250"/>
                    </a:lnTo>
                    <a:lnTo>
                      <a:pt x="1941" y="6470"/>
                    </a:lnTo>
                    <a:lnTo>
                      <a:pt x="1706" y="5690"/>
                    </a:lnTo>
                    <a:lnTo>
                      <a:pt x="1472" y="4910"/>
                    </a:lnTo>
                    <a:lnTo>
                      <a:pt x="1360" y="4535"/>
                    </a:lnTo>
                    <a:lnTo>
                      <a:pt x="1125" y="3755"/>
                    </a:lnTo>
                    <a:lnTo>
                      <a:pt x="892" y="2975"/>
                    </a:lnTo>
                    <a:lnTo>
                      <a:pt x="658" y="2195"/>
                    </a:lnTo>
                    <a:lnTo>
                      <a:pt x="545" y="1820"/>
                    </a:lnTo>
                    <a:lnTo>
                      <a:pt x="311" y="1040"/>
                    </a:lnTo>
                    <a:lnTo>
                      <a:pt x="77" y="260"/>
                    </a:lnTo>
                    <a:lnTo>
                      <a:pt x="0" y="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lgDash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35" name="Freeform 16"/>
              <p:cNvSpPr>
                <a:spLocks/>
              </p:cNvSpPr>
              <p:nvPr/>
            </p:nvSpPr>
            <p:spPr bwMode="auto">
              <a:xfrm>
                <a:off x="2024063" y="739775"/>
                <a:ext cx="1552575" cy="517366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1" y="1701"/>
                  </a:cxn>
                  <a:cxn ang="0">
                    <a:pos x="2211" y="7369"/>
                  </a:cxn>
                  <a:cxn ang="0">
                    <a:pos x="3913" y="13038"/>
                  </a:cxn>
                </a:cxnLst>
                <a:rect l="0" t="0" r="r" b="b"/>
                <a:pathLst>
                  <a:path w="3913" h="13038">
                    <a:moveTo>
                      <a:pt x="0" y="0"/>
                    </a:moveTo>
                    <a:lnTo>
                      <a:pt x="511" y="1701"/>
                    </a:lnTo>
                    <a:lnTo>
                      <a:pt x="2211" y="7369"/>
                    </a:lnTo>
                    <a:lnTo>
                      <a:pt x="3913" y="13038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36" name="Freeform 17"/>
              <p:cNvSpPr>
                <a:spLocks/>
              </p:cNvSpPr>
              <p:nvPr/>
            </p:nvSpPr>
            <p:spPr bwMode="auto">
              <a:xfrm>
                <a:off x="1149350" y="2216150"/>
                <a:ext cx="2154238" cy="646113"/>
              </a:xfrm>
              <a:custGeom>
                <a:avLst/>
                <a:gdLst/>
                <a:ahLst/>
                <a:cxnLst>
                  <a:cxn ang="0">
                    <a:pos x="0" y="1629"/>
                  </a:cxn>
                  <a:cxn ang="0">
                    <a:pos x="780" y="1395"/>
                  </a:cxn>
                  <a:cxn ang="0">
                    <a:pos x="1560" y="1161"/>
                  </a:cxn>
                  <a:cxn ang="0">
                    <a:pos x="2340" y="926"/>
                  </a:cxn>
                  <a:cxn ang="0">
                    <a:pos x="2715" y="814"/>
                  </a:cxn>
                  <a:cxn ang="0">
                    <a:pos x="3495" y="581"/>
                  </a:cxn>
                  <a:cxn ang="0">
                    <a:pos x="4275" y="346"/>
                  </a:cxn>
                  <a:cxn ang="0">
                    <a:pos x="5055" y="112"/>
                  </a:cxn>
                  <a:cxn ang="0">
                    <a:pos x="5429" y="0"/>
                  </a:cxn>
                </a:cxnLst>
                <a:rect l="0" t="0" r="r" b="b"/>
                <a:pathLst>
                  <a:path w="5429" h="1629">
                    <a:moveTo>
                      <a:pt x="0" y="1629"/>
                    </a:moveTo>
                    <a:lnTo>
                      <a:pt x="780" y="1395"/>
                    </a:lnTo>
                    <a:lnTo>
                      <a:pt x="1560" y="1161"/>
                    </a:lnTo>
                    <a:lnTo>
                      <a:pt x="2340" y="926"/>
                    </a:lnTo>
                    <a:lnTo>
                      <a:pt x="2715" y="814"/>
                    </a:lnTo>
                    <a:lnTo>
                      <a:pt x="3495" y="581"/>
                    </a:lnTo>
                    <a:lnTo>
                      <a:pt x="4275" y="346"/>
                    </a:lnTo>
                    <a:lnTo>
                      <a:pt x="5055" y="112"/>
                    </a:lnTo>
                    <a:lnTo>
                      <a:pt x="5429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37" name="Line 18"/>
              <p:cNvSpPr>
                <a:spLocks noChangeShapeType="1"/>
              </p:cNvSpPr>
              <p:nvPr/>
            </p:nvSpPr>
            <p:spPr bwMode="auto">
              <a:xfrm>
                <a:off x="552450" y="3663950"/>
                <a:ext cx="4697413" cy="15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38" name="Line 19"/>
              <p:cNvSpPr>
                <a:spLocks noChangeShapeType="1"/>
              </p:cNvSpPr>
              <p:nvPr/>
            </p:nvSpPr>
            <p:spPr bwMode="auto">
              <a:xfrm flipV="1">
                <a:off x="3576638" y="3663950"/>
                <a:ext cx="1673225" cy="224948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39" name="Line 20"/>
              <p:cNvSpPr>
                <a:spLocks noChangeShapeType="1"/>
              </p:cNvSpPr>
              <p:nvPr/>
            </p:nvSpPr>
            <p:spPr bwMode="auto">
              <a:xfrm>
                <a:off x="552450" y="3663950"/>
                <a:ext cx="3024188" cy="224948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40" name="Freeform 21"/>
              <p:cNvSpPr>
                <a:spLocks/>
              </p:cNvSpPr>
              <p:nvPr/>
            </p:nvSpPr>
            <p:spPr bwMode="auto">
              <a:xfrm>
                <a:off x="2227263" y="1414463"/>
                <a:ext cx="3022600" cy="22494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714" y="2020"/>
                  </a:cxn>
                  <a:cxn ang="0">
                    <a:pos x="5429" y="4040"/>
                  </a:cxn>
                  <a:cxn ang="0">
                    <a:pos x="7619" y="5668"/>
                  </a:cxn>
                </a:cxnLst>
                <a:rect l="0" t="0" r="r" b="b"/>
                <a:pathLst>
                  <a:path w="7619" h="5668">
                    <a:moveTo>
                      <a:pt x="0" y="0"/>
                    </a:moveTo>
                    <a:lnTo>
                      <a:pt x="2714" y="2020"/>
                    </a:lnTo>
                    <a:lnTo>
                      <a:pt x="5429" y="4040"/>
                    </a:lnTo>
                    <a:lnTo>
                      <a:pt x="7619" y="5668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41" name="Freeform 22"/>
              <p:cNvSpPr>
                <a:spLocks/>
              </p:cNvSpPr>
              <p:nvPr/>
            </p:nvSpPr>
            <p:spPr bwMode="auto">
              <a:xfrm>
                <a:off x="552450" y="1414463"/>
                <a:ext cx="1674813" cy="2249488"/>
              </a:xfrm>
              <a:custGeom>
                <a:avLst/>
                <a:gdLst/>
                <a:ahLst/>
                <a:cxnLst>
                  <a:cxn ang="0">
                    <a:pos x="4218" y="0"/>
                  </a:cxn>
                  <a:cxn ang="0">
                    <a:pos x="1503" y="3649"/>
                  </a:cxn>
                  <a:cxn ang="0">
                    <a:pos x="0" y="5668"/>
                  </a:cxn>
                </a:cxnLst>
                <a:rect l="0" t="0" r="r" b="b"/>
                <a:pathLst>
                  <a:path w="4218" h="5668">
                    <a:moveTo>
                      <a:pt x="4218" y="0"/>
                    </a:moveTo>
                    <a:lnTo>
                      <a:pt x="1503" y="3649"/>
                    </a:lnTo>
                    <a:lnTo>
                      <a:pt x="0" y="5668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42" name="Freeform 23"/>
              <p:cNvSpPr>
                <a:spLocks/>
              </p:cNvSpPr>
              <p:nvPr/>
            </p:nvSpPr>
            <p:spPr bwMode="auto">
              <a:xfrm>
                <a:off x="1101725" y="1414463"/>
                <a:ext cx="2249488" cy="2249488"/>
              </a:xfrm>
              <a:custGeom>
                <a:avLst/>
                <a:gdLst/>
                <a:ahLst/>
                <a:cxnLst>
                  <a:cxn ang="0">
                    <a:pos x="3089" y="5657"/>
                  </a:cxn>
                  <a:cxn ang="0">
                    <a:pos x="3384" y="5615"/>
                  </a:cxn>
                  <a:cxn ang="0">
                    <a:pos x="3681" y="5539"/>
                  </a:cxn>
                  <a:cxn ang="0">
                    <a:pos x="3976" y="5428"/>
                  </a:cxn>
                  <a:cxn ang="0">
                    <a:pos x="4262" y="5282"/>
                  </a:cxn>
                  <a:cxn ang="0">
                    <a:pos x="4535" y="5102"/>
                  </a:cxn>
                  <a:cxn ang="0">
                    <a:pos x="4786" y="4889"/>
                  </a:cxn>
                  <a:cxn ang="0">
                    <a:pos x="5012" y="4649"/>
                  </a:cxn>
                  <a:cxn ang="0">
                    <a:pos x="5208" y="4385"/>
                  </a:cxn>
                  <a:cxn ang="0">
                    <a:pos x="5369" y="4104"/>
                  </a:cxn>
                  <a:cxn ang="0">
                    <a:pos x="5495" y="3812"/>
                  </a:cxn>
                  <a:cxn ang="0">
                    <a:pos x="5587" y="3515"/>
                  </a:cxn>
                  <a:cxn ang="0">
                    <a:pos x="5643" y="3219"/>
                  </a:cxn>
                  <a:cxn ang="0">
                    <a:pos x="5668" y="2929"/>
                  </a:cxn>
                  <a:cxn ang="0">
                    <a:pos x="5663" y="2644"/>
                  </a:cxn>
                  <a:cxn ang="0">
                    <a:pos x="5628" y="2352"/>
                  </a:cxn>
                  <a:cxn ang="0">
                    <a:pos x="5560" y="2054"/>
                  </a:cxn>
                  <a:cxn ang="0">
                    <a:pos x="5458" y="1758"/>
                  </a:cxn>
                  <a:cxn ang="0">
                    <a:pos x="5318" y="1469"/>
                  </a:cxn>
                  <a:cxn ang="0">
                    <a:pos x="5146" y="1193"/>
                  </a:cxn>
                  <a:cxn ang="0">
                    <a:pos x="4941" y="937"/>
                  </a:cxn>
                  <a:cxn ang="0">
                    <a:pos x="4706" y="705"/>
                  </a:cxn>
                  <a:cxn ang="0">
                    <a:pos x="4446" y="502"/>
                  </a:cxn>
                  <a:cxn ang="0">
                    <a:pos x="4169" y="333"/>
                  </a:cxn>
                  <a:cxn ang="0">
                    <a:pos x="3878" y="199"/>
                  </a:cxn>
                  <a:cxn ang="0">
                    <a:pos x="3582" y="100"/>
                  </a:cxn>
                  <a:cxn ang="0">
                    <a:pos x="3285" y="36"/>
                  </a:cxn>
                  <a:cxn ang="0">
                    <a:pos x="2994" y="5"/>
                  </a:cxn>
                  <a:cxn ang="0">
                    <a:pos x="2708" y="3"/>
                  </a:cxn>
                  <a:cxn ang="0">
                    <a:pos x="2417" y="31"/>
                  </a:cxn>
                  <a:cxn ang="0">
                    <a:pos x="2121" y="91"/>
                  </a:cxn>
                  <a:cxn ang="0">
                    <a:pos x="1824" y="186"/>
                  </a:cxn>
                  <a:cxn ang="0">
                    <a:pos x="1533" y="317"/>
                  </a:cxn>
                  <a:cxn ang="0">
                    <a:pos x="1254" y="482"/>
                  </a:cxn>
                  <a:cxn ang="0">
                    <a:pos x="992" y="681"/>
                  </a:cxn>
                  <a:cxn ang="0">
                    <a:pos x="754" y="910"/>
                  </a:cxn>
                  <a:cxn ang="0">
                    <a:pos x="546" y="1163"/>
                  </a:cxn>
                  <a:cxn ang="0">
                    <a:pos x="368" y="1438"/>
                  </a:cxn>
                  <a:cxn ang="0">
                    <a:pos x="226" y="1726"/>
                  </a:cxn>
                  <a:cxn ang="0">
                    <a:pos x="119" y="2021"/>
                  </a:cxn>
                  <a:cxn ang="0">
                    <a:pos x="48" y="2318"/>
                  </a:cxn>
                  <a:cxn ang="0">
                    <a:pos x="9" y="2612"/>
                  </a:cxn>
                  <a:cxn ang="0">
                    <a:pos x="1" y="2897"/>
                  </a:cxn>
                  <a:cxn ang="0">
                    <a:pos x="23" y="3186"/>
                  </a:cxn>
                  <a:cxn ang="0">
                    <a:pos x="75" y="3482"/>
                  </a:cxn>
                  <a:cxn ang="0">
                    <a:pos x="163" y="3779"/>
                  </a:cxn>
                  <a:cxn ang="0">
                    <a:pos x="285" y="4072"/>
                  </a:cxn>
                  <a:cxn ang="0">
                    <a:pos x="443" y="4355"/>
                  </a:cxn>
                  <a:cxn ang="0">
                    <a:pos x="634" y="4621"/>
                  </a:cxn>
                  <a:cxn ang="0">
                    <a:pos x="857" y="4864"/>
                  </a:cxn>
                  <a:cxn ang="0">
                    <a:pos x="1106" y="5080"/>
                  </a:cxn>
                  <a:cxn ang="0">
                    <a:pos x="1376" y="5264"/>
                  </a:cxn>
                  <a:cxn ang="0">
                    <a:pos x="1661" y="5414"/>
                  </a:cxn>
                  <a:cxn ang="0">
                    <a:pos x="1956" y="5529"/>
                  </a:cxn>
                  <a:cxn ang="0">
                    <a:pos x="2253" y="5609"/>
                  </a:cxn>
                  <a:cxn ang="0">
                    <a:pos x="2548" y="5654"/>
                  </a:cxn>
                  <a:cxn ang="0">
                    <a:pos x="2835" y="5668"/>
                  </a:cxn>
                </a:cxnLst>
                <a:rect l="0" t="0" r="r" b="b"/>
                <a:pathLst>
                  <a:path w="5669" h="5668">
                    <a:moveTo>
                      <a:pt x="2835" y="5668"/>
                    </a:moveTo>
                    <a:lnTo>
                      <a:pt x="2867" y="5668"/>
                    </a:lnTo>
                    <a:lnTo>
                      <a:pt x="2898" y="5668"/>
                    </a:lnTo>
                    <a:lnTo>
                      <a:pt x="2929" y="5667"/>
                    </a:lnTo>
                    <a:lnTo>
                      <a:pt x="2961" y="5666"/>
                    </a:lnTo>
                    <a:lnTo>
                      <a:pt x="2994" y="5664"/>
                    </a:lnTo>
                    <a:lnTo>
                      <a:pt x="3025" y="5662"/>
                    </a:lnTo>
                    <a:lnTo>
                      <a:pt x="3057" y="5660"/>
                    </a:lnTo>
                    <a:lnTo>
                      <a:pt x="3089" y="5657"/>
                    </a:lnTo>
                    <a:lnTo>
                      <a:pt x="3122" y="5654"/>
                    </a:lnTo>
                    <a:lnTo>
                      <a:pt x="3155" y="5650"/>
                    </a:lnTo>
                    <a:lnTo>
                      <a:pt x="3187" y="5647"/>
                    </a:lnTo>
                    <a:lnTo>
                      <a:pt x="3219" y="5642"/>
                    </a:lnTo>
                    <a:lnTo>
                      <a:pt x="3253" y="5638"/>
                    </a:lnTo>
                    <a:lnTo>
                      <a:pt x="3285" y="5633"/>
                    </a:lnTo>
                    <a:lnTo>
                      <a:pt x="3318" y="5627"/>
                    </a:lnTo>
                    <a:lnTo>
                      <a:pt x="3350" y="5621"/>
                    </a:lnTo>
                    <a:lnTo>
                      <a:pt x="3384" y="5615"/>
                    </a:lnTo>
                    <a:lnTo>
                      <a:pt x="3417" y="5609"/>
                    </a:lnTo>
                    <a:lnTo>
                      <a:pt x="3449" y="5601"/>
                    </a:lnTo>
                    <a:lnTo>
                      <a:pt x="3482" y="5594"/>
                    </a:lnTo>
                    <a:lnTo>
                      <a:pt x="3516" y="5586"/>
                    </a:lnTo>
                    <a:lnTo>
                      <a:pt x="3549" y="5578"/>
                    </a:lnTo>
                    <a:lnTo>
                      <a:pt x="3582" y="5568"/>
                    </a:lnTo>
                    <a:lnTo>
                      <a:pt x="3614" y="5559"/>
                    </a:lnTo>
                    <a:lnTo>
                      <a:pt x="3648" y="5549"/>
                    </a:lnTo>
                    <a:lnTo>
                      <a:pt x="3681" y="5539"/>
                    </a:lnTo>
                    <a:lnTo>
                      <a:pt x="3714" y="5529"/>
                    </a:lnTo>
                    <a:lnTo>
                      <a:pt x="3746" y="5518"/>
                    </a:lnTo>
                    <a:lnTo>
                      <a:pt x="3780" y="5507"/>
                    </a:lnTo>
                    <a:lnTo>
                      <a:pt x="3813" y="5495"/>
                    </a:lnTo>
                    <a:lnTo>
                      <a:pt x="3845" y="5483"/>
                    </a:lnTo>
                    <a:lnTo>
                      <a:pt x="3878" y="5470"/>
                    </a:lnTo>
                    <a:lnTo>
                      <a:pt x="3911" y="5457"/>
                    </a:lnTo>
                    <a:lnTo>
                      <a:pt x="3944" y="5443"/>
                    </a:lnTo>
                    <a:lnTo>
                      <a:pt x="3976" y="5428"/>
                    </a:lnTo>
                    <a:lnTo>
                      <a:pt x="4008" y="5414"/>
                    </a:lnTo>
                    <a:lnTo>
                      <a:pt x="4041" y="5399"/>
                    </a:lnTo>
                    <a:lnTo>
                      <a:pt x="4073" y="5384"/>
                    </a:lnTo>
                    <a:lnTo>
                      <a:pt x="4105" y="5368"/>
                    </a:lnTo>
                    <a:lnTo>
                      <a:pt x="4136" y="5352"/>
                    </a:lnTo>
                    <a:lnTo>
                      <a:pt x="4169" y="5336"/>
                    </a:lnTo>
                    <a:lnTo>
                      <a:pt x="4200" y="5319"/>
                    </a:lnTo>
                    <a:lnTo>
                      <a:pt x="4231" y="5300"/>
                    </a:lnTo>
                    <a:lnTo>
                      <a:pt x="4262" y="5282"/>
                    </a:lnTo>
                    <a:lnTo>
                      <a:pt x="4294" y="5264"/>
                    </a:lnTo>
                    <a:lnTo>
                      <a:pt x="4325" y="5246"/>
                    </a:lnTo>
                    <a:lnTo>
                      <a:pt x="4355" y="5226"/>
                    </a:lnTo>
                    <a:lnTo>
                      <a:pt x="4386" y="5207"/>
                    </a:lnTo>
                    <a:lnTo>
                      <a:pt x="4417" y="5187"/>
                    </a:lnTo>
                    <a:lnTo>
                      <a:pt x="4446" y="5166"/>
                    </a:lnTo>
                    <a:lnTo>
                      <a:pt x="4476" y="5145"/>
                    </a:lnTo>
                    <a:lnTo>
                      <a:pt x="4505" y="5124"/>
                    </a:lnTo>
                    <a:lnTo>
                      <a:pt x="4535" y="5102"/>
                    </a:lnTo>
                    <a:lnTo>
                      <a:pt x="4564" y="5080"/>
                    </a:lnTo>
                    <a:lnTo>
                      <a:pt x="4593" y="5058"/>
                    </a:lnTo>
                    <a:lnTo>
                      <a:pt x="4621" y="5034"/>
                    </a:lnTo>
                    <a:lnTo>
                      <a:pt x="4649" y="5011"/>
                    </a:lnTo>
                    <a:lnTo>
                      <a:pt x="4678" y="4988"/>
                    </a:lnTo>
                    <a:lnTo>
                      <a:pt x="4706" y="4964"/>
                    </a:lnTo>
                    <a:lnTo>
                      <a:pt x="4733" y="4940"/>
                    </a:lnTo>
                    <a:lnTo>
                      <a:pt x="4760" y="4914"/>
                    </a:lnTo>
                    <a:lnTo>
                      <a:pt x="4786" y="4889"/>
                    </a:lnTo>
                    <a:lnTo>
                      <a:pt x="4813" y="4864"/>
                    </a:lnTo>
                    <a:lnTo>
                      <a:pt x="4839" y="4839"/>
                    </a:lnTo>
                    <a:lnTo>
                      <a:pt x="4865" y="4813"/>
                    </a:lnTo>
                    <a:lnTo>
                      <a:pt x="4890" y="4785"/>
                    </a:lnTo>
                    <a:lnTo>
                      <a:pt x="4915" y="4759"/>
                    </a:lnTo>
                    <a:lnTo>
                      <a:pt x="4941" y="4732"/>
                    </a:lnTo>
                    <a:lnTo>
                      <a:pt x="4965" y="4705"/>
                    </a:lnTo>
                    <a:lnTo>
                      <a:pt x="4989" y="4677"/>
                    </a:lnTo>
                    <a:lnTo>
                      <a:pt x="5012" y="4649"/>
                    </a:lnTo>
                    <a:lnTo>
                      <a:pt x="5035" y="4621"/>
                    </a:lnTo>
                    <a:lnTo>
                      <a:pt x="5058" y="4592"/>
                    </a:lnTo>
                    <a:lnTo>
                      <a:pt x="5081" y="4564"/>
                    </a:lnTo>
                    <a:lnTo>
                      <a:pt x="5103" y="4535"/>
                    </a:lnTo>
                    <a:lnTo>
                      <a:pt x="5125" y="4505"/>
                    </a:lnTo>
                    <a:lnTo>
                      <a:pt x="5146" y="4475"/>
                    </a:lnTo>
                    <a:lnTo>
                      <a:pt x="5166" y="4446"/>
                    </a:lnTo>
                    <a:lnTo>
                      <a:pt x="5187" y="4416"/>
                    </a:lnTo>
                    <a:lnTo>
                      <a:pt x="5208" y="4385"/>
                    </a:lnTo>
                    <a:lnTo>
                      <a:pt x="5227" y="4355"/>
                    </a:lnTo>
                    <a:lnTo>
                      <a:pt x="5246" y="4324"/>
                    </a:lnTo>
                    <a:lnTo>
                      <a:pt x="5265" y="4294"/>
                    </a:lnTo>
                    <a:lnTo>
                      <a:pt x="5283" y="4262"/>
                    </a:lnTo>
                    <a:lnTo>
                      <a:pt x="5301" y="4231"/>
                    </a:lnTo>
                    <a:lnTo>
                      <a:pt x="5318" y="4200"/>
                    </a:lnTo>
                    <a:lnTo>
                      <a:pt x="5336" y="4168"/>
                    </a:lnTo>
                    <a:lnTo>
                      <a:pt x="5353" y="4136"/>
                    </a:lnTo>
                    <a:lnTo>
                      <a:pt x="5369" y="4104"/>
                    </a:lnTo>
                    <a:lnTo>
                      <a:pt x="5385" y="4072"/>
                    </a:lnTo>
                    <a:lnTo>
                      <a:pt x="5400" y="4040"/>
                    </a:lnTo>
                    <a:lnTo>
                      <a:pt x="5415" y="4007"/>
                    </a:lnTo>
                    <a:lnTo>
                      <a:pt x="5429" y="3975"/>
                    </a:lnTo>
                    <a:lnTo>
                      <a:pt x="5443" y="3943"/>
                    </a:lnTo>
                    <a:lnTo>
                      <a:pt x="5458" y="3911"/>
                    </a:lnTo>
                    <a:lnTo>
                      <a:pt x="5471" y="3877"/>
                    </a:lnTo>
                    <a:lnTo>
                      <a:pt x="5483" y="3845"/>
                    </a:lnTo>
                    <a:lnTo>
                      <a:pt x="5495" y="3812"/>
                    </a:lnTo>
                    <a:lnTo>
                      <a:pt x="5507" y="3779"/>
                    </a:lnTo>
                    <a:lnTo>
                      <a:pt x="5519" y="3746"/>
                    </a:lnTo>
                    <a:lnTo>
                      <a:pt x="5529" y="3713"/>
                    </a:lnTo>
                    <a:lnTo>
                      <a:pt x="5540" y="3680"/>
                    </a:lnTo>
                    <a:lnTo>
                      <a:pt x="5550" y="3648"/>
                    </a:lnTo>
                    <a:lnTo>
                      <a:pt x="5560" y="3614"/>
                    </a:lnTo>
                    <a:lnTo>
                      <a:pt x="5569" y="3581"/>
                    </a:lnTo>
                    <a:lnTo>
                      <a:pt x="5577" y="3548"/>
                    </a:lnTo>
                    <a:lnTo>
                      <a:pt x="5587" y="3515"/>
                    </a:lnTo>
                    <a:lnTo>
                      <a:pt x="5595" y="3482"/>
                    </a:lnTo>
                    <a:lnTo>
                      <a:pt x="5602" y="3449"/>
                    </a:lnTo>
                    <a:lnTo>
                      <a:pt x="5609" y="3416"/>
                    </a:lnTo>
                    <a:lnTo>
                      <a:pt x="5616" y="3383"/>
                    </a:lnTo>
                    <a:lnTo>
                      <a:pt x="5622" y="3350"/>
                    </a:lnTo>
                    <a:lnTo>
                      <a:pt x="5628" y="3317"/>
                    </a:lnTo>
                    <a:lnTo>
                      <a:pt x="5633" y="3284"/>
                    </a:lnTo>
                    <a:lnTo>
                      <a:pt x="5638" y="3252"/>
                    </a:lnTo>
                    <a:lnTo>
                      <a:pt x="5643" y="3219"/>
                    </a:lnTo>
                    <a:lnTo>
                      <a:pt x="5647" y="3186"/>
                    </a:lnTo>
                    <a:lnTo>
                      <a:pt x="5651" y="3154"/>
                    </a:lnTo>
                    <a:lnTo>
                      <a:pt x="5655" y="3122"/>
                    </a:lnTo>
                    <a:lnTo>
                      <a:pt x="5658" y="3089"/>
                    </a:lnTo>
                    <a:lnTo>
                      <a:pt x="5660" y="3057"/>
                    </a:lnTo>
                    <a:lnTo>
                      <a:pt x="5663" y="3025"/>
                    </a:lnTo>
                    <a:lnTo>
                      <a:pt x="5665" y="2993"/>
                    </a:lnTo>
                    <a:lnTo>
                      <a:pt x="5666" y="2960"/>
                    </a:lnTo>
                    <a:lnTo>
                      <a:pt x="5668" y="2929"/>
                    </a:lnTo>
                    <a:lnTo>
                      <a:pt x="5668" y="2897"/>
                    </a:lnTo>
                    <a:lnTo>
                      <a:pt x="5669" y="2866"/>
                    </a:lnTo>
                    <a:lnTo>
                      <a:pt x="5669" y="2834"/>
                    </a:lnTo>
                    <a:lnTo>
                      <a:pt x="5669" y="2803"/>
                    </a:lnTo>
                    <a:lnTo>
                      <a:pt x="5668" y="2771"/>
                    </a:lnTo>
                    <a:lnTo>
                      <a:pt x="5668" y="2740"/>
                    </a:lnTo>
                    <a:lnTo>
                      <a:pt x="5666" y="2708"/>
                    </a:lnTo>
                    <a:lnTo>
                      <a:pt x="5665" y="2676"/>
                    </a:lnTo>
                    <a:lnTo>
                      <a:pt x="5663" y="2644"/>
                    </a:lnTo>
                    <a:lnTo>
                      <a:pt x="5660" y="2612"/>
                    </a:lnTo>
                    <a:lnTo>
                      <a:pt x="5658" y="2579"/>
                    </a:lnTo>
                    <a:lnTo>
                      <a:pt x="5655" y="2547"/>
                    </a:lnTo>
                    <a:lnTo>
                      <a:pt x="5651" y="2515"/>
                    </a:lnTo>
                    <a:lnTo>
                      <a:pt x="5647" y="2483"/>
                    </a:lnTo>
                    <a:lnTo>
                      <a:pt x="5643" y="2449"/>
                    </a:lnTo>
                    <a:lnTo>
                      <a:pt x="5638" y="2417"/>
                    </a:lnTo>
                    <a:lnTo>
                      <a:pt x="5633" y="2384"/>
                    </a:lnTo>
                    <a:lnTo>
                      <a:pt x="5628" y="2352"/>
                    </a:lnTo>
                    <a:lnTo>
                      <a:pt x="5622" y="2318"/>
                    </a:lnTo>
                    <a:lnTo>
                      <a:pt x="5616" y="2285"/>
                    </a:lnTo>
                    <a:lnTo>
                      <a:pt x="5609" y="2253"/>
                    </a:lnTo>
                    <a:lnTo>
                      <a:pt x="5602" y="2220"/>
                    </a:lnTo>
                    <a:lnTo>
                      <a:pt x="5595" y="2186"/>
                    </a:lnTo>
                    <a:lnTo>
                      <a:pt x="5587" y="2153"/>
                    </a:lnTo>
                    <a:lnTo>
                      <a:pt x="5577" y="2121"/>
                    </a:lnTo>
                    <a:lnTo>
                      <a:pt x="5569" y="2088"/>
                    </a:lnTo>
                    <a:lnTo>
                      <a:pt x="5560" y="2054"/>
                    </a:lnTo>
                    <a:lnTo>
                      <a:pt x="5550" y="2021"/>
                    </a:lnTo>
                    <a:lnTo>
                      <a:pt x="5540" y="1988"/>
                    </a:lnTo>
                    <a:lnTo>
                      <a:pt x="5529" y="1956"/>
                    </a:lnTo>
                    <a:lnTo>
                      <a:pt x="5519" y="1922"/>
                    </a:lnTo>
                    <a:lnTo>
                      <a:pt x="5507" y="1889"/>
                    </a:lnTo>
                    <a:lnTo>
                      <a:pt x="5495" y="1857"/>
                    </a:lnTo>
                    <a:lnTo>
                      <a:pt x="5483" y="1824"/>
                    </a:lnTo>
                    <a:lnTo>
                      <a:pt x="5471" y="1791"/>
                    </a:lnTo>
                    <a:lnTo>
                      <a:pt x="5458" y="1758"/>
                    </a:lnTo>
                    <a:lnTo>
                      <a:pt x="5443" y="1726"/>
                    </a:lnTo>
                    <a:lnTo>
                      <a:pt x="5429" y="1694"/>
                    </a:lnTo>
                    <a:lnTo>
                      <a:pt x="5415" y="1660"/>
                    </a:lnTo>
                    <a:lnTo>
                      <a:pt x="5400" y="1628"/>
                    </a:lnTo>
                    <a:lnTo>
                      <a:pt x="5385" y="1597"/>
                    </a:lnTo>
                    <a:lnTo>
                      <a:pt x="5369" y="1565"/>
                    </a:lnTo>
                    <a:lnTo>
                      <a:pt x="5353" y="1532"/>
                    </a:lnTo>
                    <a:lnTo>
                      <a:pt x="5336" y="1501"/>
                    </a:lnTo>
                    <a:lnTo>
                      <a:pt x="5318" y="1469"/>
                    </a:lnTo>
                    <a:lnTo>
                      <a:pt x="5301" y="1438"/>
                    </a:lnTo>
                    <a:lnTo>
                      <a:pt x="5283" y="1406"/>
                    </a:lnTo>
                    <a:lnTo>
                      <a:pt x="5265" y="1375"/>
                    </a:lnTo>
                    <a:lnTo>
                      <a:pt x="5246" y="1345"/>
                    </a:lnTo>
                    <a:lnTo>
                      <a:pt x="5227" y="1314"/>
                    </a:lnTo>
                    <a:lnTo>
                      <a:pt x="5208" y="1283"/>
                    </a:lnTo>
                    <a:lnTo>
                      <a:pt x="5187" y="1253"/>
                    </a:lnTo>
                    <a:lnTo>
                      <a:pt x="5166" y="1223"/>
                    </a:lnTo>
                    <a:lnTo>
                      <a:pt x="5146" y="1193"/>
                    </a:lnTo>
                    <a:lnTo>
                      <a:pt x="5125" y="1163"/>
                    </a:lnTo>
                    <a:lnTo>
                      <a:pt x="5103" y="1134"/>
                    </a:lnTo>
                    <a:lnTo>
                      <a:pt x="5081" y="1105"/>
                    </a:lnTo>
                    <a:lnTo>
                      <a:pt x="5058" y="1076"/>
                    </a:lnTo>
                    <a:lnTo>
                      <a:pt x="5035" y="1048"/>
                    </a:lnTo>
                    <a:lnTo>
                      <a:pt x="5012" y="1019"/>
                    </a:lnTo>
                    <a:lnTo>
                      <a:pt x="4989" y="991"/>
                    </a:lnTo>
                    <a:lnTo>
                      <a:pt x="4965" y="964"/>
                    </a:lnTo>
                    <a:lnTo>
                      <a:pt x="4941" y="937"/>
                    </a:lnTo>
                    <a:lnTo>
                      <a:pt x="4915" y="910"/>
                    </a:lnTo>
                    <a:lnTo>
                      <a:pt x="4890" y="882"/>
                    </a:lnTo>
                    <a:lnTo>
                      <a:pt x="4865" y="856"/>
                    </a:lnTo>
                    <a:lnTo>
                      <a:pt x="4839" y="830"/>
                    </a:lnTo>
                    <a:lnTo>
                      <a:pt x="4813" y="805"/>
                    </a:lnTo>
                    <a:lnTo>
                      <a:pt x="4786" y="779"/>
                    </a:lnTo>
                    <a:lnTo>
                      <a:pt x="4760" y="753"/>
                    </a:lnTo>
                    <a:lnTo>
                      <a:pt x="4733" y="729"/>
                    </a:lnTo>
                    <a:lnTo>
                      <a:pt x="4706" y="705"/>
                    </a:lnTo>
                    <a:lnTo>
                      <a:pt x="4678" y="681"/>
                    </a:lnTo>
                    <a:lnTo>
                      <a:pt x="4649" y="657"/>
                    </a:lnTo>
                    <a:lnTo>
                      <a:pt x="4621" y="633"/>
                    </a:lnTo>
                    <a:lnTo>
                      <a:pt x="4593" y="611"/>
                    </a:lnTo>
                    <a:lnTo>
                      <a:pt x="4564" y="588"/>
                    </a:lnTo>
                    <a:lnTo>
                      <a:pt x="4535" y="566"/>
                    </a:lnTo>
                    <a:lnTo>
                      <a:pt x="4505" y="545"/>
                    </a:lnTo>
                    <a:lnTo>
                      <a:pt x="4476" y="524"/>
                    </a:lnTo>
                    <a:lnTo>
                      <a:pt x="4446" y="502"/>
                    </a:lnTo>
                    <a:lnTo>
                      <a:pt x="4417" y="482"/>
                    </a:lnTo>
                    <a:lnTo>
                      <a:pt x="4386" y="462"/>
                    </a:lnTo>
                    <a:lnTo>
                      <a:pt x="4355" y="442"/>
                    </a:lnTo>
                    <a:lnTo>
                      <a:pt x="4325" y="423"/>
                    </a:lnTo>
                    <a:lnTo>
                      <a:pt x="4294" y="405"/>
                    </a:lnTo>
                    <a:lnTo>
                      <a:pt x="4262" y="385"/>
                    </a:lnTo>
                    <a:lnTo>
                      <a:pt x="4231" y="367"/>
                    </a:lnTo>
                    <a:lnTo>
                      <a:pt x="4200" y="350"/>
                    </a:lnTo>
                    <a:lnTo>
                      <a:pt x="4169" y="333"/>
                    </a:lnTo>
                    <a:lnTo>
                      <a:pt x="4136" y="317"/>
                    </a:lnTo>
                    <a:lnTo>
                      <a:pt x="4105" y="300"/>
                    </a:lnTo>
                    <a:lnTo>
                      <a:pt x="4073" y="285"/>
                    </a:lnTo>
                    <a:lnTo>
                      <a:pt x="4041" y="270"/>
                    </a:lnTo>
                    <a:lnTo>
                      <a:pt x="4008" y="254"/>
                    </a:lnTo>
                    <a:lnTo>
                      <a:pt x="3976" y="239"/>
                    </a:lnTo>
                    <a:lnTo>
                      <a:pt x="3944" y="225"/>
                    </a:lnTo>
                    <a:lnTo>
                      <a:pt x="3911" y="212"/>
                    </a:lnTo>
                    <a:lnTo>
                      <a:pt x="3878" y="199"/>
                    </a:lnTo>
                    <a:lnTo>
                      <a:pt x="3845" y="186"/>
                    </a:lnTo>
                    <a:lnTo>
                      <a:pt x="3813" y="174"/>
                    </a:lnTo>
                    <a:lnTo>
                      <a:pt x="3780" y="162"/>
                    </a:lnTo>
                    <a:lnTo>
                      <a:pt x="3746" y="151"/>
                    </a:lnTo>
                    <a:lnTo>
                      <a:pt x="3714" y="140"/>
                    </a:lnTo>
                    <a:lnTo>
                      <a:pt x="3681" y="130"/>
                    </a:lnTo>
                    <a:lnTo>
                      <a:pt x="3648" y="119"/>
                    </a:lnTo>
                    <a:lnTo>
                      <a:pt x="3614" y="109"/>
                    </a:lnTo>
                    <a:lnTo>
                      <a:pt x="3582" y="100"/>
                    </a:lnTo>
                    <a:lnTo>
                      <a:pt x="3549" y="91"/>
                    </a:lnTo>
                    <a:lnTo>
                      <a:pt x="3516" y="83"/>
                    </a:lnTo>
                    <a:lnTo>
                      <a:pt x="3482" y="75"/>
                    </a:lnTo>
                    <a:lnTo>
                      <a:pt x="3449" y="67"/>
                    </a:lnTo>
                    <a:lnTo>
                      <a:pt x="3417" y="60"/>
                    </a:lnTo>
                    <a:lnTo>
                      <a:pt x="3384" y="54"/>
                    </a:lnTo>
                    <a:lnTo>
                      <a:pt x="3350" y="47"/>
                    </a:lnTo>
                    <a:lnTo>
                      <a:pt x="3318" y="41"/>
                    </a:lnTo>
                    <a:lnTo>
                      <a:pt x="3285" y="36"/>
                    </a:lnTo>
                    <a:lnTo>
                      <a:pt x="3253" y="31"/>
                    </a:lnTo>
                    <a:lnTo>
                      <a:pt x="3219" y="26"/>
                    </a:lnTo>
                    <a:lnTo>
                      <a:pt x="3187" y="22"/>
                    </a:lnTo>
                    <a:lnTo>
                      <a:pt x="3155" y="18"/>
                    </a:lnTo>
                    <a:lnTo>
                      <a:pt x="3122" y="15"/>
                    </a:lnTo>
                    <a:lnTo>
                      <a:pt x="3089" y="12"/>
                    </a:lnTo>
                    <a:lnTo>
                      <a:pt x="3057" y="9"/>
                    </a:lnTo>
                    <a:lnTo>
                      <a:pt x="3025" y="7"/>
                    </a:lnTo>
                    <a:lnTo>
                      <a:pt x="2994" y="5"/>
                    </a:lnTo>
                    <a:lnTo>
                      <a:pt x="2961" y="3"/>
                    </a:lnTo>
                    <a:lnTo>
                      <a:pt x="2929" y="2"/>
                    </a:lnTo>
                    <a:lnTo>
                      <a:pt x="2898" y="1"/>
                    </a:lnTo>
                    <a:lnTo>
                      <a:pt x="2867" y="1"/>
                    </a:lnTo>
                    <a:lnTo>
                      <a:pt x="2835" y="0"/>
                    </a:lnTo>
                    <a:lnTo>
                      <a:pt x="2803" y="1"/>
                    </a:lnTo>
                    <a:lnTo>
                      <a:pt x="2772" y="1"/>
                    </a:lnTo>
                    <a:lnTo>
                      <a:pt x="2741" y="2"/>
                    </a:lnTo>
                    <a:lnTo>
                      <a:pt x="2708" y="3"/>
                    </a:lnTo>
                    <a:lnTo>
                      <a:pt x="2677" y="5"/>
                    </a:lnTo>
                    <a:lnTo>
                      <a:pt x="2645" y="7"/>
                    </a:lnTo>
                    <a:lnTo>
                      <a:pt x="2613" y="9"/>
                    </a:lnTo>
                    <a:lnTo>
                      <a:pt x="2580" y="12"/>
                    </a:lnTo>
                    <a:lnTo>
                      <a:pt x="2548" y="15"/>
                    </a:lnTo>
                    <a:lnTo>
                      <a:pt x="2516" y="18"/>
                    </a:lnTo>
                    <a:lnTo>
                      <a:pt x="2483" y="22"/>
                    </a:lnTo>
                    <a:lnTo>
                      <a:pt x="2450" y="26"/>
                    </a:lnTo>
                    <a:lnTo>
                      <a:pt x="2417" y="31"/>
                    </a:lnTo>
                    <a:lnTo>
                      <a:pt x="2385" y="36"/>
                    </a:lnTo>
                    <a:lnTo>
                      <a:pt x="2352" y="41"/>
                    </a:lnTo>
                    <a:lnTo>
                      <a:pt x="2319" y="47"/>
                    </a:lnTo>
                    <a:lnTo>
                      <a:pt x="2286" y="54"/>
                    </a:lnTo>
                    <a:lnTo>
                      <a:pt x="2253" y="60"/>
                    </a:lnTo>
                    <a:lnTo>
                      <a:pt x="2221" y="67"/>
                    </a:lnTo>
                    <a:lnTo>
                      <a:pt x="2187" y="75"/>
                    </a:lnTo>
                    <a:lnTo>
                      <a:pt x="2154" y="83"/>
                    </a:lnTo>
                    <a:lnTo>
                      <a:pt x="2121" y="91"/>
                    </a:lnTo>
                    <a:lnTo>
                      <a:pt x="2089" y="100"/>
                    </a:lnTo>
                    <a:lnTo>
                      <a:pt x="2055" y="109"/>
                    </a:lnTo>
                    <a:lnTo>
                      <a:pt x="2022" y="119"/>
                    </a:lnTo>
                    <a:lnTo>
                      <a:pt x="1989" y="130"/>
                    </a:lnTo>
                    <a:lnTo>
                      <a:pt x="1956" y="140"/>
                    </a:lnTo>
                    <a:lnTo>
                      <a:pt x="1923" y="151"/>
                    </a:lnTo>
                    <a:lnTo>
                      <a:pt x="1890" y="162"/>
                    </a:lnTo>
                    <a:lnTo>
                      <a:pt x="1857" y="174"/>
                    </a:lnTo>
                    <a:lnTo>
                      <a:pt x="1824" y="186"/>
                    </a:lnTo>
                    <a:lnTo>
                      <a:pt x="1791" y="199"/>
                    </a:lnTo>
                    <a:lnTo>
                      <a:pt x="1759" y="212"/>
                    </a:lnTo>
                    <a:lnTo>
                      <a:pt x="1727" y="225"/>
                    </a:lnTo>
                    <a:lnTo>
                      <a:pt x="1693" y="239"/>
                    </a:lnTo>
                    <a:lnTo>
                      <a:pt x="1661" y="254"/>
                    </a:lnTo>
                    <a:lnTo>
                      <a:pt x="1629" y="270"/>
                    </a:lnTo>
                    <a:lnTo>
                      <a:pt x="1597" y="285"/>
                    </a:lnTo>
                    <a:lnTo>
                      <a:pt x="1564" y="300"/>
                    </a:lnTo>
                    <a:lnTo>
                      <a:pt x="1533" y="317"/>
                    </a:lnTo>
                    <a:lnTo>
                      <a:pt x="1501" y="333"/>
                    </a:lnTo>
                    <a:lnTo>
                      <a:pt x="1470" y="350"/>
                    </a:lnTo>
                    <a:lnTo>
                      <a:pt x="1439" y="367"/>
                    </a:lnTo>
                    <a:lnTo>
                      <a:pt x="1407" y="385"/>
                    </a:lnTo>
                    <a:lnTo>
                      <a:pt x="1376" y="405"/>
                    </a:lnTo>
                    <a:lnTo>
                      <a:pt x="1345" y="423"/>
                    </a:lnTo>
                    <a:lnTo>
                      <a:pt x="1315" y="442"/>
                    </a:lnTo>
                    <a:lnTo>
                      <a:pt x="1284" y="462"/>
                    </a:lnTo>
                    <a:lnTo>
                      <a:pt x="1254" y="482"/>
                    </a:lnTo>
                    <a:lnTo>
                      <a:pt x="1224" y="502"/>
                    </a:lnTo>
                    <a:lnTo>
                      <a:pt x="1194" y="524"/>
                    </a:lnTo>
                    <a:lnTo>
                      <a:pt x="1164" y="545"/>
                    </a:lnTo>
                    <a:lnTo>
                      <a:pt x="1135" y="566"/>
                    </a:lnTo>
                    <a:lnTo>
                      <a:pt x="1106" y="588"/>
                    </a:lnTo>
                    <a:lnTo>
                      <a:pt x="1077" y="611"/>
                    </a:lnTo>
                    <a:lnTo>
                      <a:pt x="1049" y="633"/>
                    </a:lnTo>
                    <a:lnTo>
                      <a:pt x="1020" y="657"/>
                    </a:lnTo>
                    <a:lnTo>
                      <a:pt x="992" y="681"/>
                    </a:lnTo>
                    <a:lnTo>
                      <a:pt x="965" y="705"/>
                    </a:lnTo>
                    <a:lnTo>
                      <a:pt x="937" y="729"/>
                    </a:lnTo>
                    <a:lnTo>
                      <a:pt x="910" y="753"/>
                    </a:lnTo>
                    <a:lnTo>
                      <a:pt x="883" y="779"/>
                    </a:lnTo>
                    <a:lnTo>
                      <a:pt x="857" y="805"/>
                    </a:lnTo>
                    <a:lnTo>
                      <a:pt x="831" y="830"/>
                    </a:lnTo>
                    <a:lnTo>
                      <a:pt x="805" y="856"/>
                    </a:lnTo>
                    <a:lnTo>
                      <a:pt x="779" y="882"/>
                    </a:lnTo>
                    <a:lnTo>
                      <a:pt x="754" y="910"/>
                    </a:lnTo>
                    <a:lnTo>
                      <a:pt x="730" y="937"/>
                    </a:lnTo>
                    <a:lnTo>
                      <a:pt x="705" y="964"/>
                    </a:lnTo>
                    <a:lnTo>
                      <a:pt x="682" y="991"/>
                    </a:lnTo>
                    <a:lnTo>
                      <a:pt x="657" y="1019"/>
                    </a:lnTo>
                    <a:lnTo>
                      <a:pt x="634" y="1048"/>
                    </a:lnTo>
                    <a:lnTo>
                      <a:pt x="611" y="1076"/>
                    </a:lnTo>
                    <a:lnTo>
                      <a:pt x="589" y="1105"/>
                    </a:lnTo>
                    <a:lnTo>
                      <a:pt x="567" y="1134"/>
                    </a:lnTo>
                    <a:lnTo>
                      <a:pt x="546" y="1163"/>
                    </a:lnTo>
                    <a:lnTo>
                      <a:pt x="523" y="1193"/>
                    </a:lnTo>
                    <a:lnTo>
                      <a:pt x="503" y="1223"/>
                    </a:lnTo>
                    <a:lnTo>
                      <a:pt x="482" y="1253"/>
                    </a:lnTo>
                    <a:lnTo>
                      <a:pt x="463" y="1283"/>
                    </a:lnTo>
                    <a:lnTo>
                      <a:pt x="443" y="1314"/>
                    </a:lnTo>
                    <a:lnTo>
                      <a:pt x="424" y="1345"/>
                    </a:lnTo>
                    <a:lnTo>
                      <a:pt x="405" y="1375"/>
                    </a:lnTo>
                    <a:lnTo>
                      <a:pt x="386" y="1406"/>
                    </a:lnTo>
                    <a:lnTo>
                      <a:pt x="368" y="1438"/>
                    </a:lnTo>
                    <a:lnTo>
                      <a:pt x="351" y="1469"/>
                    </a:lnTo>
                    <a:lnTo>
                      <a:pt x="334" y="1501"/>
                    </a:lnTo>
                    <a:lnTo>
                      <a:pt x="317" y="1532"/>
                    </a:lnTo>
                    <a:lnTo>
                      <a:pt x="301" y="1565"/>
                    </a:lnTo>
                    <a:lnTo>
                      <a:pt x="285" y="1597"/>
                    </a:lnTo>
                    <a:lnTo>
                      <a:pt x="269" y="1628"/>
                    </a:lnTo>
                    <a:lnTo>
                      <a:pt x="254" y="1660"/>
                    </a:lnTo>
                    <a:lnTo>
                      <a:pt x="240" y="1694"/>
                    </a:lnTo>
                    <a:lnTo>
                      <a:pt x="226" y="1726"/>
                    </a:lnTo>
                    <a:lnTo>
                      <a:pt x="213" y="1758"/>
                    </a:lnTo>
                    <a:lnTo>
                      <a:pt x="200" y="1791"/>
                    </a:lnTo>
                    <a:lnTo>
                      <a:pt x="187" y="1824"/>
                    </a:lnTo>
                    <a:lnTo>
                      <a:pt x="175" y="1857"/>
                    </a:lnTo>
                    <a:lnTo>
                      <a:pt x="163" y="1889"/>
                    </a:lnTo>
                    <a:lnTo>
                      <a:pt x="152" y="1922"/>
                    </a:lnTo>
                    <a:lnTo>
                      <a:pt x="141" y="1956"/>
                    </a:lnTo>
                    <a:lnTo>
                      <a:pt x="129" y="1988"/>
                    </a:lnTo>
                    <a:lnTo>
                      <a:pt x="119" y="2021"/>
                    </a:lnTo>
                    <a:lnTo>
                      <a:pt x="110" y="2054"/>
                    </a:lnTo>
                    <a:lnTo>
                      <a:pt x="100" y="2088"/>
                    </a:lnTo>
                    <a:lnTo>
                      <a:pt x="92" y="2121"/>
                    </a:lnTo>
                    <a:lnTo>
                      <a:pt x="83" y="2153"/>
                    </a:lnTo>
                    <a:lnTo>
                      <a:pt x="75" y="2186"/>
                    </a:lnTo>
                    <a:lnTo>
                      <a:pt x="68" y="2220"/>
                    </a:lnTo>
                    <a:lnTo>
                      <a:pt x="61" y="2253"/>
                    </a:lnTo>
                    <a:lnTo>
                      <a:pt x="54" y="2285"/>
                    </a:lnTo>
                    <a:lnTo>
                      <a:pt x="48" y="2318"/>
                    </a:lnTo>
                    <a:lnTo>
                      <a:pt x="42" y="2352"/>
                    </a:lnTo>
                    <a:lnTo>
                      <a:pt x="37" y="2384"/>
                    </a:lnTo>
                    <a:lnTo>
                      <a:pt x="32" y="2417"/>
                    </a:lnTo>
                    <a:lnTo>
                      <a:pt x="27" y="2449"/>
                    </a:lnTo>
                    <a:lnTo>
                      <a:pt x="23" y="2483"/>
                    </a:lnTo>
                    <a:lnTo>
                      <a:pt x="19" y="2515"/>
                    </a:lnTo>
                    <a:lnTo>
                      <a:pt x="16" y="2547"/>
                    </a:lnTo>
                    <a:lnTo>
                      <a:pt x="12" y="2579"/>
                    </a:lnTo>
                    <a:lnTo>
                      <a:pt x="9" y="2612"/>
                    </a:lnTo>
                    <a:lnTo>
                      <a:pt x="6" y="2644"/>
                    </a:lnTo>
                    <a:lnTo>
                      <a:pt x="4" y="2676"/>
                    </a:lnTo>
                    <a:lnTo>
                      <a:pt x="3" y="2708"/>
                    </a:lnTo>
                    <a:lnTo>
                      <a:pt x="2" y="2740"/>
                    </a:lnTo>
                    <a:lnTo>
                      <a:pt x="1" y="2771"/>
                    </a:lnTo>
                    <a:lnTo>
                      <a:pt x="0" y="2803"/>
                    </a:lnTo>
                    <a:lnTo>
                      <a:pt x="0" y="2834"/>
                    </a:lnTo>
                    <a:lnTo>
                      <a:pt x="0" y="2866"/>
                    </a:lnTo>
                    <a:lnTo>
                      <a:pt x="1" y="2897"/>
                    </a:lnTo>
                    <a:lnTo>
                      <a:pt x="2" y="2929"/>
                    </a:lnTo>
                    <a:lnTo>
                      <a:pt x="3" y="2960"/>
                    </a:lnTo>
                    <a:lnTo>
                      <a:pt x="4" y="2993"/>
                    </a:lnTo>
                    <a:lnTo>
                      <a:pt x="6" y="3025"/>
                    </a:lnTo>
                    <a:lnTo>
                      <a:pt x="9" y="3057"/>
                    </a:lnTo>
                    <a:lnTo>
                      <a:pt x="12" y="3089"/>
                    </a:lnTo>
                    <a:lnTo>
                      <a:pt x="16" y="3122"/>
                    </a:lnTo>
                    <a:lnTo>
                      <a:pt x="19" y="3154"/>
                    </a:lnTo>
                    <a:lnTo>
                      <a:pt x="23" y="3186"/>
                    </a:lnTo>
                    <a:lnTo>
                      <a:pt x="27" y="3219"/>
                    </a:lnTo>
                    <a:lnTo>
                      <a:pt x="32" y="3252"/>
                    </a:lnTo>
                    <a:lnTo>
                      <a:pt x="37" y="3284"/>
                    </a:lnTo>
                    <a:lnTo>
                      <a:pt x="42" y="3317"/>
                    </a:lnTo>
                    <a:lnTo>
                      <a:pt x="48" y="3350"/>
                    </a:lnTo>
                    <a:lnTo>
                      <a:pt x="54" y="3383"/>
                    </a:lnTo>
                    <a:lnTo>
                      <a:pt x="61" y="3416"/>
                    </a:lnTo>
                    <a:lnTo>
                      <a:pt x="68" y="3449"/>
                    </a:lnTo>
                    <a:lnTo>
                      <a:pt x="75" y="3482"/>
                    </a:lnTo>
                    <a:lnTo>
                      <a:pt x="83" y="3515"/>
                    </a:lnTo>
                    <a:lnTo>
                      <a:pt x="92" y="3548"/>
                    </a:lnTo>
                    <a:lnTo>
                      <a:pt x="100" y="3581"/>
                    </a:lnTo>
                    <a:lnTo>
                      <a:pt x="110" y="3614"/>
                    </a:lnTo>
                    <a:lnTo>
                      <a:pt x="119" y="3648"/>
                    </a:lnTo>
                    <a:lnTo>
                      <a:pt x="129" y="3680"/>
                    </a:lnTo>
                    <a:lnTo>
                      <a:pt x="141" y="3713"/>
                    </a:lnTo>
                    <a:lnTo>
                      <a:pt x="152" y="3746"/>
                    </a:lnTo>
                    <a:lnTo>
                      <a:pt x="163" y="3779"/>
                    </a:lnTo>
                    <a:lnTo>
                      <a:pt x="175" y="3812"/>
                    </a:lnTo>
                    <a:lnTo>
                      <a:pt x="187" y="3845"/>
                    </a:lnTo>
                    <a:lnTo>
                      <a:pt x="200" y="3877"/>
                    </a:lnTo>
                    <a:lnTo>
                      <a:pt x="213" y="3911"/>
                    </a:lnTo>
                    <a:lnTo>
                      <a:pt x="226" y="3943"/>
                    </a:lnTo>
                    <a:lnTo>
                      <a:pt x="240" y="3975"/>
                    </a:lnTo>
                    <a:lnTo>
                      <a:pt x="254" y="4007"/>
                    </a:lnTo>
                    <a:lnTo>
                      <a:pt x="269" y="4040"/>
                    </a:lnTo>
                    <a:lnTo>
                      <a:pt x="285" y="4072"/>
                    </a:lnTo>
                    <a:lnTo>
                      <a:pt x="301" y="4104"/>
                    </a:lnTo>
                    <a:lnTo>
                      <a:pt x="317" y="4136"/>
                    </a:lnTo>
                    <a:lnTo>
                      <a:pt x="334" y="4168"/>
                    </a:lnTo>
                    <a:lnTo>
                      <a:pt x="351" y="4200"/>
                    </a:lnTo>
                    <a:lnTo>
                      <a:pt x="368" y="4231"/>
                    </a:lnTo>
                    <a:lnTo>
                      <a:pt x="386" y="4262"/>
                    </a:lnTo>
                    <a:lnTo>
                      <a:pt x="405" y="4294"/>
                    </a:lnTo>
                    <a:lnTo>
                      <a:pt x="424" y="4324"/>
                    </a:lnTo>
                    <a:lnTo>
                      <a:pt x="443" y="4355"/>
                    </a:lnTo>
                    <a:lnTo>
                      <a:pt x="463" y="4385"/>
                    </a:lnTo>
                    <a:lnTo>
                      <a:pt x="482" y="4416"/>
                    </a:lnTo>
                    <a:lnTo>
                      <a:pt x="503" y="4446"/>
                    </a:lnTo>
                    <a:lnTo>
                      <a:pt x="523" y="4475"/>
                    </a:lnTo>
                    <a:lnTo>
                      <a:pt x="546" y="4505"/>
                    </a:lnTo>
                    <a:lnTo>
                      <a:pt x="567" y="4535"/>
                    </a:lnTo>
                    <a:lnTo>
                      <a:pt x="589" y="4564"/>
                    </a:lnTo>
                    <a:lnTo>
                      <a:pt x="611" y="4592"/>
                    </a:lnTo>
                    <a:lnTo>
                      <a:pt x="634" y="4621"/>
                    </a:lnTo>
                    <a:lnTo>
                      <a:pt x="657" y="4649"/>
                    </a:lnTo>
                    <a:lnTo>
                      <a:pt x="682" y="4677"/>
                    </a:lnTo>
                    <a:lnTo>
                      <a:pt x="705" y="4705"/>
                    </a:lnTo>
                    <a:lnTo>
                      <a:pt x="730" y="4732"/>
                    </a:lnTo>
                    <a:lnTo>
                      <a:pt x="754" y="4759"/>
                    </a:lnTo>
                    <a:lnTo>
                      <a:pt x="779" y="4785"/>
                    </a:lnTo>
                    <a:lnTo>
                      <a:pt x="805" y="4813"/>
                    </a:lnTo>
                    <a:lnTo>
                      <a:pt x="831" y="4839"/>
                    </a:lnTo>
                    <a:lnTo>
                      <a:pt x="857" y="4864"/>
                    </a:lnTo>
                    <a:lnTo>
                      <a:pt x="883" y="4889"/>
                    </a:lnTo>
                    <a:lnTo>
                      <a:pt x="910" y="4914"/>
                    </a:lnTo>
                    <a:lnTo>
                      <a:pt x="937" y="4940"/>
                    </a:lnTo>
                    <a:lnTo>
                      <a:pt x="965" y="4964"/>
                    </a:lnTo>
                    <a:lnTo>
                      <a:pt x="992" y="4988"/>
                    </a:lnTo>
                    <a:lnTo>
                      <a:pt x="1020" y="5011"/>
                    </a:lnTo>
                    <a:lnTo>
                      <a:pt x="1049" y="5034"/>
                    </a:lnTo>
                    <a:lnTo>
                      <a:pt x="1077" y="5058"/>
                    </a:lnTo>
                    <a:lnTo>
                      <a:pt x="1106" y="5080"/>
                    </a:lnTo>
                    <a:lnTo>
                      <a:pt x="1135" y="5102"/>
                    </a:lnTo>
                    <a:lnTo>
                      <a:pt x="1164" y="5124"/>
                    </a:lnTo>
                    <a:lnTo>
                      <a:pt x="1194" y="5145"/>
                    </a:lnTo>
                    <a:lnTo>
                      <a:pt x="1224" y="5166"/>
                    </a:lnTo>
                    <a:lnTo>
                      <a:pt x="1254" y="5187"/>
                    </a:lnTo>
                    <a:lnTo>
                      <a:pt x="1284" y="5207"/>
                    </a:lnTo>
                    <a:lnTo>
                      <a:pt x="1315" y="5226"/>
                    </a:lnTo>
                    <a:lnTo>
                      <a:pt x="1345" y="5246"/>
                    </a:lnTo>
                    <a:lnTo>
                      <a:pt x="1376" y="5264"/>
                    </a:lnTo>
                    <a:lnTo>
                      <a:pt x="1407" y="5282"/>
                    </a:lnTo>
                    <a:lnTo>
                      <a:pt x="1439" y="5300"/>
                    </a:lnTo>
                    <a:lnTo>
                      <a:pt x="1470" y="5319"/>
                    </a:lnTo>
                    <a:lnTo>
                      <a:pt x="1501" y="5336"/>
                    </a:lnTo>
                    <a:lnTo>
                      <a:pt x="1533" y="5352"/>
                    </a:lnTo>
                    <a:lnTo>
                      <a:pt x="1564" y="5368"/>
                    </a:lnTo>
                    <a:lnTo>
                      <a:pt x="1597" y="5384"/>
                    </a:lnTo>
                    <a:lnTo>
                      <a:pt x="1629" y="5399"/>
                    </a:lnTo>
                    <a:lnTo>
                      <a:pt x="1661" y="5414"/>
                    </a:lnTo>
                    <a:lnTo>
                      <a:pt x="1693" y="5428"/>
                    </a:lnTo>
                    <a:lnTo>
                      <a:pt x="1727" y="5443"/>
                    </a:lnTo>
                    <a:lnTo>
                      <a:pt x="1759" y="5457"/>
                    </a:lnTo>
                    <a:lnTo>
                      <a:pt x="1791" y="5470"/>
                    </a:lnTo>
                    <a:lnTo>
                      <a:pt x="1824" y="5483"/>
                    </a:lnTo>
                    <a:lnTo>
                      <a:pt x="1857" y="5495"/>
                    </a:lnTo>
                    <a:lnTo>
                      <a:pt x="1890" y="5507"/>
                    </a:lnTo>
                    <a:lnTo>
                      <a:pt x="1923" y="5518"/>
                    </a:lnTo>
                    <a:lnTo>
                      <a:pt x="1956" y="5529"/>
                    </a:lnTo>
                    <a:lnTo>
                      <a:pt x="1989" y="5539"/>
                    </a:lnTo>
                    <a:lnTo>
                      <a:pt x="2022" y="5549"/>
                    </a:lnTo>
                    <a:lnTo>
                      <a:pt x="2055" y="5559"/>
                    </a:lnTo>
                    <a:lnTo>
                      <a:pt x="2089" y="5568"/>
                    </a:lnTo>
                    <a:lnTo>
                      <a:pt x="2121" y="5578"/>
                    </a:lnTo>
                    <a:lnTo>
                      <a:pt x="2154" y="5586"/>
                    </a:lnTo>
                    <a:lnTo>
                      <a:pt x="2187" y="5594"/>
                    </a:lnTo>
                    <a:lnTo>
                      <a:pt x="2221" y="5601"/>
                    </a:lnTo>
                    <a:lnTo>
                      <a:pt x="2253" y="5609"/>
                    </a:lnTo>
                    <a:lnTo>
                      <a:pt x="2286" y="5615"/>
                    </a:lnTo>
                    <a:lnTo>
                      <a:pt x="2319" y="5621"/>
                    </a:lnTo>
                    <a:lnTo>
                      <a:pt x="2352" y="5627"/>
                    </a:lnTo>
                    <a:lnTo>
                      <a:pt x="2385" y="5633"/>
                    </a:lnTo>
                    <a:lnTo>
                      <a:pt x="2417" y="5638"/>
                    </a:lnTo>
                    <a:lnTo>
                      <a:pt x="2450" y="5642"/>
                    </a:lnTo>
                    <a:lnTo>
                      <a:pt x="2483" y="5647"/>
                    </a:lnTo>
                    <a:lnTo>
                      <a:pt x="2516" y="5650"/>
                    </a:lnTo>
                    <a:lnTo>
                      <a:pt x="2548" y="5654"/>
                    </a:lnTo>
                    <a:lnTo>
                      <a:pt x="2580" y="5657"/>
                    </a:lnTo>
                    <a:lnTo>
                      <a:pt x="2613" y="5660"/>
                    </a:lnTo>
                    <a:lnTo>
                      <a:pt x="2645" y="5662"/>
                    </a:lnTo>
                    <a:lnTo>
                      <a:pt x="2677" y="5664"/>
                    </a:lnTo>
                    <a:lnTo>
                      <a:pt x="2708" y="5666"/>
                    </a:lnTo>
                    <a:lnTo>
                      <a:pt x="2741" y="5667"/>
                    </a:lnTo>
                    <a:lnTo>
                      <a:pt x="2772" y="5668"/>
                    </a:lnTo>
                    <a:lnTo>
                      <a:pt x="2803" y="5668"/>
                    </a:lnTo>
                    <a:lnTo>
                      <a:pt x="2835" y="5668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43" name="Freeform 24"/>
              <p:cNvSpPr>
                <a:spLocks/>
              </p:cNvSpPr>
              <p:nvPr/>
            </p:nvSpPr>
            <p:spPr bwMode="auto">
              <a:xfrm>
                <a:off x="552450" y="2430463"/>
                <a:ext cx="350838" cy="1233488"/>
              </a:xfrm>
              <a:custGeom>
                <a:avLst/>
                <a:gdLst/>
                <a:ahLst/>
                <a:cxnLst>
                  <a:cxn ang="0">
                    <a:pos x="0" y="3110"/>
                  </a:cxn>
                  <a:cxn ang="0">
                    <a:pos x="1" y="3045"/>
                  </a:cxn>
                  <a:cxn ang="0">
                    <a:pos x="2" y="2979"/>
                  </a:cxn>
                  <a:cxn ang="0">
                    <a:pos x="4" y="2913"/>
                  </a:cxn>
                  <a:cxn ang="0">
                    <a:pos x="6" y="2847"/>
                  </a:cxn>
                  <a:cxn ang="0">
                    <a:pos x="10" y="2780"/>
                  </a:cxn>
                  <a:cxn ang="0">
                    <a:pos x="14" y="2713"/>
                  </a:cxn>
                  <a:cxn ang="0">
                    <a:pos x="19" y="2647"/>
                  </a:cxn>
                  <a:cxn ang="0">
                    <a:pos x="24" y="2579"/>
                  </a:cxn>
                  <a:cxn ang="0">
                    <a:pos x="31" y="2512"/>
                  </a:cxn>
                  <a:cxn ang="0">
                    <a:pos x="38" y="2443"/>
                  </a:cxn>
                  <a:cxn ang="0">
                    <a:pos x="46" y="2376"/>
                  </a:cxn>
                  <a:cxn ang="0">
                    <a:pos x="55" y="2307"/>
                  </a:cxn>
                  <a:cxn ang="0">
                    <a:pos x="64" y="2240"/>
                  </a:cxn>
                  <a:cxn ang="0">
                    <a:pos x="75" y="2171"/>
                  </a:cxn>
                  <a:cxn ang="0">
                    <a:pos x="86" y="2102"/>
                  </a:cxn>
                  <a:cxn ang="0">
                    <a:pos x="99" y="2034"/>
                  </a:cxn>
                  <a:cxn ang="0">
                    <a:pos x="112" y="1965"/>
                  </a:cxn>
                  <a:cxn ang="0">
                    <a:pos x="126" y="1896"/>
                  </a:cxn>
                  <a:cxn ang="0">
                    <a:pos x="141" y="1827"/>
                  </a:cxn>
                  <a:cxn ang="0">
                    <a:pos x="157" y="1758"/>
                  </a:cxn>
                  <a:cxn ang="0">
                    <a:pos x="173" y="1689"/>
                  </a:cxn>
                  <a:cxn ang="0">
                    <a:pos x="191" y="1620"/>
                  </a:cxn>
                  <a:cxn ang="0">
                    <a:pos x="209" y="1551"/>
                  </a:cxn>
                  <a:cxn ang="0">
                    <a:pos x="229" y="1482"/>
                  </a:cxn>
                  <a:cxn ang="0">
                    <a:pos x="249" y="1413"/>
                  </a:cxn>
                  <a:cxn ang="0">
                    <a:pos x="270" y="1345"/>
                  </a:cxn>
                  <a:cxn ang="0">
                    <a:pos x="292" y="1275"/>
                  </a:cxn>
                  <a:cxn ang="0">
                    <a:pos x="315" y="1207"/>
                  </a:cxn>
                  <a:cxn ang="0">
                    <a:pos x="338" y="1138"/>
                  </a:cxn>
                  <a:cxn ang="0">
                    <a:pos x="364" y="1070"/>
                  </a:cxn>
                  <a:cxn ang="0">
                    <a:pos x="389" y="1001"/>
                  </a:cxn>
                  <a:cxn ang="0">
                    <a:pos x="416" y="932"/>
                  </a:cxn>
                  <a:cxn ang="0">
                    <a:pos x="443" y="864"/>
                  </a:cxn>
                  <a:cxn ang="0">
                    <a:pos x="471" y="795"/>
                  </a:cxn>
                  <a:cxn ang="0">
                    <a:pos x="501" y="728"/>
                  </a:cxn>
                  <a:cxn ang="0">
                    <a:pos x="531" y="660"/>
                  </a:cxn>
                  <a:cxn ang="0">
                    <a:pos x="562" y="593"/>
                  </a:cxn>
                  <a:cxn ang="0">
                    <a:pos x="594" y="526"/>
                  </a:cxn>
                  <a:cxn ang="0">
                    <a:pos x="628" y="459"/>
                  </a:cxn>
                  <a:cxn ang="0">
                    <a:pos x="661" y="392"/>
                  </a:cxn>
                  <a:cxn ang="0">
                    <a:pos x="696" y="326"/>
                  </a:cxn>
                  <a:cxn ang="0">
                    <a:pos x="731" y="260"/>
                  </a:cxn>
                  <a:cxn ang="0">
                    <a:pos x="769" y="195"/>
                  </a:cxn>
                  <a:cxn ang="0">
                    <a:pos x="806" y="129"/>
                  </a:cxn>
                  <a:cxn ang="0">
                    <a:pos x="844" y="65"/>
                  </a:cxn>
                  <a:cxn ang="0">
                    <a:pos x="884" y="0"/>
                  </a:cxn>
                </a:cxnLst>
                <a:rect l="0" t="0" r="r" b="b"/>
                <a:pathLst>
                  <a:path w="884" h="3110">
                    <a:moveTo>
                      <a:pt x="0" y="3110"/>
                    </a:moveTo>
                    <a:lnTo>
                      <a:pt x="1" y="3045"/>
                    </a:lnTo>
                    <a:lnTo>
                      <a:pt x="2" y="2979"/>
                    </a:lnTo>
                    <a:lnTo>
                      <a:pt x="4" y="2913"/>
                    </a:lnTo>
                    <a:lnTo>
                      <a:pt x="6" y="2847"/>
                    </a:lnTo>
                    <a:lnTo>
                      <a:pt x="10" y="2780"/>
                    </a:lnTo>
                    <a:lnTo>
                      <a:pt x="14" y="2713"/>
                    </a:lnTo>
                    <a:lnTo>
                      <a:pt x="19" y="2647"/>
                    </a:lnTo>
                    <a:lnTo>
                      <a:pt x="24" y="2579"/>
                    </a:lnTo>
                    <a:lnTo>
                      <a:pt x="31" y="2512"/>
                    </a:lnTo>
                    <a:lnTo>
                      <a:pt x="38" y="2443"/>
                    </a:lnTo>
                    <a:lnTo>
                      <a:pt x="46" y="2376"/>
                    </a:lnTo>
                    <a:lnTo>
                      <a:pt x="55" y="2307"/>
                    </a:lnTo>
                    <a:lnTo>
                      <a:pt x="64" y="2240"/>
                    </a:lnTo>
                    <a:lnTo>
                      <a:pt x="75" y="2171"/>
                    </a:lnTo>
                    <a:lnTo>
                      <a:pt x="86" y="2102"/>
                    </a:lnTo>
                    <a:lnTo>
                      <a:pt x="99" y="2034"/>
                    </a:lnTo>
                    <a:lnTo>
                      <a:pt x="112" y="1965"/>
                    </a:lnTo>
                    <a:lnTo>
                      <a:pt x="126" y="1896"/>
                    </a:lnTo>
                    <a:lnTo>
                      <a:pt x="141" y="1827"/>
                    </a:lnTo>
                    <a:lnTo>
                      <a:pt x="157" y="1758"/>
                    </a:lnTo>
                    <a:lnTo>
                      <a:pt x="173" y="1689"/>
                    </a:lnTo>
                    <a:lnTo>
                      <a:pt x="191" y="1620"/>
                    </a:lnTo>
                    <a:lnTo>
                      <a:pt x="209" y="1551"/>
                    </a:lnTo>
                    <a:lnTo>
                      <a:pt x="229" y="1482"/>
                    </a:lnTo>
                    <a:lnTo>
                      <a:pt x="249" y="1413"/>
                    </a:lnTo>
                    <a:lnTo>
                      <a:pt x="270" y="1345"/>
                    </a:lnTo>
                    <a:lnTo>
                      <a:pt x="292" y="1275"/>
                    </a:lnTo>
                    <a:lnTo>
                      <a:pt x="315" y="1207"/>
                    </a:lnTo>
                    <a:lnTo>
                      <a:pt x="338" y="1138"/>
                    </a:lnTo>
                    <a:lnTo>
                      <a:pt x="364" y="1070"/>
                    </a:lnTo>
                    <a:lnTo>
                      <a:pt x="389" y="1001"/>
                    </a:lnTo>
                    <a:lnTo>
                      <a:pt x="416" y="932"/>
                    </a:lnTo>
                    <a:lnTo>
                      <a:pt x="443" y="864"/>
                    </a:lnTo>
                    <a:lnTo>
                      <a:pt x="471" y="795"/>
                    </a:lnTo>
                    <a:lnTo>
                      <a:pt x="501" y="728"/>
                    </a:lnTo>
                    <a:lnTo>
                      <a:pt x="531" y="660"/>
                    </a:lnTo>
                    <a:lnTo>
                      <a:pt x="562" y="593"/>
                    </a:lnTo>
                    <a:lnTo>
                      <a:pt x="594" y="526"/>
                    </a:lnTo>
                    <a:lnTo>
                      <a:pt x="628" y="459"/>
                    </a:lnTo>
                    <a:lnTo>
                      <a:pt x="661" y="392"/>
                    </a:lnTo>
                    <a:lnTo>
                      <a:pt x="696" y="326"/>
                    </a:lnTo>
                    <a:lnTo>
                      <a:pt x="731" y="260"/>
                    </a:lnTo>
                    <a:lnTo>
                      <a:pt x="769" y="195"/>
                    </a:lnTo>
                    <a:lnTo>
                      <a:pt x="806" y="129"/>
                    </a:lnTo>
                    <a:lnTo>
                      <a:pt x="844" y="65"/>
                    </a:lnTo>
                    <a:lnTo>
                      <a:pt x="884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44" name="Freeform 25"/>
              <p:cNvSpPr>
                <a:spLocks/>
              </p:cNvSpPr>
              <p:nvPr/>
            </p:nvSpPr>
            <p:spPr bwMode="auto">
              <a:xfrm>
                <a:off x="903288" y="1316038"/>
                <a:ext cx="4346575" cy="2347913"/>
              </a:xfrm>
              <a:custGeom>
                <a:avLst/>
                <a:gdLst/>
                <a:ahLst/>
                <a:cxnLst>
                  <a:cxn ang="0">
                    <a:pos x="123" y="2616"/>
                  </a:cxn>
                  <a:cxn ang="0">
                    <a:pos x="299" y="2368"/>
                  </a:cxn>
                  <a:cxn ang="0">
                    <a:pos x="488" y="2128"/>
                  </a:cxn>
                  <a:cxn ang="0">
                    <a:pos x="690" y="1898"/>
                  </a:cxn>
                  <a:cxn ang="0">
                    <a:pos x="905" y="1679"/>
                  </a:cxn>
                  <a:cxn ang="0">
                    <a:pos x="1129" y="1471"/>
                  </a:cxn>
                  <a:cxn ang="0">
                    <a:pos x="1364" y="1275"/>
                  </a:cxn>
                  <a:cxn ang="0">
                    <a:pos x="1608" y="1092"/>
                  </a:cxn>
                  <a:cxn ang="0">
                    <a:pos x="1860" y="923"/>
                  </a:cxn>
                  <a:cxn ang="0">
                    <a:pos x="2118" y="768"/>
                  </a:cxn>
                  <a:cxn ang="0">
                    <a:pos x="2383" y="626"/>
                  </a:cxn>
                  <a:cxn ang="0">
                    <a:pos x="2652" y="500"/>
                  </a:cxn>
                  <a:cxn ang="0">
                    <a:pos x="2924" y="389"/>
                  </a:cxn>
                  <a:cxn ang="0">
                    <a:pos x="3199" y="291"/>
                  </a:cxn>
                  <a:cxn ang="0">
                    <a:pos x="3475" y="208"/>
                  </a:cxn>
                  <a:cxn ang="0">
                    <a:pos x="3752" y="140"/>
                  </a:cxn>
                  <a:cxn ang="0">
                    <a:pos x="4027" y="86"/>
                  </a:cxn>
                  <a:cxn ang="0">
                    <a:pos x="4300" y="45"/>
                  </a:cxn>
                  <a:cxn ang="0">
                    <a:pos x="4570" y="18"/>
                  </a:cxn>
                  <a:cxn ang="0">
                    <a:pos x="4837" y="3"/>
                  </a:cxn>
                  <a:cxn ang="0">
                    <a:pos x="5100" y="0"/>
                  </a:cxn>
                  <a:cxn ang="0">
                    <a:pos x="5365" y="9"/>
                  </a:cxn>
                  <a:cxn ang="0">
                    <a:pos x="5634" y="30"/>
                  </a:cxn>
                  <a:cxn ang="0">
                    <a:pos x="5906" y="64"/>
                  </a:cxn>
                  <a:cxn ang="0">
                    <a:pos x="6180" y="111"/>
                  </a:cxn>
                  <a:cxn ang="0">
                    <a:pos x="6455" y="173"/>
                  </a:cxn>
                  <a:cxn ang="0">
                    <a:pos x="6732" y="247"/>
                  </a:cxn>
                  <a:cxn ang="0">
                    <a:pos x="7008" y="338"/>
                  </a:cxn>
                  <a:cxn ang="0">
                    <a:pos x="7281" y="442"/>
                  </a:cxn>
                  <a:cxn ang="0">
                    <a:pos x="7552" y="562"/>
                  </a:cxn>
                  <a:cxn ang="0">
                    <a:pos x="7819" y="695"/>
                  </a:cxn>
                  <a:cxn ang="0">
                    <a:pos x="8081" y="843"/>
                  </a:cxn>
                  <a:cxn ang="0">
                    <a:pos x="8336" y="1006"/>
                  </a:cxn>
                  <a:cxn ang="0">
                    <a:pos x="8585" y="1182"/>
                  </a:cxn>
                  <a:cxn ang="0">
                    <a:pos x="8824" y="1371"/>
                  </a:cxn>
                  <a:cxn ang="0">
                    <a:pos x="9053" y="1574"/>
                  </a:cxn>
                  <a:cxn ang="0">
                    <a:pos x="9273" y="1787"/>
                  </a:cxn>
                  <a:cxn ang="0">
                    <a:pos x="9481" y="2012"/>
                  </a:cxn>
                  <a:cxn ang="0">
                    <a:pos x="9677" y="2247"/>
                  </a:cxn>
                  <a:cxn ang="0">
                    <a:pos x="9860" y="2491"/>
                  </a:cxn>
                  <a:cxn ang="0">
                    <a:pos x="10029" y="2743"/>
                  </a:cxn>
                  <a:cxn ang="0">
                    <a:pos x="10184" y="3002"/>
                  </a:cxn>
                  <a:cxn ang="0">
                    <a:pos x="10325" y="3266"/>
                  </a:cxn>
                  <a:cxn ang="0">
                    <a:pos x="10452" y="3535"/>
                  </a:cxn>
                  <a:cxn ang="0">
                    <a:pos x="10564" y="3808"/>
                  </a:cxn>
                  <a:cxn ang="0">
                    <a:pos x="10661" y="4082"/>
                  </a:cxn>
                  <a:cxn ang="0">
                    <a:pos x="10743" y="4358"/>
                  </a:cxn>
                  <a:cxn ang="0">
                    <a:pos x="10812" y="4634"/>
                  </a:cxn>
                  <a:cxn ang="0">
                    <a:pos x="10866" y="4909"/>
                  </a:cxn>
                  <a:cxn ang="0">
                    <a:pos x="10907" y="5183"/>
                  </a:cxn>
                  <a:cxn ang="0">
                    <a:pos x="10935" y="5454"/>
                  </a:cxn>
                  <a:cxn ang="0">
                    <a:pos x="10949" y="5720"/>
                  </a:cxn>
                </a:cxnLst>
                <a:rect l="0" t="0" r="r" b="b"/>
                <a:pathLst>
                  <a:path w="10953" h="5917">
                    <a:moveTo>
                      <a:pt x="0" y="2807"/>
                    </a:moveTo>
                    <a:lnTo>
                      <a:pt x="40" y="2743"/>
                    </a:lnTo>
                    <a:lnTo>
                      <a:pt x="81" y="2679"/>
                    </a:lnTo>
                    <a:lnTo>
                      <a:pt x="123" y="2616"/>
                    </a:lnTo>
                    <a:lnTo>
                      <a:pt x="166" y="2553"/>
                    </a:lnTo>
                    <a:lnTo>
                      <a:pt x="209" y="2491"/>
                    </a:lnTo>
                    <a:lnTo>
                      <a:pt x="254" y="2429"/>
                    </a:lnTo>
                    <a:lnTo>
                      <a:pt x="299" y="2368"/>
                    </a:lnTo>
                    <a:lnTo>
                      <a:pt x="345" y="2307"/>
                    </a:lnTo>
                    <a:lnTo>
                      <a:pt x="392" y="2247"/>
                    </a:lnTo>
                    <a:lnTo>
                      <a:pt x="440" y="2187"/>
                    </a:lnTo>
                    <a:lnTo>
                      <a:pt x="488" y="2128"/>
                    </a:lnTo>
                    <a:lnTo>
                      <a:pt x="538" y="2070"/>
                    </a:lnTo>
                    <a:lnTo>
                      <a:pt x="588" y="2012"/>
                    </a:lnTo>
                    <a:lnTo>
                      <a:pt x="638" y="1955"/>
                    </a:lnTo>
                    <a:lnTo>
                      <a:pt x="690" y="1898"/>
                    </a:lnTo>
                    <a:lnTo>
                      <a:pt x="742" y="1843"/>
                    </a:lnTo>
                    <a:lnTo>
                      <a:pt x="796" y="1787"/>
                    </a:lnTo>
                    <a:lnTo>
                      <a:pt x="849" y="1733"/>
                    </a:lnTo>
                    <a:lnTo>
                      <a:pt x="905" y="1679"/>
                    </a:lnTo>
                    <a:lnTo>
                      <a:pt x="959" y="1626"/>
                    </a:lnTo>
                    <a:lnTo>
                      <a:pt x="1015" y="1574"/>
                    </a:lnTo>
                    <a:lnTo>
                      <a:pt x="1072" y="1521"/>
                    </a:lnTo>
                    <a:lnTo>
                      <a:pt x="1129" y="1471"/>
                    </a:lnTo>
                    <a:lnTo>
                      <a:pt x="1187" y="1421"/>
                    </a:lnTo>
                    <a:lnTo>
                      <a:pt x="1245" y="1371"/>
                    </a:lnTo>
                    <a:lnTo>
                      <a:pt x="1305" y="1323"/>
                    </a:lnTo>
                    <a:lnTo>
                      <a:pt x="1364" y="1275"/>
                    </a:lnTo>
                    <a:lnTo>
                      <a:pt x="1424" y="1228"/>
                    </a:lnTo>
                    <a:lnTo>
                      <a:pt x="1485" y="1182"/>
                    </a:lnTo>
                    <a:lnTo>
                      <a:pt x="1545" y="1136"/>
                    </a:lnTo>
                    <a:lnTo>
                      <a:pt x="1608" y="1092"/>
                    </a:lnTo>
                    <a:lnTo>
                      <a:pt x="1670" y="1049"/>
                    </a:lnTo>
                    <a:lnTo>
                      <a:pt x="1733" y="1006"/>
                    </a:lnTo>
                    <a:lnTo>
                      <a:pt x="1795" y="964"/>
                    </a:lnTo>
                    <a:lnTo>
                      <a:pt x="1860" y="923"/>
                    </a:lnTo>
                    <a:lnTo>
                      <a:pt x="1923" y="882"/>
                    </a:lnTo>
                    <a:lnTo>
                      <a:pt x="1988" y="843"/>
                    </a:lnTo>
                    <a:lnTo>
                      <a:pt x="2053" y="805"/>
                    </a:lnTo>
                    <a:lnTo>
                      <a:pt x="2118" y="768"/>
                    </a:lnTo>
                    <a:lnTo>
                      <a:pt x="2184" y="731"/>
                    </a:lnTo>
                    <a:lnTo>
                      <a:pt x="2250" y="695"/>
                    </a:lnTo>
                    <a:lnTo>
                      <a:pt x="2316" y="661"/>
                    </a:lnTo>
                    <a:lnTo>
                      <a:pt x="2383" y="626"/>
                    </a:lnTo>
                    <a:lnTo>
                      <a:pt x="2449" y="593"/>
                    </a:lnTo>
                    <a:lnTo>
                      <a:pt x="2517" y="562"/>
                    </a:lnTo>
                    <a:lnTo>
                      <a:pt x="2585" y="531"/>
                    </a:lnTo>
                    <a:lnTo>
                      <a:pt x="2652" y="500"/>
                    </a:lnTo>
                    <a:lnTo>
                      <a:pt x="2720" y="471"/>
                    </a:lnTo>
                    <a:lnTo>
                      <a:pt x="2788" y="442"/>
                    </a:lnTo>
                    <a:lnTo>
                      <a:pt x="2856" y="415"/>
                    </a:lnTo>
                    <a:lnTo>
                      <a:pt x="2924" y="389"/>
                    </a:lnTo>
                    <a:lnTo>
                      <a:pt x="2993" y="362"/>
                    </a:lnTo>
                    <a:lnTo>
                      <a:pt x="3061" y="338"/>
                    </a:lnTo>
                    <a:lnTo>
                      <a:pt x="3131" y="314"/>
                    </a:lnTo>
                    <a:lnTo>
                      <a:pt x="3199" y="291"/>
                    </a:lnTo>
                    <a:lnTo>
                      <a:pt x="3268" y="269"/>
                    </a:lnTo>
                    <a:lnTo>
                      <a:pt x="3337" y="247"/>
                    </a:lnTo>
                    <a:lnTo>
                      <a:pt x="3406" y="227"/>
                    </a:lnTo>
                    <a:lnTo>
                      <a:pt x="3475" y="208"/>
                    </a:lnTo>
                    <a:lnTo>
                      <a:pt x="3544" y="190"/>
                    </a:lnTo>
                    <a:lnTo>
                      <a:pt x="3613" y="173"/>
                    </a:lnTo>
                    <a:lnTo>
                      <a:pt x="3682" y="156"/>
                    </a:lnTo>
                    <a:lnTo>
                      <a:pt x="3752" y="140"/>
                    </a:lnTo>
                    <a:lnTo>
                      <a:pt x="3820" y="126"/>
                    </a:lnTo>
                    <a:lnTo>
                      <a:pt x="3889" y="111"/>
                    </a:lnTo>
                    <a:lnTo>
                      <a:pt x="3957" y="98"/>
                    </a:lnTo>
                    <a:lnTo>
                      <a:pt x="4027" y="86"/>
                    </a:lnTo>
                    <a:lnTo>
                      <a:pt x="4095" y="74"/>
                    </a:lnTo>
                    <a:lnTo>
                      <a:pt x="4163" y="64"/>
                    </a:lnTo>
                    <a:lnTo>
                      <a:pt x="4231" y="54"/>
                    </a:lnTo>
                    <a:lnTo>
                      <a:pt x="4300" y="45"/>
                    </a:lnTo>
                    <a:lnTo>
                      <a:pt x="4367" y="37"/>
                    </a:lnTo>
                    <a:lnTo>
                      <a:pt x="4435" y="30"/>
                    </a:lnTo>
                    <a:lnTo>
                      <a:pt x="4502" y="23"/>
                    </a:lnTo>
                    <a:lnTo>
                      <a:pt x="4570" y="18"/>
                    </a:lnTo>
                    <a:lnTo>
                      <a:pt x="4637" y="13"/>
                    </a:lnTo>
                    <a:lnTo>
                      <a:pt x="4704" y="9"/>
                    </a:lnTo>
                    <a:lnTo>
                      <a:pt x="4770" y="6"/>
                    </a:lnTo>
                    <a:lnTo>
                      <a:pt x="4837" y="3"/>
                    </a:lnTo>
                    <a:lnTo>
                      <a:pt x="4903" y="1"/>
                    </a:lnTo>
                    <a:lnTo>
                      <a:pt x="4969" y="0"/>
                    </a:lnTo>
                    <a:lnTo>
                      <a:pt x="5034" y="0"/>
                    </a:lnTo>
                    <a:lnTo>
                      <a:pt x="5100" y="0"/>
                    </a:lnTo>
                    <a:lnTo>
                      <a:pt x="5165" y="1"/>
                    </a:lnTo>
                    <a:lnTo>
                      <a:pt x="5232" y="3"/>
                    </a:lnTo>
                    <a:lnTo>
                      <a:pt x="5298" y="6"/>
                    </a:lnTo>
                    <a:lnTo>
                      <a:pt x="5365" y="9"/>
                    </a:lnTo>
                    <a:lnTo>
                      <a:pt x="5431" y="13"/>
                    </a:lnTo>
                    <a:lnTo>
                      <a:pt x="5499" y="18"/>
                    </a:lnTo>
                    <a:lnTo>
                      <a:pt x="5567" y="23"/>
                    </a:lnTo>
                    <a:lnTo>
                      <a:pt x="5634" y="30"/>
                    </a:lnTo>
                    <a:lnTo>
                      <a:pt x="5702" y="37"/>
                    </a:lnTo>
                    <a:lnTo>
                      <a:pt x="5769" y="45"/>
                    </a:lnTo>
                    <a:lnTo>
                      <a:pt x="5838" y="54"/>
                    </a:lnTo>
                    <a:lnTo>
                      <a:pt x="5906" y="64"/>
                    </a:lnTo>
                    <a:lnTo>
                      <a:pt x="5975" y="74"/>
                    </a:lnTo>
                    <a:lnTo>
                      <a:pt x="6043" y="86"/>
                    </a:lnTo>
                    <a:lnTo>
                      <a:pt x="6112" y="98"/>
                    </a:lnTo>
                    <a:lnTo>
                      <a:pt x="6180" y="111"/>
                    </a:lnTo>
                    <a:lnTo>
                      <a:pt x="6249" y="126"/>
                    </a:lnTo>
                    <a:lnTo>
                      <a:pt x="6318" y="140"/>
                    </a:lnTo>
                    <a:lnTo>
                      <a:pt x="6387" y="156"/>
                    </a:lnTo>
                    <a:lnTo>
                      <a:pt x="6455" y="173"/>
                    </a:lnTo>
                    <a:lnTo>
                      <a:pt x="6525" y="190"/>
                    </a:lnTo>
                    <a:lnTo>
                      <a:pt x="6593" y="208"/>
                    </a:lnTo>
                    <a:lnTo>
                      <a:pt x="6663" y="227"/>
                    </a:lnTo>
                    <a:lnTo>
                      <a:pt x="6732" y="247"/>
                    </a:lnTo>
                    <a:lnTo>
                      <a:pt x="6801" y="269"/>
                    </a:lnTo>
                    <a:lnTo>
                      <a:pt x="6870" y="291"/>
                    </a:lnTo>
                    <a:lnTo>
                      <a:pt x="6939" y="314"/>
                    </a:lnTo>
                    <a:lnTo>
                      <a:pt x="7008" y="338"/>
                    </a:lnTo>
                    <a:lnTo>
                      <a:pt x="7076" y="362"/>
                    </a:lnTo>
                    <a:lnTo>
                      <a:pt x="7145" y="389"/>
                    </a:lnTo>
                    <a:lnTo>
                      <a:pt x="7213" y="415"/>
                    </a:lnTo>
                    <a:lnTo>
                      <a:pt x="7281" y="442"/>
                    </a:lnTo>
                    <a:lnTo>
                      <a:pt x="7349" y="471"/>
                    </a:lnTo>
                    <a:lnTo>
                      <a:pt x="7417" y="500"/>
                    </a:lnTo>
                    <a:lnTo>
                      <a:pt x="7484" y="531"/>
                    </a:lnTo>
                    <a:lnTo>
                      <a:pt x="7552" y="562"/>
                    </a:lnTo>
                    <a:lnTo>
                      <a:pt x="7619" y="593"/>
                    </a:lnTo>
                    <a:lnTo>
                      <a:pt x="7686" y="626"/>
                    </a:lnTo>
                    <a:lnTo>
                      <a:pt x="7752" y="661"/>
                    </a:lnTo>
                    <a:lnTo>
                      <a:pt x="7819" y="695"/>
                    </a:lnTo>
                    <a:lnTo>
                      <a:pt x="7885" y="731"/>
                    </a:lnTo>
                    <a:lnTo>
                      <a:pt x="7951" y="768"/>
                    </a:lnTo>
                    <a:lnTo>
                      <a:pt x="8015" y="805"/>
                    </a:lnTo>
                    <a:lnTo>
                      <a:pt x="8081" y="843"/>
                    </a:lnTo>
                    <a:lnTo>
                      <a:pt x="8145" y="882"/>
                    </a:lnTo>
                    <a:lnTo>
                      <a:pt x="8209" y="923"/>
                    </a:lnTo>
                    <a:lnTo>
                      <a:pt x="8273" y="964"/>
                    </a:lnTo>
                    <a:lnTo>
                      <a:pt x="8336" y="1006"/>
                    </a:lnTo>
                    <a:lnTo>
                      <a:pt x="8399" y="1049"/>
                    </a:lnTo>
                    <a:lnTo>
                      <a:pt x="8461" y="1092"/>
                    </a:lnTo>
                    <a:lnTo>
                      <a:pt x="8523" y="1136"/>
                    </a:lnTo>
                    <a:lnTo>
                      <a:pt x="8585" y="1182"/>
                    </a:lnTo>
                    <a:lnTo>
                      <a:pt x="8645" y="1228"/>
                    </a:lnTo>
                    <a:lnTo>
                      <a:pt x="8705" y="1275"/>
                    </a:lnTo>
                    <a:lnTo>
                      <a:pt x="8765" y="1323"/>
                    </a:lnTo>
                    <a:lnTo>
                      <a:pt x="8824" y="1371"/>
                    </a:lnTo>
                    <a:lnTo>
                      <a:pt x="8882" y="1421"/>
                    </a:lnTo>
                    <a:lnTo>
                      <a:pt x="8941" y="1471"/>
                    </a:lnTo>
                    <a:lnTo>
                      <a:pt x="8997" y="1521"/>
                    </a:lnTo>
                    <a:lnTo>
                      <a:pt x="9053" y="1574"/>
                    </a:lnTo>
                    <a:lnTo>
                      <a:pt x="9110" y="1626"/>
                    </a:lnTo>
                    <a:lnTo>
                      <a:pt x="9165" y="1679"/>
                    </a:lnTo>
                    <a:lnTo>
                      <a:pt x="9220" y="1733"/>
                    </a:lnTo>
                    <a:lnTo>
                      <a:pt x="9273" y="1787"/>
                    </a:lnTo>
                    <a:lnTo>
                      <a:pt x="9327" y="1843"/>
                    </a:lnTo>
                    <a:lnTo>
                      <a:pt x="9379" y="1898"/>
                    </a:lnTo>
                    <a:lnTo>
                      <a:pt x="9430" y="1955"/>
                    </a:lnTo>
                    <a:lnTo>
                      <a:pt x="9481" y="2012"/>
                    </a:lnTo>
                    <a:lnTo>
                      <a:pt x="9531" y="2070"/>
                    </a:lnTo>
                    <a:lnTo>
                      <a:pt x="9581" y="2128"/>
                    </a:lnTo>
                    <a:lnTo>
                      <a:pt x="9629" y="2187"/>
                    </a:lnTo>
                    <a:lnTo>
                      <a:pt x="9677" y="2247"/>
                    </a:lnTo>
                    <a:lnTo>
                      <a:pt x="9724" y="2307"/>
                    </a:lnTo>
                    <a:lnTo>
                      <a:pt x="9770" y="2368"/>
                    </a:lnTo>
                    <a:lnTo>
                      <a:pt x="9815" y="2429"/>
                    </a:lnTo>
                    <a:lnTo>
                      <a:pt x="9860" y="2491"/>
                    </a:lnTo>
                    <a:lnTo>
                      <a:pt x="9903" y="2553"/>
                    </a:lnTo>
                    <a:lnTo>
                      <a:pt x="9946" y="2616"/>
                    </a:lnTo>
                    <a:lnTo>
                      <a:pt x="9988" y="2679"/>
                    </a:lnTo>
                    <a:lnTo>
                      <a:pt x="10029" y="2743"/>
                    </a:lnTo>
                    <a:lnTo>
                      <a:pt x="10069" y="2807"/>
                    </a:lnTo>
                    <a:lnTo>
                      <a:pt x="10109" y="2872"/>
                    </a:lnTo>
                    <a:lnTo>
                      <a:pt x="10147" y="2936"/>
                    </a:lnTo>
                    <a:lnTo>
                      <a:pt x="10184" y="3002"/>
                    </a:lnTo>
                    <a:lnTo>
                      <a:pt x="10221" y="3067"/>
                    </a:lnTo>
                    <a:lnTo>
                      <a:pt x="10257" y="3133"/>
                    </a:lnTo>
                    <a:lnTo>
                      <a:pt x="10292" y="3199"/>
                    </a:lnTo>
                    <a:lnTo>
                      <a:pt x="10325" y="3266"/>
                    </a:lnTo>
                    <a:lnTo>
                      <a:pt x="10359" y="3333"/>
                    </a:lnTo>
                    <a:lnTo>
                      <a:pt x="10391" y="3400"/>
                    </a:lnTo>
                    <a:lnTo>
                      <a:pt x="10422" y="3467"/>
                    </a:lnTo>
                    <a:lnTo>
                      <a:pt x="10452" y="3535"/>
                    </a:lnTo>
                    <a:lnTo>
                      <a:pt x="10481" y="3602"/>
                    </a:lnTo>
                    <a:lnTo>
                      <a:pt x="10510" y="3671"/>
                    </a:lnTo>
                    <a:lnTo>
                      <a:pt x="10537" y="3739"/>
                    </a:lnTo>
                    <a:lnTo>
                      <a:pt x="10564" y="3808"/>
                    </a:lnTo>
                    <a:lnTo>
                      <a:pt x="10589" y="3877"/>
                    </a:lnTo>
                    <a:lnTo>
                      <a:pt x="10614" y="3945"/>
                    </a:lnTo>
                    <a:lnTo>
                      <a:pt x="10638" y="4014"/>
                    </a:lnTo>
                    <a:lnTo>
                      <a:pt x="10661" y="4082"/>
                    </a:lnTo>
                    <a:lnTo>
                      <a:pt x="10683" y="4152"/>
                    </a:lnTo>
                    <a:lnTo>
                      <a:pt x="10704" y="4220"/>
                    </a:lnTo>
                    <a:lnTo>
                      <a:pt x="10724" y="4289"/>
                    </a:lnTo>
                    <a:lnTo>
                      <a:pt x="10743" y="4358"/>
                    </a:lnTo>
                    <a:lnTo>
                      <a:pt x="10762" y="4427"/>
                    </a:lnTo>
                    <a:lnTo>
                      <a:pt x="10780" y="4496"/>
                    </a:lnTo>
                    <a:lnTo>
                      <a:pt x="10796" y="4565"/>
                    </a:lnTo>
                    <a:lnTo>
                      <a:pt x="10812" y="4634"/>
                    </a:lnTo>
                    <a:lnTo>
                      <a:pt x="10827" y="4703"/>
                    </a:lnTo>
                    <a:lnTo>
                      <a:pt x="10841" y="4772"/>
                    </a:lnTo>
                    <a:lnTo>
                      <a:pt x="10854" y="4841"/>
                    </a:lnTo>
                    <a:lnTo>
                      <a:pt x="10866" y="4909"/>
                    </a:lnTo>
                    <a:lnTo>
                      <a:pt x="10878" y="4978"/>
                    </a:lnTo>
                    <a:lnTo>
                      <a:pt x="10889" y="5047"/>
                    </a:lnTo>
                    <a:lnTo>
                      <a:pt x="10898" y="5114"/>
                    </a:lnTo>
                    <a:lnTo>
                      <a:pt x="10907" y="5183"/>
                    </a:lnTo>
                    <a:lnTo>
                      <a:pt x="10915" y="5250"/>
                    </a:lnTo>
                    <a:lnTo>
                      <a:pt x="10923" y="5319"/>
                    </a:lnTo>
                    <a:lnTo>
                      <a:pt x="10929" y="5386"/>
                    </a:lnTo>
                    <a:lnTo>
                      <a:pt x="10935" y="5454"/>
                    </a:lnTo>
                    <a:lnTo>
                      <a:pt x="10939" y="5520"/>
                    </a:lnTo>
                    <a:lnTo>
                      <a:pt x="10944" y="5587"/>
                    </a:lnTo>
                    <a:lnTo>
                      <a:pt x="10947" y="5654"/>
                    </a:lnTo>
                    <a:lnTo>
                      <a:pt x="10949" y="5720"/>
                    </a:lnTo>
                    <a:lnTo>
                      <a:pt x="10951" y="5786"/>
                    </a:lnTo>
                    <a:lnTo>
                      <a:pt x="10952" y="5852"/>
                    </a:lnTo>
                    <a:lnTo>
                      <a:pt x="10953" y="5917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</p:grpSp>
        <p:sp>
          <p:nvSpPr>
            <p:cNvPr id="7" name="TextovéPole 6"/>
            <p:cNvSpPr txBox="1"/>
            <p:nvPr/>
          </p:nvSpPr>
          <p:spPr>
            <a:xfrm>
              <a:off x="2137151" y="974082"/>
              <a:ext cx="4286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cs-CZ" sz="2000" i="1" baseline="-25000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ovéPole 7"/>
            <p:cNvSpPr txBox="1"/>
            <p:nvPr/>
          </p:nvSpPr>
          <p:spPr>
            <a:xfrm>
              <a:off x="3294662" y="1928612"/>
              <a:ext cx="4286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ovéPole 8"/>
            <p:cNvSpPr txBox="1"/>
            <p:nvPr/>
          </p:nvSpPr>
          <p:spPr>
            <a:xfrm>
              <a:off x="828516" y="2625900"/>
              <a:ext cx="4286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ovéPole 9"/>
            <p:cNvSpPr txBox="1"/>
            <p:nvPr/>
          </p:nvSpPr>
          <p:spPr>
            <a:xfrm>
              <a:off x="5197850" y="3517530"/>
              <a:ext cx="4286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B'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ovéPole 10"/>
            <p:cNvSpPr txBox="1"/>
            <p:nvPr/>
          </p:nvSpPr>
          <p:spPr>
            <a:xfrm>
              <a:off x="205736" y="3511864"/>
              <a:ext cx="4286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A'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ovéPole 11"/>
            <p:cNvSpPr txBox="1"/>
            <p:nvPr/>
          </p:nvSpPr>
          <p:spPr>
            <a:xfrm>
              <a:off x="3471722" y="5857892"/>
              <a:ext cx="377167" cy="4016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Q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ovéPole 12"/>
            <p:cNvSpPr txBox="1"/>
            <p:nvPr/>
          </p:nvSpPr>
          <p:spPr>
            <a:xfrm>
              <a:off x="2525936" y="3620746"/>
              <a:ext cx="4286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O'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ovéPole 13"/>
            <p:cNvSpPr txBox="1"/>
            <p:nvPr/>
          </p:nvSpPr>
          <p:spPr>
            <a:xfrm>
              <a:off x="4777768" y="3600394"/>
              <a:ext cx="4286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i="1" dirty="0" smtClean="0">
                  <a:latin typeface="Times New Roman" pitchFamily="18" charset="0"/>
                  <a:cs typeface="Times New Roman" pitchFamily="18" charset="0"/>
                </a:rPr>
                <a:t>γ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ovéPole 14"/>
            <p:cNvSpPr txBox="1"/>
            <p:nvPr/>
          </p:nvSpPr>
          <p:spPr>
            <a:xfrm>
              <a:off x="971392" y="3643314"/>
              <a:ext cx="4286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i="1" dirty="0" smtClean="0">
                  <a:latin typeface="Times New Roman" pitchFamily="18" charset="0"/>
                  <a:cs typeface="Times New Roman" pitchFamily="18" charset="0"/>
                </a:rPr>
                <a:t>δ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ovéPole 15"/>
            <p:cNvSpPr txBox="1"/>
            <p:nvPr/>
          </p:nvSpPr>
          <p:spPr>
            <a:xfrm>
              <a:off x="1243122" y="2437224"/>
              <a:ext cx="4286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i="1" dirty="0" smtClean="0">
                  <a:latin typeface="Times New Roman" pitchFamily="18" charset="0"/>
                  <a:cs typeface="Times New Roman" pitchFamily="18" charset="0"/>
                </a:rPr>
                <a:t>α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ovéPole 16"/>
            <p:cNvSpPr txBox="1"/>
            <p:nvPr/>
          </p:nvSpPr>
          <p:spPr>
            <a:xfrm>
              <a:off x="757078" y="3243394"/>
              <a:ext cx="4286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i="1" dirty="0" smtClean="0">
                  <a:latin typeface="Times New Roman" pitchFamily="18" charset="0"/>
                  <a:cs typeface="Times New Roman" pitchFamily="18" charset="0"/>
                </a:rPr>
                <a:t>γ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ovéPole 17"/>
            <p:cNvSpPr txBox="1"/>
            <p:nvPr/>
          </p:nvSpPr>
          <p:spPr>
            <a:xfrm>
              <a:off x="2268892" y="1454374"/>
              <a:ext cx="4286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i="1" dirty="0" smtClean="0">
                  <a:latin typeface="Times New Roman" pitchFamily="18" charset="0"/>
                  <a:cs typeface="Times New Roman" pitchFamily="18" charset="0"/>
                </a:rPr>
                <a:t>α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ovéPole 18"/>
            <p:cNvSpPr txBox="1"/>
            <p:nvPr/>
          </p:nvSpPr>
          <p:spPr>
            <a:xfrm>
              <a:off x="2042962" y="1663022"/>
              <a:ext cx="4286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i="1" dirty="0" smtClean="0">
                  <a:latin typeface="Times New Roman" pitchFamily="18" charset="0"/>
                  <a:cs typeface="Times New Roman" pitchFamily="18" charset="0"/>
                </a:rPr>
                <a:t>β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ovéPole 19"/>
            <p:cNvSpPr txBox="1"/>
            <p:nvPr/>
          </p:nvSpPr>
          <p:spPr>
            <a:xfrm>
              <a:off x="2660266" y="1945894"/>
              <a:ext cx="4286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i="1" dirty="0" smtClean="0">
                  <a:latin typeface="Times New Roman" pitchFamily="18" charset="0"/>
                  <a:cs typeface="Times New Roman" pitchFamily="18" charset="0"/>
                </a:rPr>
                <a:t>β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ovéPole 20"/>
            <p:cNvSpPr txBox="1"/>
            <p:nvPr/>
          </p:nvSpPr>
          <p:spPr>
            <a:xfrm>
              <a:off x="1420182" y="654344"/>
              <a:ext cx="4286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ovéPole 21"/>
            <p:cNvSpPr txBox="1"/>
            <p:nvPr/>
          </p:nvSpPr>
          <p:spPr>
            <a:xfrm>
              <a:off x="2071670" y="642918"/>
              <a:ext cx="4286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o'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ovéPole 22"/>
            <p:cNvSpPr txBox="1"/>
            <p:nvPr/>
          </p:nvSpPr>
          <p:spPr>
            <a:xfrm>
              <a:off x="4529270" y="3277388"/>
              <a:ext cx="4286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i="1" dirty="0" smtClean="0">
                  <a:latin typeface="Times New Roman" pitchFamily="18" charset="0"/>
                  <a:cs typeface="Times New Roman" pitchFamily="18" charset="0"/>
                </a:rPr>
                <a:t>δ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ovéPole 23"/>
            <p:cNvSpPr txBox="1"/>
            <p:nvPr/>
          </p:nvSpPr>
          <p:spPr>
            <a:xfrm>
              <a:off x="3163401" y="3883266"/>
              <a:ext cx="800484" cy="4016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i="1" dirty="0" smtClean="0">
                  <a:latin typeface="Times New Roman" pitchFamily="18" charset="0"/>
                  <a:cs typeface="Times New Roman" pitchFamily="18" charset="0"/>
                </a:rPr>
                <a:t>α </a:t>
              </a:r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+ </a:t>
              </a:r>
              <a:r>
                <a:rPr lang="el-GR" sz="2000" i="1" dirty="0" smtClean="0">
                  <a:latin typeface="Times New Roman" pitchFamily="18" charset="0"/>
                  <a:cs typeface="Times New Roman" pitchFamily="18" charset="0"/>
                </a:rPr>
                <a:t>δ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732630"/>
          </a:xfrm>
        </p:spPr>
        <p:txBody>
          <a:bodyPr/>
          <a:lstStyle/>
          <a:p>
            <a:r>
              <a:rPr lang="cs-CZ" dirty="0" smtClean="0"/>
              <a:t>souřadnice bodů mapy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196690"/>
            <a:ext cx="7239000" cy="5259046"/>
          </a:xfrm>
        </p:spPr>
        <p:txBody>
          <a:bodyPr/>
          <a:lstStyle/>
          <a:p>
            <a:r>
              <a:rPr lang="cs-CZ" dirty="0" smtClean="0"/>
              <a:t>poloha bodů na referenční sféře</a:t>
            </a:r>
          </a:p>
          <a:p>
            <a:pPr lvl="1"/>
            <a:r>
              <a:rPr lang="cs-CZ" dirty="0" smtClean="0"/>
              <a:t>sférická šířka a sférická délka</a:t>
            </a:r>
          </a:p>
          <a:p>
            <a:r>
              <a:rPr lang="cs-CZ" dirty="0" smtClean="0"/>
              <a:t>poloměr průmětu</a:t>
            </a:r>
            <a:br>
              <a:rPr lang="cs-CZ" dirty="0" smtClean="0"/>
            </a:br>
            <a:r>
              <a:rPr lang="cs-CZ" dirty="0" smtClean="0"/>
              <a:t>rovnoběžky</a:t>
            </a:r>
          </a:p>
          <a:p>
            <a:endParaRPr lang="cs-CZ" dirty="0" smtClean="0"/>
          </a:p>
          <a:p>
            <a:endParaRPr lang="cs-CZ" dirty="0" smtClean="0"/>
          </a:p>
          <a:p>
            <a:r>
              <a:rPr lang="cs-CZ" dirty="0" smtClean="0"/>
              <a:t>kartézské souřadnice</a:t>
            </a:r>
          </a:p>
        </p:txBody>
      </p:sp>
      <p:grpSp>
        <p:nvGrpSpPr>
          <p:cNvPr id="5" name="Skupina 4"/>
          <p:cNvGrpSpPr/>
          <p:nvPr/>
        </p:nvGrpSpPr>
        <p:grpSpPr>
          <a:xfrm>
            <a:off x="4140490" y="1700760"/>
            <a:ext cx="3960000" cy="4956717"/>
            <a:chOff x="180000" y="180000"/>
            <a:chExt cx="3960000" cy="4956717"/>
          </a:xfrm>
        </p:grpSpPr>
        <p:sp>
          <p:nvSpPr>
            <p:cNvPr id="6" name="Freeform 13"/>
            <p:cNvSpPr>
              <a:spLocks/>
            </p:cNvSpPr>
            <p:nvPr/>
          </p:nvSpPr>
          <p:spPr bwMode="auto">
            <a:xfrm>
              <a:off x="3218317" y="2018152"/>
              <a:ext cx="357354" cy="937852"/>
            </a:xfrm>
            <a:custGeom>
              <a:avLst/>
              <a:gdLst/>
              <a:ahLst/>
              <a:cxnLst>
                <a:cxn ang="0">
                  <a:pos x="880" y="39"/>
                </a:cxn>
                <a:cxn ang="0">
                  <a:pos x="879" y="117"/>
                </a:cxn>
                <a:cxn ang="0">
                  <a:pos x="875" y="195"/>
                </a:cxn>
                <a:cxn ang="0">
                  <a:pos x="870" y="273"/>
                </a:cxn>
                <a:cxn ang="0">
                  <a:pos x="863" y="352"/>
                </a:cxn>
                <a:cxn ang="0">
                  <a:pos x="854" y="430"/>
                </a:cxn>
                <a:cxn ang="0">
                  <a:pos x="844" y="508"/>
                </a:cxn>
                <a:cxn ang="0">
                  <a:pos x="831" y="587"/>
                </a:cxn>
                <a:cxn ang="0">
                  <a:pos x="817" y="666"/>
                </a:cxn>
                <a:cxn ang="0">
                  <a:pos x="800" y="743"/>
                </a:cxn>
                <a:cxn ang="0">
                  <a:pos x="783" y="821"/>
                </a:cxn>
                <a:cxn ang="0">
                  <a:pos x="763" y="898"/>
                </a:cxn>
                <a:cxn ang="0">
                  <a:pos x="742" y="975"/>
                </a:cxn>
                <a:cxn ang="0">
                  <a:pos x="719" y="1052"/>
                </a:cxn>
                <a:cxn ang="0">
                  <a:pos x="694" y="1128"/>
                </a:cxn>
                <a:cxn ang="0">
                  <a:pos x="667" y="1204"/>
                </a:cxn>
                <a:cxn ang="0">
                  <a:pos x="639" y="1278"/>
                </a:cxn>
                <a:cxn ang="0">
                  <a:pos x="609" y="1353"/>
                </a:cxn>
                <a:cxn ang="0">
                  <a:pos x="577" y="1426"/>
                </a:cxn>
                <a:cxn ang="0">
                  <a:pos x="543" y="1499"/>
                </a:cxn>
                <a:cxn ang="0">
                  <a:pos x="508" y="1571"/>
                </a:cxn>
                <a:cxn ang="0">
                  <a:pos x="472" y="1642"/>
                </a:cxn>
                <a:cxn ang="0">
                  <a:pos x="434" y="1713"/>
                </a:cxn>
                <a:cxn ang="0">
                  <a:pos x="393" y="1781"/>
                </a:cxn>
                <a:cxn ang="0">
                  <a:pos x="352" y="1850"/>
                </a:cxn>
                <a:cxn ang="0">
                  <a:pos x="310" y="1916"/>
                </a:cxn>
                <a:cxn ang="0">
                  <a:pos x="265" y="1982"/>
                </a:cxn>
                <a:cxn ang="0">
                  <a:pos x="220" y="2046"/>
                </a:cxn>
                <a:cxn ang="0">
                  <a:pos x="174" y="2110"/>
                </a:cxn>
                <a:cxn ang="0">
                  <a:pos x="125" y="2171"/>
                </a:cxn>
                <a:cxn ang="0">
                  <a:pos x="76" y="2233"/>
                </a:cxn>
                <a:cxn ang="0">
                  <a:pos x="25" y="2292"/>
                </a:cxn>
              </a:cxnLst>
              <a:rect l="0" t="0" r="r" b="b"/>
              <a:pathLst>
                <a:path w="881" h="2321">
                  <a:moveTo>
                    <a:pt x="881" y="0"/>
                  </a:moveTo>
                  <a:lnTo>
                    <a:pt x="880" y="39"/>
                  </a:lnTo>
                  <a:lnTo>
                    <a:pt x="880" y="78"/>
                  </a:lnTo>
                  <a:lnTo>
                    <a:pt x="879" y="117"/>
                  </a:lnTo>
                  <a:lnTo>
                    <a:pt x="877" y="156"/>
                  </a:lnTo>
                  <a:lnTo>
                    <a:pt x="875" y="195"/>
                  </a:lnTo>
                  <a:lnTo>
                    <a:pt x="873" y="234"/>
                  </a:lnTo>
                  <a:lnTo>
                    <a:pt x="870" y="273"/>
                  </a:lnTo>
                  <a:lnTo>
                    <a:pt x="867" y="313"/>
                  </a:lnTo>
                  <a:lnTo>
                    <a:pt x="863" y="352"/>
                  </a:lnTo>
                  <a:lnTo>
                    <a:pt x="859" y="390"/>
                  </a:lnTo>
                  <a:lnTo>
                    <a:pt x="854" y="430"/>
                  </a:lnTo>
                  <a:lnTo>
                    <a:pt x="849" y="469"/>
                  </a:lnTo>
                  <a:lnTo>
                    <a:pt x="844" y="508"/>
                  </a:lnTo>
                  <a:lnTo>
                    <a:pt x="838" y="548"/>
                  </a:lnTo>
                  <a:lnTo>
                    <a:pt x="831" y="587"/>
                  </a:lnTo>
                  <a:lnTo>
                    <a:pt x="825" y="626"/>
                  </a:lnTo>
                  <a:lnTo>
                    <a:pt x="817" y="666"/>
                  </a:lnTo>
                  <a:lnTo>
                    <a:pt x="809" y="704"/>
                  </a:lnTo>
                  <a:lnTo>
                    <a:pt x="800" y="743"/>
                  </a:lnTo>
                  <a:lnTo>
                    <a:pt x="792" y="782"/>
                  </a:lnTo>
                  <a:lnTo>
                    <a:pt x="783" y="821"/>
                  </a:lnTo>
                  <a:lnTo>
                    <a:pt x="773" y="860"/>
                  </a:lnTo>
                  <a:lnTo>
                    <a:pt x="763" y="898"/>
                  </a:lnTo>
                  <a:lnTo>
                    <a:pt x="753" y="937"/>
                  </a:lnTo>
                  <a:lnTo>
                    <a:pt x="742" y="975"/>
                  </a:lnTo>
                  <a:lnTo>
                    <a:pt x="731" y="1014"/>
                  </a:lnTo>
                  <a:lnTo>
                    <a:pt x="719" y="1052"/>
                  </a:lnTo>
                  <a:lnTo>
                    <a:pt x="707" y="1090"/>
                  </a:lnTo>
                  <a:lnTo>
                    <a:pt x="694" y="1128"/>
                  </a:lnTo>
                  <a:lnTo>
                    <a:pt x="680" y="1166"/>
                  </a:lnTo>
                  <a:lnTo>
                    <a:pt x="667" y="1204"/>
                  </a:lnTo>
                  <a:lnTo>
                    <a:pt x="653" y="1241"/>
                  </a:lnTo>
                  <a:lnTo>
                    <a:pt x="639" y="1278"/>
                  </a:lnTo>
                  <a:lnTo>
                    <a:pt x="624" y="1316"/>
                  </a:lnTo>
                  <a:lnTo>
                    <a:pt x="609" y="1353"/>
                  </a:lnTo>
                  <a:lnTo>
                    <a:pt x="593" y="1390"/>
                  </a:lnTo>
                  <a:lnTo>
                    <a:pt x="577" y="1426"/>
                  </a:lnTo>
                  <a:lnTo>
                    <a:pt x="561" y="1463"/>
                  </a:lnTo>
                  <a:lnTo>
                    <a:pt x="543" y="1499"/>
                  </a:lnTo>
                  <a:lnTo>
                    <a:pt x="526" y="1535"/>
                  </a:lnTo>
                  <a:lnTo>
                    <a:pt x="508" y="1571"/>
                  </a:lnTo>
                  <a:lnTo>
                    <a:pt x="490" y="1607"/>
                  </a:lnTo>
                  <a:lnTo>
                    <a:pt x="472" y="1642"/>
                  </a:lnTo>
                  <a:lnTo>
                    <a:pt x="453" y="1677"/>
                  </a:lnTo>
                  <a:lnTo>
                    <a:pt x="434" y="1713"/>
                  </a:lnTo>
                  <a:lnTo>
                    <a:pt x="413" y="1747"/>
                  </a:lnTo>
                  <a:lnTo>
                    <a:pt x="393" y="1781"/>
                  </a:lnTo>
                  <a:lnTo>
                    <a:pt x="373" y="1815"/>
                  </a:lnTo>
                  <a:lnTo>
                    <a:pt x="352" y="1850"/>
                  </a:lnTo>
                  <a:lnTo>
                    <a:pt x="331" y="1883"/>
                  </a:lnTo>
                  <a:lnTo>
                    <a:pt x="310" y="1916"/>
                  </a:lnTo>
                  <a:lnTo>
                    <a:pt x="287" y="1949"/>
                  </a:lnTo>
                  <a:lnTo>
                    <a:pt x="265" y="1982"/>
                  </a:lnTo>
                  <a:lnTo>
                    <a:pt x="243" y="2014"/>
                  </a:lnTo>
                  <a:lnTo>
                    <a:pt x="220" y="2046"/>
                  </a:lnTo>
                  <a:lnTo>
                    <a:pt x="197" y="2078"/>
                  </a:lnTo>
                  <a:lnTo>
                    <a:pt x="174" y="2110"/>
                  </a:lnTo>
                  <a:lnTo>
                    <a:pt x="149" y="2141"/>
                  </a:lnTo>
                  <a:lnTo>
                    <a:pt x="125" y="2171"/>
                  </a:lnTo>
                  <a:lnTo>
                    <a:pt x="101" y="2202"/>
                  </a:lnTo>
                  <a:lnTo>
                    <a:pt x="76" y="2233"/>
                  </a:lnTo>
                  <a:lnTo>
                    <a:pt x="52" y="2262"/>
                  </a:lnTo>
                  <a:lnTo>
                    <a:pt x="25" y="2292"/>
                  </a:lnTo>
                  <a:lnTo>
                    <a:pt x="0" y="2321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 type="arrow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sz="2000"/>
            </a:p>
          </p:txBody>
        </p:sp>
        <p:sp>
          <p:nvSpPr>
            <p:cNvPr id="7" name="TextovéPole 6"/>
            <p:cNvSpPr txBox="1"/>
            <p:nvPr/>
          </p:nvSpPr>
          <p:spPr>
            <a:xfrm>
              <a:off x="1909922" y="180000"/>
              <a:ext cx="509354" cy="407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cs-CZ" sz="2000" i="1" baseline="-25000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ovéPole 7"/>
            <p:cNvSpPr txBox="1"/>
            <p:nvPr/>
          </p:nvSpPr>
          <p:spPr>
            <a:xfrm>
              <a:off x="1781801" y="3000421"/>
              <a:ext cx="509354" cy="407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cs-CZ" sz="2000" i="1" baseline="-25000" dirty="0" smtClean="0">
                  <a:latin typeface="Times New Roman" pitchFamily="18" charset="0"/>
                  <a:cs typeface="Times New Roman" pitchFamily="18" charset="0"/>
                </a:rPr>
                <a:t>J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ovéPole 8"/>
            <p:cNvSpPr txBox="1"/>
            <p:nvPr/>
          </p:nvSpPr>
          <p:spPr>
            <a:xfrm>
              <a:off x="2881980" y="1652707"/>
              <a:ext cx="363824" cy="407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ovéPole 9"/>
            <p:cNvSpPr txBox="1"/>
            <p:nvPr/>
          </p:nvSpPr>
          <p:spPr>
            <a:xfrm>
              <a:off x="3481508" y="2255363"/>
              <a:ext cx="509354" cy="407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U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ovéPole 10"/>
            <p:cNvSpPr txBox="1"/>
            <p:nvPr/>
          </p:nvSpPr>
          <p:spPr>
            <a:xfrm>
              <a:off x="3280623" y="2778999"/>
              <a:ext cx="363824" cy="407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ovéPole 11"/>
            <p:cNvSpPr txBox="1"/>
            <p:nvPr/>
          </p:nvSpPr>
          <p:spPr>
            <a:xfrm>
              <a:off x="1125043" y="2597582"/>
              <a:ext cx="509354" cy="407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ovéPole 12"/>
            <p:cNvSpPr txBox="1"/>
            <p:nvPr/>
          </p:nvSpPr>
          <p:spPr>
            <a:xfrm>
              <a:off x="626268" y="3762889"/>
              <a:ext cx="363824" cy="407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ovéPole 13"/>
            <p:cNvSpPr txBox="1"/>
            <p:nvPr/>
          </p:nvSpPr>
          <p:spPr>
            <a:xfrm>
              <a:off x="1062857" y="4417773"/>
              <a:ext cx="509354" cy="407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cs-CZ" sz="2000" i="1" baseline="-25000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ovéPole 14"/>
            <p:cNvSpPr txBox="1"/>
            <p:nvPr/>
          </p:nvSpPr>
          <p:spPr>
            <a:xfrm>
              <a:off x="189678" y="3060358"/>
              <a:ext cx="363824" cy="407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ovéPole 15"/>
            <p:cNvSpPr txBox="1"/>
            <p:nvPr/>
          </p:nvSpPr>
          <p:spPr>
            <a:xfrm>
              <a:off x="2189150" y="4729175"/>
              <a:ext cx="363824" cy="407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ovéPole 16"/>
            <p:cNvSpPr txBox="1"/>
            <p:nvPr/>
          </p:nvSpPr>
          <p:spPr>
            <a:xfrm>
              <a:off x="2608329" y="3361119"/>
              <a:ext cx="363824" cy="407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i="1" dirty="0" smtClean="0">
                  <a:latin typeface="Times New Roman" pitchFamily="18" charset="0"/>
                  <a:cs typeface="Times New Roman" pitchFamily="18" charset="0"/>
                </a:rPr>
                <a:t>ρ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ovéPole 17"/>
            <p:cNvSpPr txBox="1"/>
            <p:nvPr/>
          </p:nvSpPr>
          <p:spPr>
            <a:xfrm>
              <a:off x="1803397" y="1824826"/>
              <a:ext cx="357190" cy="407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9" name="Skupina 30"/>
            <p:cNvGrpSpPr/>
            <p:nvPr/>
          </p:nvGrpSpPr>
          <p:grpSpPr>
            <a:xfrm>
              <a:off x="180000" y="603289"/>
              <a:ext cx="3960000" cy="4525945"/>
              <a:chOff x="180000" y="603289"/>
              <a:chExt cx="3960000" cy="4525945"/>
            </a:xfrm>
          </p:grpSpPr>
          <p:sp>
            <p:nvSpPr>
              <p:cNvPr id="20" name="Freeform 6"/>
              <p:cNvSpPr>
                <a:spLocks/>
              </p:cNvSpPr>
              <p:nvPr/>
            </p:nvSpPr>
            <p:spPr bwMode="auto">
              <a:xfrm>
                <a:off x="745945" y="603289"/>
                <a:ext cx="2829726" cy="2829726"/>
              </a:xfrm>
              <a:custGeom>
                <a:avLst/>
                <a:gdLst/>
                <a:ahLst/>
                <a:cxnLst>
                  <a:cxn ang="0">
                    <a:pos x="3813" y="6984"/>
                  </a:cxn>
                  <a:cxn ang="0">
                    <a:pos x="4176" y="6932"/>
                  </a:cxn>
                  <a:cxn ang="0">
                    <a:pos x="4544" y="6839"/>
                  </a:cxn>
                  <a:cxn ang="0">
                    <a:pos x="4908" y="6702"/>
                  </a:cxn>
                  <a:cxn ang="0">
                    <a:pos x="5262" y="6522"/>
                  </a:cxn>
                  <a:cxn ang="0">
                    <a:pos x="5598" y="6299"/>
                  </a:cxn>
                  <a:cxn ang="0">
                    <a:pos x="5909" y="6037"/>
                  </a:cxn>
                  <a:cxn ang="0">
                    <a:pos x="6188" y="5740"/>
                  </a:cxn>
                  <a:cxn ang="0">
                    <a:pos x="6429" y="5414"/>
                  </a:cxn>
                  <a:cxn ang="0">
                    <a:pos x="6628" y="5067"/>
                  </a:cxn>
                  <a:cxn ang="0">
                    <a:pos x="6783" y="4707"/>
                  </a:cxn>
                  <a:cxn ang="0">
                    <a:pos x="6896" y="4340"/>
                  </a:cxn>
                  <a:cxn ang="0">
                    <a:pos x="6966" y="3974"/>
                  </a:cxn>
                  <a:cxn ang="0">
                    <a:pos x="6997" y="3616"/>
                  </a:cxn>
                  <a:cxn ang="0">
                    <a:pos x="6991" y="3265"/>
                  </a:cxn>
                  <a:cxn ang="0">
                    <a:pos x="6948" y="2903"/>
                  </a:cxn>
                  <a:cxn ang="0">
                    <a:pos x="6864" y="2536"/>
                  </a:cxn>
                  <a:cxn ang="0">
                    <a:pos x="6737" y="2171"/>
                  </a:cxn>
                  <a:cxn ang="0">
                    <a:pos x="6566" y="1814"/>
                  </a:cxn>
                  <a:cxn ang="0">
                    <a:pos x="6352" y="1473"/>
                  </a:cxn>
                  <a:cxn ang="0">
                    <a:pos x="6098" y="1156"/>
                  </a:cxn>
                  <a:cxn ang="0">
                    <a:pos x="5809" y="870"/>
                  </a:cxn>
                  <a:cxn ang="0">
                    <a:pos x="5488" y="620"/>
                  </a:cxn>
                  <a:cxn ang="0">
                    <a:pos x="5146" y="412"/>
                  </a:cxn>
                  <a:cxn ang="0">
                    <a:pos x="4787" y="245"/>
                  </a:cxn>
                  <a:cxn ang="0">
                    <a:pos x="4421" y="123"/>
                  </a:cxn>
                  <a:cxn ang="0">
                    <a:pos x="4055" y="45"/>
                  </a:cxn>
                  <a:cxn ang="0">
                    <a:pos x="3695" y="5"/>
                  </a:cxn>
                  <a:cxn ang="0">
                    <a:pos x="3344" y="3"/>
                  </a:cxn>
                  <a:cxn ang="0">
                    <a:pos x="2984" y="39"/>
                  </a:cxn>
                  <a:cxn ang="0">
                    <a:pos x="2618" y="113"/>
                  </a:cxn>
                  <a:cxn ang="0">
                    <a:pos x="2251" y="230"/>
                  </a:cxn>
                  <a:cxn ang="0">
                    <a:pos x="1893" y="391"/>
                  </a:cxn>
                  <a:cxn ang="0">
                    <a:pos x="1547" y="595"/>
                  </a:cxn>
                  <a:cxn ang="0">
                    <a:pos x="1224" y="841"/>
                  </a:cxn>
                  <a:cxn ang="0">
                    <a:pos x="931" y="1123"/>
                  </a:cxn>
                  <a:cxn ang="0">
                    <a:pos x="672" y="1436"/>
                  </a:cxn>
                  <a:cxn ang="0">
                    <a:pos x="455" y="1775"/>
                  </a:cxn>
                  <a:cxn ang="0">
                    <a:pos x="279" y="2131"/>
                  </a:cxn>
                  <a:cxn ang="0">
                    <a:pos x="147" y="2496"/>
                  </a:cxn>
                  <a:cxn ang="0">
                    <a:pos x="58" y="2862"/>
                  </a:cxn>
                  <a:cxn ang="0">
                    <a:pos x="11" y="3224"/>
                  </a:cxn>
                  <a:cxn ang="0">
                    <a:pos x="1" y="3577"/>
                  </a:cxn>
                  <a:cxn ang="0">
                    <a:pos x="27" y="3934"/>
                  </a:cxn>
                  <a:cxn ang="0">
                    <a:pos x="93" y="4299"/>
                  </a:cxn>
                  <a:cxn ang="0">
                    <a:pos x="201" y="4665"/>
                  </a:cxn>
                  <a:cxn ang="0">
                    <a:pos x="352" y="5027"/>
                  </a:cxn>
                  <a:cxn ang="0">
                    <a:pos x="546" y="5377"/>
                  </a:cxn>
                  <a:cxn ang="0">
                    <a:pos x="783" y="5704"/>
                  </a:cxn>
                  <a:cxn ang="0">
                    <a:pos x="1057" y="6006"/>
                  </a:cxn>
                  <a:cxn ang="0">
                    <a:pos x="1365" y="6272"/>
                  </a:cxn>
                  <a:cxn ang="0">
                    <a:pos x="1698" y="6500"/>
                  </a:cxn>
                  <a:cxn ang="0">
                    <a:pos x="2051" y="6685"/>
                  </a:cxn>
                  <a:cxn ang="0">
                    <a:pos x="2415" y="6826"/>
                  </a:cxn>
                  <a:cxn ang="0">
                    <a:pos x="2781" y="6924"/>
                  </a:cxn>
                  <a:cxn ang="0">
                    <a:pos x="3145" y="6980"/>
                  </a:cxn>
                  <a:cxn ang="0">
                    <a:pos x="3499" y="6998"/>
                  </a:cxn>
                </a:cxnLst>
                <a:rect l="0" t="0" r="r" b="b"/>
                <a:pathLst>
                  <a:path w="6999" h="6998">
                    <a:moveTo>
                      <a:pt x="3499" y="6998"/>
                    </a:moveTo>
                    <a:lnTo>
                      <a:pt x="3538" y="6998"/>
                    </a:lnTo>
                    <a:lnTo>
                      <a:pt x="3577" y="6997"/>
                    </a:lnTo>
                    <a:lnTo>
                      <a:pt x="3616" y="6996"/>
                    </a:lnTo>
                    <a:lnTo>
                      <a:pt x="3655" y="6995"/>
                    </a:lnTo>
                    <a:lnTo>
                      <a:pt x="3695" y="6993"/>
                    </a:lnTo>
                    <a:lnTo>
                      <a:pt x="3734" y="6990"/>
                    </a:lnTo>
                    <a:lnTo>
                      <a:pt x="3774" y="6987"/>
                    </a:lnTo>
                    <a:lnTo>
                      <a:pt x="3813" y="6984"/>
                    </a:lnTo>
                    <a:lnTo>
                      <a:pt x="3854" y="6980"/>
                    </a:lnTo>
                    <a:lnTo>
                      <a:pt x="3894" y="6976"/>
                    </a:lnTo>
                    <a:lnTo>
                      <a:pt x="3934" y="6971"/>
                    </a:lnTo>
                    <a:lnTo>
                      <a:pt x="3974" y="6966"/>
                    </a:lnTo>
                    <a:lnTo>
                      <a:pt x="4015" y="6960"/>
                    </a:lnTo>
                    <a:lnTo>
                      <a:pt x="4055" y="6954"/>
                    </a:lnTo>
                    <a:lnTo>
                      <a:pt x="4096" y="6947"/>
                    </a:lnTo>
                    <a:lnTo>
                      <a:pt x="4136" y="6940"/>
                    </a:lnTo>
                    <a:lnTo>
                      <a:pt x="4176" y="6932"/>
                    </a:lnTo>
                    <a:lnTo>
                      <a:pt x="4218" y="6924"/>
                    </a:lnTo>
                    <a:lnTo>
                      <a:pt x="4258" y="6916"/>
                    </a:lnTo>
                    <a:lnTo>
                      <a:pt x="4299" y="6906"/>
                    </a:lnTo>
                    <a:lnTo>
                      <a:pt x="4339" y="6897"/>
                    </a:lnTo>
                    <a:lnTo>
                      <a:pt x="4381" y="6886"/>
                    </a:lnTo>
                    <a:lnTo>
                      <a:pt x="4421" y="6874"/>
                    </a:lnTo>
                    <a:lnTo>
                      <a:pt x="4462" y="6863"/>
                    </a:lnTo>
                    <a:lnTo>
                      <a:pt x="4503" y="6851"/>
                    </a:lnTo>
                    <a:lnTo>
                      <a:pt x="4544" y="6839"/>
                    </a:lnTo>
                    <a:lnTo>
                      <a:pt x="4584" y="6826"/>
                    </a:lnTo>
                    <a:lnTo>
                      <a:pt x="4626" y="6812"/>
                    </a:lnTo>
                    <a:lnTo>
                      <a:pt x="4666" y="6799"/>
                    </a:lnTo>
                    <a:lnTo>
                      <a:pt x="4706" y="6784"/>
                    </a:lnTo>
                    <a:lnTo>
                      <a:pt x="4747" y="6769"/>
                    </a:lnTo>
                    <a:lnTo>
                      <a:pt x="4787" y="6752"/>
                    </a:lnTo>
                    <a:lnTo>
                      <a:pt x="4827" y="6736"/>
                    </a:lnTo>
                    <a:lnTo>
                      <a:pt x="4868" y="6720"/>
                    </a:lnTo>
                    <a:lnTo>
                      <a:pt x="4908" y="6702"/>
                    </a:lnTo>
                    <a:lnTo>
                      <a:pt x="4948" y="6685"/>
                    </a:lnTo>
                    <a:lnTo>
                      <a:pt x="4987" y="6666"/>
                    </a:lnTo>
                    <a:lnTo>
                      <a:pt x="5028" y="6647"/>
                    </a:lnTo>
                    <a:lnTo>
                      <a:pt x="5067" y="6628"/>
                    </a:lnTo>
                    <a:lnTo>
                      <a:pt x="5106" y="6607"/>
                    </a:lnTo>
                    <a:lnTo>
                      <a:pt x="5146" y="6587"/>
                    </a:lnTo>
                    <a:lnTo>
                      <a:pt x="5185" y="6566"/>
                    </a:lnTo>
                    <a:lnTo>
                      <a:pt x="5223" y="6544"/>
                    </a:lnTo>
                    <a:lnTo>
                      <a:pt x="5262" y="6522"/>
                    </a:lnTo>
                    <a:lnTo>
                      <a:pt x="5301" y="6500"/>
                    </a:lnTo>
                    <a:lnTo>
                      <a:pt x="5338" y="6476"/>
                    </a:lnTo>
                    <a:lnTo>
                      <a:pt x="5377" y="6452"/>
                    </a:lnTo>
                    <a:lnTo>
                      <a:pt x="5414" y="6428"/>
                    </a:lnTo>
                    <a:lnTo>
                      <a:pt x="5451" y="6404"/>
                    </a:lnTo>
                    <a:lnTo>
                      <a:pt x="5488" y="6378"/>
                    </a:lnTo>
                    <a:lnTo>
                      <a:pt x="5526" y="6352"/>
                    </a:lnTo>
                    <a:lnTo>
                      <a:pt x="5562" y="6326"/>
                    </a:lnTo>
                    <a:lnTo>
                      <a:pt x="5598" y="6299"/>
                    </a:lnTo>
                    <a:lnTo>
                      <a:pt x="5634" y="6272"/>
                    </a:lnTo>
                    <a:lnTo>
                      <a:pt x="5670" y="6245"/>
                    </a:lnTo>
                    <a:lnTo>
                      <a:pt x="5705" y="6216"/>
                    </a:lnTo>
                    <a:lnTo>
                      <a:pt x="5739" y="6187"/>
                    </a:lnTo>
                    <a:lnTo>
                      <a:pt x="5775" y="6158"/>
                    </a:lnTo>
                    <a:lnTo>
                      <a:pt x="5809" y="6129"/>
                    </a:lnTo>
                    <a:lnTo>
                      <a:pt x="5842" y="6098"/>
                    </a:lnTo>
                    <a:lnTo>
                      <a:pt x="5875" y="6068"/>
                    </a:lnTo>
                    <a:lnTo>
                      <a:pt x="5909" y="6037"/>
                    </a:lnTo>
                    <a:lnTo>
                      <a:pt x="5942" y="6006"/>
                    </a:lnTo>
                    <a:lnTo>
                      <a:pt x="5974" y="5973"/>
                    </a:lnTo>
                    <a:lnTo>
                      <a:pt x="6005" y="5941"/>
                    </a:lnTo>
                    <a:lnTo>
                      <a:pt x="6037" y="5909"/>
                    </a:lnTo>
                    <a:lnTo>
                      <a:pt x="6068" y="5876"/>
                    </a:lnTo>
                    <a:lnTo>
                      <a:pt x="6098" y="5842"/>
                    </a:lnTo>
                    <a:lnTo>
                      <a:pt x="6128" y="5808"/>
                    </a:lnTo>
                    <a:lnTo>
                      <a:pt x="6159" y="5774"/>
                    </a:lnTo>
                    <a:lnTo>
                      <a:pt x="6188" y="5740"/>
                    </a:lnTo>
                    <a:lnTo>
                      <a:pt x="6216" y="5704"/>
                    </a:lnTo>
                    <a:lnTo>
                      <a:pt x="6244" y="5669"/>
                    </a:lnTo>
                    <a:lnTo>
                      <a:pt x="6272" y="5634"/>
                    </a:lnTo>
                    <a:lnTo>
                      <a:pt x="6300" y="5599"/>
                    </a:lnTo>
                    <a:lnTo>
                      <a:pt x="6326" y="5562"/>
                    </a:lnTo>
                    <a:lnTo>
                      <a:pt x="6352" y="5525"/>
                    </a:lnTo>
                    <a:lnTo>
                      <a:pt x="6378" y="5489"/>
                    </a:lnTo>
                    <a:lnTo>
                      <a:pt x="6403" y="5451"/>
                    </a:lnTo>
                    <a:lnTo>
                      <a:pt x="6429" y="5414"/>
                    </a:lnTo>
                    <a:lnTo>
                      <a:pt x="6453" y="5377"/>
                    </a:lnTo>
                    <a:lnTo>
                      <a:pt x="6476" y="5339"/>
                    </a:lnTo>
                    <a:lnTo>
                      <a:pt x="6499" y="5300"/>
                    </a:lnTo>
                    <a:lnTo>
                      <a:pt x="6522" y="5262"/>
                    </a:lnTo>
                    <a:lnTo>
                      <a:pt x="6545" y="5224"/>
                    </a:lnTo>
                    <a:lnTo>
                      <a:pt x="6566" y="5184"/>
                    </a:lnTo>
                    <a:lnTo>
                      <a:pt x="6587" y="5146"/>
                    </a:lnTo>
                    <a:lnTo>
                      <a:pt x="6608" y="5107"/>
                    </a:lnTo>
                    <a:lnTo>
                      <a:pt x="6628" y="5067"/>
                    </a:lnTo>
                    <a:lnTo>
                      <a:pt x="6647" y="5027"/>
                    </a:lnTo>
                    <a:lnTo>
                      <a:pt x="6666" y="4988"/>
                    </a:lnTo>
                    <a:lnTo>
                      <a:pt x="6685" y="4948"/>
                    </a:lnTo>
                    <a:lnTo>
                      <a:pt x="6703" y="4908"/>
                    </a:lnTo>
                    <a:lnTo>
                      <a:pt x="6720" y="4868"/>
                    </a:lnTo>
                    <a:lnTo>
                      <a:pt x="6737" y="4828"/>
                    </a:lnTo>
                    <a:lnTo>
                      <a:pt x="6753" y="4787"/>
                    </a:lnTo>
                    <a:lnTo>
                      <a:pt x="6768" y="4747"/>
                    </a:lnTo>
                    <a:lnTo>
                      <a:pt x="6783" y="4707"/>
                    </a:lnTo>
                    <a:lnTo>
                      <a:pt x="6798" y="4665"/>
                    </a:lnTo>
                    <a:lnTo>
                      <a:pt x="6813" y="4625"/>
                    </a:lnTo>
                    <a:lnTo>
                      <a:pt x="6826" y="4585"/>
                    </a:lnTo>
                    <a:lnTo>
                      <a:pt x="6839" y="4543"/>
                    </a:lnTo>
                    <a:lnTo>
                      <a:pt x="6852" y="4503"/>
                    </a:lnTo>
                    <a:lnTo>
                      <a:pt x="6864" y="4462"/>
                    </a:lnTo>
                    <a:lnTo>
                      <a:pt x="6875" y="4421"/>
                    </a:lnTo>
                    <a:lnTo>
                      <a:pt x="6886" y="4380"/>
                    </a:lnTo>
                    <a:lnTo>
                      <a:pt x="6896" y="4340"/>
                    </a:lnTo>
                    <a:lnTo>
                      <a:pt x="6906" y="4299"/>
                    </a:lnTo>
                    <a:lnTo>
                      <a:pt x="6915" y="4258"/>
                    </a:lnTo>
                    <a:lnTo>
                      <a:pt x="6924" y="4217"/>
                    </a:lnTo>
                    <a:lnTo>
                      <a:pt x="6933" y="4177"/>
                    </a:lnTo>
                    <a:lnTo>
                      <a:pt x="6941" y="4136"/>
                    </a:lnTo>
                    <a:lnTo>
                      <a:pt x="6948" y="4095"/>
                    </a:lnTo>
                    <a:lnTo>
                      <a:pt x="6954" y="4055"/>
                    </a:lnTo>
                    <a:lnTo>
                      <a:pt x="6961" y="4014"/>
                    </a:lnTo>
                    <a:lnTo>
                      <a:pt x="6966" y="3974"/>
                    </a:lnTo>
                    <a:lnTo>
                      <a:pt x="6972" y="3934"/>
                    </a:lnTo>
                    <a:lnTo>
                      <a:pt x="6976" y="3893"/>
                    </a:lnTo>
                    <a:lnTo>
                      <a:pt x="6981" y="3854"/>
                    </a:lnTo>
                    <a:lnTo>
                      <a:pt x="6984" y="3814"/>
                    </a:lnTo>
                    <a:lnTo>
                      <a:pt x="6988" y="3773"/>
                    </a:lnTo>
                    <a:lnTo>
                      <a:pt x="6991" y="3734"/>
                    </a:lnTo>
                    <a:lnTo>
                      <a:pt x="6993" y="3695"/>
                    </a:lnTo>
                    <a:lnTo>
                      <a:pt x="6995" y="3656"/>
                    </a:lnTo>
                    <a:lnTo>
                      <a:pt x="6997" y="3616"/>
                    </a:lnTo>
                    <a:lnTo>
                      <a:pt x="6998" y="3577"/>
                    </a:lnTo>
                    <a:lnTo>
                      <a:pt x="6998" y="3538"/>
                    </a:lnTo>
                    <a:lnTo>
                      <a:pt x="6999" y="3499"/>
                    </a:lnTo>
                    <a:lnTo>
                      <a:pt x="6998" y="3460"/>
                    </a:lnTo>
                    <a:lnTo>
                      <a:pt x="6998" y="3422"/>
                    </a:lnTo>
                    <a:lnTo>
                      <a:pt x="6997" y="3382"/>
                    </a:lnTo>
                    <a:lnTo>
                      <a:pt x="6995" y="3343"/>
                    </a:lnTo>
                    <a:lnTo>
                      <a:pt x="6993" y="3304"/>
                    </a:lnTo>
                    <a:lnTo>
                      <a:pt x="6991" y="3265"/>
                    </a:lnTo>
                    <a:lnTo>
                      <a:pt x="6988" y="3224"/>
                    </a:lnTo>
                    <a:lnTo>
                      <a:pt x="6984" y="3185"/>
                    </a:lnTo>
                    <a:lnTo>
                      <a:pt x="6981" y="3145"/>
                    </a:lnTo>
                    <a:lnTo>
                      <a:pt x="6976" y="3105"/>
                    </a:lnTo>
                    <a:lnTo>
                      <a:pt x="6972" y="3065"/>
                    </a:lnTo>
                    <a:lnTo>
                      <a:pt x="6966" y="3025"/>
                    </a:lnTo>
                    <a:lnTo>
                      <a:pt x="6961" y="2984"/>
                    </a:lnTo>
                    <a:lnTo>
                      <a:pt x="6954" y="2944"/>
                    </a:lnTo>
                    <a:lnTo>
                      <a:pt x="6948" y="2903"/>
                    </a:lnTo>
                    <a:lnTo>
                      <a:pt x="6941" y="2862"/>
                    </a:lnTo>
                    <a:lnTo>
                      <a:pt x="6933" y="2822"/>
                    </a:lnTo>
                    <a:lnTo>
                      <a:pt x="6924" y="2781"/>
                    </a:lnTo>
                    <a:lnTo>
                      <a:pt x="6915" y="2741"/>
                    </a:lnTo>
                    <a:lnTo>
                      <a:pt x="6906" y="2699"/>
                    </a:lnTo>
                    <a:lnTo>
                      <a:pt x="6896" y="2659"/>
                    </a:lnTo>
                    <a:lnTo>
                      <a:pt x="6886" y="2619"/>
                    </a:lnTo>
                    <a:lnTo>
                      <a:pt x="6875" y="2577"/>
                    </a:lnTo>
                    <a:lnTo>
                      <a:pt x="6864" y="2536"/>
                    </a:lnTo>
                    <a:lnTo>
                      <a:pt x="6852" y="2496"/>
                    </a:lnTo>
                    <a:lnTo>
                      <a:pt x="6839" y="2455"/>
                    </a:lnTo>
                    <a:lnTo>
                      <a:pt x="6826" y="2414"/>
                    </a:lnTo>
                    <a:lnTo>
                      <a:pt x="6813" y="2374"/>
                    </a:lnTo>
                    <a:lnTo>
                      <a:pt x="6798" y="2332"/>
                    </a:lnTo>
                    <a:lnTo>
                      <a:pt x="6783" y="2292"/>
                    </a:lnTo>
                    <a:lnTo>
                      <a:pt x="6768" y="2252"/>
                    </a:lnTo>
                    <a:lnTo>
                      <a:pt x="6753" y="2211"/>
                    </a:lnTo>
                    <a:lnTo>
                      <a:pt x="6737" y="2171"/>
                    </a:lnTo>
                    <a:lnTo>
                      <a:pt x="6720" y="2131"/>
                    </a:lnTo>
                    <a:lnTo>
                      <a:pt x="6703" y="2090"/>
                    </a:lnTo>
                    <a:lnTo>
                      <a:pt x="6685" y="2050"/>
                    </a:lnTo>
                    <a:lnTo>
                      <a:pt x="6666" y="2011"/>
                    </a:lnTo>
                    <a:lnTo>
                      <a:pt x="6647" y="1971"/>
                    </a:lnTo>
                    <a:lnTo>
                      <a:pt x="6628" y="1931"/>
                    </a:lnTo>
                    <a:lnTo>
                      <a:pt x="6608" y="1892"/>
                    </a:lnTo>
                    <a:lnTo>
                      <a:pt x="6587" y="1853"/>
                    </a:lnTo>
                    <a:lnTo>
                      <a:pt x="6566" y="1814"/>
                    </a:lnTo>
                    <a:lnTo>
                      <a:pt x="6545" y="1775"/>
                    </a:lnTo>
                    <a:lnTo>
                      <a:pt x="6522" y="1737"/>
                    </a:lnTo>
                    <a:lnTo>
                      <a:pt x="6499" y="1698"/>
                    </a:lnTo>
                    <a:lnTo>
                      <a:pt x="6476" y="1660"/>
                    </a:lnTo>
                    <a:lnTo>
                      <a:pt x="6453" y="1622"/>
                    </a:lnTo>
                    <a:lnTo>
                      <a:pt x="6429" y="1585"/>
                    </a:lnTo>
                    <a:lnTo>
                      <a:pt x="6403" y="1547"/>
                    </a:lnTo>
                    <a:lnTo>
                      <a:pt x="6378" y="1510"/>
                    </a:lnTo>
                    <a:lnTo>
                      <a:pt x="6352" y="1473"/>
                    </a:lnTo>
                    <a:lnTo>
                      <a:pt x="6326" y="1436"/>
                    </a:lnTo>
                    <a:lnTo>
                      <a:pt x="6300" y="1400"/>
                    </a:lnTo>
                    <a:lnTo>
                      <a:pt x="6272" y="1365"/>
                    </a:lnTo>
                    <a:lnTo>
                      <a:pt x="6244" y="1329"/>
                    </a:lnTo>
                    <a:lnTo>
                      <a:pt x="6216" y="1293"/>
                    </a:lnTo>
                    <a:lnTo>
                      <a:pt x="6188" y="1259"/>
                    </a:lnTo>
                    <a:lnTo>
                      <a:pt x="6159" y="1224"/>
                    </a:lnTo>
                    <a:lnTo>
                      <a:pt x="6128" y="1191"/>
                    </a:lnTo>
                    <a:lnTo>
                      <a:pt x="6098" y="1156"/>
                    </a:lnTo>
                    <a:lnTo>
                      <a:pt x="6068" y="1123"/>
                    </a:lnTo>
                    <a:lnTo>
                      <a:pt x="6037" y="1090"/>
                    </a:lnTo>
                    <a:lnTo>
                      <a:pt x="6005" y="1058"/>
                    </a:lnTo>
                    <a:lnTo>
                      <a:pt x="5974" y="1025"/>
                    </a:lnTo>
                    <a:lnTo>
                      <a:pt x="5942" y="993"/>
                    </a:lnTo>
                    <a:lnTo>
                      <a:pt x="5909" y="962"/>
                    </a:lnTo>
                    <a:lnTo>
                      <a:pt x="5875" y="931"/>
                    </a:lnTo>
                    <a:lnTo>
                      <a:pt x="5842" y="900"/>
                    </a:lnTo>
                    <a:lnTo>
                      <a:pt x="5809" y="870"/>
                    </a:lnTo>
                    <a:lnTo>
                      <a:pt x="5775" y="841"/>
                    </a:lnTo>
                    <a:lnTo>
                      <a:pt x="5739" y="812"/>
                    </a:lnTo>
                    <a:lnTo>
                      <a:pt x="5705" y="782"/>
                    </a:lnTo>
                    <a:lnTo>
                      <a:pt x="5670" y="754"/>
                    </a:lnTo>
                    <a:lnTo>
                      <a:pt x="5634" y="727"/>
                    </a:lnTo>
                    <a:lnTo>
                      <a:pt x="5598" y="700"/>
                    </a:lnTo>
                    <a:lnTo>
                      <a:pt x="5562" y="673"/>
                    </a:lnTo>
                    <a:lnTo>
                      <a:pt x="5526" y="646"/>
                    </a:lnTo>
                    <a:lnTo>
                      <a:pt x="5488" y="620"/>
                    </a:lnTo>
                    <a:lnTo>
                      <a:pt x="5451" y="595"/>
                    </a:lnTo>
                    <a:lnTo>
                      <a:pt x="5414" y="571"/>
                    </a:lnTo>
                    <a:lnTo>
                      <a:pt x="5377" y="547"/>
                    </a:lnTo>
                    <a:lnTo>
                      <a:pt x="5338" y="522"/>
                    </a:lnTo>
                    <a:lnTo>
                      <a:pt x="5301" y="499"/>
                    </a:lnTo>
                    <a:lnTo>
                      <a:pt x="5262" y="476"/>
                    </a:lnTo>
                    <a:lnTo>
                      <a:pt x="5223" y="454"/>
                    </a:lnTo>
                    <a:lnTo>
                      <a:pt x="5185" y="433"/>
                    </a:lnTo>
                    <a:lnTo>
                      <a:pt x="5146" y="412"/>
                    </a:lnTo>
                    <a:lnTo>
                      <a:pt x="5106" y="391"/>
                    </a:lnTo>
                    <a:lnTo>
                      <a:pt x="5067" y="371"/>
                    </a:lnTo>
                    <a:lnTo>
                      <a:pt x="5028" y="351"/>
                    </a:lnTo>
                    <a:lnTo>
                      <a:pt x="4987" y="333"/>
                    </a:lnTo>
                    <a:lnTo>
                      <a:pt x="4948" y="314"/>
                    </a:lnTo>
                    <a:lnTo>
                      <a:pt x="4908" y="296"/>
                    </a:lnTo>
                    <a:lnTo>
                      <a:pt x="4868" y="279"/>
                    </a:lnTo>
                    <a:lnTo>
                      <a:pt x="4827" y="262"/>
                    </a:lnTo>
                    <a:lnTo>
                      <a:pt x="4787" y="245"/>
                    </a:lnTo>
                    <a:lnTo>
                      <a:pt x="4747" y="230"/>
                    </a:lnTo>
                    <a:lnTo>
                      <a:pt x="4706" y="215"/>
                    </a:lnTo>
                    <a:lnTo>
                      <a:pt x="4666" y="200"/>
                    </a:lnTo>
                    <a:lnTo>
                      <a:pt x="4626" y="186"/>
                    </a:lnTo>
                    <a:lnTo>
                      <a:pt x="4584" y="173"/>
                    </a:lnTo>
                    <a:lnTo>
                      <a:pt x="4544" y="160"/>
                    </a:lnTo>
                    <a:lnTo>
                      <a:pt x="4503" y="148"/>
                    </a:lnTo>
                    <a:lnTo>
                      <a:pt x="4462" y="135"/>
                    </a:lnTo>
                    <a:lnTo>
                      <a:pt x="4421" y="123"/>
                    </a:lnTo>
                    <a:lnTo>
                      <a:pt x="4381" y="113"/>
                    </a:lnTo>
                    <a:lnTo>
                      <a:pt x="4339" y="102"/>
                    </a:lnTo>
                    <a:lnTo>
                      <a:pt x="4299" y="93"/>
                    </a:lnTo>
                    <a:lnTo>
                      <a:pt x="4258" y="83"/>
                    </a:lnTo>
                    <a:lnTo>
                      <a:pt x="4218" y="75"/>
                    </a:lnTo>
                    <a:lnTo>
                      <a:pt x="4176" y="66"/>
                    </a:lnTo>
                    <a:lnTo>
                      <a:pt x="4136" y="59"/>
                    </a:lnTo>
                    <a:lnTo>
                      <a:pt x="4096" y="51"/>
                    </a:lnTo>
                    <a:lnTo>
                      <a:pt x="4055" y="45"/>
                    </a:lnTo>
                    <a:lnTo>
                      <a:pt x="4015" y="39"/>
                    </a:lnTo>
                    <a:lnTo>
                      <a:pt x="3974" y="33"/>
                    </a:lnTo>
                    <a:lnTo>
                      <a:pt x="3934" y="28"/>
                    </a:lnTo>
                    <a:lnTo>
                      <a:pt x="3894" y="23"/>
                    </a:lnTo>
                    <a:lnTo>
                      <a:pt x="3854" y="19"/>
                    </a:lnTo>
                    <a:lnTo>
                      <a:pt x="3813" y="14"/>
                    </a:lnTo>
                    <a:lnTo>
                      <a:pt x="3774" y="10"/>
                    </a:lnTo>
                    <a:lnTo>
                      <a:pt x="3734" y="8"/>
                    </a:lnTo>
                    <a:lnTo>
                      <a:pt x="3695" y="5"/>
                    </a:lnTo>
                    <a:lnTo>
                      <a:pt x="3655" y="3"/>
                    </a:lnTo>
                    <a:lnTo>
                      <a:pt x="3616" y="2"/>
                    </a:lnTo>
                    <a:lnTo>
                      <a:pt x="3577" y="1"/>
                    </a:lnTo>
                    <a:lnTo>
                      <a:pt x="3538" y="0"/>
                    </a:lnTo>
                    <a:lnTo>
                      <a:pt x="3499" y="0"/>
                    </a:lnTo>
                    <a:lnTo>
                      <a:pt x="3461" y="0"/>
                    </a:lnTo>
                    <a:lnTo>
                      <a:pt x="3421" y="1"/>
                    </a:lnTo>
                    <a:lnTo>
                      <a:pt x="3382" y="2"/>
                    </a:lnTo>
                    <a:lnTo>
                      <a:pt x="3344" y="3"/>
                    </a:lnTo>
                    <a:lnTo>
                      <a:pt x="3304" y="5"/>
                    </a:lnTo>
                    <a:lnTo>
                      <a:pt x="3264" y="8"/>
                    </a:lnTo>
                    <a:lnTo>
                      <a:pt x="3225" y="10"/>
                    </a:lnTo>
                    <a:lnTo>
                      <a:pt x="3185" y="14"/>
                    </a:lnTo>
                    <a:lnTo>
                      <a:pt x="3145" y="19"/>
                    </a:lnTo>
                    <a:lnTo>
                      <a:pt x="3105" y="23"/>
                    </a:lnTo>
                    <a:lnTo>
                      <a:pt x="3065" y="28"/>
                    </a:lnTo>
                    <a:lnTo>
                      <a:pt x="3024" y="33"/>
                    </a:lnTo>
                    <a:lnTo>
                      <a:pt x="2984" y="39"/>
                    </a:lnTo>
                    <a:lnTo>
                      <a:pt x="2944" y="45"/>
                    </a:lnTo>
                    <a:lnTo>
                      <a:pt x="2903" y="51"/>
                    </a:lnTo>
                    <a:lnTo>
                      <a:pt x="2863" y="59"/>
                    </a:lnTo>
                    <a:lnTo>
                      <a:pt x="2822" y="66"/>
                    </a:lnTo>
                    <a:lnTo>
                      <a:pt x="2781" y="75"/>
                    </a:lnTo>
                    <a:lnTo>
                      <a:pt x="2740" y="83"/>
                    </a:lnTo>
                    <a:lnTo>
                      <a:pt x="2700" y="93"/>
                    </a:lnTo>
                    <a:lnTo>
                      <a:pt x="2659" y="102"/>
                    </a:lnTo>
                    <a:lnTo>
                      <a:pt x="2618" y="113"/>
                    </a:lnTo>
                    <a:lnTo>
                      <a:pt x="2577" y="123"/>
                    </a:lnTo>
                    <a:lnTo>
                      <a:pt x="2537" y="135"/>
                    </a:lnTo>
                    <a:lnTo>
                      <a:pt x="2495" y="148"/>
                    </a:lnTo>
                    <a:lnTo>
                      <a:pt x="2455" y="160"/>
                    </a:lnTo>
                    <a:lnTo>
                      <a:pt x="2415" y="173"/>
                    </a:lnTo>
                    <a:lnTo>
                      <a:pt x="2373" y="186"/>
                    </a:lnTo>
                    <a:lnTo>
                      <a:pt x="2333" y="200"/>
                    </a:lnTo>
                    <a:lnTo>
                      <a:pt x="2293" y="215"/>
                    </a:lnTo>
                    <a:lnTo>
                      <a:pt x="2251" y="230"/>
                    </a:lnTo>
                    <a:lnTo>
                      <a:pt x="2211" y="245"/>
                    </a:lnTo>
                    <a:lnTo>
                      <a:pt x="2171" y="262"/>
                    </a:lnTo>
                    <a:lnTo>
                      <a:pt x="2130" y="279"/>
                    </a:lnTo>
                    <a:lnTo>
                      <a:pt x="2090" y="296"/>
                    </a:lnTo>
                    <a:lnTo>
                      <a:pt x="2051" y="314"/>
                    </a:lnTo>
                    <a:lnTo>
                      <a:pt x="2011" y="333"/>
                    </a:lnTo>
                    <a:lnTo>
                      <a:pt x="1971" y="351"/>
                    </a:lnTo>
                    <a:lnTo>
                      <a:pt x="1932" y="371"/>
                    </a:lnTo>
                    <a:lnTo>
                      <a:pt x="1893" y="391"/>
                    </a:lnTo>
                    <a:lnTo>
                      <a:pt x="1853" y="412"/>
                    </a:lnTo>
                    <a:lnTo>
                      <a:pt x="1814" y="433"/>
                    </a:lnTo>
                    <a:lnTo>
                      <a:pt x="1775" y="454"/>
                    </a:lnTo>
                    <a:lnTo>
                      <a:pt x="1736" y="476"/>
                    </a:lnTo>
                    <a:lnTo>
                      <a:pt x="1698" y="499"/>
                    </a:lnTo>
                    <a:lnTo>
                      <a:pt x="1660" y="522"/>
                    </a:lnTo>
                    <a:lnTo>
                      <a:pt x="1623" y="547"/>
                    </a:lnTo>
                    <a:lnTo>
                      <a:pt x="1584" y="571"/>
                    </a:lnTo>
                    <a:lnTo>
                      <a:pt x="1547" y="595"/>
                    </a:lnTo>
                    <a:lnTo>
                      <a:pt x="1510" y="620"/>
                    </a:lnTo>
                    <a:lnTo>
                      <a:pt x="1473" y="646"/>
                    </a:lnTo>
                    <a:lnTo>
                      <a:pt x="1437" y="673"/>
                    </a:lnTo>
                    <a:lnTo>
                      <a:pt x="1401" y="700"/>
                    </a:lnTo>
                    <a:lnTo>
                      <a:pt x="1365" y="727"/>
                    </a:lnTo>
                    <a:lnTo>
                      <a:pt x="1329" y="754"/>
                    </a:lnTo>
                    <a:lnTo>
                      <a:pt x="1294" y="782"/>
                    </a:lnTo>
                    <a:lnTo>
                      <a:pt x="1259" y="812"/>
                    </a:lnTo>
                    <a:lnTo>
                      <a:pt x="1224" y="841"/>
                    </a:lnTo>
                    <a:lnTo>
                      <a:pt x="1190" y="870"/>
                    </a:lnTo>
                    <a:lnTo>
                      <a:pt x="1156" y="900"/>
                    </a:lnTo>
                    <a:lnTo>
                      <a:pt x="1123" y="931"/>
                    </a:lnTo>
                    <a:lnTo>
                      <a:pt x="1089" y="962"/>
                    </a:lnTo>
                    <a:lnTo>
                      <a:pt x="1057" y="993"/>
                    </a:lnTo>
                    <a:lnTo>
                      <a:pt x="1025" y="1025"/>
                    </a:lnTo>
                    <a:lnTo>
                      <a:pt x="994" y="1058"/>
                    </a:lnTo>
                    <a:lnTo>
                      <a:pt x="961" y="1090"/>
                    </a:lnTo>
                    <a:lnTo>
                      <a:pt x="931" y="1123"/>
                    </a:lnTo>
                    <a:lnTo>
                      <a:pt x="900" y="1156"/>
                    </a:lnTo>
                    <a:lnTo>
                      <a:pt x="870" y="1191"/>
                    </a:lnTo>
                    <a:lnTo>
                      <a:pt x="840" y="1224"/>
                    </a:lnTo>
                    <a:lnTo>
                      <a:pt x="811" y="1259"/>
                    </a:lnTo>
                    <a:lnTo>
                      <a:pt x="783" y="1293"/>
                    </a:lnTo>
                    <a:lnTo>
                      <a:pt x="755" y="1329"/>
                    </a:lnTo>
                    <a:lnTo>
                      <a:pt x="727" y="1365"/>
                    </a:lnTo>
                    <a:lnTo>
                      <a:pt x="699" y="1400"/>
                    </a:lnTo>
                    <a:lnTo>
                      <a:pt x="672" y="1436"/>
                    </a:lnTo>
                    <a:lnTo>
                      <a:pt x="646" y="1473"/>
                    </a:lnTo>
                    <a:lnTo>
                      <a:pt x="621" y="1510"/>
                    </a:lnTo>
                    <a:lnTo>
                      <a:pt x="596" y="1547"/>
                    </a:lnTo>
                    <a:lnTo>
                      <a:pt x="570" y="1585"/>
                    </a:lnTo>
                    <a:lnTo>
                      <a:pt x="546" y="1622"/>
                    </a:lnTo>
                    <a:lnTo>
                      <a:pt x="522" y="1660"/>
                    </a:lnTo>
                    <a:lnTo>
                      <a:pt x="499" y="1698"/>
                    </a:lnTo>
                    <a:lnTo>
                      <a:pt x="477" y="1737"/>
                    </a:lnTo>
                    <a:lnTo>
                      <a:pt x="455" y="1775"/>
                    </a:lnTo>
                    <a:lnTo>
                      <a:pt x="432" y="1814"/>
                    </a:lnTo>
                    <a:lnTo>
                      <a:pt x="411" y="1853"/>
                    </a:lnTo>
                    <a:lnTo>
                      <a:pt x="391" y="1892"/>
                    </a:lnTo>
                    <a:lnTo>
                      <a:pt x="371" y="1931"/>
                    </a:lnTo>
                    <a:lnTo>
                      <a:pt x="352" y="1971"/>
                    </a:lnTo>
                    <a:lnTo>
                      <a:pt x="333" y="2011"/>
                    </a:lnTo>
                    <a:lnTo>
                      <a:pt x="314" y="2050"/>
                    </a:lnTo>
                    <a:lnTo>
                      <a:pt x="296" y="2090"/>
                    </a:lnTo>
                    <a:lnTo>
                      <a:pt x="279" y="2131"/>
                    </a:lnTo>
                    <a:lnTo>
                      <a:pt x="262" y="2171"/>
                    </a:lnTo>
                    <a:lnTo>
                      <a:pt x="246" y="2211"/>
                    </a:lnTo>
                    <a:lnTo>
                      <a:pt x="230" y="2252"/>
                    </a:lnTo>
                    <a:lnTo>
                      <a:pt x="215" y="2292"/>
                    </a:lnTo>
                    <a:lnTo>
                      <a:pt x="201" y="2332"/>
                    </a:lnTo>
                    <a:lnTo>
                      <a:pt x="186" y="2374"/>
                    </a:lnTo>
                    <a:lnTo>
                      <a:pt x="172" y="2414"/>
                    </a:lnTo>
                    <a:lnTo>
                      <a:pt x="159" y="2455"/>
                    </a:lnTo>
                    <a:lnTo>
                      <a:pt x="147" y="2496"/>
                    </a:lnTo>
                    <a:lnTo>
                      <a:pt x="135" y="2536"/>
                    </a:lnTo>
                    <a:lnTo>
                      <a:pt x="124" y="2577"/>
                    </a:lnTo>
                    <a:lnTo>
                      <a:pt x="113" y="2619"/>
                    </a:lnTo>
                    <a:lnTo>
                      <a:pt x="103" y="2659"/>
                    </a:lnTo>
                    <a:lnTo>
                      <a:pt x="93" y="2699"/>
                    </a:lnTo>
                    <a:lnTo>
                      <a:pt x="84" y="2741"/>
                    </a:lnTo>
                    <a:lnTo>
                      <a:pt x="75" y="2781"/>
                    </a:lnTo>
                    <a:lnTo>
                      <a:pt x="67" y="2822"/>
                    </a:lnTo>
                    <a:lnTo>
                      <a:pt x="58" y="2862"/>
                    </a:lnTo>
                    <a:lnTo>
                      <a:pt x="51" y="2903"/>
                    </a:lnTo>
                    <a:lnTo>
                      <a:pt x="44" y="2944"/>
                    </a:lnTo>
                    <a:lnTo>
                      <a:pt x="38" y="2984"/>
                    </a:lnTo>
                    <a:lnTo>
                      <a:pt x="32" y="3025"/>
                    </a:lnTo>
                    <a:lnTo>
                      <a:pt x="27" y="3065"/>
                    </a:lnTo>
                    <a:lnTo>
                      <a:pt x="22" y="3105"/>
                    </a:lnTo>
                    <a:lnTo>
                      <a:pt x="18" y="3145"/>
                    </a:lnTo>
                    <a:lnTo>
                      <a:pt x="14" y="3185"/>
                    </a:lnTo>
                    <a:lnTo>
                      <a:pt x="11" y="3224"/>
                    </a:lnTo>
                    <a:lnTo>
                      <a:pt x="8" y="3265"/>
                    </a:lnTo>
                    <a:lnTo>
                      <a:pt x="6" y="3304"/>
                    </a:lnTo>
                    <a:lnTo>
                      <a:pt x="4" y="3343"/>
                    </a:lnTo>
                    <a:lnTo>
                      <a:pt x="2" y="3382"/>
                    </a:lnTo>
                    <a:lnTo>
                      <a:pt x="1" y="3422"/>
                    </a:lnTo>
                    <a:lnTo>
                      <a:pt x="0" y="3460"/>
                    </a:lnTo>
                    <a:lnTo>
                      <a:pt x="0" y="3499"/>
                    </a:lnTo>
                    <a:lnTo>
                      <a:pt x="0" y="3538"/>
                    </a:lnTo>
                    <a:lnTo>
                      <a:pt x="1" y="3577"/>
                    </a:lnTo>
                    <a:lnTo>
                      <a:pt x="2" y="3616"/>
                    </a:lnTo>
                    <a:lnTo>
                      <a:pt x="4" y="3656"/>
                    </a:lnTo>
                    <a:lnTo>
                      <a:pt x="6" y="3695"/>
                    </a:lnTo>
                    <a:lnTo>
                      <a:pt x="8" y="3734"/>
                    </a:lnTo>
                    <a:lnTo>
                      <a:pt x="11" y="3773"/>
                    </a:lnTo>
                    <a:lnTo>
                      <a:pt x="14" y="3814"/>
                    </a:lnTo>
                    <a:lnTo>
                      <a:pt x="18" y="3854"/>
                    </a:lnTo>
                    <a:lnTo>
                      <a:pt x="22" y="3893"/>
                    </a:lnTo>
                    <a:lnTo>
                      <a:pt x="27" y="3934"/>
                    </a:lnTo>
                    <a:lnTo>
                      <a:pt x="32" y="3974"/>
                    </a:lnTo>
                    <a:lnTo>
                      <a:pt x="38" y="4014"/>
                    </a:lnTo>
                    <a:lnTo>
                      <a:pt x="44" y="4055"/>
                    </a:lnTo>
                    <a:lnTo>
                      <a:pt x="51" y="4095"/>
                    </a:lnTo>
                    <a:lnTo>
                      <a:pt x="58" y="4136"/>
                    </a:lnTo>
                    <a:lnTo>
                      <a:pt x="67" y="4177"/>
                    </a:lnTo>
                    <a:lnTo>
                      <a:pt x="75" y="4217"/>
                    </a:lnTo>
                    <a:lnTo>
                      <a:pt x="84" y="4258"/>
                    </a:lnTo>
                    <a:lnTo>
                      <a:pt x="93" y="4299"/>
                    </a:lnTo>
                    <a:lnTo>
                      <a:pt x="103" y="4340"/>
                    </a:lnTo>
                    <a:lnTo>
                      <a:pt x="113" y="4380"/>
                    </a:lnTo>
                    <a:lnTo>
                      <a:pt x="124" y="4421"/>
                    </a:lnTo>
                    <a:lnTo>
                      <a:pt x="135" y="4462"/>
                    </a:lnTo>
                    <a:lnTo>
                      <a:pt x="147" y="4503"/>
                    </a:lnTo>
                    <a:lnTo>
                      <a:pt x="159" y="4543"/>
                    </a:lnTo>
                    <a:lnTo>
                      <a:pt x="172" y="4585"/>
                    </a:lnTo>
                    <a:lnTo>
                      <a:pt x="186" y="4625"/>
                    </a:lnTo>
                    <a:lnTo>
                      <a:pt x="201" y="4665"/>
                    </a:lnTo>
                    <a:lnTo>
                      <a:pt x="215" y="4707"/>
                    </a:lnTo>
                    <a:lnTo>
                      <a:pt x="230" y="4747"/>
                    </a:lnTo>
                    <a:lnTo>
                      <a:pt x="246" y="4787"/>
                    </a:lnTo>
                    <a:lnTo>
                      <a:pt x="262" y="4828"/>
                    </a:lnTo>
                    <a:lnTo>
                      <a:pt x="279" y="4868"/>
                    </a:lnTo>
                    <a:lnTo>
                      <a:pt x="296" y="4908"/>
                    </a:lnTo>
                    <a:lnTo>
                      <a:pt x="314" y="4948"/>
                    </a:lnTo>
                    <a:lnTo>
                      <a:pt x="333" y="4988"/>
                    </a:lnTo>
                    <a:lnTo>
                      <a:pt x="352" y="5027"/>
                    </a:lnTo>
                    <a:lnTo>
                      <a:pt x="371" y="5067"/>
                    </a:lnTo>
                    <a:lnTo>
                      <a:pt x="391" y="5107"/>
                    </a:lnTo>
                    <a:lnTo>
                      <a:pt x="411" y="5146"/>
                    </a:lnTo>
                    <a:lnTo>
                      <a:pt x="432" y="5184"/>
                    </a:lnTo>
                    <a:lnTo>
                      <a:pt x="455" y="5224"/>
                    </a:lnTo>
                    <a:lnTo>
                      <a:pt x="477" y="5262"/>
                    </a:lnTo>
                    <a:lnTo>
                      <a:pt x="499" y="5300"/>
                    </a:lnTo>
                    <a:lnTo>
                      <a:pt x="522" y="5339"/>
                    </a:lnTo>
                    <a:lnTo>
                      <a:pt x="546" y="5377"/>
                    </a:lnTo>
                    <a:lnTo>
                      <a:pt x="570" y="5414"/>
                    </a:lnTo>
                    <a:lnTo>
                      <a:pt x="596" y="5451"/>
                    </a:lnTo>
                    <a:lnTo>
                      <a:pt x="621" y="5489"/>
                    </a:lnTo>
                    <a:lnTo>
                      <a:pt x="646" y="5525"/>
                    </a:lnTo>
                    <a:lnTo>
                      <a:pt x="672" y="5562"/>
                    </a:lnTo>
                    <a:lnTo>
                      <a:pt x="699" y="5599"/>
                    </a:lnTo>
                    <a:lnTo>
                      <a:pt x="727" y="5634"/>
                    </a:lnTo>
                    <a:lnTo>
                      <a:pt x="755" y="5669"/>
                    </a:lnTo>
                    <a:lnTo>
                      <a:pt x="783" y="5704"/>
                    </a:lnTo>
                    <a:lnTo>
                      <a:pt x="811" y="5740"/>
                    </a:lnTo>
                    <a:lnTo>
                      <a:pt x="840" y="5774"/>
                    </a:lnTo>
                    <a:lnTo>
                      <a:pt x="870" y="5808"/>
                    </a:lnTo>
                    <a:lnTo>
                      <a:pt x="900" y="5842"/>
                    </a:lnTo>
                    <a:lnTo>
                      <a:pt x="931" y="5876"/>
                    </a:lnTo>
                    <a:lnTo>
                      <a:pt x="961" y="5909"/>
                    </a:lnTo>
                    <a:lnTo>
                      <a:pt x="994" y="5941"/>
                    </a:lnTo>
                    <a:lnTo>
                      <a:pt x="1025" y="5973"/>
                    </a:lnTo>
                    <a:lnTo>
                      <a:pt x="1057" y="6006"/>
                    </a:lnTo>
                    <a:lnTo>
                      <a:pt x="1089" y="6037"/>
                    </a:lnTo>
                    <a:lnTo>
                      <a:pt x="1123" y="6068"/>
                    </a:lnTo>
                    <a:lnTo>
                      <a:pt x="1156" y="6098"/>
                    </a:lnTo>
                    <a:lnTo>
                      <a:pt x="1190" y="6129"/>
                    </a:lnTo>
                    <a:lnTo>
                      <a:pt x="1224" y="6158"/>
                    </a:lnTo>
                    <a:lnTo>
                      <a:pt x="1259" y="6187"/>
                    </a:lnTo>
                    <a:lnTo>
                      <a:pt x="1294" y="6216"/>
                    </a:lnTo>
                    <a:lnTo>
                      <a:pt x="1329" y="6245"/>
                    </a:lnTo>
                    <a:lnTo>
                      <a:pt x="1365" y="6272"/>
                    </a:lnTo>
                    <a:lnTo>
                      <a:pt x="1401" y="6299"/>
                    </a:lnTo>
                    <a:lnTo>
                      <a:pt x="1437" y="6326"/>
                    </a:lnTo>
                    <a:lnTo>
                      <a:pt x="1473" y="6352"/>
                    </a:lnTo>
                    <a:lnTo>
                      <a:pt x="1510" y="6378"/>
                    </a:lnTo>
                    <a:lnTo>
                      <a:pt x="1547" y="6404"/>
                    </a:lnTo>
                    <a:lnTo>
                      <a:pt x="1584" y="6428"/>
                    </a:lnTo>
                    <a:lnTo>
                      <a:pt x="1623" y="6452"/>
                    </a:lnTo>
                    <a:lnTo>
                      <a:pt x="1660" y="6476"/>
                    </a:lnTo>
                    <a:lnTo>
                      <a:pt x="1698" y="6500"/>
                    </a:lnTo>
                    <a:lnTo>
                      <a:pt x="1736" y="6522"/>
                    </a:lnTo>
                    <a:lnTo>
                      <a:pt x="1775" y="6544"/>
                    </a:lnTo>
                    <a:lnTo>
                      <a:pt x="1814" y="6566"/>
                    </a:lnTo>
                    <a:lnTo>
                      <a:pt x="1853" y="6587"/>
                    </a:lnTo>
                    <a:lnTo>
                      <a:pt x="1893" y="6607"/>
                    </a:lnTo>
                    <a:lnTo>
                      <a:pt x="1932" y="6628"/>
                    </a:lnTo>
                    <a:lnTo>
                      <a:pt x="1971" y="6647"/>
                    </a:lnTo>
                    <a:lnTo>
                      <a:pt x="2011" y="6666"/>
                    </a:lnTo>
                    <a:lnTo>
                      <a:pt x="2051" y="6685"/>
                    </a:lnTo>
                    <a:lnTo>
                      <a:pt x="2090" y="6702"/>
                    </a:lnTo>
                    <a:lnTo>
                      <a:pt x="2130" y="6720"/>
                    </a:lnTo>
                    <a:lnTo>
                      <a:pt x="2171" y="6736"/>
                    </a:lnTo>
                    <a:lnTo>
                      <a:pt x="2211" y="6752"/>
                    </a:lnTo>
                    <a:lnTo>
                      <a:pt x="2251" y="6769"/>
                    </a:lnTo>
                    <a:lnTo>
                      <a:pt x="2293" y="6784"/>
                    </a:lnTo>
                    <a:lnTo>
                      <a:pt x="2333" y="6799"/>
                    </a:lnTo>
                    <a:lnTo>
                      <a:pt x="2373" y="6812"/>
                    </a:lnTo>
                    <a:lnTo>
                      <a:pt x="2415" y="6826"/>
                    </a:lnTo>
                    <a:lnTo>
                      <a:pt x="2455" y="6839"/>
                    </a:lnTo>
                    <a:lnTo>
                      <a:pt x="2495" y="6851"/>
                    </a:lnTo>
                    <a:lnTo>
                      <a:pt x="2537" y="6863"/>
                    </a:lnTo>
                    <a:lnTo>
                      <a:pt x="2577" y="6874"/>
                    </a:lnTo>
                    <a:lnTo>
                      <a:pt x="2618" y="6886"/>
                    </a:lnTo>
                    <a:lnTo>
                      <a:pt x="2659" y="6897"/>
                    </a:lnTo>
                    <a:lnTo>
                      <a:pt x="2700" y="6906"/>
                    </a:lnTo>
                    <a:lnTo>
                      <a:pt x="2740" y="6916"/>
                    </a:lnTo>
                    <a:lnTo>
                      <a:pt x="2781" y="6924"/>
                    </a:lnTo>
                    <a:lnTo>
                      <a:pt x="2822" y="6932"/>
                    </a:lnTo>
                    <a:lnTo>
                      <a:pt x="2863" y="6940"/>
                    </a:lnTo>
                    <a:lnTo>
                      <a:pt x="2903" y="6947"/>
                    </a:lnTo>
                    <a:lnTo>
                      <a:pt x="2944" y="6954"/>
                    </a:lnTo>
                    <a:lnTo>
                      <a:pt x="2984" y="6960"/>
                    </a:lnTo>
                    <a:lnTo>
                      <a:pt x="3024" y="6966"/>
                    </a:lnTo>
                    <a:lnTo>
                      <a:pt x="3065" y="6971"/>
                    </a:lnTo>
                    <a:lnTo>
                      <a:pt x="3105" y="6976"/>
                    </a:lnTo>
                    <a:lnTo>
                      <a:pt x="3145" y="6980"/>
                    </a:lnTo>
                    <a:lnTo>
                      <a:pt x="3185" y="6984"/>
                    </a:lnTo>
                    <a:lnTo>
                      <a:pt x="3225" y="6987"/>
                    </a:lnTo>
                    <a:lnTo>
                      <a:pt x="3264" y="6990"/>
                    </a:lnTo>
                    <a:lnTo>
                      <a:pt x="3304" y="6993"/>
                    </a:lnTo>
                    <a:lnTo>
                      <a:pt x="3344" y="6995"/>
                    </a:lnTo>
                    <a:lnTo>
                      <a:pt x="3382" y="6996"/>
                    </a:lnTo>
                    <a:lnTo>
                      <a:pt x="3421" y="6997"/>
                    </a:lnTo>
                    <a:lnTo>
                      <a:pt x="3461" y="6998"/>
                    </a:lnTo>
                    <a:lnTo>
                      <a:pt x="3499" y="6998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1" name="Line 7"/>
              <p:cNvSpPr>
                <a:spLocks noChangeShapeType="1"/>
              </p:cNvSpPr>
              <p:nvPr/>
            </p:nvSpPr>
            <p:spPr bwMode="auto">
              <a:xfrm flipH="1">
                <a:off x="1311890" y="603289"/>
                <a:ext cx="848918" cy="2829726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2" name="Line 8"/>
              <p:cNvSpPr>
                <a:spLocks noChangeShapeType="1"/>
              </p:cNvSpPr>
              <p:nvPr/>
            </p:nvSpPr>
            <p:spPr bwMode="auto">
              <a:xfrm>
                <a:off x="180000" y="3433015"/>
                <a:ext cx="3960000" cy="161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3" name="Line 10"/>
              <p:cNvSpPr>
                <a:spLocks noChangeShapeType="1"/>
              </p:cNvSpPr>
              <p:nvPr/>
            </p:nvSpPr>
            <p:spPr bwMode="auto">
              <a:xfrm>
                <a:off x="1311890" y="3433015"/>
                <a:ext cx="1617" cy="9475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4" name="Line 11"/>
              <p:cNvSpPr>
                <a:spLocks noChangeShapeType="1"/>
              </p:cNvSpPr>
              <p:nvPr/>
            </p:nvSpPr>
            <p:spPr bwMode="auto">
              <a:xfrm>
                <a:off x="2160808" y="2018152"/>
                <a:ext cx="1414864" cy="161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5" name="Line 12"/>
              <p:cNvSpPr>
                <a:spLocks noChangeShapeType="1"/>
              </p:cNvSpPr>
              <p:nvPr/>
            </p:nvSpPr>
            <p:spPr bwMode="auto">
              <a:xfrm>
                <a:off x="2160808" y="2018152"/>
                <a:ext cx="1057509" cy="93785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6" name="Freeform 14"/>
              <p:cNvSpPr>
                <a:spLocks/>
              </p:cNvSpPr>
              <p:nvPr/>
            </p:nvSpPr>
            <p:spPr bwMode="auto">
              <a:xfrm>
                <a:off x="886623" y="3433015"/>
                <a:ext cx="425268" cy="947554"/>
              </a:xfrm>
              <a:custGeom>
                <a:avLst/>
                <a:gdLst/>
                <a:ahLst/>
                <a:cxnLst>
                  <a:cxn ang="0">
                    <a:pos x="1" y="41"/>
                  </a:cxn>
                  <a:cxn ang="0">
                    <a:pos x="3" y="121"/>
                  </a:cxn>
                  <a:cxn ang="0">
                    <a:pos x="7" y="203"/>
                  </a:cxn>
                  <a:cxn ang="0">
                    <a:pos x="13" y="284"/>
                  </a:cxn>
                  <a:cxn ang="0">
                    <a:pos x="21" y="365"/>
                  </a:cxn>
                  <a:cxn ang="0">
                    <a:pos x="32" y="447"/>
                  </a:cxn>
                  <a:cxn ang="0">
                    <a:pos x="45" y="528"/>
                  </a:cxn>
                  <a:cxn ang="0">
                    <a:pos x="59" y="610"/>
                  </a:cxn>
                  <a:cxn ang="0">
                    <a:pos x="76" y="691"/>
                  </a:cxn>
                  <a:cxn ang="0">
                    <a:pos x="96" y="772"/>
                  </a:cxn>
                  <a:cxn ang="0">
                    <a:pos x="118" y="853"/>
                  </a:cxn>
                  <a:cxn ang="0">
                    <a:pos x="141" y="934"/>
                  </a:cxn>
                  <a:cxn ang="0">
                    <a:pos x="167" y="1013"/>
                  </a:cxn>
                  <a:cxn ang="0">
                    <a:pos x="195" y="1092"/>
                  </a:cxn>
                  <a:cxn ang="0">
                    <a:pos x="225" y="1170"/>
                  </a:cxn>
                  <a:cxn ang="0">
                    <a:pos x="258" y="1248"/>
                  </a:cxn>
                  <a:cxn ang="0">
                    <a:pos x="292" y="1325"/>
                  </a:cxn>
                  <a:cxn ang="0">
                    <a:pos x="328" y="1400"/>
                  </a:cxn>
                  <a:cxn ang="0">
                    <a:pos x="367" y="1475"/>
                  </a:cxn>
                  <a:cxn ang="0">
                    <a:pos x="407" y="1548"/>
                  </a:cxn>
                  <a:cxn ang="0">
                    <a:pos x="449" y="1621"/>
                  </a:cxn>
                  <a:cxn ang="0">
                    <a:pos x="493" y="1692"/>
                  </a:cxn>
                  <a:cxn ang="0">
                    <a:pos x="539" y="1762"/>
                  </a:cxn>
                  <a:cxn ang="0">
                    <a:pos x="586" y="1831"/>
                  </a:cxn>
                  <a:cxn ang="0">
                    <a:pos x="636" y="1897"/>
                  </a:cxn>
                  <a:cxn ang="0">
                    <a:pos x="686" y="1963"/>
                  </a:cxn>
                  <a:cxn ang="0">
                    <a:pos x="738" y="2027"/>
                  </a:cxn>
                  <a:cxn ang="0">
                    <a:pos x="792" y="2088"/>
                  </a:cxn>
                  <a:cxn ang="0">
                    <a:pos x="847" y="2149"/>
                  </a:cxn>
                  <a:cxn ang="0">
                    <a:pos x="904" y="2208"/>
                  </a:cxn>
                  <a:cxn ang="0">
                    <a:pos x="961" y="2266"/>
                  </a:cxn>
                  <a:cxn ang="0">
                    <a:pos x="1020" y="2321"/>
                  </a:cxn>
                </a:cxnLst>
                <a:rect l="0" t="0" r="r" b="b"/>
                <a:pathLst>
                  <a:path w="1050" h="2347">
                    <a:moveTo>
                      <a:pt x="0" y="0"/>
                    </a:moveTo>
                    <a:lnTo>
                      <a:pt x="1" y="41"/>
                    </a:lnTo>
                    <a:lnTo>
                      <a:pt x="1" y="81"/>
                    </a:lnTo>
                    <a:lnTo>
                      <a:pt x="3" y="121"/>
                    </a:lnTo>
                    <a:lnTo>
                      <a:pt x="4" y="162"/>
                    </a:lnTo>
                    <a:lnTo>
                      <a:pt x="7" y="203"/>
                    </a:lnTo>
                    <a:lnTo>
                      <a:pt x="10" y="243"/>
                    </a:lnTo>
                    <a:lnTo>
                      <a:pt x="13" y="284"/>
                    </a:lnTo>
                    <a:lnTo>
                      <a:pt x="17" y="325"/>
                    </a:lnTo>
                    <a:lnTo>
                      <a:pt x="21" y="365"/>
                    </a:lnTo>
                    <a:lnTo>
                      <a:pt x="26" y="407"/>
                    </a:lnTo>
                    <a:lnTo>
                      <a:pt x="32" y="447"/>
                    </a:lnTo>
                    <a:lnTo>
                      <a:pt x="38" y="488"/>
                    </a:lnTo>
                    <a:lnTo>
                      <a:pt x="45" y="528"/>
                    </a:lnTo>
                    <a:lnTo>
                      <a:pt x="52" y="569"/>
                    </a:lnTo>
                    <a:lnTo>
                      <a:pt x="59" y="610"/>
                    </a:lnTo>
                    <a:lnTo>
                      <a:pt x="68" y="650"/>
                    </a:lnTo>
                    <a:lnTo>
                      <a:pt x="76" y="691"/>
                    </a:lnTo>
                    <a:lnTo>
                      <a:pt x="86" y="732"/>
                    </a:lnTo>
                    <a:lnTo>
                      <a:pt x="96" y="772"/>
                    </a:lnTo>
                    <a:lnTo>
                      <a:pt x="107" y="813"/>
                    </a:lnTo>
                    <a:lnTo>
                      <a:pt x="118" y="853"/>
                    </a:lnTo>
                    <a:lnTo>
                      <a:pt x="129" y="893"/>
                    </a:lnTo>
                    <a:lnTo>
                      <a:pt x="141" y="934"/>
                    </a:lnTo>
                    <a:lnTo>
                      <a:pt x="154" y="973"/>
                    </a:lnTo>
                    <a:lnTo>
                      <a:pt x="167" y="1013"/>
                    </a:lnTo>
                    <a:lnTo>
                      <a:pt x="181" y="1052"/>
                    </a:lnTo>
                    <a:lnTo>
                      <a:pt x="195" y="1092"/>
                    </a:lnTo>
                    <a:lnTo>
                      <a:pt x="210" y="1131"/>
                    </a:lnTo>
                    <a:lnTo>
                      <a:pt x="225" y="1170"/>
                    </a:lnTo>
                    <a:lnTo>
                      <a:pt x="242" y="1209"/>
                    </a:lnTo>
                    <a:lnTo>
                      <a:pt x="258" y="1248"/>
                    </a:lnTo>
                    <a:lnTo>
                      <a:pt x="275" y="1286"/>
                    </a:lnTo>
                    <a:lnTo>
                      <a:pt x="292" y="1325"/>
                    </a:lnTo>
                    <a:lnTo>
                      <a:pt x="310" y="1363"/>
                    </a:lnTo>
                    <a:lnTo>
                      <a:pt x="328" y="1400"/>
                    </a:lnTo>
                    <a:lnTo>
                      <a:pt x="347" y="1437"/>
                    </a:lnTo>
                    <a:lnTo>
                      <a:pt x="367" y="1475"/>
                    </a:lnTo>
                    <a:lnTo>
                      <a:pt x="387" y="1512"/>
                    </a:lnTo>
                    <a:lnTo>
                      <a:pt x="407" y="1548"/>
                    </a:lnTo>
                    <a:lnTo>
                      <a:pt x="428" y="1585"/>
                    </a:lnTo>
                    <a:lnTo>
                      <a:pt x="449" y="1621"/>
                    </a:lnTo>
                    <a:lnTo>
                      <a:pt x="470" y="1656"/>
                    </a:lnTo>
                    <a:lnTo>
                      <a:pt x="493" y="1692"/>
                    </a:lnTo>
                    <a:lnTo>
                      <a:pt x="516" y="1727"/>
                    </a:lnTo>
                    <a:lnTo>
                      <a:pt x="539" y="1762"/>
                    </a:lnTo>
                    <a:lnTo>
                      <a:pt x="562" y="1796"/>
                    </a:lnTo>
                    <a:lnTo>
                      <a:pt x="586" y="1831"/>
                    </a:lnTo>
                    <a:lnTo>
                      <a:pt x="610" y="1864"/>
                    </a:lnTo>
                    <a:lnTo>
                      <a:pt x="636" y="1897"/>
                    </a:lnTo>
                    <a:lnTo>
                      <a:pt x="661" y="1930"/>
                    </a:lnTo>
                    <a:lnTo>
                      <a:pt x="686" y="1963"/>
                    </a:lnTo>
                    <a:lnTo>
                      <a:pt x="712" y="1995"/>
                    </a:lnTo>
                    <a:lnTo>
                      <a:pt x="738" y="2027"/>
                    </a:lnTo>
                    <a:lnTo>
                      <a:pt x="765" y="2058"/>
                    </a:lnTo>
                    <a:lnTo>
                      <a:pt x="792" y="2088"/>
                    </a:lnTo>
                    <a:lnTo>
                      <a:pt x="819" y="2120"/>
                    </a:lnTo>
                    <a:lnTo>
                      <a:pt x="847" y="2149"/>
                    </a:lnTo>
                    <a:lnTo>
                      <a:pt x="875" y="2179"/>
                    </a:lnTo>
                    <a:lnTo>
                      <a:pt x="904" y="2208"/>
                    </a:lnTo>
                    <a:lnTo>
                      <a:pt x="932" y="2237"/>
                    </a:lnTo>
                    <a:lnTo>
                      <a:pt x="961" y="2266"/>
                    </a:lnTo>
                    <a:lnTo>
                      <a:pt x="990" y="2293"/>
                    </a:lnTo>
                    <a:lnTo>
                      <a:pt x="1020" y="2321"/>
                    </a:lnTo>
                    <a:lnTo>
                      <a:pt x="1050" y="2347"/>
                    </a:lnTo>
                  </a:path>
                </a:pathLst>
              </a:custGeom>
              <a:noFill/>
              <a:ln w="25400">
                <a:solidFill>
                  <a:srgbClr val="000000"/>
                </a:solidFill>
                <a:prstDash val="solid"/>
                <a:round/>
                <a:headEnd/>
                <a:tailEnd type="arrow" w="med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7" name="Line 15"/>
              <p:cNvSpPr>
                <a:spLocks noChangeShapeType="1"/>
              </p:cNvSpPr>
              <p:nvPr/>
            </p:nvSpPr>
            <p:spPr bwMode="auto">
              <a:xfrm flipH="1">
                <a:off x="1311890" y="3433015"/>
                <a:ext cx="848918" cy="9475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8" name="Line 16"/>
              <p:cNvSpPr>
                <a:spLocks noChangeShapeType="1"/>
              </p:cNvSpPr>
              <p:nvPr/>
            </p:nvSpPr>
            <p:spPr bwMode="auto">
              <a:xfrm>
                <a:off x="2160808" y="3433015"/>
                <a:ext cx="1272569" cy="1617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9" name="Freeform 17"/>
              <p:cNvSpPr>
                <a:spLocks/>
              </p:cNvSpPr>
              <p:nvPr/>
            </p:nvSpPr>
            <p:spPr bwMode="auto">
              <a:xfrm>
                <a:off x="2160808" y="603289"/>
                <a:ext cx="1617" cy="452594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6998"/>
                  </a:cxn>
                  <a:cxn ang="0">
                    <a:pos x="0" y="11198"/>
                  </a:cxn>
                </a:cxnLst>
                <a:rect l="0" t="0" r="r" b="b"/>
                <a:pathLst>
                  <a:path h="11198">
                    <a:moveTo>
                      <a:pt x="0" y="0"/>
                    </a:moveTo>
                    <a:lnTo>
                      <a:pt x="0" y="6998"/>
                    </a:lnTo>
                    <a:lnTo>
                      <a:pt x="0" y="11198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30" name="Line 18"/>
              <p:cNvSpPr>
                <a:spLocks noChangeShapeType="1"/>
              </p:cNvSpPr>
              <p:nvPr/>
            </p:nvSpPr>
            <p:spPr bwMode="auto">
              <a:xfrm flipH="1">
                <a:off x="1101682" y="2956004"/>
                <a:ext cx="2116636" cy="161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31" name="Freeform 14"/>
              <p:cNvSpPr>
                <a:spLocks/>
              </p:cNvSpPr>
              <p:nvPr/>
            </p:nvSpPr>
            <p:spPr bwMode="auto">
              <a:xfrm>
                <a:off x="886624" y="3432908"/>
                <a:ext cx="2546754" cy="1274185"/>
              </a:xfrm>
              <a:custGeom>
                <a:avLst/>
                <a:gdLst/>
                <a:ahLst/>
                <a:cxnLst>
                  <a:cxn ang="0">
                    <a:pos x="6295" y="140"/>
                  </a:cxn>
                  <a:cxn ang="0">
                    <a:pos x="6282" y="318"/>
                  </a:cxn>
                  <a:cxn ang="0">
                    <a:pos x="6259" y="500"/>
                  </a:cxn>
                  <a:cxn ang="0">
                    <a:pos x="6224" y="682"/>
                  </a:cxn>
                  <a:cxn ang="0">
                    <a:pos x="6178" y="866"/>
                  </a:cxn>
                  <a:cxn ang="0">
                    <a:pos x="6119" y="1049"/>
                  </a:cxn>
                  <a:cxn ang="0">
                    <a:pos x="6048" y="1231"/>
                  </a:cxn>
                  <a:cxn ang="0">
                    <a:pos x="5965" y="1411"/>
                  </a:cxn>
                  <a:cxn ang="0">
                    <a:pos x="5870" y="1586"/>
                  </a:cxn>
                  <a:cxn ang="0">
                    <a:pos x="5763" y="1757"/>
                  </a:cxn>
                  <a:cxn ang="0">
                    <a:pos x="5644" y="1921"/>
                  </a:cxn>
                  <a:cxn ang="0">
                    <a:pos x="5515" y="2078"/>
                  </a:cxn>
                  <a:cxn ang="0">
                    <a:pos x="5376" y="2226"/>
                  </a:cxn>
                  <a:cxn ang="0">
                    <a:pos x="5228" y="2365"/>
                  </a:cxn>
                  <a:cxn ang="0">
                    <a:pos x="5071" y="2495"/>
                  </a:cxn>
                  <a:cxn ang="0">
                    <a:pos x="4907" y="2613"/>
                  </a:cxn>
                  <a:cxn ang="0">
                    <a:pos x="4736" y="2720"/>
                  </a:cxn>
                  <a:cxn ang="0">
                    <a:pos x="4560" y="2815"/>
                  </a:cxn>
                  <a:cxn ang="0">
                    <a:pos x="4382" y="2898"/>
                  </a:cxn>
                  <a:cxn ang="0">
                    <a:pos x="4199" y="2969"/>
                  </a:cxn>
                  <a:cxn ang="0">
                    <a:pos x="4016" y="3027"/>
                  </a:cxn>
                  <a:cxn ang="0">
                    <a:pos x="3832" y="3074"/>
                  </a:cxn>
                  <a:cxn ang="0">
                    <a:pos x="3649" y="3109"/>
                  </a:cxn>
                  <a:cxn ang="0">
                    <a:pos x="3469" y="3132"/>
                  </a:cxn>
                  <a:cxn ang="0">
                    <a:pos x="3290" y="3145"/>
                  </a:cxn>
                  <a:cxn ang="0">
                    <a:pos x="3115" y="3148"/>
                  </a:cxn>
                  <a:cxn ang="0">
                    <a:pos x="2938" y="3141"/>
                  </a:cxn>
                  <a:cxn ang="0">
                    <a:pos x="2758" y="3124"/>
                  </a:cxn>
                  <a:cxn ang="0">
                    <a:pos x="2577" y="3096"/>
                  </a:cxn>
                  <a:cxn ang="0">
                    <a:pos x="2393" y="3057"/>
                  </a:cxn>
                  <a:cxn ang="0">
                    <a:pos x="2210" y="3005"/>
                  </a:cxn>
                  <a:cxn ang="0">
                    <a:pos x="2027" y="2942"/>
                  </a:cxn>
                  <a:cxn ang="0">
                    <a:pos x="1846" y="2866"/>
                  </a:cxn>
                  <a:cxn ang="0">
                    <a:pos x="1668" y="2778"/>
                  </a:cxn>
                  <a:cxn ang="0">
                    <a:pos x="1494" y="2679"/>
                  </a:cxn>
                  <a:cxn ang="0">
                    <a:pos x="1326" y="2567"/>
                  </a:cxn>
                  <a:cxn ang="0">
                    <a:pos x="1165" y="2445"/>
                  </a:cxn>
                  <a:cxn ang="0">
                    <a:pos x="1011" y="2311"/>
                  </a:cxn>
                  <a:cxn ang="0">
                    <a:pos x="866" y="2168"/>
                  </a:cxn>
                  <a:cxn ang="0">
                    <a:pos x="731" y="2016"/>
                  </a:cxn>
                  <a:cxn ang="0">
                    <a:pos x="606" y="1856"/>
                  </a:cxn>
                  <a:cxn ang="0">
                    <a:pos x="492" y="1689"/>
                  </a:cxn>
                  <a:cxn ang="0">
                    <a:pos x="390" y="1517"/>
                  </a:cxn>
                  <a:cxn ang="0">
                    <a:pos x="299" y="1339"/>
                  </a:cxn>
                  <a:cxn ang="0">
                    <a:pos x="222" y="1159"/>
                  </a:cxn>
                  <a:cxn ang="0">
                    <a:pos x="155" y="977"/>
                  </a:cxn>
                  <a:cxn ang="0">
                    <a:pos x="102" y="792"/>
                  </a:cxn>
                  <a:cxn ang="0">
                    <a:pos x="59" y="609"/>
                  </a:cxn>
                  <a:cxn ang="0">
                    <a:pos x="29" y="427"/>
                  </a:cxn>
                  <a:cxn ang="0">
                    <a:pos x="10" y="247"/>
                  </a:cxn>
                  <a:cxn ang="0">
                    <a:pos x="1" y="70"/>
                  </a:cxn>
                </a:cxnLst>
                <a:rect l="0" t="0" r="r" b="b"/>
                <a:pathLst>
                  <a:path w="6298" h="3149">
                    <a:moveTo>
                      <a:pt x="6298" y="0"/>
                    </a:moveTo>
                    <a:lnTo>
                      <a:pt x="6298" y="34"/>
                    </a:lnTo>
                    <a:lnTo>
                      <a:pt x="6298" y="70"/>
                    </a:lnTo>
                    <a:lnTo>
                      <a:pt x="6297" y="105"/>
                    </a:lnTo>
                    <a:lnTo>
                      <a:pt x="6295" y="140"/>
                    </a:lnTo>
                    <a:lnTo>
                      <a:pt x="6293" y="175"/>
                    </a:lnTo>
                    <a:lnTo>
                      <a:pt x="6291" y="211"/>
                    </a:lnTo>
                    <a:lnTo>
                      <a:pt x="6289" y="247"/>
                    </a:lnTo>
                    <a:lnTo>
                      <a:pt x="6286" y="282"/>
                    </a:lnTo>
                    <a:lnTo>
                      <a:pt x="6282" y="318"/>
                    </a:lnTo>
                    <a:lnTo>
                      <a:pt x="6278" y="355"/>
                    </a:lnTo>
                    <a:lnTo>
                      <a:pt x="6274" y="391"/>
                    </a:lnTo>
                    <a:lnTo>
                      <a:pt x="6269" y="427"/>
                    </a:lnTo>
                    <a:lnTo>
                      <a:pt x="6264" y="464"/>
                    </a:lnTo>
                    <a:lnTo>
                      <a:pt x="6259" y="500"/>
                    </a:lnTo>
                    <a:lnTo>
                      <a:pt x="6253" y="536"/>
                    </a:lnTo>
                    <a:lnTo>
                      <a:pt x="6246" y="572"/>
                    </a:lnTo>
                    <a:lnTo>
                      <a:pt x="6239" y="609"/>
                    </a:lnTo>
                    <a:lnTo>
                      <a:pt x="6232" y="646"/>
                    </a:lnTo>
                    <a:lnTo>
                      <a:pt x="6224" y="682"/>
                    </a:lnTo>
                    <a:lnTo>
                      <a:pt x="6216" y="720"/>
                    </a:lnTo>
                    <a:lnTo>
                      <a:pt x="6207" y="756"/>
                    </a:lnTo>
                    <a:lnTo>
                      <a:pt x="6198" y="792"/>
                    </a:lnTo>
                    <a:lnTo>
                      <a:pt x="6188" y="829"/>
                    </a:lnTo>
                    <a:lnTo>
                      <a:pt x="6178" y="866"/>
                    </a:lnTo>
                    <a:lnTo>
                      <a:pt x="6166" y="903"/>
                    </a:lnTo>
                    <a:lnTo>
                      <a:pt x="6155" y="939"/>
                    </a:lnTo>
                    <a:lnTo>
                      <a:pt x="6143" y="977"/>
                    </a:lnTo>
                    <a:lnTo>
                      <a:pt x="6131" y="1013"/>
                    </a:lnTo>
                    <a:lnTo>
                      <a:pt x="6119" y="1049"/>
                    </a:lnTo>
                    <a:lnTo>
                      <a:pt x="6105" y="1086"/>
                    </a:lnTo>
                    <a:lnTo>
                      <a:pt x="6092" y="1123"/>
                    </a:lnTo>
                    <a:lnTo>
                      <a:pt x="6078" y="1159"/>
                    </a:lnTo>
                    <a:lnTo>
                      <a:pt x="6063" y="1195"/>
                    </a:lnTo>
                    <a:lnTo>
                      <a:pt x="6048" y="1231"/>
                    </a:lnTo>
                    <a:lnTo>
                      <a:pt x="6032" y="1268"/>
                    </a:lnTo>
                    <a:lnTo>
                      <a:pt x="6016" y="1303"/>
                    </a:lnTo>
                    <a:lnTo>
                      <a:pt x="5999" y="1339"/>
                    </a:lnTo>
                    <a:lnTo>
                      <a:pt x="5982" y="1375"/>
                    </a:lnTo>
                    <a:lnTo>
                      <a:pt x="5965" y="1411"/>
                    </a:lnTo>
                    <a:lnTo>
                      <a:pt x="5947" y="1446"/>
                    </a:lnTo>
                    <a:lnTo>
                      <a:pt x="5929" y="1481"/>
                    </a:lnTo>
                    <a:lnTo>
                      <a:pt x="5909" y="1517"/>
                    </a:lnTo>
                    <a:lnTo>
                      <a:pt x="5890" y="1551"/>
                    </a:lnTo>
                    <a:lnTo>
                      <a:pt x="5870" y="1586"/>
                    </a:lnTo>
                    <a:lnTo>
                      <a:pt x="5850" y="1620"/>
                    </a:lnTo>
                    <a:lnTo>
                      <a:pt x="5829" y="1655"/>
                    </a:lnTo>
                    <a:lnTo>
                      <a:pt x="5808" y="1689"/>
                    </a:lnTo>
                    <a:lnTo>
                      <a:pt x="5786" y="1723"/>
                    </a:lnTo>
                    <a:lnTo>
                      <a:pt x="5763" y="1757"/>
                    </a:lnTo>
                    <a:lnTo>
                      <a:pt x="5740" y="1790"/>
                    </a:lnTo>
                    <a:lnTo>
                      <a:pt x="5717" y="1823"/>
                    </a:lnTo>
                    <a:lnTo>
                      <a:pt x="5694" y="1856"/>
                    </a:lnTo>
                    <a:lnTo>
                      <a:pt x="5670" y="1889"/>
                    </a:lnTo>
                    <a:lnTo>
                      <a:pt x="5644" y="1921"/>
                    </a:lnTo>
                    <a:lnTo>
                      <a:pt x="5620" y="1953"/>
                    </a:lnTo>
                    <a:lnTo>
                      <a:pt x="5594" y="1984"/>
                    </a:lnTo>
                    <a:lnTo>
                      <a:pt x="5569" y="2016"/>
                    </a:lnTo>
                    <a:lnTo>
                      <a:pt x="5543" y="2047"/>
                    </a:lnTo>
                    <a:lnTo>
                      <a:pt x="5515" y="2078"/>
                    </a:lnTo>
                    <a:lnTo>
                      <a:pt x="5488" y="2108"/>
                    </a:lnTo>
                    <a:lnTo>
                      <a:pt x="5461" y="2138"/>
                    </a:lnTo>
                    <a:lnTo>
                      <a:pt x="5433" y="2168"/>
                    </a:lnTo>
                    <a:lnTo>
                      <a:pt x="5405" y="2197"/>
                    </a:lnTo>
                    <a:lnTo>
                      <a:pt x="5376" y="2226"/>
                    </a:lnTo>
                    <a:lnTo>
                      <a:pt x="5347" y="2255"/>
                    </a:lnTo>
                    <a:lnTo>
                      <a:pt x="5318" y="2284"/>
                    </a:lnTo>
                    <a:lnTo>
                      <a:pt x="5289" y="2311"/>
                    </a:lnTo>
                    <a:lnTo>
                      <a:pt x="5258" y="2339"/>
                    </a:lnTo>
                    <a:lnTo>
                      <a:pt x="5228" y="2365"/>
                    </a:lnTo>
                    <a:lnTo>
                      <a:pt x="5197" y="2392"/>
                    </a:lnTo>
                    <a:lnTo>
                      <a:pt x="5166" y="2419"/>
                    </a:lnTo>
                    <a:lnTo>
                      <a:pt x="5134" y="2445"/>
                    </a:lnTo>
                    <a:lnTo>
                      <a:pt x="5102" y="2470"/>
                    </a:lnTo>
                    <a:lnTo>
                      <a:pt x="5071" y="2495"/>
                    </a:lnTo>
                    <a:lnTo>
                      <a:pt x="5039" y="2519"/>
                    </a:lnTo>
                    <a:lnTo>
                      <a:pt x="5006" y="2544"/>
                    </a:lnTo>
                    <a:lnTo>
                      <a:pt x="4973" y="2567"/>
                    </a:lnTo>
                    <a:lnTo>
                      <a:pt x="4940" y="2590"/>
                    </a:lnTo>
                    <a:lnTo>
                      <a:pt x="4907" y="2613"/>
                    </a:lnTo>
                    <a:lnTo>
                      <a:pt x="4872" y="2635"/>
                    </a:lnTo>
                    <a:lnTo>
                      <a:pt x="4839" y="2657"/>
                    </a:lnTo>
                    <a:lnTo>
                      <a:pt x="4805" y="2679"/>
                    </a:lnTo>
                    <a:lnTo>
                      <a:pt x="4771" y="2700"/>
                    </a:lnTo>
                    <a:lnTo>
                      <a:pt x="4736" y="2720"/>
                    </a:lnTo>
                    <a:lnTo>
                      <a:pt x="4701" y="2740"/>
                    </a:lnTo>
                    <a:lnTo>
                      <a:pt x="4666" y="2759"/>
                    </a:lnTo>
                    <a:lnTo>
                      <a:pt x="4632" y="2778"/>
                    </a:lnTo>
                    <a:lnTo>
                      <a:pt x="4596" y="2797"/>
                    </a:lnTo>
                    <a:lnTo>
                      <a:pt x="4560" y="2815"/>
                    </a:lnTo>
                    <a:lnTo>
                      <a:pt x="4525" y="2833"/>
                    </a:lnTo>
                    <a:lnTo>
                      <a:pt x="4490" y="2850"/>
                    </a:lnTo>
                    <a:lnTo>
                      <a:pt x="4453" y="2866"/>
                    </a:lnTo>
                    <a:lnTo>
                      <a:pt x="4417" y="2882"/>
                    </a:lnTo>
                    <a:lnTo>
                      <a:pt x="4382" y="2898"/>
                    </a:lnTo>
                    <a:lnTo>
                      <a:pt x="4345" y="2913"/>
                    </a:lnTo>
                    <a:lnTo>
                      <a:pt x="4309" y="2928"/>
                    </a:lnTo>
                    <a:lnTo>
                      <a:pt x="4272" y="2942"/>
                    </a:lnTo>
                    <a:lnTo>
                      <a:pt x="4236" y="2956"/>
                    </a:lnTo>
                    <a:lnTo>
                      <a:pt x="4199" y="2969"/>
                    </a:lnTo>
                    <a:lnTo>
                      <a:pt x="4163" y="2981"/>
                    </a:lnTo>
                    <a:lnTo>
                      <a:pt x="4126" y="2993"/>
                    </a:lnTo>
                    <a:lnTo>
                      <a:pt x="4089" y="3005"/>
                    </a:lnTo>
                    <a:lnTo>
                      <a:pt x="4053" y="3016"/>
                    </a:lnTo>
                    <a:lnTo>
                      <a:pt x="4016" y="3027"/>
                    </a:lnTo>
                    <a:lnTo>
                      <a:pt x="3980" y="3037"/>
                    </a:lnTo>
                    <a:lnTo>
                      <a:pt x="3942" y="3047"/>
                    </a:lnTo>
                    <a:lnTo>
                      <a:pt x="3906" y="3057"/>
                    </a:lnTo>
                    <a:lnTo>
                      <a:pt x="3869" y="3066"/>
                    </a:lnTo>
                    <a:lnTo>
                      <a:pt x="3832" y="3074"/>
                    </a:lnTo>
                    <a:lnTo>
                      <a:pt x="3796" y="3082"/>
                    </a:lnTo>
                    <a:lnTo>
                      <a:pt x="3759" y="3089"/>
                    </a:lnTo>
                    <a:lnTo>
                      <a:pt x="3723" y="3096"/>
                    </a:lnTo>
                    <a:lnTo>
                      <a:pt x="3686" y="3103"/>
                    </a:lnTo>
                    <a:lnTo>
                      <a:pt x="3649" y="3109"/>
                    </a:lnTo>
                    <a:lnTo>
                      <a:pt x="3613" y="3114"/>
                    </a:lnTo>
                    <a:lnTo>
                      <a:pt x="3576" y="3120"/>
                    </a:lnTo>
                    <a:lnTo>
                      <a:pt x="3540" y="3124"/>
                    </a:lnTo>
                    <a:lnTo>
                      <a:pt x="3505" y="3129"/>
                    </a:lnTo>
                    <a:lnTo>
                      <a:pt x="3469" y="3132"/>
                    </a:lnTo>
                    <a:lnTo>
                      <a:pt x="3432" y="3136"/>
                    </a:lnTo>
                    <a:lnTo>
                      <a:pt x="3397" y="3139"/>
                    </a:lnTo>
                    <a:lnTo>
                      <a:pt x="3361" y="3141"/>
                    </a:lnTo>
                    <a:lnTo>
                      <a:pt x="3326" y="3144"/>
                    </a:lnTo>
                    <a:lnTo>
                      <a:pt x="3290" y="3145"/>
                    </a:lnTo>
                    <a:lnTo>
                      <a:pt x="3255" y="3147"/>
                    </a:lnTo>
                    <a:lnTo>
                      <a:pt x="3220" y="3148"/>
                    </a:lnTo>
                    <a:lnTo>
                      <a:pt x="3184" y="3148"/>
                    </a:lnTo>
                    <a:lnTo>
                      <a:pt x="3149" y="3149"/>
                    </a:lnTo>
                    <a:lnTo>
                      <a:pt x="3115" y="3148"/>
                    </a:lnTo>
                    <a:lnTo>
                      <a:pt x="3080" y="3148"/>
                    </a:lnTo>
                    <a:lnTo>
                      <a:pt x="3044" y="3147"/>
                    </a:lnTo>
                    <a:lnTo>
                      <a:pt x="3009" y="3145"/>
                    </a:lnTo>
                    <a:lnTo>
                      <a:pt x="2974" y="3144"/>
                    </a:lnTo>
                    <a:lnTo>
                      <a:pt x="2938" y="3141"/>
                    </a:lnTo>
                    <a:lnTo>
                      <a:pt x="2902" y="3139"/>
                    </a:lnTo>
                    <a:lnTo>
                      <a:pt x="2866" y="3136"/>
                    </a:lnTo>
                    <a:lnTo>
                      <a:pt x="2831" y="3132"/>
                    </a:lnTo>
                    <a:lnTo>
                      <a:pt x="2794" y="3129"/>
                    </a:lnTo>
                    <a:lnTo>
                      <a:pt x="2758" y="3124"/>
                    </a:lnTo>
                    <a:lnTo>
                      <a:pt x="2722" y="3120"/>
                    </a:lnTo>
                    <a:lnTo>
                      <a:pt x="2686" y="3114"/>
                    </a:lnTo>
                    <a:lnTo>
                      <a:pt x="2649" y="3109"/>
                    </a:lnTo>
                    <a:lnTo>
                      <a:pt x="2613" y="3103"/>
                    </a:lnTo>
                    <a:lnTo>
                      <a:pt x="2577" y="3096"/>
                    </a:lnTo>
                    <a:lnTo>
                      <a:pt x="2539" y="3089"/>
                    </a:lnTo>
                    <a:lnTo>
                      <a:pt x="2503" y="3082"/>
                    </a:lnTo>
                    <a:lnTo>
                      <a:pt x="2467" y="3074"/>
                    </a:lnTo>
                    <a:lnTo>
                      <a:pt x="2430" y="3066"/>
                    </a:lnTo>
                    <a:lnTo>
                      <a:pt x="2393" y="3057"/>
                    </a:lnTo>
                    <a:lnTo>
                      <a:pt x="2356" y="3047"/>
                    </a:lnTo>
                    <a:lnTo>
                      <a:pt x="2320" y="3037"/>
                    </a:lnTo>
                    <a:lnTo>
                      <a:pt x="2282" y="3027"/>
                    </a:lnTo>
                    <a:lnTo>
                      <a:pt x="2246" y="3016"/>
                    </a:lnTo>
                    <a:lnTo>
                      <a:pt x="2210" y="3005"/>
                    </a:lnTo>
                    <a:lnTo>
                      <a:pt x="2173" y="2993"/>
                    </a:lnTo>
                    <a:lnTo>
                      <a:pt x="2136" y="2981"/>
                    </a:lnTo>
                    <a:lnTo>
                      <a:pt x="2100" y="2969"/>
                    </a:lnTo>
                    <a:lnTo>
                      <a:pt x="2063" y="2956"/>
                    </a:lnTo>
                    <a:lnTo>
                      <a:pt x="2027" y="2942"/>
                    </a:lnTo>
                    <a:lnTo>
                      <a:pt x="1990" y="2928"/>
                    </a:lnTo>
                    <a:lnTo>
                      <a:pt x="1954" y="2913"/>
                    </a:lnTo>
                    <a:lnTo>
                      <a:pt x="1918" y="2898"/>
                    </a:lnTo>
                    <a:lnTo>
                      <a:pt x="1881" y="2882"/>
                    </a:lnTo>
                    <a:lnTo>
                      <a:pt x="1846" y="2866"/>
                    </a:lnTo>
                    <a:lnTo>
                      <a:pt x="1810" y="2850"/>
                    </a:lnTo>
                    <a:lnTo>
                      <a:pt x="1774" y="2833"/>
                    </a:lnTo>
                    <a:lnTo>
                      <a:pt x="1738" y="2815"/>
                    </a:lnTo>
                    <a:lnTo>
                      <a:pt x="1703" y="2797"/>
                    </a:lnTo>
                    <a:lnTo>
                      <a:pt x="1668" y="2778"/>
                    </a:lnTo>
                    <a:lnTo>
                      <a:pt x="1632" y="2759"/>
                    </a:lnTo>
                    <a:lnTo>
                      <a:pt x="1597" y="2740"/>
                    </a:lnTo>
                    <a:lnTo>
                      <a:pt x="1563" y="2720"/>
                    </a:lnTo>
                    <a:lnTo>
                      <a:pt x="1529" y="2700"/>
                    </a:lnTo>
                    <a:lnTo>
                      <a:pt x="1494" y="2679"/>
                    </a:lnTo>
                    <a:lnTo>
                      <a:pt x="1460" y="2657"/>
                    </a:lnTo>
                    <a:lnTo>
                      <a:pt x="1426" y="2635"/>
                    </a:lnTo>
                    <a:lnTo>
                      <a:pt x="1393" y="2613"/>
                    </a:lnTo>
                    <a:lnTo>
                      <a:pt x="1359" y="2590"/>
                    </a:lnTo>
                    <a:lnTo>
                      <a:pt x="1326" y="2567"/>
                    </a:lnTo>
                    <a:lnTo>
                      <a:pt x="1293" y="2544"/>
                    </a:lnTo>
                    <a:lnTo>
                      <a:pt x="1261" y="2519"/>
                    </a:lnTo>
                    <a:lnTo>
                      <a:pt x="1228" y="2495"/>
                    </a:lnTo>
                    <a:lnTo>
                      <a:pt x="1196" y="2470"/>
                    </a:lnTo>
                    <a:lnTo>
                      <a:pt x="1165" y="2445"/>
                    </a:lnTo>
                    <a:lnTo>
                      <a:pt x="1133" y="2419"/>
                    </a:lnTo>
                    <a:lnTo>
                      <a:pt x="1102" y="2392"/>
                    </a:lnTo>
                    <a:lnTo>
                      <a:pt x="1071" y="2365"/>
                    </a:lnTo>
                    <a:lnTo>
                      <a:pt x="1041" y="2339"/>
                    </a:lnTo>
                    <a:lnTo>
                      <a:pt x="1011" y="2311"/>
                    </a:lnTo>
                    <a:lnTo>
                      <a:pt x="981" y="2284"/>
                    </a:lnTo>
                    <a:lnTo>
                      <a:pt x="951" y="2255"/>
                    </a:lnTo>
                    <a:lnTo>
                      <a:pt x="923" y="2226"/>
                    </a:lnTo>
                    <a:lnTo>
                      <a:pt x="894" y="2197"/>
                    </a:lnTo>
                    <a:lnTo>
                      <a:pt x="866" y="2168"/>
                    </a:lnTo>
                    <a:lnTo>
                      <a:pt x="837" y="2138"/>
                    </a:lnTo>
                    <a:lnTo>
                      <a:pt x="810" y="2108"/>
                    </a:lnTo>
                    <a:lnTo>
                      <a:pt x="783" y="2078"/>
                    </a:lnTo>
                    <a:lnTo>
                      <a:pt x="757" y="2047"/>
                    </a:lnTo>
                    <a:lnTo>
                      <a:pt x="731" y="2016"/>
                    </a:lnTo>
                    <a:lnTo>
                      <a:pt x="704" y="1984"/>
                    </a:lnTo>
                    <a:lnTo>
                      <a:pt x="679" y="1953"/>
                    </a:lnTo>
                    <a:lnTo>
                      <a:pt x="654" y="1921"/>
                    </a:lnTo>
                    <a:lnTo>
                      <a:pt x="630" y="1889"/>
                    </a:lnTo>
                    <a:lnTo>
                      <a:pt x="606" y="1856"/>
                    </a:lnTo>
                    <a:lnTo>
                      <a:pt x="581" y="1823"/>
                    </a:lnTo>
                    <a:lnTo>
                      <a:pt x="558" y="1790"/>
                    </a:lnTo>
                    <a:lnTo>
                      <a:pt x="536" y="1757"/>
                    </a:lnTo>
                    <a:lnTo>
                      <a:pt x="514" y="1723"/>
                    </a:lnTo>
                    <a:lnTo>
                      <a:pt x="492" y="1689"/>
                    </a:lnTo>
                    <a:lnTo>
                      <a:pt x="471" y="1655"/>
                    </a:lnTo>
                    <a:lnTo>
                      <a:pt x="449" y="1620"/>
                    </a:lnTo>
                    <a:lnTo>
                      <a:pt x="429" y="1586"/>
                    </a:lnTo>
                    <a:lnTo>
                      <a:pt x="409" y="1551"/>
                    </a:lnTo>
                    <a:lnTo>
                      <a:pt x="390" y="1517"/>
                    </a:lnTo>
                    <a:lnTo>
                      <a:pt x="371" y="1481"/>
                    </a:lnTo>
                    <a:lnTo>
                      <a:pt x="352" y="1446"/>
                    </a:lnTo>
                    <a:lnTo>
                      <a:pt x="333" y="1411"/>
                    </a:lnTo>
                    <a:lnTo>
                      <a:pt x="316" y="1375"/>
                    </a:lnTo>
                    <a:lnTo>
                      <a:pt x="299" y="1339"/>
                    </a:lnTo>
                    <a:lnTo>
                      <a:pt x="283" y="1303"/>
                    </a:lnTo>
                    <a:lnTo>
                      <a:pt x="267" y="1268"/>
                    </a:lnTo>
                    <a:lnTo>
                      <a:pt x="251" y="1231"/>
                    </a:lnTo>
                    <a:lnTo>
                      <a:pt x="236" y="1195"/>
                    </a:lnTo>
                    <a:lnTo>
                      <a:pt x="222" y="1159"/>
                    </a:lnTo>
                    <a:lnTo>
                      <a:pt x="207" y="1123"/>
                    </a:lnTo>
                    <a:lnTo>
                      <a:pt x="193" y="1086"/>
                    </a:lnTo>
                    <a:lnTo>
                      <a:pt x="180" y="1049"/>
                    </a:lnTo>
                    <a:lnTo>
                      <a:pt x="167" y="1013"/>
                    </a:lnTo>
                    <a:lnTo>
                      <a:pt x="155" y="977"/>
                    </a:lnTo>
                    <a:lnTo>
                      <a:pt x="144" y="939"/>
                    </a:lnTo>
                    <a:lnTo>
                      <a:pt x="133" y="903"/>
                    </a:lnTo>
                    <a:lnTo>
                      <a:pt x="122" y="866"/>
                    </a:lnTo>
                    <a:lnTo>
                      <a:pt x="112" y="829"/>
                    </a:lnTo>
                    <a:lnTo>
                      <a:pt x="102" y="792"/>
                    </a:lnTo>
                    <a:lnTo>
                      <a:pt x="93" y="756"/>
                    </a:lnTo>
                    <a:lnTo>
                      <a:pt x="84" y="720"/>
                    </a:lnTo>
                    <a:lnTo>
                      <a:pt x="75" y="682"/>
                    </a:lnTo>
                    <a:lnTo>
                      <a:pt x="67" y="646"/>
                    </a:lnTo>
                    <a:lnTo>
                      <a:pt x="59" y="609"/>
                    </a:lnTo>
                    <a:lnTo>
                      <a:pt x="52" y="572"/>
                    </a:lnTo>
                    <a:lnTo>
                      <a:pt x="46" y="536"/>
                    </a:lnTo>
                    <a:lnTo>
                      <a:pt x="40" y="500"/>
                    </a:lnTo>
                    <a:lnTo>
                      <a:pt x="34" y="464"/>
                    </a:lnTo>
                    <a:lnTo>
                      <a:pt x="29" y="427"/>
                    </a:lnTo>
                    <a:lnTo>
                      <a:pt x="24" y="391"/>
                    </a:lnTo>
                    <a:lnTo>
                      <a:pt x="20" y="355"/>
                    </a:lnTo>
                    <a:lnTo>
                      <a:pt x="16" y="318"/>
                    </a:lnTo>
                    <a:lnTo>
                      <a:pt x="13" y="282"/>
                    </a:lnTo>
                    <a:lnTo>
                      <a:pt x="10" y="247"/>
                    </a:lnTo>
                    <a:lnTo>
                      <a:pt x="7" y="211"/>
                    </a:lnTo>
                    <a:lnTo>
                      <a:pt x="5" y="175"/>
                    </a:lnTo>
                    <a:lnTo>
                      <a:pt x="3" y="140"/>
                    </a:lnTo>
                    <a:lnTo>
                      <a:pt x="2" y="105"/>
                    </a:lnTo>
                    <a:lnTo>
                      <a:pt x="1" y="70"/>
                    </a:lnTo>
                    <a:lnTo>
                      <a:pt x="0" y="34"/>
                    </a:lnTo>
                    <a:lnTo>
                      <a:pt x="0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32" name="Line 19"/>
              <p:cNvSpPr>
                <a:spLocks noChangeShapeType="1"/>
              </p:cNvSpPr>
              <p:nvPr/>
            </p:nvSpPr>
            <p:spPr bwMode="auto">
              <a:xfrm flipH="1" flipV="1">
                <a:off x="2160809" y="604800"/>
                <a:ext cx="1272569" cy="2828109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</p:grpSp>
      </p:grpSp>
      <p:graphicFrame>
        <p:nvGraphicFramePr>
          <p:cNvPr id="33" name="Objekt 32"/>
          <p:cNvGraphicFramePr>
            <a:graphicFrameLocks noChangeAspect="1"/>
          </p:cNvGraphicFramePr>
          <p:nvPr/>
        </p:nvGraphicFramePr>
        <p:xfrm>
          <a:off x="827480" y="2924930"/>
          <a:ext cx="2476500" cy="876300"/>
        </p:xfrm>
        <a:graphic>
          <a:graphicData uri="http://schemas.openxmlformats.org/presentationml/2006/ole">
            <p:oleObj spid="_x0000_s2051" name="Equation" r:id="rId3" imgW="2476440" imgH="87624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827480" y="4365130"/>
          <a:ext cx="3162300" cy="876300"/>
        </p:xfrm>
        <a:graphic>
          <a:graphicData uri="http://schemas.openxmlformats.org/presentationml/2006/ole">
            <p:oleObj spid="_x0000_s2052" name="Equation" r:id="rId4" imgW="3162240" imgH="87624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827480" y="5301260"/>
          <a:ext cx="3136900" cy="876300"/>
        </p:xfrm>
        <a:graphic>
          <a:graphicData uri="http://schemas.openxmlformats.org/presentationml/2006/ole">
            <p:oleObj spid="_x0000_s2053" name="Equation" r:id="rId5" imgW="3136680" imgH="876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732630"/>
          </a:xfrm>
        </p:spPr>
        <p:txBody>
          <a:bodyPr/>
          <a:lstStyle/>
          <a:p>
            <a:r>
              <a:rPr lang="cs-CZ" dirty="0" smtClean="0"/>
              <a:t>loxodroma na sféř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196690"/>
            <a:ext cx="7239000" cy="5259046"/>
          </a:xfrm>
        </p:spPr>
        <p:txBody>
          <a:bodyPr/>
          <a:lstStyle/>
          <a:p>
            <a:r>
              <a:rPr lang="cs-CZ" dirty="0" smtClean="0"/>
              <a:t>křivka, která protíná poledníky pod konstantním úhlem (azimutem)</a:t>
            </a:r>
          </a:p>
          <a:p>
            <a:pPr lvl="1"/>
            <a:r>
              <a:rPr lang="cs-CZ" dirty="0" smtClean="0"/>
              <a:t>rovnice na sféře</a:t>
            </a:r>
          </a:p>
          <a:p>
            <a:pPr lvl="1"/>
            <a:endParaRPr lang="cs-CZ" dirty="0" smtClean="0"/>
          </a:p>
          <a:p>
            <a:pPr lvl="1"/>
            <a:endParaRPr lang="cs-CZ" dirty="0" smtClean="0"/>
          </a:p>
          <a:p>
            <a:pPr lvl="1"/>
            <a:endParaRPr lang="cs-CZ" dirty="0" smtClean="0"/>
          </a:p>
          <a:p>
            <a:pPr lvl="1"/>
            <a:endParaRPr lang="cs-CZ" dirty="0" smtClean="0"/>
          </a:p>
          <a:p>
            <a:pPr lvl="1"/>
            <a:r>
              <a:rPr lang="cs-CZ" dirty="0" err="1" smtClean="0"/>
              <a:t>průvodič</a:t>
            </a:r>
            <a:r>
              <a:rPr lang="cs-CZ" dirty="0" smtClean="0"/>
              <a:t> průmětu</a:t>
            </a:r>
          </a:p>
          <a:p>
            <a:pPr lvl="1"/>
            <a:endParaRPr lang="cs-CZ" dirty="0" smtClean="0"/>
          </a:p>
          <a:p>
            <a:pPr lvl="1"/>
            <a:endParaRPr lang="cs-CZ" dirty="0" smtClean="0"/>
          </a:p>
          <a:p>
            <a:pPr lvl="1"/>
            <a:r>
              <a:rPr lang="cs-CZ" dirty="0" smtClean="0"/>
              <a:t>logaritmická spirála</a:t>
            </a:r>
          </a:p>
          <a:p>
            <a:pPr lvl="1"/>
            <a:endParaRPr lang="cs-CZ" dirty="0" smtClean="0"/>
          </a:p>
        </p:txBody>
      </p:sp>
      <p:grpSp>
        <p:nvGrpSpPr>
          <p:cNvPr id="4" name="Skupina 3"/>
          <p:cNvGrpSpPr/>
          <p:nvPr/>
        </p:nvGrpSpPr>
        <p:grpSpPr>
          <a:xfrm>
            <a:off x="4356470" y="2276840"/>
            <a:ext cx="3600000" cy="4321582"/>
            <a:chOff x="180000" y="180000"/>
            <a:chExt cx="3600000" cy="4321582"/>
          </a:xfrm>
        </p:grpSpPr>
        <p:sp>
          <p:nvSpPr>
            <p:cNvPr id="5" name="Line 33"/>
            <p:cNvSpPr>
              <a:spLocks noChangeShapeType="1"/>
            </p:cNvSpPr>
            <p:nvPr/>
          </p:nvSpPr>
          <p:spPr bwMode="auto">
            <a:xfrm flipV="1">
              <a:off x="1980791" y="180000"/>
              <a:ext cx="1583" cy="61714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6" name="Freeform 34"/>
            <p:cNvSpPr>
              <a:spLocks/>
            </p:cNvSpPr>
            <p:nvPr/>
          </p:nvSpPr>
          <p:spPr bwMode="auto">
            <a:xfrm>
              <a:off x="1828879" y="713275"/>
              <a:ext cx="1008000" cy="322813"/>
            </a:xfrm>
            <a:custGeom>
              <a:avLst/>
              <a:gdLst/>
              <a:ahLst/>
              <a:cxnLst>
                <a:cxn ang="0">
                  <a:pos x="2350" y="12"/>
                </a:cxn>
                <a:cxn ang="0">
                  <a:pos x="2399" y="41"/>
                </a:cxn>
                <a:cxn ang="0">
                  <a:pos x="2440" y="70"/>
                </a:cxn>
                <a:cxn ang="0">
                  <a:pos x="2476" y="101"/>
                </a:cxn>
                <a:cxn ang="0">
                  <a:pos x="2504" y="134"/>
                </a:cxn>
                <a:cxn ang="0">
                  <a:pos x="2527" y="170"/>
                </a:cxn>
                <a:cxn ang="0">
                  <a:pos x="2541" y="206"/>
                </a:cxn>
                <a:cxn ang="0">
                  <a:pos x="2548" y="244"/>
                </a:cxn>
                <a:cxn ang="0">
                  <a:pos x="2548" y="282"/>
                </a:cxn>
                <a:cxn ang="0">
                  <a:pos x="2540" y="322"/>
                </a:cxn>
                <a:cxn ang="0">
                  <a:pos x="2524" y="362"/>
                </a:cxn>
                <a:cxn ang="0">
                  <a:pos x="2499" y="402"/>
                </a:cxn>
                <a:cxn ang="0">
                  <a:pos x="2466" y="443"/>
                </a:cxn>
                <a:cxn ang="0">
                  <a:pos x="2425" y="484"/>
                </a:cxn>
                <a:cxn ang="0">
                  <a:pos x="2375" y="523"/>
                </a:cxn>
                <a:cxn ang="0">
                  <a:pos x="2318" y="563"/>
                </a:cxn>
                <a:cxn ang="0">
                  <a:pos x="2250" y="601"/>
                </a:cxn>
                <a:cxn ang="0">
                  <a:pos x="2176" y="637"/>
                </a:cxn>
                <a:cxn ang="0">
                  <a:pos x="2092" y="671"/>
                </a:cxn>
                <a:cxn ang="0">
                  <a:pos x="1999" y="703"/>
                </a:cxn>
                <a:cxn ang="0">
                  <a:pos x="1900" y="732"/>
                </a:cxn>
                <a:cxn ang="0">
                  <a:pos x="1792" y="758"/>
                </a:cxn>
                <a:cxn ang="0">
                  <a:pos x="1676" y="780"/>
                </a:cxn>
                <a:cxn ang="0">
                  <a:pos x="1554" y="797"/>
                </a:cxn>
                <a:cxn ang="0">
                  <a:pos x="1425" y="810"/>
                </a:cxn>
                <a:cxn ang="0">
                  <a:pos x="1292" y="818"/>
                </a:cxn>
                <a:cxn ang="0">
                  <a:pos x="1154" y="819"/>
                </a:cxn>
                <a:cxn ang="0">
                  <a:pos x="1013" y="814"/>
                </a:cxn>
                <a:cxn ang="0">
                  <a:pos x="870" y="800"/>
                </a:cxn>
                <a:cxn ang="0">
                  <a:pos x="728" y="780"/>
                </a:cxn>
                <a:cxn ang="0">
                  <a:pos x="589" y="751"/>
                </a:cxn>
                <a:cxn ang="0">
                  <a:pos x="455" y="714"/>
                </a:cxn>
                <a:cxn ang="0">
                  <a:pos x="330" y="666"/>
                </a:cxn>
                <a:cxn ang="0">
                  <a:pos x="217" y="611"/>
                </a:cxn>
                <a:cxn ang="0">
                  <a:pos x="122" y="546"/>
                </a:cxn>
                <a:cxn ang="0">
                  <a:pos x="70" y="497"/>
                </a:cxn>
                <a:cxn ang="0">
                  <a:pos x="39" y="460"/>
                </a:cxn>
                <a:cxn ang="0">
                  <a:pos x="18" y="420"/>
                </a:cxn>
                <a:cxn ang="0">
                  <a:pos x="4" y="381"/>
                </a:cxn>
                <a:cxn ang="0">
                  <a:pos x="0" y="342"/>
                </a:cxn>
                <a:cxn ang="0">
                  <a:pos x="6" y="302"/>
                </a:cxn>
                <a:cxn ang="0">
                  <a:pos x="23" y="263"/>
                </a:cxn>
                <a:cxn ang="0">
                  <a:pos x="51" y="227"/>
                </a:cxn>
                <a:cxn ang="0">
                  <a:pos x="92" y="195"/>
                </a:cxn>
                <a:cxn ang="0">
                  <a:pos x="144" y="168"/>
                </a:cxn>
                <a:cxn ang="0">
                  <a:pos x="207" y="147"/>
                </a:cxn>
                <a:cxn ang="0">
                  <a:pos x="276" y="137"/>
                </a:cxn>
                <a:cxn ang="0">
                  <a:pos x="347" y="139"/>
                </a:cxn>
                <a:cxn ang="0">
                  <a:pos x="409" y="156"/>
                </a:cxn>
                <a:cxn ang="0">
                  <a:pos x="431" y="171"/>
                </a:cxn>
                <a:cxn ang="0">
                  <a:pos x="443" y="188"/>
                </a:cxn>
                <a:cxn ang="0">
                  <a:pos x="442" y="206"/>
                </a:cxn>
                <a:cxn ang="0">
                  <a:pos x="422" y="222"/>
                </a:cxn>
                <a:cxn ang="0">
                  <a:pos x="397" y="226"/>
                </a:cxn>
                <a:cxn ang="0">
                  <a:pos x="377" y="219"/>
                </a:cxn>
                <a:cxn ang="0">
                  <a:pos x="373" y="213"/>
                </a:cxn>
              </a:cxnLst>
              <a:rect l="0" t="0" r="r" b="b"/>
              <a:pathLst>
                <a:path w="2549" h="820">
                  <a:moveTo>
                    <a:pt x="2326" y="0"/>
                  </a:moveTo>
                  <a:lnTo>
                    <a:pt x="2328" y="1"/>
                  </a:lnTo>
                  <a:lnTo>
                    <a:pt x="2329" y="2"/>
                  </a:lnTo>
                  <a:lnTo>
                    <a:pt x="2340" y="7"/>
                  </a:lnTo>
                  <a:lnTo>
                    <a:pt x="2350" y="12"/>
                  </a:lnTo>
                  <a:lnTo>
                    <a:pt x="2360" y="17"/>
                  </a:lnTo>
                  <a:lnTo>
                    <a:pt x="2370" y="23"/>
                  </a:lnTo>
                  <a:lnTo>
                    <a:pt x="2379" y="28"/>
                  </a:lnTo>
                  <a:lnTo>
                    <a:pt x="2389" y="35"/>
                  </a:lnTo>
                  <a:lnTo>
                    <a:pt x="2399" y="41"/>
                  </a:lnTo>
                  <a:lnTo>
                    <a:pt x="2408" y="46"/>
                  </a:lnTo>
                  <a:lnTo>
                    <a:pt x="2416" y="52"/>
                  </a:lnTo>
                  <a:lnTo>
                    <a:pt x="2425" y="58"/>
                  </a:lnTo>
                  <a:lnTo>
                    <a:pt x="2433" y="64"/>
                  </a:lnTo>
                  <a:lnTo>
                    <a:pt x="2440" y="70"/>
                  </a:lnTo>
                  <a:lnTo>
                    <a:pt x="2448" y="76"/>
                  </a:lnTo>
                  <a:lnTo>
                    <a:pt x="2455" y="82"/>
                  </a:lnTo>
                  <a:lnTo>
                    <a:pt x="2462" y="89"/>
                  </a:lnTo>
                  <a:lnTo>
                    <a:pt x="2469" y="95"/>
                  </a:lnTo>
                  <a:lnTo>
                    <a:pt x="2476" y="101"/>
                  </a:lnTo>
                  <a:lnTo>
                    <a:pt x="2482" y="108"/>
                  </a:lnTo>
                  <a:lnTo>
                    <a:pt x="2488" y="114"/>
                  </a:lnTo>
                  <a:lnTo>
                    <a:pt x="2494" y="121"/>
                  </a:lnTo>
                  <a:lnTo>
                    <a:pt x="2499" y="128"/>
                  </a:lnTo>
                  <a:lnTo>
                    <a:pt x="2504" y="134"/>
                  </a:lnTo>
                  <a:lnTo>
                    <a:pt x="2509" y="141"/>
                  </a:lnTo>
                  <a:lnTo>
                    <a:pt x="2514" y="148"/>
                  </a:lnTo>
                  <a:lnTo>
                    <a:pt x="2518" y="155"/>
                  </a:lnTo>
                  <a:lnTo>
                    <a:pt x="2523" y="162"/>
                  </a:lnTo>
                  <a:lnTo>
                    <a:pt x="2527" y="170"/>
                  </a:lnTo>
                  <a:lnTo>
                    <a:pt x="2530" y="177"/>
                  </a:lnTo>
                  <a:lnTo>
                    <a:pt x="2533" y="184"/>
                  </a:lnTo>
                  <a:lnTo>
                    <a:pt x="2536" y="192"/>
                  </a:lnTo>
                  <a:lnTo>
                    <a:pt x="2539" y="199"/>
                  </a:lnTo>
                  <a:lnTo>
                    <a:pt x="2541" y="206"/>
                  </a:lnTo>
                  <a:lnTo>
                    <a:pt x="2543" y="214"/>
                  </a:lnTo>
                  <a:lnTo>
                    <a:pt x="2545" y="221"/>
                  </a:lnTo>
                  <a:lnTo>
                    <a:pt x="2546" y="228"/>
                  </a:lnTo>
                  <a:lnTo>
                    <a:pt x="2548" y="236"/>
                  </a:lnTo>
                  <a:lnTo>
                    <a:pt x="2548" y="244"/>
                  </a:lnTo>
                  <a:lnTo>
                    <a:pt x="2549" y="251"/>
                  </a:lnTo>
                  <a:lnTo>
                    <a:pt x="2549" y="259"/>
                  </a:lnTo>
                  <a:lnTo>
                    <a:pt x="2549" y="266"/>
                  </a:lnTo>
                  <a:lnTo>
                    <a:pt x="2549" y="274"/>
                  </a:lnTo>
                  <a:lnTo>
                    <a:pt x="2548" y="282"/>
                  </a:lnTo>
                  <a:lnTo>
                    <a:pt x="2547" y="290"/>
                  </a:lnTo>
                  <a:lnTo>
                    <a:pt x="2546" y="299"/>
                  </a:lnTo>
                  <a:lnTo>
                    <a:pt x="2544" y="306"/>
                  </a:lnTo>
                  <a:lnTo>
                    <a:pt x="2542" y="314"/>
                  </a:lnTo>
                  <a:lnTo>
                    <a:pt x="2540" y="322"/>
                  </a:lnTo>
                  <a:lnTo>
                    <a:pt x="2537" y="330"/>
                  </a:lnTo>
                  <a:lnTo>
                    <a:pt x="2534" y="338"/>
                  </a:lnTo>
                  <a:lnTo>
                    <a:pt x="2531" y="346"/>
                  </a:lnTo>
                  <a:lnTo>
                    <a:pt x="2528" y="354"/>
                  </a:lnTo>
                  <a:lnTo>
                    <a:pt x="2524" y="362"/>
                  </a:lnTo>
                  <a:lnTo>
                    <a:pt x="2518" y="370"/>
                  </a:lnTo>
                  <a:lnTo>
                    <a:pt x="2514" y="378"/>
                  </a:lnTo>
                  <a:lnTo>
                    <a:pt x="2509" y="386"/>
                  </a:lnTo>
                  <a:lnTo>
                    <a:pt x="2504" y="394"/>
                  </a:lnTo>
                  <a:lnTo>
                    <a:pt x="2499" y="402"/>
                  </a:lnTo>
                  <a:lnTo>
                    <a:pt x="2493" y="410"/>
                  </a:lnTo>
                  <a:lnTo>
                    <a:pt x="2487" y="418"/>
                  </a:lnTo>
                  <a:lnTo>
                    <a:pt x="2480" y="427"/>
                  </a:lnTo>
                  <a:lnTo>
                    <a:pt x="2473" y="435"/>
                  </a:lnTo>
                  <a:lnTo>
                    <a:pt x="2466" y="443"/>
                  </a:lnTo>
                  <a:lnTo>
                    <a:pt x="2459" y="452"/>
                  </a:lnTo>
                  <a:lnTo>
                    <a:pt x="2451" y="460"/>
                  </a:lnTo>
                  <a:lnTo>
                    <a:pt x="2443" y="468"/>
                  </a:lnTo>
                  <a:lnTo>
                    <a:pt x="2434" y="476"/>
                  </a:lnTo>
                  <a:lnTo>
                    <a:pt x="2425" y="484"/>
                  </a:lnTo>
                  <a:lnTo>
                    <a:pt x="2416" y="492"/>
                  </a:lnTo>
                  <a:lnTo>
                    <a:pt x="2407" y="499"/>
                  </a:lnTo>
                  <a:lnTo>
                    <a:pt x="2397" y="507"/>
                  </a:lnTo>
                  <a:lnTo>
                    <a:pt x="2386" y="515"/>
                  </a:lnTo>
                  <a:lnTo>
                    <a:pt x="2375" y="523"/>
                  </a:lnTo>
                  <a:lnTo>
                    <a:pt x="2364" y="531"/>
                  </a:lnTo>
                  <a:lnTo>
                    <a:pt x="2353" y="539"/>
                  </a:lnTo>
                  <a:lnTo>
                    <a:pt x="2342" y="547"/>
                  </a:lnTo>
                  <a:lnTo>
                    <a:pt x="2330" y="555"/>
                  </a:lnTo>
                  <a:lnTo>
                    <a:pt x="2318" y="563"/>
                  </a:lnTo>
                  <a:lnTo>
                    <a:pt x="2305" y="571"/>
                  </a:lnTo>
                  <a:lnTo>
                    <a:pt x="2292" y="578"/>
                  </a:lnTo>
                  <a:lnTo>
                    <a:pt x="2279" y="586"/>
                  </a:lnTo>
                  <a:lnTo>
                    <a:pt x="2265" y="593"/>
                  </a:lnTo>
                  <a:lnTo>
                    <a:pt x="2250" y="601"/>
                  </a:lnTo>
                  <a:lnTo>
                    <a:pt x="2236" y="608"/>
                  </a:lnTo>
                  <a:lnTo>
                    <a:pt x="2221" y="615"/>
                  </a:lnTo>
                  <a:lnTo>
                    <a:pt x="2207" y="622"/>
                  </a:lnTo>
                  <a:lnTo>
                    <a:pt x="2191" y="630"/>
                  </a:lnTo>
                  <a:lnTo>
                    <a:pt x="2176" y="637"/>
                  </a:lnTo>
                  <a:lnTo>
                    <a:pt x="2160" y="644"/>
                  </a:lnTo>
                  <a:lnTo>
                    <a:pt x="2143" y="651"/>
                  </a:lnTo>
                  <a:lnTo>
                    <a:pt x="2126" y="657"/>
                  </a:lnTo>
                  <a:lnTo>
                    <a:pt x="2109" y="664"/>
                  </a:lnTo>
                  <a:lnTo>
                    <a:pt x="2092" y="671"/>
                  </a:lnTo>
                  <a:lnTo>
                    <a:pt x="2074" y="677"/>
                  </a:lnTo>
                  <a:lnTo>
                    <a:pt x="2056" y="685"/>
                  </a:lnTo>
                  <a:lnTo>
                    <a:pt x="2038" y="691"/>
                  </a:lnTo>
                  <a:lnTo>
                    <a:pt x="2019" y="697"/>
                  </a:lnTo>
                  <a:lnTo>
                    <a:pt x="1999" y="703"/>
                  </a:lnTo>
                  <a:lnTo>
                    <a:pt x="1980" y="709"/>
                  </a:lnTo>
                  <a:lnTo>
                    <a:pt x="1960" y="715"/>
                  </a:lnTo>
                  <a:lnTo>
                    <a:pt x="1941" y="721"/>
                  </a:lnTo>
                  <a:lnTo>
                    <a:pt x="1920" y="727"/>
                  </a:lnTo>
                  <a:lnTo>
                    <a:pt x="1900" y="732"/>
                  </a:lnTo>
                  <a:lnTo>
                    <a:pt x="1879" y="738"/>
                  </a:lnTo>
                  <a:lnTo>
                    <a:pt x="1857" y="743"/>
                  </a:lnTo>
                  <a:lnTo>
                    <a:pt x="1835" y="748"/>
                  </a:lnTo>
                  <a:lnTo>
                    <a:pt x="1814" y="753"/>
                  </a:lnTo>
                  <a:lnTo>
                    <a:pt x="1792" y="758"/>
                  </a:lnTo>
                  <a:lnTo>
                    <a:pt x="1769" y="763"/>
                  </a:lnTo>
                  <a:lnTo>
                    <a:pt x="1747" y="767"/>
                  </a:lnTo>
                  <a:lnTo>
                    <a:pt x="1723" y="772"/>
                  </a:lnTo>
                  <a:lnTo>
                    <a:pt x="1700" y="776"/>
                  </a:lnTo>
                  <a:lnTo>
                    <a:pt x="1676" y="780"/>
                  </a:lnTo>
                  <a:lnTo>
                    <a:pt x="1652" y="784"/>
                  </a:lnTo>
                  <a:lnTo>
                    <a:pt x="1628" y="787"/>
                  </a:lnTo>
                  <a:lnTo>
                    <a:pt x="1603" y="791"/>
                  </a:lnTo>
                  <a:lnTo>
                    <a:pt x="1579" y="794"/>
                  </a:lnTo>
                  <a:lnTo>
                    <a:pt x="1554" y="797"/>
                  </a:lnTo>
                  <a:lnTo>
                    <a:pt x="1529" y="800"/>
                  </a:lnTo>
                  <a:lnTo>
                    <a:pt x="1504" y="803"/>
                  </a:lnTo>
                  <a:lnTo>
                    <a:pt x="1477" y="806"/>
                  </a:lnTo>
                  <a:lnTo>
                    <a:pt x="1451" y="808"/>
                  </a:lnTo>
                  <a:lnTo>
                    <a:pt x="1425" y="810"/>
                  </a:lnTo>
                  <a:lnTo>
                    <a:pt x="1399" y="813"/>
                  </a:lnTo>
                  <a:lnTo>
                    <a:pt x="1373" y="815"/>
                  </a:lnTo>
                  <a:lnTo>
                    <a:pt x="1345" y="816"/>
                  </a:lnTo>
                  <a:lnTo>
                    <a:pt x="1319" y="817"/>
                  </a:lnTo>
                  <a:lnTo>
                    <a:pt x="1292" y="818"/>
                  </a:lnTo>
                  <a:lnTo>
                    <a:pt x="1265" y="819"/>
                  </a:lnTo>
                  <a:lnTo>
                    <a:pt x="1237" y="820"/>
                  </a:lnTo>
                  <a:lnTo>
                    <a:pt x="1209" y="820"/>
                  </a:lnTo>
                  <a:lnTo>
                    <a:pt x="1181" y="820"/>
                  </a:lnTo>
                  <a:lnTo>
                    <a:pt x="1154" y="819"/>
                  </a:lnTo>
                  <a:lnTo>
                    <a:pt x="1126" y="819"/>
                  </a:lnTo>
                  <a:lnTo>
                    <a:pt x="1098" y="818"/>
                  </a:lnTo>
                  <a:lnTo>
                    <a:pt x="1069" y="817"/>
                  </a:lnTo>
                  <a:lnTo>
                    <a:pt x="1041" y="816"/>
                  </a:lnTo>
                  <a:lnTo>
                    <a:pt x="1013" y="814"/>
                  </a:lnTo>
                  <a:lnTo>
                    <a:pt x="984" y="811"/>
                  </a:lnTo>
                  <a:lnTo>
                    <a:pt x="955" y="809"/>
                  </a:lnTo>
                  <a:lnTo>
                    <a:pt x="927" y="806"/>
                  </a:lnTo>
                  <a:lnTo>
                    <a:pt x="898" y="803"/>
                  </a:lnTo>
                  <a:lnTo>
                    <a:pt x="870" y="800"/>
                  </a:lnTo>
                  <a:lnTo>
                    <a:pt x="842" y="797"/>
                  </a:lnTo>
                  <a:lnTo>
                    <a:pt x="812" y="793"/>
                  </a:lnTo>
                  <a:lnTo>
                    <a:pt x="784" y="789"/>
                  </a:lnTo>
                  <a:lnTo>
                    <a:pt x="756" y="785"/>
                  </a:lnTo>
                  <a:lnTo>
                    <a:pt x="728" y="780"/>
                  </a:lnTo>
                  <a:lnTo>
                    <a:pt x="699" y="775"/>
                  </a:lnTo>
                  <a:lnTo>
                    <a:pt x="671" y="769"/>
                  </a:lnTo>
                  <a:lnTo>
                    <a:pt x="643" y="764"/>
                  </a:lnTo>
                  <a:lnTo>
                    <a:pt x="616" y="758"/>
                  </a:lnTo>
                  <a:lnTo>
                    <a:pt x="589" y="751"/>
                  </a:lnTo>
                  <a:lnTo>
                    <a:pt x="560" y="744"/>
                  </a:lnTo>
                  <a:lnTo>
                    <a:pt x="534" y="737"/>
                  </a:lnTo>
                  <a:lnTo>
                    <a:pt x="507" y="730"/>
                  </a:lnTo>
                  <a:lnTo>
                    <a:pt x="481" y="722"/>
                  </a:lnTo>
                  <a:lnTo>
                    <a:pt x="455" y="714"/>
                  </a:lnTo>
                  <a:lnTo>
                    <a:pt x="428" y="705"/>
                  </a:lnTo>
                  <a:lnTo>
                    <a:pt x="403" y="696"/>
                  </a:lnTo>
                  <a:lnTo>
                    <a:pt x="378" y="687"/>
                  </a:lnTo>
                  <a:lnTo>
                    <a:pt x="354" y="676"/>
                  </a:lnTo>
                  <a:lnTo>
                    <a:pt x="330" y="666"/>
                  </a:lnTo>
                  <a:lnTo>
                    <a:pt x="305" y="656"/>
                  </a:lnTo>
                  <a:lnTo>
                    <a:pt x="282" y="645"/>
                  </a:lnTo>
                  <a:lnTo>
                    <a:pt x="260" y="634"/>
                  </a:lnTo>
                  <a:lnTo>
                    <a:pt x="238" y="623"/>
                  </a:lnTo>
                  <a:lnTo>
                    <a:pt x="217" y="611"/>
                  </a:lnTo>
                  <a:lnTo>
                    <a:pt x="197" y="599"/>
                  </a:lnTo>
                  <a:lnTo>
                    <a:pt x="176" y="586"/>
                  </a:lnTo>
                  <a:lnTo>
                    <a:pt x="158" y="574"/>
                  </a:lnTo>
                  <a:lnTo>
                    <a:pt x="140" y="561"/>
                  </a:lnTo>
                  <a:lnTo>
                    <a:pt x="122" y="546"/>
                  </a:lnTo>
                  <a:lnTo>
                    <a:pt x="106" y="532"/>
                  </a:lnTo>
                  <a:lnTo>
                    <a:pt x="91" y="518"/>
                  </a:lnTo>
                  <a:lnTo>
                    <a:pt x="84" y="511"/>
                  </a:lnTo>
                  <a:lnTo>
                    <a:pt x="77" y="504"/>
                  </a:lnTo>
                  <a:lnTo>
                    <a:pt x="70" y="497"/>
                  </a:lnTo>
                  <a:lnTo>
                    <a:pt x="63" y="490"/>
                  </a:lnTo>
                  <a:lnTo>
                    <a:pt x="56" y="482"/>
                  </a:lnTo>
                  <a:lnTo>
                    <a:pt x="50" y="475"/>
                  </a:lnTo>
                  <a:lnTo>
                    <a:pt x="45" y="467"/>
                  </a:lnTo>
                  <a:lnTo>
                    <a:pt x="39" y="460"/>
                  </a:lnTo>
                  <a:lnTo>
                    <a:pt x="34" y="452"/>
                  </a:lnTo>
                  <a:lnTo>
                    <a:pt x="30" y="445"/>
                  </a:lnTo>
                  <a:lnTo>
                    <a:pt x="25" y="437"/>
                  </a:lnTo>
                  <a:lnTo>
                    <a:pt x="21" y="429"/>
                  </a:lnTo>
                  <a:lnTo>
                    <a:pt x="18" y="420"/>
                  </a:lnTo>
                  <a:lnTo>
                    <a:pt x="14" y="413"/>
                  </a:lnTo>
                  <a:lnTo>
                    <a:pt x="11" y="405"/>
                  </a:lnTo>
                  <a:lnTo>
                    <a:pt x="8" y="397"/>
                  </a:lnTo>
                  <a:lnTo>
                    <a:pt x="6" y="389"/>
                  </a:lnTo>
                  <a:lnTo>
                    <a:pt x="4" y="381"/>
                  </a:lnTo>
                  <a:lnTo>
                    <a:pt x="3" y="373"/>
                  </a:lnTo>
                  <a:lnTo>
                    <a:pt x="1" y="365"/>
                  </a:lnTo>
                  <a:lnTo>
                    <a:pt x="0" y="357"/>
                  </a:lnTo>
                  <a:lnTo>
                    <a:pt x="0" y="349"/>
                  </a:lnTo>
                  <a:lnTo>
                    <a:pt x="0" y="342"/>
                  </a:lnTo>
                  <a:lnTo>
                    <a:pt x="0" y="334"/>
                  </a:lnTo>
                  <a:lnTo>
                    <a:pt x="1" y="326"/>
                  </a:lnTo>
                  <a:lnTo>
                    <a:pt x="2" y="318"/>
                  </a:lnTo>
                  <a:lnTo>
                    <a:pt x="4" y="310"/>
                  </a:lnTo>
                  <a:lnTo>
                    <a:pt x="6" y="302"/>
                  </a:lnTo>
                  <a:lnTo>
                    <a:pt x="8" y="293"/>
                  </a:lnTo>
                  <a:lnTo>
                    <a:pt x="11" y="286"/>
                  </a:lnTo>
                  <a:lnTo>
                    <a:pt x="15" y="278"/>
                  </a:lnTo>
                  <a:lnTo>
                    <a:pt x="19" y="271"/>
                  </a:lnTo>
                  <a:lnTo>
                    <a:pt x="23" y="263"/>
                  </a:lnTo>
                  <a:lnTo>
                    <a:pt x="28" y="256"/>
                  </a:lnTo>
                  <a:lnTo>
                    <a:pt x="33" y="248"/>
                  </a:lnTo>
                  <a:lnTo>
                    <a:pt x="39" y="241"/>
                  </a:lnTo>
                  <a:lnTo>
                    <a:pt x="45" y="234"/>
                  </a:lnTo>
                  <a:lnTo>
                    <a:pt x="51" y="227"/>
                  </a:lnTo>
                  <a:lnTo>
                    <a:pt x="58" y="220"/>
                  </a:lnTo>
                  <a:lnTo>
                    <a:pt x="67" y="214"/>
                  </a:lnTo>
                  <a:lnTo>
                    <a:pt x="75" y="207"/>
                  </a:lnTo>
                  <a:lnTo>
                    <a:pt x="83" y="201"/>
                  </a:lnTo>
                  <a:lnTo>
                    <a:pt x="92" y="195"/>
                  </a:lnTo>
                  <a:lnTo>
                    <a:pt x="102" y="189"/>
                  </a:lnTo>
                  <a:lnTo>
                    <a:pt x="112" y="183"/>
                  </a:lnTo>
                  <a:lnTo>
                    <a:pt x="122" y="178"/>
                  </a:lnTo>
                  <a:lnTo>
                    <a:pt x="133" y="173"/>
                  </a:lnTo>
                  <a:lnTo>
                    <a:pt x="144" y="168"/>
                  </a:lnTo>
                  <a:lnTo>
                    <a:pt x="156" y="162"/>
                  </a:lnTo>
                  <a:lnTo>
                    <a:pt x="168" y="158"/>
                  </a:lnTo>
                  <a:lnTo>
                    <a:pt x="180" y="154"/>
                  </a:lnTo>
                  <a:lnTo>
                    <a:pt x="194" y="150"/>
                  </a:lnTo>
                  <a:lnTo>
                    <a:pt x="207" y="147"/>
                  </a:lnTo>
                  <a:lnTo>
                    <a:pt x="220" y="144"/>
                  </a:lnTo>
                  <a:lnTo>
                    <a:pt x="234" y="142"/>
                  </a:lnTo>
                  <a:lnTo>
                    <a:pt x="248" y="140"/>
                  </a:lnTo>
                  <a:lnTo>
                    <a:pt x="262" y="138"/>
                  </a:lnTo>
                  <a:lnTo>
                    <a:pt x="276" y="137"/>
                  </a:lnTo>
                  <a:lnTo>
                    <a:pt x="290" y="136"/>
                  </a:lnTo>
                  <a:lnTo>
                    <a:pt x="304" y="136"/>
                  </a:lnTo>
                  <a:lnTo>
                    <a:pt x="319" y="137"/>
                  </a:lnTo>
                  <a:lnTo>
                    <a:pt x="333" y="138"/>
                  </a:lnTo>
                  <a:lnTo>
                    <a:pt x="347" y="139"/>
                  </a:lnTo>
                  <a:lnTo>
                    <a:pt x="361" y="141"/>
                  </a:lnTo>
                  <a:lnTo>
                    <a:pt x="374" y="144"/>
                  </a:lnTo>
                  <a:lnTo>
                    <a:pt x="386" y="147"/>
                  </a:lnTo>
                  <a:lnTo>
                    <a:pt x="398" y="151"/>
                  </a:lnTo>
                  <a:lnTo>
                    <a:pt x="409" y="156"/>
                  </a:lnTo>
                  <a:lnTo>
                    <a:pt x="414" y="159"/>
                  </a:lnTo>
                  <a:lnTo>
                    <a:pt x="419" y="161"/>
                  </a:lnTo>
                  <a:lnTo>
                    <a:pt x="423" y="165"/>
                  </a:lnTo>
                  <a:lnTo>
                    <a:pt x="427" y="168"/>
                  </a:lnTo>
                  <a:lnTo>
                    <a:pt x="431" y="171"/>
                  </a:lnTo>
                  <a:lnTo>
                    <a:pt x="434" y="174"/>
                  </a:lnTo>
                  <a:lnTo>
                    <a:pt x="437" y="178"/>
                  </a:lnTo>
                  <a:lnTo>
                    <a:pt x="440" y="181"/>
                  </a:lnTo>
                  <a:lnTo>
                    <a:pt x="442" y="184"/>
                  </a:lnTo>
                  <a:lnTo>
                    <a:pt x="443" y="188"/>
                  </a:lnTo>
                  <a:lnTo>
                    <a:pt x="444" y="191"/>
                  </a:lnTo>
                  <a:lnTo>
                    <a:pt x="445" y="195"/>
                  </a:lnTo>
                  <a:lnTo>
                    <a:pt x="445" y="198"/>
                  </a:lnTo>
                  <a:lnTo>
                    <a:pt x="444" y="202"/>
                  </a:lnTo>
                  <a:lnTo>
                    <a:pt x="442" y="206"/>
                  </a:lnTo>
                  <a:lnTo>
                    <a:pt x="439" y="209"/>
                  </a:lnTo>
                  <a:lnTo>
                    <a:pt x="436" y="213"/>
                  </a:lnTo>
                  <a:lnTo>
                    <a:pt x="432" y="216"/>
                  </a:lnTo>
                  <a:lnTo>
                    <a:pt x="427" y="219"/>
                  </a:lnTo>
                  <a:lnTo>
                    <a:pt x="422" y="222"/>
                  </a:lnTo>
                  <a:lnTo>
                    <a:pt x="416" y="224"/>
                  </a:lnTo>
                  <a:lnTo>
                    <a:pt x="410" y="226"/>
                  </a:lnTo>
                  <a:lnTo>
                    <a:pt x="404" y="227"/>
                  </a:lnTo>
                  <a:lnTo>
                    <a:pt x="400" y="226"/>
                  </a:lnTo>
                  <a:lnTo>
                    <a:pt x="397" y="226"/>
                  </a:lnTo>
                  <a:lnTo>
                    <a:pt x="391" y="225"/>
                  </a:lnTo>
                  <a:lnTo>
                    <a:pt x="384" y="223"/>
                  </a:lnTo>
                  <a:lnTo>
                    <a:pt x="382" y="221"/>
                  </a:lnTo>
                  <a:lnTo>
                    <a:pt x="379" y="220"/>
                  </a:lnTo>
                  <a:lnTo>
                    <a:pt x="377" y="219"/>
                  </a:lnTo>
                  <a:lnTo>
                    <a:pt x="375" y="217"/>
                  </a:lnTo>
                  <a:lnTo>
                    <a:pt x="374" y="216"/>
                  </a:lnTo>
                  <a:lnTo>
                    <a:pt x="373" y="215"/>
                  </a:lnTo>
                  <a:lnTo>
                    <a:pt x="373" y="214"/>
                  </a:lnTo>
                  <a:lnTo>
                    <a:pt x="373" y="213"/>
                  </a:lnTo>
                  <a:lnTo>
                    <a:pt x="374" y="213"/>
                  </a:lnTo>
                  <a:lnTo>
                    <a:pt x="376" y="213"/>
                  </a:lnTo>
                  <a:lnTo>
                    <a:pt x="379" y="213"/>
                  </a:lnTo>
                  <a:lnTo>
                    <a:pt x="382" y="213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7" name="Freeform 35"/>
            <p:cNvSpPr>
              <a:spLocks/>
            </p:cNvSpPr>
            <p:nvPr/>
          </p:nvSpPr>
          <p:spPr bwMode="auto">
            <a:xfrm>
              <a:off x="1868440" y="600923"/>
              <a:ext cx="767473" cy="363956"/>
            </a:xfrm>
            <a:custGeom>
              <a:avLst/>
              <a:gdLst/>
              <a:ahLst/>
              <a:cxnLst>
                <a:cxn ang="0">
                  <a:pos x="1473" y="4"/>
                </a:cxn>
                <a:cxn ang="0">
                  <a:pos x="1537" y="23"/>
                </a:cxn>
                <a:cxn ang="0">
                  <a:pos x="1597" y="44"/>
                </a:cxn>
                <a:cxn ang="0">
                  <a:pos x="1653" y="68"/>
                </a:cxn>
                <a:cxn ang="0">
                  <a:pos x="1704" y="93"/>
                </a:cxn>
                <a:cxn ang="0">
                  <a:pos x="1751" y="120"/>
                </a:cxn>
                <a:cxn ang="0">
                  <a:pos x="1794" y="148"/>
                </a:cxn>
                <a:cxn ang="0">
                  <a:pos x="1831" y="178"/>
                </a:cxn>
                <a:cxn ang="0">
                  <a:pos x="1863" y="210"/>
                </a:cxn>
                <a:cxn ang="0">
                  <a:pos x="1890" y="243"/>
                </a:cxn>
                <a:cxn ang="0">
                  <a:pos x="1912" y="277"/>
                </a:cxn>
                <a:cxn ang="0">
                  <a:pos x="1928" y="312"/>
                </a:cxn>
                <a:cxn ang="0">
                  <a:pos x="1938" y="349"/>
                </a:cxn>
                <a:cxn ang="0">
                  <a:pos x="1942" y="386"/>
                </a:cxn>
                <a:cxn ang="0">
                  <a:pos x="1940" y="423"/>
                </a:cxn>
                <a:cxn ang="0">
                  <a:pos x="1931" y="462"/>
                </a:cxn>
                <a:cxn ang="0">
                  <a:pos x="1916" y="500"/>
                </a:cxn>
                <a:cxn ang="0">
                  <a:pos x="1894" y="539"/>
                </a:cxn>
                <a:cxn ang="0">
                  <a:pos x="1865" y="578"/>
                </a:cxn>
                <a:cxn ang="0">
                  <a:pos x="1830" y="616"/>
                </a:cxn>
                <a:cxn ang="0">
                  <a:pos x="1788" y="653"/>
                </a:cxn>
                <a:cxn ang="0">
                  <a:pos x="1738" y="689"/>
                </a:cxn>
                <a:cxn ang="0">
                  <a:pos x="1681" y="725"/>
                </a:cxn>
                <a:cxn ang="0">
                  <a:pos x="1617" y="758"/>
                </a:cxn>
                <a:cxn ang="0">
                  <a:pos x="1547" y="789"/>
                </a:cxn>
                <a:cxn ang="0">
                  <a:pos x="1469" y="818"/>
                </a:cxn>
                <a:cxn ang="0">
                  <a:pos x="1385" y="845"/>
                </a:cxn>
                <a:cxn ang="0">
                  <a:pos x="1294" y="868"/>
                </a:cxn>
                <a:cxn ang="0">
                  <a:pos x="1197" y="888"/>
                </a:cxn>
                <a:cxn ang="0">
                  <a:pos x="1095" y="903"/>
                </a:cxn>
                <a:cxn ang="0">
                  <a:pos x="988" y="913"/>
                </a:cxn>
                <a:cxn ang="0">
                  <a:pos x="879" y="918"/>
                </a:cxn>
                <a:cxn ang="0">
                  <a:pos x="765" y="918"/>
                </a:cxn>
                <a:cxn ang="0">
                  <a:pos x="651" y="911"/>
                </a:cxn>
                <a:cxn ang="0">
                  <a:pos x="537" y="897"/>
                </a:cxn>
                <a:cxn ang="0">
                  <a:pos x="425" y="876"/>
                </a:cxn>
                <a:cxn ang="0">
                  <a:pos x="318" y="847"/>
                </a:cxn>
                <a:cxn ang="0">
                  <a:pos x="221" y="810"/>
                </a:cxn>
                <a:cxn ang="0">
                  <a:pos x="135" y="765"/>
                </a:cxn>
                <a:cxn ang="0">
                  <a:pos x="98" y="740"/>
                </a:cxn>
                <a:cxn ang="0">
                  <a:pos x="65" y="713"/>
                </a:cxn>
                <a:cxn ang="0">
                  <a:pos x="39" y="684"/>
                </a:cxn>
                <a:cxn ang="0">
                  <a:pos x="18" y="655"/>
                </a:cxn>
                <a:cxn ang="0">
                  <a:pos x="5" y="624"/>
                </a:cxn>
                <a:cxn ang="0">
                  <a:pos x="0" y="593"/>
                </a:cxn>
                <a:cxn ang="0">
                  <a:pos x="3" y="561"/>
                </a:cxn>
                <a:cxn ang="0">
                  <a:pos x="15" y="531"/>
                </a:cxn>
                <a:cxn ang="0">
                  <a:pos x="38" y="503"/>
                </a:cxn>
                <a:cxn ang="0">
                  <a:pos x="70" y="477"/>
                </a:cxn>
                <a:cxn ang="0">
                  <a:pos x="113" y="457"/>
                </a:cxn>
                <a:cxn ang="0">
                  <a:pos x="164" y="442"/>
                </a:cxn>
                <a:cxn ang="0">
                  <a:pos x="221" y="436"/>
                </a:cxn>
                <a:cxn ang="0">
                  <a:pos x="276" y="443"/>
                </a:cxn>
                <a:cxn ang="0">
                  <a:pos x="305" y="454"/>
                </a:cxn>
                <a:cxn ang="0">
                  <a:pos x="321" y="465"/>
                </a:cxn>
                <a:cxn ang="0">
                  <a:pos x="328" y="480"/>
                </a:cxn>
                <a:cxn ang="0">
                  <a:pos x="322" y="495"/>
                </a:cxn>
                <a:cxn ang="0">
                  <a:pos x="314" y="500"/>
                </a:cxn>
                <a:cxn ang="0">
                  <a:pos x="293" y="502"/>
                </a:cxn>
                <a:cxn ang="0">
                  <a:pos x="278" y="499"/>
                </a:cxn>
                <a:cxn ang="0">
                  <a:pos x="275" y="496"/>
                </a:cxn>
                <a:cxn ang="0">
                  <a:pos x="281" y="495"/>
                </a:cxn>
              </a:cxnLst>
              <a:rect l="0" t="0" r="r" b="b"/>
              <a:pathLst>
                <a:path w="1942" h="919">
                  <a:moveTo>
                    <a:pt x="1456" y="0"/>
                  </a:moveTo>
                  <a:lnTo>
                    <a:pt x="1456" y="0"/>
                  </a:lnTo>
                  <a:lnTo>
                    <a:pt x="1457" y="0"/>
                  </a:lnTo>
                  <a:lnTo>
                    <a:pt x="1473" y="4"/>
                  </a:lnTo>
                  <a:lnTo>
                    <a:pt x="1489" y="9"/>
                  </a:lnTo>
                  <a:lnTo>
                    <a:pt x="1505" y="14"/>
                  </a:lnTo>
                  <a:lnTo>
                    <a:pt x="1522" y="18"/>
                  </a:lnTo>
                  <a:lnTo>
                    <a:pt x="1537" y="23"/>
                  </a:lnTo>
                  <a:lnTo>
                    <a:pt x="1553" y="28"/>
                  </a:lnTo>
                  <a:lnTo>
                    <a:pt x="1568" y="34"/>
                  </a:lnTo>
                  <a:lnTo>
                    <a:pt x="1582" y="39"/>
                  </a:lnTo>
                  <a:lnTo>
                    <a:pt x="1597" y="44"/>
                  </a:lnTo>
                  <a:lnTo>
                    <a:pt x="1611" y="50"/>
                  </a:lnTo>
                  <a:lnTo>
                    <a:pt x="1625" y="57"/>
                  </a:lnTo>
                  <a:lnTo>
                    <a:pt x="1639" y="63"/>
                  </a:lnTo>
                  <a:lnTo>
                    <a:pt x="1653" y="68"/>
                  </a:lnTo>
                  <a:lnTo>
                    <a:pt x="1666" y="74"/>
                  </a:lnTo>
                  <a:lnTo>
                    <a:pt x="1679" y="81"/>
                  </a:lnTo>
                  <a:lnTo>
                    <a:pt x="1692" y="87"/>
                  </a:lnTo>
                  <a:lnTo>
                    <a:pt x="1704" y="93"/>
                  </a:lnTo>
                  <a:lnTo>
                    <a:pt x="1716" y="100"/>
                  </a:lnTo>
                  <a:lnTo>
                    <a:pt x="1728" y="106"/>
                  </a:lnTo>
                  <a:lnTo>
                    <a:pt x="1739" y="113"/>
                  </a:lnTo>
                  <a:lnTo>
                    <a:pt x="1751" y="120"/>
                  </a:lnTo>
                  <a:lnTo>
                    <a:pt x="1761" y="127"/>
                  </a:lnTo>
                  <a:lnTo>
                    <a:pt x="1772" y="134"/>
                  </a:lnTo>
                  <a:lnTo>
                    <a:pt x="1783" y="141"/>
                  </a:lnTo>
                  <a:lnTo>
                    <a:pt x="1794" y="148"/>
                  </a:lnTo>
                  <a:lnTo>
                    <a:pt x="1803" y="155"/>
                  </a:lnTo>
                  <a:lnTo>
                    <a:pt x="1813" y="163"/>
                  </a:lnTo>
                  <a:lnTo>
                    <a:pt x="1822" y="170"/>
                  </a:lnTo>
                  <a:lnTo>
                    <a:pt x="1831" y="178"/>
                  </a:lnTo>
                  <a:lnTo>
                    <a:pt x="1839" y="187"/>
                  </a:lnTo>
                  <a:lnTo>
                    <a:pt x="1847" y="194"/>
                  </a:lnTo>
                  <a:lnTo>
                    <a:pt x="1855" y="202"/>
                  </a:lnTo>
                  <a:lnTo>
                    <a:pt x="1863" y="210"/>
                  </a:lnTo>
                  <a:lnTo>
                    <a:pt x="1870" y="218"/>
                  </a:lnTo>
                  <a:lnTo>
                    <a:pt x="1877" y="226"/>
                  </a:lnTo>
                  <a:lnTo>
                    <a:pt x="1883" y="235"/>
                  </a:lnTo>
                  <a:lnTo>
                    <a:pt x="1890" y="243"/>
                  </a:lnTo>
                  <a:lnTo>
                    <a:pt x="1895" y="251"/>
                  </a:lnTo>
                  <a:lnTo>
                    <a:pt x="1901" y="260"/>
                  </a:lnTo>
                  <a:lnTo>
                    <a:pt x="1907" y="268"/>
                  </a:lnTo>
                  <a:lnTo>
                    <a:pt x="1912" y="277"/>
                  </a:lnTo>
                  <a:lnTo>
                    <a:pt x="1917" y="285"/>
                  </a:lnTo>
                  <a:lnTo>
                    <a:pt x="1921" y="294"/>
                  </a:lnTo>
                  <a:lnTo>
                    <a:pt x="1924" y="303"/>
                  </a:lnTo>
                  <a:lnTo>
                    <a:pt x="1928" y="312"/>
                  </a:lnTo>
                  <a:lnTo>
                    <a:pt x="1931" y="322"/>
                  </a:lnTo>
                  <a:lnTo>
                    <a:pt x="1934" y="331"/>
                  </a:lnTo>
                  <a:lnTo>
                    <a:pt x="1936" y="340"/>
                  </a:lnTo>
                  <a:lnTo>
                    <a:pt x="1938" y="349"/>
                  </a:lnTo>
                  <a:lnTo>
                    <a:pt x="1939" y="358"/>
                  </a:lnTo>
                  <a:lnTo>
                    <a:pt x="1941" y="367"/>
                  </a:lnTo>
                  <a:lnTo>
                    <a:pt x="1942" y="376"/>
                  </a:lnTo>
                  <a:lnTo>
                    <a:pt x="1942" y="386"/>
                  </a:lnTo>
                  <a:lnTo>
                    <a:pt x="1942" y="395"/>
                  </a:lnTo>
                  <a:lnTo>
                    <a:pt x="1942" y="404"/>
                  </a:lnTo>
                  <a:lnTo>
                    <a:pt x="1941" y="414"/>
                  </a:lnTo>
                  <a:lnTo>
                    <a:pt x="1940" y="423"/>
                  </a:lnTo>
                  <a:lnTo>
                    <a:pt x="1938" y="433"/>
                  </a:lnTo>
                  <a:lnTo>
                    <a:pt x="1936" y="442"/>
                  </a:lnTo>
                  <a:lnTo>
                    <a:pt x="1934" y="453"/>
                  </a:lnTo>
                  <a:lnTo>
                    <a:pt x="1931" y="462"/>
                  </a:lnTo>
                  <a:lnTo>
                    <a:pt x="1928" y="472"/>
                  </a:lnTo>
                  <a:lnTo>
                    <a:pt x="1925" y="481"/>
                  </a:lnTo>
                  <a:lnTo>
                    <a:pt x="1921" y="491"/>
                  </a:lnTo>
                  <a:lnTo>
                    <a:pt x="1916" y="500"/>
                  </a:lnTo>
                  <a:lnTo>
                    <a:pt x="1912" y="510"/>
                  </a:lnTo>
                  <a:lnTo>
                    <a:pt x="1906" y="520"/>
                  </a:lnTo>
                  <a:lnTo>
                    <a:pt x="1900" y="529"/>
                  </a:lnTo>
                  <a:lnTo>
                    <a:pt x="1894" y="539"/>
                  </a:lnTo>
                  <a:lnTo>
                    <a:pt x="1887" y="548"/>
                  </a:lnTo>
                  <a:lnTo>
                    <a:pt x="1880" y="558"/>
                  </a:lnTo>
                  <a:lnTo>
                    <a:pt x="1873" y="567"/>
                  </a:lnTo>
                  <a:lnTo>
                    <a:pt x="1865" y="578"/>
                  </a:lnTo>
                  <a:lnTo>
                    <a:pt x="1857" y="587"/>
                  </a:lnTo>
                  <a:lnTo>
                    <a:pt x="1849" y="597"/>
                  </a:lnTo>
                  <a:lnTo>
                    <a:pt x="1840" y="606"/>
                  </a:lnTo>
                  <a:lnTo>
                    <a:pt x="1830" y="616"/>
                  </a:lnTo>
                  <a:lnTo>
                    <a:pt x="1820" y="625"/>
                  </a:lnTo>
                  <a:lnTo>
                    <a:pt x="1810" y="634"/>
                  </a:lnTo>
                  <a:lnTo>
                    <a:pt x="1799" y="644"/>
                  </a:lnTo>
                  <a:lnTo>
                    <a:pt x="1788" y="653"/>
                  </a:lnTo>
                  <a:lnTo>
                    <a:pt x="1776" y="662"/>
                  </a:lnTo>
                  <a:lnTo>
                    <a:pt x="1763" y="671"/>
                  </a:lnTo>
                  <a:lnTo>
                    <a:pt x="1751" y="680"/>
                  </a:lnTo>
                  <a:lnTo>
                    <a:pt x="1738" y="689"/>
                  </a:lnTo>
                  <a:lnTo>
                    <a:pt x="1724" y="698"/>
                  </a:lnTo>
                  <a:lnTo>
                    <a:pt x="1710" y="708"/>
                  </a:lnTo>
                  <a:lnTo>
                    <a:pt x="1696" y="716"/>
                  </a:lnTo>
                  <a:lnTo>
                    <a:pt x="1681" y="725"/>
                  </a:lnTo>
                  <a:lnTo>
                    <a:pt x="1666" y="733"/>
                  </a:lnTo>
                  <a:lnTo>
                    <a:pt x="1650" y="742"/>
                  </a:lnTo>
                  <a:lnTo>
                    <a:pt x="1633" y="750"/>
                  </a:lnTo>
                  <a:lnTo>
                    <a:pt x="1617" y="758"/>
                  </a:lnTo>
                  <a:lnTo>
                    <a:pt x="1600" y="766"/>
                  </a:lnTo>
                  <a:lnTo>
                    <a:pt x="1583" y="774"/>
                  </a:lnTo>
                  <a:lnTo>
                    <a:pt x="1565" y="782"/>
                  </a:lnTo>
                  <a:lnTo>
                    <a:pt x="1547" y="789"/>
                  </a:lnTo>
                  <a:lnTo>
                    <a:pt x="1528" y="797"/>
                  </a:lnTo>
                  <a:lnTo>
                    <a:pt x="1508" y="804"/>
                  </a:lnTo>
                  <a:lnTo>
                    <a:pt x="1489" y="811"/>
                  </a:lnTo>
                  <a:lnTo>
                    <a:pt x="1469" y="818"/>
                  </a:lnTo>
                  <a:lnTo>
                    <a:pt x="1448" y="825"/>
                  </a:lnTo>
                  <a:lnTo>
                    <a:pt x="1428" y="832"/>
                  </a:lnTo>
                  <a:lnTo>
                    <a:pt x="1406" y="839"/>
                  </a:lnTo>
                  <a:lnTo>
                    <a:pt x="1385" y="845"/>
                  </a:lnTo>
                  <a:lnTo>
                    <a:pt x="1362" y="852"/>
                  </a:lnTo>
                  <a:lnTo>
                    <a:pt x="1340" y="857"/>
                  </a:lnTo>
                  <a:lnTo>
                    <a:pt x="1317" y="863"/>
                  </a:lnTo>
                  <a:lnTo>
                    <a:pt x="1294" y="868"/>
                  </a:lnTo>
                  <a:lnTo>
                    <a:pt x="1271" y="874"/>
                  </a:lnTo>
                  <a:lnTo>
                    <a:pt x="1246" y="879"/>
                  </a:lnTo>
                  <a:lnTo>
                    <a:pt x="1222" y="883"/>
                  </a:lnTo>
                  <a:lnTo>
                    <a:pt x="1197" y="888"/>
                  </a:lnTo>
                  <a:lnTo>
                    <a:pt x="1172" y="892"/>
                  </a:lnTo>
                  <a:lnTo>
                    <a:pt x="1147" y="896"/>
                  </a:lnTo>
                  <a:lnTo>
                    <a:pt x="1121" y="899"/>
                  </a:lnTo>
                  <a:lnTo>
                    <a:pt x="1095" y="903"/>
                  </a:lnTo>
                  <a:lnTo>
                    <a:pt x="1069" y="906"/>
                  </a:lnTo>
                  <a:lnTo>
                    <a:pt x="1043" y="909"/>
                  </a:lnTo>
                  <a:lnTo>
                    <a:pt x="1016" y="911"/>
                  </a:lnTo>
                  <a:lnTo>
                    <a:pt x="988" y="913"/>
                  </a:lnTo>
                  <a:lnTo>
                    <a:pt x="961" y="915"/>
                  </a:lnTo>
                  <a:lnTo>
                    <a:pt x="934" y="917"/>
                  </a:lnTo>
                  <a:lnTo>
                    <a:pt x="906" y="918"/>
                  </a:lnTo>
                  <a:lnTo>
                    <a:pt x="879" y="918"/>
                  </a:lnTo>
                  <a:lnTo>
                    <a:pt x="850" y="919"/>
                  </a:lnTo>
                  <a:lnTo>
                    <a:pt x="822" y="919"/>
                  </a:lnTo>
                  <a:lnTo>
                    <a:pt x="794" y="919"/>
                  </a:lnTo>
                  <a:lnTo>
                    <a:pt x="765" y="918"/>
                  </a:lnTo>
                  <a:lnTo>
                    <a:pt x="737" y="917"/>
                  </a:lnTo>
                  <a:lnTo>
                    <a:pt x="708" y="915"/>
                  </a:lnTo>
                  <a:lnTo>
                    <a:pt x="679" y="913"/>
                  </a:lnTo>
                  <a:lnTo>
                    <a:pt x="651" y="911"/>
                  </a:lnTo>
                  <a:lnTo>
                    <a:pt x="622" y="908"/>
                  </a:lnTo>
                  <a:lnTo>
                    <a:pt x="593" y="905"/>
                  </a:lnTo>
                  <a:lnTo>
                    <a:pt x="565" y="901"/>
                  </a:lnTo>
                  <a:lnTo>
                    <a:pt x="537" y="897"/>
                  </a:lnTo>
                  <a:lnTo>
                    <a:pt x="509" y="893"/>
                  </a:lnTo>
                  <a:lnTo>
                    <a:pt x="481" y="888"/>
                  </a:lnTo>
                  <a:lnTo>
                    <a:pt x="452" y="882"/>
                  </a:lnTo>
                  <a:lnTo>
                    <a:pt x="425" y="876"/>
                  </a:lnTo>
                  <a:lnTo>
                    <a:pt x="398" y="870"/>
                  </a:lnTo>
                  <a:lnTo>
                    <a:pt x="371" y="863"/>
                  </a:lnTo>
                  <a:lnTo>
                    <a:pt x="344" y="855"/>
                  </a:lnTo>
                  <a:lnTo>
                    <a:pt x="318" y="847"/>
                  </a:lnTo>
                  <a:lnTo>
                    <a:pt x="293" y="839"/>
                  </a:lnTo>
                  <a:lnTo>
                    <a:pt x="269" y="829"/>
                  </a:lnTo>
                  <a:lnTo>
                    <a:pt x="245" y="820"/>
                  </a:lnTo>
                  <a:lnTo>
                    <a:pt x="221" y="810"/>
                  </a:lnTo>
                  <a:lnTo>
                    <a:pt x="198" y="799"/>
                  </a:lnTo>
                  <a:lnTo>
                    <a:pt x="176" y="788"/>
                  </a:lnTo>
                  <a:lnTo>
                    <a:pt x="155" y="777"/>
                  </a:lnTo>
                  <a:lnTo>
                    <a:pt x="135" y="765"/>
                  </a:lnTo>
                  <a:lnTo>
                    <a:pt x="125" y="759"/>
                  </a:lnTo>
                  <a:lnTo>
                    <a:pt x="116" y="753"/>
                  </a:lnTo>
                  <a:lnTo>
                    <a:pt x="107" y="747"/>
                  </a:lnTo>
                  <a:lnTo>
                    <a:pt x="98" y="740"/>
                  </a:lnTo>
                  <a:lnTo>
                    <a:pt x="90" y="734"/>
                  </a:lnTo>
                  <a:lnTo>
                    <a:pt x="81" y="727"/>
                  </a:lnTo>
                  <a:lnTo>
                    <a:pt x="73" y="720"/>
                  </a:lnTo>
                  <a:lnTo>
                    <a:pt x="65" y="713"/>
                  </a:lnTo>
                  <a:lnTo>
                    <a:pt x="58" y="707"/>
                  </a:lnTo>
                  <a:lnTo>
                    <a:pt x="51" y="698"/>
                  </a:lnTo>
                  <a:lnTo>
                    <a:pt x="45" y="691"/>
                  </a:lnTo>
                  <a:lnTo>
                    <a:pt x="39" y="684"/>
                  </a:lnTo>
                  <a:lnTo>
                    <a:pt x="33" y="677"/>
                  </a:lnTo>
                  <a:lnTo>
                    <a:pt x="28" y="670"/>
                  </a:lnTo>
                  <a:lnTo>
                    <a:pt x="23" y="662"/>
                  </a:lnTo>
                  <a:lnTo>
                    <a:pt x="18" y="655"/>
                  </a:lnTo>
                  <a:lnTo>
                    <a:pt x="14" y="647"/>
                  </a:lnTo>
                  <a:lnTo>
                    <a:pt x="11" y="639"/>
                  </a:lnTo>
                  <a:lnTo>
                    <a:pt x="8" y="632"/>
                  </a:lnTo>
                  <a:lnTo>
                    <a:pt x="5" y="624"/>
                  </a:lnTo>
                  <a:lnTo>
                    <a:pt x="3" y="616"/>
                  </a:lnTo>
                  <a:lnTo>
                    <a:pt x="1" y="609"/>
                  </a:lnTo>
                  <a:lnTo>
                    <a:pt x="0" y="601"/>
                  </a:lnTo>
                  <a:lnTo>
                    <a:pt x="0" y="593"/>
                  </a:lnTo>
                  <a:lnTo>
                    <a:pt x="0" y="585"/>
                  </a:lnTo>
                  <a:lnTo>
                    <a:pt x="0" y="578"/>
                  </a:lnTo>
                  <a:lnTo>
                    <a:pt x="1" y="569"/>
                  </a:lnTo>
                  <a:lnTo>
                    <a:pt x="3" y="561"/>
                  </a:lnTo>
                  <a:lnTo>
                    <a:pt x="5" y="553"/>
                  </a:lnTo>
                  <a:lnTo>
                    <a:pt x="8" y="546"/>
                  </a:lnTo>
                  <a:lnTo>
                    <a:pt x="11" y="538"/>
                  </a:lnTo>
                  <a:lnTo>
                    <a:pt x="15" y="531"/>
                  </a:lnTo>
                  <a:lnTo>
                    <a:pt x="20" y="524"/>
                  </a:lnTo>
                  <a:lnTo>
                    <a:pt x="25" y="516"/>
                  </a:lnTo>
                  <a:lnTo>
                    <a:pt x="31" y="509"/>
                  </a:lnTo>
                  <a:lnTo>
                    <a:pt x="38" y="503"/>
                  </a:lnTo>
                  <a:lnTo>
                    <a:pt x="45" y="496"/>
                  </a:lnTo>
                  <a:lnTo>
                    <a:pt x="53" y="489"/>
                  </a:lnTo>
                  <a:lnTo>
                    <a:pt x="61" y="483"/>
                  </a:lnTo>
                  <a:lnTo>
                    <a:pt x="70" y="477"/>
                  </a:lnTo>
                  <a:lnTo>
                    <a:pt x="80" y="472"/>
                  </a:lnTo>
                  <a:lnTo>
                    <a:pt x="91" y="466"/>
                  </a:lnTo>
                  <a:lnTo>
                    <a:pt x="102" y="461"/>
                  </a:lnTo>
                  <a:lnTo>
                    <a:pt x="113" y="457"/>
                  </a:lnTo>
                  <a:lnTo>
                    <a:pt x="125" y="452"/>
                  </a:lnTo>
                  <a:lnTo>
                    <a:pt x="138" y="449"/>
                  </a:lnTo>
                  <a:lnTo>
                    <a:pt x="151" y="444"/>
                  </a:lnTo>
                  <a:lnTo>
                    <a:pt x="164" y="442"/>
                  </a:lnTo>
                  <a:lnTo>
                    <a:pt x="178" y="439"/>
                  </a:lnTo>
                  <a:lnTo>
                    <a:pt x="192" y="438"/>
                  </a:lnTo>
                  <a:lnTo>
                    <a:pt x="206" y="437"/>
                  </a:lnTo>
                  <a:lnTo>
                    <a:pt x="221" y="436"/>
                  </a:lnTo>
                  <a:lnTo>
                    <a:pt x="236" y="437"/>
                  </a:lnTo>
                  <a:lnTo>
                    <a:pt x="250" y="438"/>
                  </a:lnTo>
                  <a:lnTo>
                    <a:pt x="263" y="440"/>
                  </a:lnTo>
                  <a:lnTo>
                    <a:pt x="276" y="443"/>
                  </a:lnTo>
                  <a:lnTo>
                    <a:pt x="289" y="447"/>
                  </a:lnTo>
                  <a:lnTo>
                    <a:pt x="295" y="449"/>
                  </a:lnTo>
                  <a:lnTo>
                    <a:pt x="300" y="452"/>
                  </a:lnTo>
                  <a:lnTo>
                    <a:pt x="305" y="454"/>
                  </a:lnTo>
                  <a:lnTo>
                    <a:pt x="310" y="457"/>
                  </a:lnTo>
                  <a:lnTo>
                    <a:pt x="314" y="459"/>
                  </a:lnTo>
                  <a:lnTo>
                    <a:pt x="318" y="462"/>
                  </a:lnTo>
                  <a:lnTo>
                    <a:pt x="321" y="465"/>
                  </a:lnTo>
                  <a:lnTo>
                    <a:pt x="324" y="469"/>
                  </a:lnTo>
                  <a:lnTo>
                    <a:pt x="326" y="472"/>
                  </a:lnTo>
                  <a:lnTo>
                    <a:pt x="328" y="476"/>
                  </a:lnTo>
                  <a:lnTo>
                    <a:pt x="328" y="480"/>
                  </a:lnTo>
                  <a:lnTo>
                    <a:pt x="328" y="484"/>
                  </a:lnTo>
                  <a:lnTo>
                    <a:pt x="327" y="488"/>
                  </a:lnTo>
                  <a:lnTo>
                    <a:pt x="325" y="492"/>
                  </a:lnTo>
                  <a:lnTo>
                    <a:pt x="322" y="495"/>
                  </a:lnTo>
                  <a:lnTo>
                    <a:pt x="321" y="497"/>
                  </a:lnTo>
                  <a:lnTo>
                    <a:pt x="319" y="498"/>
                  </a:lnTo>
                  <a:lnTo>
                    <a:pt x="316" y="499"/>
                  </a:lnTo>
                  <a:lnTo>
                    <a:pt x="314" y="500"/>
                  </a:lnTo>
                  <a:lnTo>
                    <a:pt x="311" y="501"/>
                  </a:lnTo>
                  <a:lnTo>
                    <a:pt x="308" y="502"/>
                  </a:lnTo>
                  <a:lnTo>
                    <a:pt x="301" y="502"/>
                  </a:lnTo>
                  <a:lnTo>
                    <a:pt x="293" y="502"/>
                  </a:lnTo>
                  <a:lnTo>
                    <a:pt x="286" y="501"/>
                  </a:lnTo>
                  <a:lnTo>
                    <a:pt x="283" y="500"/>
                  </a:lnTo>
                  <a:lnTo>
                    <a:pt x="280" y="500"/>
                  </a:lnTo>
                  <a:lnTo>
                    <a:pt x="278" y="499"/>
                  </a:lnTo>
                  <a:lnTo>
                    <a:pt x="276" y="498"/>
                  </a:lnTo>
                  <a:lnTo>
                    <a:pt x="275" y="498"/>
                  </a:lnTo>
                  <a:lnTo>
                    <a:pt x="275" y="497"/>
                  </a:lnTo>
                  <a:lnTo>
                    <a:pt x="275" y="496"/>
                  </a:lnTo>
                  <a:lnTo>
                    <a:pt x="277" y="495"/>
                  </a:lnTo>
                  <a:lnTo>
                    <a:pt x="278" y="495"/>
                  </a:lnTo>
                  <a:lnTo>
                    <a:pt x="279" y="495"/>
                  </a:lnTo>
                  <a:lnTo>
                    <a:pt x="281" y="495"/>
                  </a:lnTo>
                  <a:lnTo>
                    <a:pt x="283" y="494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8" name="Freeform 36"/>
            <p:cNvSpPr>
              <a:spLocks/>
            </p:cNvSpPr>
            <p:nvPr/>
          </p:nvSpPr>
          <p:spPr bwMode="auto">
            <a:xfrm>
              <a:off x="1608923" y="725934"/>
              <a:ext cx="1944791" cy="824440"/>
            </a:xfrm>
            <a:custGeom>
              <a:avLst/>
              <a:gdLst/>
              <a:ahLst/>
              <a:cxnLst>
                <a:cxn ang="0">
                  <a:pos x="4915" y="1880"/>
                </a:cxn>
                <a:cxn ang="0">
                  <a:pos x="4911" y="1895"/>
                </a:cxn>
                <a:cxn ang="0">
                  <a:pos x="4898" y="1911"/>
                </a:cxn>
                <a:cxn ang="0">
                  <a:pos x="4873" y="1928"/>
                </a:cxn>
                <a:cxn ang="0">
                  <a:pos x="4841" y="1944"/>
                </a:cxn>
                <a:cxn ang="0">
                  <a:pos x="4798" y="1962"/>
                </a:cxn>
                <a:cxn ang="0">
                  <a:pos x="4744" y="1979"/>
                </a:cxn>
                <a:cxn ang="0">
                  <a:pos x="4682" y="1996"/>
                </a:cxn>
                <a:cxn ang="0">
                  <a:pos x="4609" y="2012"/>
                </a:cxn>
                <a:cxn ang="0">
                  <a:pos x="4528" y="2027"/>
                </a:cxn>
                <a:cxn ang="0">
                  <a:pos x="4436" y="2041"/>
                </a:cxn>
                <a:cxn ang="0">
                  <a:pos x="4335" y="2054"/>
                </a:cxn>
                <a:cxn ang="0">
                  <a:pos x="4225" y="2065"/>
                </a:cxn>
                <a:cxn ang="0">
                  <a:pos x="4105" y="2074"/>
                </a:cxn>
                <a:cxn ang="0">
                  <a:pos x="3977" y="2082"/>
                </a:cxn>
                <a:cxn ang="0">
                  <a:pos x="3841" y="2086"/>
                </a:cxn>
                <a:cxn ang="0">
                  <a:pos x="3696" y="2087"/>
                </a:cxn>
                <a:cxn ang="0">
                  <a:pos x="3544" y="2085"/>
                </a:cxn>
                <a:cxn ang="0">
                  <a:pos x="3384" y="2080"/>
                </a:cxn>
                <a:cxn ang="0">
                  <a:pos x="3218" y="2069"/>
                </a:cxn>
                <a:cxn ang="0">
                  <a:pos x="3045" y="2056"/>
                </a:cxn>
                <a:cxn ang="0">
                  <a:pos x="2867" y="2038"/>
                </a:cxn>
                <a:cxn ang="0">
                  <a:pos x="2683" y="2015"/>
                </a:cxn>
                <a:cxn ang="0">
                  <a:pos x="2496" y="1987"/>
                </a:cxn>
                <a:cxn ang="0">
                  <a:pos x="2306" y="1954"/>
                </a:cxn>
                <a:cxn ang="0">
                  <a:pos x="2113" y="1914"/>
                </a:cxn>
                <a:cxn ang="0">
                  <a:pos x="1919" y="1870"/>
                </a:cxn>
                <a:cxn ang="0">
                  <a:pos x="1725" y="1819"/>
                </a:cxn>
                <a:cxn ang="0">
                  <a:pos x="1533" y="1760"/>
                </a:cxn>
                <a:cxn ang="0">
                  <a:pos x="1342" y="1696"/>
                </a:cxn>
                <a:cxn ang="0">
                  <a:pos x="1157" y="1624"/>
                </a:cxn>
                <a:cxn ang="0">
                  <a:pos x="976" y="1546"/>
                </a:cxn>
                <a:cxn ang="0">
                  <a:pos x="805" y="1461"/>
                </a:cxn>
                <a:cxn ang="0">
                  <a:pos x="643" y="1369"/>
                </a:cxn>
                <a:cxn ang="0">
                  <a:pos x="493" y="1270"/>
                </a:cxn>
                <a:cxn ang="0">
                  <a:pos x="358" y="1165"/>
                </a:cxn>
                <a:cxn ang="0">
                  <a:pos x="240" y="1055"/>
                </a:cxn>
                <a:cxn ang="0">
                  <a:pos x="142" y="939"/>
                </a:cxn>
                <a:cxn ang="0">
                  <a:pos x="67" y="819"/>
                </a:cxn>
                <a:cxn ang="0">
                  <a:pos x="19" y="696"/>
                </a:cxn>
                <a:cxn ang="0">
                  <a:pos x="0" y="572"/>
                </a:cxn>
                <a:cxn ang="0">
                  <a:pos x="13" y="450"/>
                </a:cxn>
                <a:cxn ang="0">
                  <a:pos x="62" y="333"/>
                </a:cxn>
                <a:cxn ang="0">
                  <a:pos x="149" y="224"/>
                </a:cxn>
                <a:cxn ang="0">
                  <a:pos x="273" y="129"/>
                </a:cxn>
                <a:cxn ang="0">
                  <a:pos x="433" y="55"/>
                </a:cxn>
                <a:cxn ang="0">
                  <a:pos x="622" y="11"/>
                </a:cxn>
                <a:cxn ang="0">
                  <a:pos x="821" y="4"/>
                </a:cxn>
                <a:cxn ang="0">
                  <a:pos x="953" y="27"/>
                </a:cxn>
                <a:cxn ang="0">
                  <a:pos x="1028" y="58"/>
                </a:cxn>
                <a:cxn ang="0">
                  <a:pos x="1078" y="101"/>
                </a:cxn>
                <a:cxn ang="0">
                  <a:pos x="1090" y="143"/>
                </a:cxn>
                <a:cxn ang="0">
                  <a:pos x="1080" y="168"/>
                </a:cxn>
                <a:cxn ang="0">
                  <a:pos x="1057" y="190"/>
                </a:cxn>
                <a:cxn ang="0">
                  <a:pos x="1000" y="210"/>
                </a:cxn>
                <a:cxn ang="0">
                  <a:pos x="951" y="211"/>
                </a:cxn>
                <a:cxn ang="0">
                  <a:pos x="914" y="198"/>
                </a:cxn>
                <a:cxn ang="0">
                  <a:pos x="912" y="186"/>
                </a:cxn>
                <a:cxn ang="0">
                  <a:pos x="932" y="175"/>
                </a:cxn>
              </a:cxnLst>
              <a:rect l="0" t="0" r="r" b="b"/>
              <a:pathLst>
                <a:path w="4915" h="2087">
                  <a:moveTo>
                    <a:pt x="4912" y="1870"/>
                  </a:moveTo>
                  <a:lnTo>
                    <a:pt x="4913" y="1871"/>
                  </a:lnTo>
                  <a:lnTo>
                    <a:pt x="4913" y="1872"/>
                  </a:lnTo>
                  <a:lnTo>
                    <a:pt x="4914" y="1874"/>
                  </a:lnTo>
                  <a:lnTo>
                    <a:pt x="4914" y="1876"/>
                  </a:lnTo>
                  <a:lnTo>
                    <a:pt x="4915" y="1878"/>
                  </a:lnTo>
                  <a:lnTo>
                    <a:pt x="4915" y="1880"/>
                  </a:lnTo>
                  <a:lnTo>
                    <a:pt x="4915" y="1882"/>
                  </a:lnTo>
                  <a:lnTo>
                    <a:pt x="4915" y="1885"/>
                  </a:lnTo>
                  <a:lnTo>
                    <a:pt x="4915" y="1887"/>
                  </a:lnTo>
                  <a:lnTo>
                    <a:pt x="4914" y="1889"/>
                  </a:lnTo>
                  <a:lnTo>
                    <a:pt x="4913" y="1891"/>
                  </a:lnTo>
                  <a:lnTo>
                    <a:pt x="4912" y="1893"/>
                  </a:lnTo>
                  <a:lnTo>
                    <a:pt x="4911" y="1895"/>
                  </a:lnTo>
                  <a:lnTo>
                    <a:pt x="4910" y="1898"/>
                  </a:lnTo>
                  <a:lnTo>
                    <a:pt x="4908" y="1900"/>
                  </a:lnTo>
                  <a:lnTo>
                    <a:pt x="4907" y="1902"/>
                  </a:lnTo>
                  <a:lnTo>
                    <a:pt x="4905" y="1904"/>
                  </a:lnTo>
                  <a:lnTo>
                    <a:pt x="4902" y="1907"/>
                  </a:lnTo>
                  <a:lnTo>
                    <a:pt x="4900" y="1909"/>
                  </a:lnTo>
                  <a:lnTo>
                    <a:pt x="4898" y="1911"/>
                  </a:lnTo>
                  <a:lnTo>
                    <a:pt x="4895" y="1913"/>
                  </a:lnTo>
                  <a:lnTo>
                    <a:pt x="4892" y="1916"/>
                  </a:lnTo>
                  <a:lnTo>
                    <a:pt x="4889" y="1918"/>
                  </a:lnTo>
                  <a:lnTo>
                    <a:pt x="4885" y="1920"/>
                  </a:lnTo>
                  <a:lnTo>
                    <a:pt x="4881" y="1923"/>
                  </a:lnTo>
                  <a:lnTo>
                    <a:pt x="4877" y="1925"/>
                  </a:lnTo>
                  <a:lnTo>
                    <a:pt x="4873" y="1928"/>
                  </a:lnTo>
                  <a:lnTo>
                    <a:pt x="4869" y="1930"/>
                  </a:lnTo>
                  <a:lnTo>
                    <a:pt x="4865" y="1932"/>
                  </a:lnTo>
                  <a:lnTo>
                    <a:pt x="4861" y="1935"/>
                  </a:lnTo>
                  <a:lnTo>
                    <a:pt x="4856" y="1937"/>
                  </a:lnTo>
                  <a:lnTo>
                    <a:pt x="4851" y="1940"/>
                  </a:lnTo>
                  <a:lnTo>
                    <a:pt x="4846" y="1942"/>
                  </a:lnTo>
                  <a:lnTo>
                    <a:pt x="4841" y="1944"/>
                  </a:lnTo>
                  <a:lnTo>
                    <a:pt x="4835" y="1948"/>
                  </a:lnTo>
                  <a:lnTo>
                    <a:pt x="4829" y="1950"/>
                  </a:lnTo>
                  <a:lnTo>
                    <a:pt x="4823" y="1953"/>
                  </a:lnTo>
                  <a:lnTo>
                    <a:pt x="4817" y="1955"/>
                  </a:lnTo>
                  <a:lnTo>
                    <a:pt x="4811" y="1958"/>
                  </a:lnTo>
                  <a:lnTo>
                    <a:pt x="4805" y="1960"/>
                  </a:lnTo>
                  <a:lnTo>
                    <a:pt x="4798" y="1962"/>
                  </a:lnTo>
                  <a:lnTo>
                    <a:pt x="4791" y="1965"/>
                  </a:lnTo>
                  <a:lnTo>
                    <a:pt x="4784" y="1967"/>
                  </a:lnTo>
                  <a:lnTo>
                    <a:pt x="4777" y="1970"/>
                  </a:lnTo>
                  <a:lnTo>
                    <a:pt x="4769" y="1972"/>
                  </a:lnTo>
                  <a:lnTo>
                    <a:pt x="4761" y="1975"/>
                  </a:lnTo>
                  <a:lnTo>
                    <a:pt x="4753" y="1977"/>
                  </a:lnTo>
                  <a:lnTo>
                    <a:pt x="4744" y="1979"/>
                  </a:lnTo>
                  <a:lnTo>
                    <a:pt x="4736" y="1982"/>
                  </a:lnTo>
                  <a:lnTo>
                    <a:pt x="4728" y="1984"/>
                  </a:lnTo>
                  <a:lnTo>
                    <a:pt x="4719" y="1987"/>
                  </a:lnTo>
                  <a:lnTo>
                    <a:pt x="4710" y="1989"/>
                  </a:lnTo>
                  <a:lnTo>
                    <a:pt x="4701" y="1991"/>
                  </a:lnTo>
                  <a:lnTo>
                    <a:pt x="4692" y="1994"/>
                  </a:lnTo>
                  <a:lnTo>
                    <a:pt x="4682" y="1996"/>
                  </a:lnTo>
                  <a:lnTo>
                    <a:pt x="4673" y="1998"/>
                  </a:lnTo>
                  <a:lnTo>
                    <a:pt x="4663" y="2001"/>
                  </a:lnTo>
                  <a:lnTo>
                    <a:pt x="4653" y="2003"/>
                  </a:lnTo>
                  <a:lnTo>
                    <a:pt x="4642" y="2005"/>
                  </a:lnTo>
                  <a:lnTo>
                    <a:pt x="4632" y="2008"/>
                  </a:lnTo>
                  <a:lnTo>
                    <a:pt x="4620" y="2010"/>
                  </a:lnTo>
                  <a:lnTo>
                    <a:pt x="4609" y="2012"/>
                  </a:lnTo>
                  <a:lnTo>
                    <a:pt x="4598" y="2014"/>
                  </a:lnTo>
                  <a:lnTo>
                    <a:pt x="4587" y="2017"/>
                  </a:lnTo>
                  <a:lnTo>
                    <a:pt x="4576" y="2019"/>
                  </a:lnTo>
                  <a:lnTo>
                    <a:pt x="4564" y="2021"/>
                  </a:lnTo>
                  <a:lnTo>
                    <a:pt x="4552" y="2023"/>
                  </a:lnTo>
                  <a:lnTo>
                    <a:pt x="4540" y="2025"/>
                  </a:lnTo>
                  <a:lnTo>
                    <a:pt x="4528" y="2027"/>
                  </a:lnTo>
                  <a:lnTo>
                    <a:pt x="4516" y="2029"/>
                  </a:lnTo>
                  <a:lnTo>
                    <a:pt x="4503" y="2032"/>
                  </a:lnTo>
                  <a:lnTo>
                    <a:pt x="4489" y="2034"/>
                  </a:lnTo>
                  <a:lnTo>
                    <a:pt x="4476" y="2036"/>
                  </a:lnTo>
                  <a:lnTo>
                    <a:pt x="4463" y="2038"/>
                  </a:lnTo>
                  <a:lnTo>
                    <a:pt x="4450" y="2039"/>
                  </a:lnTo>
                  <a:lnTo>
                    <a:pt x="4436" y="2041"/>
                  </a:lnTo>
                  <a:lnTo>
                    <a:pt x="4422" y="2043"/>
                  </a:lnTo>
                  <a:lnTo>
                    <a:pt x="4408" y="2045"/>
                  </a:lnTo>
                  <a:lnTo>
                    <a:pt x="4394" y="2047"/>
                  </a:lnTo>
                  <a:lnTo>
                    <a:pt x="4380" y="2049"/>
                  </a:lnTo>
                  <a:lnTo>
                    <a:pt x="4365" y="2051"/>
                  </a:lnTo>
                  <a:lnTo>
                    <a:pt x="4350" y="2052"/>
                  </a:lnTo>
                  <a:lnTo>
                    <a:pt x="4335" y="2054"/>
                  </a:lnTo>
                  <a:lnTo>
                    <a:pt x="4320" y="2056"/>
                  </a:lnTo>
                  <a:lnTo>
                    <a:pt x="4305" y="2057"/>
                  </a:lnTo>
                  <a:lnTo>
                    <a:pt x="4289" y="2059"/>
                  </a:lnTo>
                  <a:lnTo>
                    <a:pt x="4274" y="2061"/>
                  </a:lnTo>
                  <a:lnTo>
                    <a:pt x="4258" y="2062"/>
                  </a:lnTo>
                  <a:lnTo>
                    <a:pt x="4242" y="2064"/>
                  </a:lnTo>
                  <a:lnTo>
                    <a:pt x="4225" y="2065"/>
                  </a:lnTo>
                  <a:lnTo>
                    <a:pt x="4208" y="2066"/>
                  </a:lnTo>
                  <a:lnTo>
                    <a:pt x="4192" y="2068"/>
                  </a:lnTo>
                  <a:lnTo>
                    <a:pt x="4175" y="2069"/>
                  </a:lnTo>
                  <a:lnTo>
                    <a:pt x="4158" y="2070"/>
                  </a:lnTo>
                  <a:lnTo>
                    <a:pt x="4141" y="2072"/>
                  </a:lnTo>
                  <a:lnTo>
                    <a:pt x="4124" y="2073"/>
                  </a:lnTo>
                  <a:lnTo>
                    <a:pt x="4105" y="2074"/>
                  </a:lnTo>
                  <a:lnTo>
                    <a:pt x="4088" y="2076"/>
                  </a:lnTo>
                  <a:lnTo>
                    <a:pt x="4070" y="2077"/>
                  </a:lnTo>
                  <a:lnTo>
                    <a:pt x="4052" y="2078"/>
                  </a:lnTo>
                  <a:lnTo>
                    <a:pt x="4034" y="2079"/>
                  </a:lnTo>
                  <a:lnTo>
                    <a:pt x="4015" y="2080"/>
                  </a:lnTo>
                  <a:lnTo>
                    <a:pt x="3997" y="2081"/>
                  </a:lnTo>
                  <a:lnTo>
                    <a:pt x="3977" y="2082"/>
                  </a:lnTo>
                  <a:lnTo>
                    <a:pt x="3958" y="2082"/>
                  </a:lnTo>
                  <a:lnTo>
                    <a:pt x="3939" y="2083"/>
                  </a:lnTo>
                  <a:lnTo>
                    <a:pt x="3920" y="2084"/>
                  </a:lnTo>
                  <a:lnTo>
                    <a:pt x="3901" y="2084"/>
                  </a:lnTo>
                  <a:lnTo>
                    <a:pt x="3881" y="2085"/>
                  </a:lnTo>
                  <a:lnTo>
                    <a:pt x="3861" y="2085"/>
                  </a:lnTo>
                  <a:lnTo>
                    <a:pt x="3841" y="2086"/>
                  </a:lnTo>
                  <a:lnTo>
                    <a:pt x="3821" y="2086"/>
                  </a:lnTo>
                  <a:lnTo>
                    <a:pt x="3800" y="2087"/>
                  </a:lnTo>
                  <a:lnTo>
                    <a:pt x="3780" y="2087"/>
                  </a:lnTo>
                  <a:lnTo>
                    <a:pt x="3760" y="2087"/>
                  </a:lnTo>
                  <a:lnTo>
                    <a:pt x="3739" y="2087"/>
                  </a:lnTo>
                  <a:lnTo>
                    <a:pt x="3717" y="2087"/>
                  </a:lnTo>
                  <a:lnTo>
                    <a:pt x="3696" y="2087"/>
                  </a:lnTo>
                  <a:lnTo>
                    <a:pt x="3675" y="2087"/>
                  </a:lnTo>
                  <a:lnTo>
                    <a:pt x="3654" y="2087"/>
                  </a:lnTo>
                  <a:lnTo>
                    <a:pt x="3632" y="2087"/>
                  </a:lnTo>
                  <a:lnTo>
                    <a:pt x="3611" y="2086"/>
                  </a:lnTo>
                  <a:lnTo>
                    <a:pt x="3588" y="2086"/>
                  </a:lnTo>
                  <a:lnTo>
                    <a:pt x="3566" y="2086"/>
                  </a:lnTo>
                  <a:lnTo>
                    <a:pt x="3544" y="2085"/>
                  </a:lnTo>
                  <a:lnTo>
                    <a:pt x="3522" y="2085"/>
                  </a:lnTo>
                  <a:lnTo>
                    <a:pt x="3499" y="2084"/>
                  </a:lnTo>
                  <a:lnTo>
                    <a:pt x="3477" y="2083"/>
                  </a:lnTo>
                  <a:lnTo>
                    <a:pt x="3453" y="2082"/>
                  </a:lnTo>
                  <a:lnTo>
                    <a:pt x="3430" y="2082"/>
                  </a:lnTo>
                  <a:lnTo>
                    <a:pt x="3407" y="2081"/>
                  </a:lnTo>
                  <a:lnTo>
                    <a:pt x="3384" y="2080"/>
                  </a:lnTo>
                  <a:lnTo>
                    <a:pt x="3361" y="2078"/>
                  </a:lnTo>
                  <a:lnTo>
                    <a:pt x="3338" y="2077"/>
                  </a:lnTo>
                  <a:lnTo>
                    <a:pt x="3313" y="2076"/>
                  </a:lnTo>
                  <a:lnTo>
                    <a:pt x="3290" y="2074"/>
                  </a:lnTo>
                  <a:lnTo>
                    <a:pt x="3266" y="2072"/>
                  </a:lnTo>
                  <a:lnTo>
                    <a:pt x="3242" y="2071"/>
                  </a:lnTo>
                  <a:lnTo>
                    <a:pt x="3218" y="2069"/>
                  </a:lnTo>
                  <a:lnTo>
                    <a:pt x="3193" y="2068"/>
                  </a:lnTo>
                  <a:lnTo>
                    <a:pt x="3169" y="2066"/>
                  </a:lnTo>
                  <a:lnTo>
                    <a:pt x="3144" y="2064"/>
                  </a:lnTo>
                  <a:lnTo>
                    <a:pt x="3120" y="2062"/>
                  </a:lnTo>
                  <a:lnTo>
                    <a:pt x="3095" y="2060"/>
                  </a:lnTo>
                  <a:lnTo>
                    <a:pt x="3070" y="2058"/>
                  </a:lnTo>
                  <a:lnTo>
                    <a:pt x="3045" y="2056"/>
                  </a:lnTo>
                  <a:lnTo>
                    <a:pt x="3020" y="2054"/>
                  </a:lnTo>
                  <a:lnTo>
                    <a:pt x="2995" y="2051"/>
                  </a:lnTo>
                  <a:lnTo>
                    <a:pt x="2970" y="2049"/>
                  </a:lnTo>
                  <a:lnTo>
                    <a:pt x="2943" y="2046"/>
                  </a:lnTo>
                  <a:lnTo>
                    <a:pt x="2918" y="2043"/>
                  </a:lnTo>
                  <a:lnTo>
                    <a:pt x="2893" y="2041"/>
                  </a:lnTo>
                  <a:lnTo>
                    <a:pt x="2867" y="2038"/>
                  </a:lnTo>
                  <a:lnTo>
                    <a:pt x="2841" y="2035"/>
                  </a:lnTo>
                  <a:lnTo>
                    <a:pt x="2814" y="2032"/>
                  </a:lnTo>
                  <a:lnTo>
                    <a:pt x="2789" y="2029"/>
                  </a:lnTo>
                  <a:lnTo>
                    <a:pt x="2763" y="2025"/>
                  </a:lnTo>
                  <a:lnTo>
                    <a:pt x="2737" y="2022"/>
                  </a:lnTo>
                  <a:lnTo>
                    <a:pt x="2710" y="2019"/>
                  </a:lnTo>
                  <a:lnTo>
                    <a:pt x="2683" y="2015"/>
                  </a:lnTo>
                  <a:lnTo>
                    <a:pt x="2657" y="2011"/>
                  </a:lnTo>
                  <a:lnTo>
                    <a:pt x="2630" y="2008"/>
                  </a:lnTo>
                  <a:lnTo>
                    <a:pt x="2604" y="2004"/>
                  </a:lnTo>
                  <a:lnTo>
                    <a:pt x="2577" y="2000"/>
                  </a:lnTo>
                  <a:lnTo>
                    <a:pt x="2550" y="1996"/>
                  </a:lnTo>
                  <a:lnTo>
                    <a:pt x="2523" y="1992"/>
                  </a:lnTo>
                  <a:lnTo>
                    <a:pt x="2496" y="1987"/>
                  </a:lnTo>
                  <a:lnTo>
                    <a:pt x="2469" y="1983"/>
                  </a:lnTo>
                  <a:lnTo>
                    <a:pt x="2443" y="1978"/>
                  </a:lnTo>
                  <a:lnTo>
                    <a:pt x="2415" y="1974"/>
                  </a:lnTo>
                  <a:lnTo>
                    <a:pt x="2388" y="1969"/>
                  </a:lnTo>
                  <a:lnTo>
                    <a:pt x="2361" y="1964"/>
                  </a:lnTo>
                  <a:lnTo>
                    <a:pt x="2333" y="1959"/>
                  </a:lnTo>
                  <a:lnTo>
                    <a:pt x="2306" y="1954"/>
                  </a:lnTo>
                  <a:lnTo>
                    <a:pt x="2278" y="1949"/>
                  </a:lnTo>
                  <a:lnTo>
                    <a:pt x="2251" y="1943"/>
                  </a:lnTo>
                  <a:lnTo>
                    <a:pt x="2223" y="1937"/>
                  </a:lnTo>
                  <a:lnTo>
                    <a:pt x="2196" y="1932"/>
                  </a:lnTo>
                  <a:lnTo>
                    <a:pt x="2169" y="1926"/>
                  </a:lnTo>
                  <a:lnTo>
                    <a:pt x="2140" y="1920"/>
                  </a:lnTo>
                  <a:lnTo>
                    <a:pt x="2113" y="1914"/>
                  </a:lnTo>
                  <a:lnTo>
                    <a:pt x="2086" y="1908"/>
                  </a:lnTo>
                  <a:lnTo>
                    <a:pt x="2058" y="1902"/>
                  </a:lnTo>
                  <a:lnTo>
                    <a:pt x="2030" y="1896"/>
                  </a:lnTo>
                  <a:lnTo>
                    <a:pt x="2002" y="1889"/>
                  </a:lnTo>
                  <a:lnTo>
                    <a:pt x="1975" y="1883"/>
                  </a:lnTo>
                  <a:lnTo>
                    <a:pt x="1947" y="1876"/>
                  </a:lnTo>
                  <a:lnTo>
                    <a:pt x="1919" y="1870"/>
                  </a:lnTo>
                  <a:lnTo>
                    <a:pt x="1891" y="1863"/>
                  </a:lnTo>
                  <a:lnTo>
                    <a:pt x="1863" y="1856"/>
                  </a:lnTo>
                  <a:lnTo>
                    <a:pt x="1836" y="1848"/>
                  </a:lnTo>
                  <a:lnTo>
                    <a:pt x="1808" y="1841"/>
                  </a:lnTo>
                  <a:lnTo>
                    <a:pt x="1781" y="1834"/>
                  </a:lnTo>
                  <a:lnTo>
                    <a:pt x="1752" y="1826"/>
                  </a:lnTo>
                  <a:lnTo>
                    <a:pt x="1725" y="1819"/>
                  </a:lnTo>
                  <a:lnTo>
                    <a:pt x="1698" y="1810"/>
                  </a:lnTo>
                  <a:lnTo>
                    <a:pt x="1670" y="1802"/>
                  </a:lnTo>
                  <a:lnTo>
                    <a:pt x="1642" y="1794"/>
                  </a:lnTo>
                  <a:lnTo>
                    <a:pt x="1614" y="1786"/>
                  </a:lnTo>
                  <a:lnTo>
                    <a:pt x="1587" y="1777"/>
                  </a:lnTo>
                  <a:lnTo>
                    <a:pt x="1560" y="1769"/>
                  </a:lnTo>
                  <a:lnTo>
                    <a:pt x="1533" y="1760"/>
                  </a:lnTo>
                  <a:lnTo>
                    <a:pt x="1505" y="1751"/>
                  </a:lnTo>
                  <a:lnTo>
                    <a:pt x="1477" y="1743"/>
                  </a:lnTo>
                  <a:lnTo>
                    <a:pt x="1450" y="1734"/>
                  </a:lnTo>
                  <a:lnTo>
                    <a:pt x="1423" y="1724"/>
                  </a:lnTo>
                  <a:lnTo>
                    <a:pt x="1397" y="1715"/>
                  </a:lnTo>
                  <a:lnTo>
                    <a:pt x="1369" y="1706"/>
                  </a:lnTo>
                  <a:lnTo>
                    <a:pt x="1342" y="1696"/>
                  </a:lnTo>
                  <a:lnTo>
                    <a:pt x="1315" y="1685"/>
                  </a:lnTo>
                  <a:lnTo>
                    <a:pt x="1289" y="1676"/>
                  </a:lnTo>
                  <a:lnTo>
                    <a:pt x="1262" y="1666"/>
                  </a:lnTo>
                  <a:lnTo>
                    <a:pt x="1235" y="1656"/>
                  </a:lnTo>
                  <a:lnTo>
                    <a:pt x="1209" y="1645"/>
                  </a:lnTo>
                  <a:lnTo>
                    <a:pt x="1183" y="1635"/>
                  </a:lnTo>
                  <a:lnTo>
                    <a:pt x="1157" y="1624"/>
                  </a:lnTo>
                  <a:lnTo>
                    <a:pt x="1131" y="1614"/>
                  </a:lnTo>
                  <a:lnTo>
                    <a:pt x="1104" y="1603"/>
                  </a:lnTo>
                  <a:lnTo>
                    <a:pt x="1078" y="1592"/>
                  </a:lnTo>
                  <a:lnTo>
                    <a:pt x="1053" y="1581"/>
                  </a:lnTo>
                  <a:lnTo>
                    <a:pt x="1028" y="1570"/>
                  </a:lnTo>
                  <a:lnTo>
                    <a:pt x="1002" y="1558"/>
                  </a:lnTo>
                  <a:lnTo>
                    <a:pt x="976" y="1546"/>
                  </a:lnTo>
                  <a:lnTo>
                    <a:pt x="951" y="1534"/>
                  </a:lnTo>
                  <a:lnTo>
                    <a:pt x="927" y="1522"/>
                  </a:lnTo>
                  <a:lnTo>
                    <a:pt x="902" y="1510"/>
                  </a:lnTo>
                  <a:lnTo>
                    <a:pt x="878" y="1498"/>
                  </a:lnTo>
                  <a:lnTo>
                    <a:pt x="852" y="1486"/>
                  </a:lnTo>
                  <a:lnTo>
                    <a:pt x="828" y="1474"/>
                  </a:lnTo>
                  <a:lnTo>
                    <a:pt x="805" y="1461"/>
                  </a:lnTo>
                  <a:lnTo>
                    <a:pt x="781" y="1449"/>
                  </a:lnTo>
                  <a:lnTo>
                    <a:pt x="758" y="1436"/>
                  </a:lnTo>
                  <a:lnTo>
                    <a:pt x="733" y="1422"/>
                  </a:lnTo>
                  <a:lnTo>
                    <a:pt x="710" y="1409"/>
                  </a:lnTo>
                  <a:lnTo>
                    <a:pt x="688" y="1396"/>
                  </a:lnTo>
                  <a:lnTo>
                    <a:pt x="665" y="1383"/>
                  </a:lnTo>
                  <a:lnTo>
                    <a:pt x="643" y="1369"/>
                  </a:lnTo>
                  <a:lnTo>
                    <a:pt x="621" y="1356"/>
                  </a:lnTo>
                  <a:lnTo>
                    <a:pt x="598" y="1342"/>
                  </a:lnTo>
                  <a:lnTo>
                    <a:pt x="576" y="1328"/>
                  </a:lnTo>
                  <a:lnTo>
                    <a:pt x="555" y="1314"/>
                  </a:lnTo>
                  <a:lnTo>
                    <a:pt x="534" y="1300"/>
                  </a:lnTo>
                  <a:lnTo>
                    <a:pt x="514" y="1285"/>
                  </a:lnTo>
                  <a:lnTo>
                    <a:pt x="493" y="1270"/>
                  </a:lnTo>
                  <a:lnTo>
                    <a:pt x="472" y="1256"/>
                  </a:lnTo>
                  <a:lnTo>
                    <a:pt x="452" y="1241"/>
                  </a:lnTo>
                  <a:lnTo>
                    <a:pt x="433" y="1226"/>
                  </a:lnTo>
                  <a:lnTo>
                    <a:pt x="414" y="1211"/>
                  </a:lnTo>
                  <a:lnTo>
                    <a:pt x="395" y="1196"/>
                  </a:lnTo>
                  <a:lnTo>
                    <a:pt x="376" y="1181"/>
                  </a:lnTo>
                  <a:lnTo>
                    <a:pt x="358" y="1165"/>
                  </a:lnTo>
                  <a:lnTo>
                    <a:pt x="339" y="1150"/>
                  </a:lnTo>
                  <a:lnTo>
                    <a:pt x="322" y="1134"/>
                  </a:lnTo>
                  <a:lnTo>
                    <a:pt x="305" y="1119"/>
                  </a:lnTo>
                  <a:lnTo>
                    <a:pt x="288" y="1103"/>
                  </a:lnTo>
                  <a:lnTo>
                    <a:pt x="271" y="1087"/>
                  </a:lnTo>
                  <a:lnTo>
                    <a:pt x="255" y="1071"/>
                  </a:lnTo>
                  <a:lnTo>
                    <a:pt x="240" y="1055"/>
                  </a:lnTo>
                  <a:lnTo>
                    <a:pt x="225" y="1039"/>
                  </a:lnTo>
                  <a:lnTo>
                    <a:pt x="209" y="1022"/>
                  </a:lnTo>
                  <a:lnTo>
                    <a:pt x="195" y="1005"/>
                  </a:lnTo>
                  <a:lnTo>
                    <a:pt x="181" y="989"/>
                  </a:lnTo>
                  <a:lnTo>
                    <a:pt x="167" y="972"/>
                  </a:lnTo>
                  <a:lnTo>
                    <a:pt x="154" y="956"/>
                  </a:lnTo>
                  <a:lnTo>
                    <a:pt x="142" y="939"/>
                  </a:lnTo>
                  <a:lnTo>
                    <a:pt x="130" y="922"/>
                  </a:lnTo>
                  <a:lnTo>
                    <a:pt x="118" y="904"/>
                  </a:lnTo>
                  <a:lnTo>
                    <a:pt x="107" y="887"/>
                  </a:lnTo>
                  <a:lnTo>
                    <a:pt x="96" y="870"/>
                  </a:lnTo>
                  <a:lnTo>
                    <a:pt x="85" y="853"/>
                  </a:lnTo>
                  <a:lnTo>
                    <a:pt x="76" y="836"/>
                  </a:lnTo>
                  <a:lnTo>
                    <a:pt x="67" y="819"/>
                  </a:lnTo>
                  <a:lnTo>
                    <a:pt x="58" y="802"/>
                  </a:lnTo>
                  <a:lnTo>
                    <a:pt x="50" y="784"/>
                  </a:lnTo>
                  <a:lnTo>
                    <a:pt x="43" y="766"/>
                  </a:lnTo>
                  <a:lnTo>
                    <a:pt x="36" y="749"/>
                  </a:lnTo>
                  <a:lnTo>
                    <a:pt x="29" y="731"/>
                  </a:lnTo>
                  <a:lnTo>
                    <a:pt x="24" y="714"/>
                  </a:lnTo>
                  <a:lnTo>
                    <a:pt x="19" y="696"/>
                  </a:lnTo>
                  <a:lnTo>
                    <a:pt x="14" y="679"/>
                  </a:lnTo>
                  <a:lnTo>
                    <a:pt x="10" y="661"/>
                  </a:lnTo>
                  <a:lnTo>
                    <a:pt x="7" y="642"/>
                  </a:lnTo>
                  <a:lnTo>
                    <a:pt x="4" y="625"/>
                  </a:lnTo>
                  <a:lnTo>
                    <a:pt x="2" y="607"/>
                  </a:lnTo>
                  <a:lnTo>
                    <a:pt x="1" y="590"/>
                  </a:lnTo>
                  <a:lnTo>
                    <a:pt x="0" y="572"/>
                  </a:lnTo>
                  <a:lnTo>
                    <a:pt x="0" y="555"/>
                  </a:lnTo>
                  <a:lnTo>
                    <a:pt x="0" y="537"/>
                  </a:lnTo>
                  <a:lnTo>
                    <a:pt x="1" y="519"/>
                  </a:lnTo>
                  <a:lnTo>
                    <a:pt x="3" y="502"/>
                  </a:lnTo>
                  <a:lnTo>
                    <a:pt x="6" y="484"/>
                  </a:lnTo>
                  <a:lnTo>
                    <a:pt x="9" y="467"/>
                  </a:lnTo>
                  <a:lnTo>
                    <a:pt x="13" y="450"/>
                  </a:lnTo>
                  <a:lnTo>
                    <a:pt x="18" y="433"/>
                  </a:lnTo>
                  <a:lnTo>
                    <a:pt x="24" y="416"/>
                  </a:lnTo>
                  <a:lnTo>
                    <a:pt x="30" y="399"/>
                  </a:lnTo>
                  <a:lnTo>
                    <a:pt x="37" y="382"/>
                  </a:lnTo>
                  <a:lnTo>
                    <a:pt x="44" y="365"/>
                  </a:lnTo>
                  <a:lnTo>
                    <a:pt x="53" y="349"/>
                  </a:lnTo>
                  <a:lnTo>
                    <a:pt x="62" y="333"/>
                  </a:lnTo>
                  <a:lnTo>
                    <a:pt x="72" y="317"/>
                  </a:lnTo>
                  <a:lnTo>
                    <a:pt x="83" y="301"/>
                  </a:lnTo>
                  <a:lnTo>
                    <a:pt x="95" y="285"/>
                  </a:lnTo>
                  <a:lnTo>
                    <a:pt x="107" y="270"/>
                  </a:lnTo>
                  <a:lnTo>
                    <a:pt x="120" y="253"/>
                  </a:lnTo>
                  <a:lnTo>
                    <a:pt x="134" y="238"/>
                  </a:lnTo>
                  <a:lnTo>
                    <a:pt x="149" y="224"/>
                  </a:lnTo>
                  <a:lnTo>
                    <a:pt x="164" y="209"/>
                  </a:lnTo>
                  <a:lnTo>
                    <a:pt x="180" y="195"/>
                  </a:lnTo>
                  <a:lnTo>
                    <a:pt x="197" y="181"/>
                  </a:lnTo>
                  <a:lnTo>
                    <a:pt x="215" y="168"/>
                  </a:lnTo>
                  <a:lnTo>
                    <a:pt x="234" y="155"/>
                  </a:lnTo>
                  <a:lnTo>
                    <a:pt x="253" y="142"/>
                  </a:lnTo>
                  <a:lnTo>
                    <a:pt x="273" y="129"/>
                  </a:lnTo>
                  <a:lnTo>
                    <a:pt x="294" y="117"/>
                  </a:lnTo>
                  <a:lnTo>
                    <a:pt x="315" y="105"/>
                  </a:lnTo>
                  <a:lnTo>
                    <a:pt x="337" y="94"/>
                  </a:lnTo>
                  <a:lnTo>
                    <a:pt x="361" y="84"/>
                  </a:lnTo>
                  <a:lnTo>
                    <a:pt x="384" y="74"/>
                  </a:lnTo>
                  <a:lnTo>
                    <a:pt x="408" y="64"/>
                  </a:lnTo>
                  <a:lnTo>
                    <a:pt x="433" y="55"/>
                  </a:lnTo>
                  <a:lnTo>
                    <a:pt x="458" y="47"/>
                  </a:lnTo>
                  <a:lnTo>
                    <a:pt x="485" y="39"/>
                  </a:lnTo>
                  <a:lnTo>
                    <a:pt x="511" y="32"/>
                  </a:lnTo>
                  <a:lnTo>
                    <a:pt x="538" y="26"/>
                  </a:lnTo>
                  <a:lnTo>
                    <a:pt x="565" y="20"/>
                  </a:lnTo>
                  <a:lnTo>
                    <a:pt x="593" y="15"/>
                  </a:lnTo>
                  <a:lnTo>
                    <a:pt x="622" y="11"/>
                  </a:lnTo>
                  <a:lnTo>
                    <a:pt x="650" y="7"/>
                  </a:lnTo>
                  <a:lnTo>
                    <a:pt x="678" y="4"/>
                  </a:lnTo>
                  <a:lnTo>
                    <a:pt x="707" y="3"/>
                  </a:lnTo>
                  <a:lnTo>
                    <a:pt x="735" y="2"/>
                  </a:lnTo>
                  <a:lnTo>
                    <a:pt x="765" y="0"/>
                  </a:lnTo>
                  <a:lnTo>
                    <a:pt x="793" y="2"/>
                  </a:lnTo>
                  <a:lnTo>
                    <a:pt x="821" y="4"/>
                  </a:lnTo>
                  <a:lnTo>
                    <a:pt x="849" y="7"/>
                  </a:lnTo>
                  <a:lnTo>
                    <a:pt x="877" y="10"/>
                  </a:lnTo>
                  <a:lnTo>
                    <a:pt x="903" y="15"/>
                  </a:lnTo>
                  <a:lnTo>
                    <a:pt x="916" y="18"/>
                  </a:lnTo>
                  <a:lnTo>
                    <a:pt x="928" y="21"/>
                  </a:lnTo>
                  <a:lnTo>
                    <a:pt x="941" y="24"/>
                  </a:lnTo>
                  <a:lnTo>
                    <a:pt x="953" y="27"/>
                  </a:lnTo>
                  <a:lnTo>
                    <a:pt x="965" y="31"/>
                  </a:lnTo>
                  <a:lnTo>
                    <a:pt x="976" y="35"/>
                  </a:lnTo>
                  <a:lnTo>
                    <a:pt x="987" y="39"/>
                  </a:lnTo>
                  <a:lnTo>
                    <a:pt x="998" y="44"/>
                  </a:lnTo>
                  <a:lnTo>
                    <a:pt x="1009" y="48"/>
                  </a:lnTo>
                  <a:lnTo>
                    <a:pt x="1019" y="53"/>
                  </a:lnTo>
                  <a:lnTo>
                    <a:pt x="1028" y="58"/>
                  </a:lnTo>
                  <a:lnTo>
                    <a:pt x="1037" y="64"/>
                  </a:lnTo>
                  <a:lnTo>
                    <a:pt x="1046" y="69"/>
                  </a:lnTo>
                  <a:lnTo>
                    <a:pt x="1053" y="75"/>
                  </a:lnTo>
                  <a:lnTo>
                    <a:pt x="1060" y="81"/>
                  </a:lnTo>
                  <a:lnTo>
                    <a:pt x="1067" y="88"/>
                  </a:lnTo>
                  <a:lnTo>
                    <a:pt x="1073" y="94"/>
                  </a:lnTo>
                  <a:lnTo>
                    <a:pt x="1078" y="101"/>
                  </a:lnTo>
                  <a:lnTo>
                    <a:pt x="1082" y="107"/>
                  </a:lnTo>
                  <a:lnTo>
                    <a:pt x="1085" y="114"/>
                  </a:lnTo>
                  <a:lnTo>
                    <a:pt x="1088" y="121"/>
                  </a:lnTo>
                  <a:lnTo>
                    <a:pt x="1089" y="128"/>
                  </a:lnTo>
                  <a:lnTo>
                    <a:pt x="1090" y="136"/>
                  </a:lnTo>
                  <a:lnTo>
                    <a:pt x="1090" y="140"/>
                  </a:lnTo>
                  <a:lnTo>
                    <a:pt x="1090" y="143"/>
                  </a:lnTo>
                  <a:lnTo>
                    <a:pt x="1089" y="147"/>
                  </a:lnTo>
                  <a:lnTo>
                    <a:pt x="1088" y="150"/>
                  </a:lnTo>
                  <a:lnTo>
                    <a:pt x="1087" y="154"/>
                  </a:lnTo>
                  <a:lnTo>
                    <a:pt x="1086" y="157"/>
                  </a:lnTo>
                  <a:lnTo>
                    <a:pt x="1084" y="161"/>
                  </a:lnTo>
                  <a:lnTo>
                    <a:pt x="1083" y="164"/>
                  </a:lnTo>
                  <a:lnTo>
                    <a:pt x="1080" y="168"/>
                  </a:lnTo>
                  <a:lnTo>
                    <a:pt x="1078" y="171"/>
                  </a:lnTo>
                  <a:lnTo>
                    <a:pt x="1075" y="174"/>
                  </a:lnTo>
                  <a:lnTo>
                    <a:pt x="1072" y="178"/>
                  </a:lnTo>
                  <a:lnTo>
                    <a:pt x="1069" y="181"/>
                  </a:lnTo>
                  <a:lnTo>
                    <a:pt x="1065" y="184"/>
                  </a:lnTo>
                  <a:lnTo>
                    <a:pt x="1061" y="187"/>
                  </a:lnTo>
                  <a:lnTo>
                    <a:pt x="1057" y="190"/>
                  </a:lnTo>
                  <a:lnTo>
                    <a:pt x="1053" y="192"/>
                  </a:lnTo>
                  <a:lnTo>
                    <a:pt x="1048" y="195"/>
                  </a:lnTo>
                  <a:lnTo>
                    <a:pt x="1043" y="198"/>
                  </a:lnTo>
                  <a:lnTo>
                    <a:pt x="1038" y="200"/>
                  </a:lnTo>
                  <a:lnTo>
                    <a:pt x="1026" y="204"/>
                  </a:lnTo>
                  <a:lnTo>
                    <a:pt x="1014" y="208"/>
                  </a:lnTo>
                  <a:lnTo>
                    <a:pt x="1000" y="210"/>
                  </a:lnTo>
                  <a:lnTo>
                    <a:pt x="993" y="211"/>
                  </a:lnTo>
                  <a:lnTo>
                    <a:pt x="986" y="212"/>
                  </a:lnTo>
                  <a:lnTo>
                    <a:pt x="979" y="213"/>
                  </a:lnTo>
                  <a:lnTo>
                    <a:pt x="972" y="213"/>
                  </a:lnTo>
                  <a:lnTo>
                    <a:pt x="965" y="213"/>
                  </a:lnTo>
                  <a:lnTo>
                    <a:pt x="958" y="212"/>
                  </a:lnTo>
                  <a:lnTo>
                    <a:pt x="951" y="211"/>
                  </a:lnTo>
                  <a:lnTo>
                    <a:pt x="944" y="210"/>
                  </a:lnTo>
                  <a:lnTo>
                    <a:pt x="937" y="208"/>
                  </a:lnTo>
                  <a:lnTo>
                    <a:pt x="930" y="206"/>
                  </a:lnTo>
                  <a:lnTo>
                    <a:pt x="924" y="203"/>
                  </a:lnTo>
                  <a:lnTo>
                    <a:pt x="918" y="201"/>
                  </a:lnTo>
                  <a:lnTo>
                    <a:pt x="916" y="199"/>
                  </a:lnTo>
                  <a:lnTo>
                    <a:pt x="914" y="198"/>
                  </a:lnTo>
                  <a:lnTo>
                    <a:pt x="912" y="196"/>
                  </a:lnTo>
                  <a:lnTo>
                    <a:pt x="911" y="194"/>
                  </a:lnTo>
                  <a:lnTo>
                    <a:pt x="910" y="193"/>
                  </a:lnTo>
                  <a:lnTo>
                    <a:pt x="910" y="191"/>
                  </a:lnTo>
                  <a:lnTo>
                    <a:pt x="910" y="189"/>
                  </a:lnTo>
                  <a:lnTo>
                    <a:pt x="910" y="188"/>
                  </a:lnTo>
                  <a:lnTo>
                    <a:pt x="912" y="186"/>
                  </a:lnTo>
                  <a:lnTo>
                    <a:pt x="913" y="184"/>
                  </a:lnTo>
                  <a:lnTo>
                    <a:pt x="915" y="183"/>
                  </a:lnTo>
                  <a:lnTo>
                    <a:pt x="917" y="181"/>
                  </a:lnTo>
                  <a:lnTo>
                    <a:pt x="922" y="178"/>
                  </a:lnTo>
                  <a:lnTo>
                    <a:pt x="927" y="176"/>
                  </a:lnTo>
                  <a:lnTo>
                    <a:pt x="930" y="176"/>
                  </a:lnTo>
                  <a:lnTo>
                    <a:pt x="932" y="175"/>
                  </a:lnTo>
                  <a:lnTo>
                    <a:pt x="934" y="175"/>
                  </a:lnTo>
                  <a:lnTo>
                    <a:pt x="935" y="175"/>
                  </a:lnTo>
                  <a:lnTo>
                    <a:pt x="936" y="176"/>
                  </a:lnTo>
                  <a:lnTo>
                    <a:pt x="936" y="177"/>
                  </a:lnTo>
                  <a:lnTo>
                    <a:pt x="936" y="178"/>
                  </a:lnTo>
                  <a:lnTo>
                    <a:pt x="935" y="18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9" name="Freeform 37"/>
            <p:cNvSpPr>
              <a:spLocks/>
            </p:cNvSpPr>
            <p:nvPr/>
          </p:nvSpPr>
          <p:spPr bwMode="auto">
            <a:xfrm>
              <a:off x="3284703" y="1132615"/>
              <a:ext cx="37978" cy="69626"/>
            </a:xfrm>
            <a:custGeom>
              <a:avLst/>
              <a:gdLst/>
              <a:ahLst/>
              <a:cxnLst>
                <a:cxn ang="0">
                  <a:pos x="77" y="0"/>
                </a:cxn>
                <a:cxn ang="0">
                  <a:pos x="79" y="1"/>
                </a:cxn>
                <a:cxn ang="0">
                  <a:pos x="80" y="3"/>
                </a:cxn>
                <a:cxn ang="0">
                  <a:pos x="83" y="6"/>
                </a:cxn>
                <a:cxn ang="0">
                  <a:pos x="85" y="11"/>
                </a:cxn>
                <a:cxn ang="0">
                  <a:pos x="88" y="14"/>
                </a:cxn>
                <a:cxn ang="0">
                  <a:pos x="90" y="18"/>
                </a:cxn>
                <a:cxn ang="0">
                  <a:pos x="92" y="21"/>
                </a:cxn>
                <a:cxn ang="0">
                  <a:pos x="93" y="25"/>
                </a:cxn>
                <a:cxn ang="0">
                  <a:pos x="95" y="28"/>
                </a:cxn>
                <a:cxn ang="0">
                  <a:pos x="96" y="32"/>
                </a:cxn>
                <a:cxn ang="0">
                  <a:pos x="97" y="36"/>
                </a:cxn>
                <a:cxn ang="0">
                  <a:pos x="98" y="39"/>
                </a:cxn>
                <a:cxn ang="0">
                  <a:pos x="98" y="43"/>
                </a:cxn>
                <a:cxn ang="0">
                  <a:pos x="98" y="47"/>
                </a:cxn>
                <a:cxn ang="0">
                  <a:pos x="99" y="51"/>
                </a:cxn>
                <a:cxn ang="0">
                  <a:pos x="99" y="54"/>
                </a:cxn>
                <a:cxn ang="0">
                  <a:pos x="98" y="58"/>
                </a:cxn>
                <a:cxn ang="0">
                  <a:pos x="98" y="62"/>
                </a:cxn>
                <a:cxn ang="0">
                  <a:pos x="97" y="66"/>
                </a:cxn>
                <a:cxn ang="0">
                  <a:pos x="96" y="70"/>
                </a:cxn>
                <a:cxn ang="0">
                  <a:pos x="95" y="74"/>
                </a:cxn>
                <a:cxn ang="0">
                  <a:pos x="94" y="78"/>
                </a:cxn>
                <a:cxn ang="0">
                  <a:pos x="92" y="82"/>
                </a:cxn>
                <a:cxn ang="0">
                  <a:pos x="90" y="86"/>
                </a:cxn>
                <a:cxn ang="0">
                  <a:pos x="88" y="90"/>
                </a:cxn>
                <a:cxn ang="0">
                  <a:pos x="86" y="94"/>
                </a:cxn>
                <a:cxn ang="0">
                  <a:pos x="83" y="98"/>
                </a:cxn>
                <a:cxn ang="0">
                  <a:pos x="81" y="102"/>
                </a:cxn>
                <a:cxn ang="0">
                  <a:pos x="78" y="106"/>
                </a:cxn>
                <a:cxn ang="0">
                  <a:pos x="75" y="110"/>
                </a:cxn>
                <a:cxn ang="0">
                  <a:pos x="71" y="115"/>
                </a:cxn>
                <a:cxn ang="0">
                  <a:pos x="68" y="119"/>
                </a:cxn>
                <a:cxn ang="0">
                  <a:pos x="64" y="123"/>
                </a:cxn>
                <a:cxn ang="0">
                  <a:pos x="60" y="127"/>
                </a:cxn>
                <a:cxn ang="0">
                  <a:pos x="56" y="131"/>
                </a:cxn>
                <a:cxn ang="0">
                  <a:pos x="51" y="136"/>
                </a:cxn>
                <a:cxn ang="0">
                  <a:pos x="46" y="141"/>
                </a:cxn>
                <a:cxn ang="0">
                  <a:pos x="41" y="145"/>
                </a:cxn>
                <a:cxn ang="0">
                  <a:pos x="36" y="149"/>
                </a:cxn>
                <a:cxn ang="0">
                  <a:pos x="31" y="154"/>
                </a:cxn>
                <a:cxn ang="0">
                  <a:pos x="25" y="158"/>
                </a:cxn>
                <a:cxn ang="0">
                  <a:pos x="19" y="162"/>
                </a:cxn>
                <a:cxn ang="0">
                  <a:pos x="13" y="167"/>
                </a:cxn>
                <a:cxn ang="0">
                  <a:pos x="6" y="171"/>
                </a:cxn>
                <a:cxn ang="0">
                  <a:pos x="0" y="175"/>
                </a:cxn>
              </a:cxnLst>
              <a:rect l="0" t="0" r="r" b="b"/>
              <a:pathLst>
                <a:path w="99" h="175">
                  <a:moveTo>
                    <a:pt x="77" y="0"/>
                  </a:moveTo>
                  <a:lnTo>
                    <a:pt x="79" y="1"/>
                  </a:lnTo>
                  <a:lnTo>
                    <a:pt x="80" y="3"/>
                  </a:lnTo>
                  <a:lnTo>
                    <a:pt x="83" y="6"/>
                  </a:lnTo>
                  <a:lnTo>
                    <a:pt x="85" y="11"/>
                  </a:lnTo>
                  <a:lnTo>
                    <a:pt x="88" y="14"/>
                  </a:lnTo>
                  <a:lnTo>
                    <a:pt x="90" y="18"/>
                  </a:lnTo>
                  <a:lnTo>
                    <a:pt x="92" y="21"/>
                  </a:lnTo>
                  <a:lnTo>
                    <a:pt x="93" y="25"/>
                  </a:lnTo>
                  <a:lnTo>
                    <a:pt x="95" y="28"/>
                  </a:lnTo>
                  <a:lnTo>
                    <a:pt x="96" y="32"/>
                  </a:lnTo>
                  <a:lnTo>
                    <a:pt x="97" y="36"/>
                  </a:lnTo>
                  <a:lnTo>
                    <a:pt x="98" y="39"/>
                  </a:lnTo>
                  <a:lnTo>
                    <a:pt x="98" y="43"/>
                  </a:lnTo>
                  <a:lnTo>
                    <a:pt x="98" y="47"/>
                  </a:lnTo>
                  <a:lnTo>
                    <a:pt x="99" y="51"/>
                  </a:lnTo>
                  <a:lnTo>
                    <a:pt x="99" y="54"/>
                  </a:lnTo>
                  <a:lnTo>
                    <a:pt x="98" y="58"/>
                  </a:lnTo>
                  <a:lnTo>
                    <a:pt x="98" y="62"/>
                  </a:lnTo>
                  <a:lnTo>
                    <a:pt x="97" y="66"/>
                  </a:lnTo>
                  <a:lnTo>
                    <a:pt x="96" y="70"/>
                  </a:lnTo>
                  <a:lnTo>
                    <a:pt x="95" y="74"/>
                  </a:lnTo>
                  <a:lnTo>
                    <a:pt x="94" y="78"/>
                  </a:lnTo>
                  <a:lnTo>
                    <a:pt x="92" y="82"/>
                  </a:lnTo>
                  <a:lnTo>
                    <a:pt x="90" y="86"/>
                  </a:lnTo>
                  <a:lnTo>
                    <a:pt x="88" y="90"/>
                  </a:lnTo>
                  <a:lnTo>
                    <a:pt x="86" y="94"/>
                  </a:lnTo>
                  <a:lnTo>
                    <a:pt x="83" y="98"/>
                  </a:lnTo>
                  <a:lnTo>
                    <a:pt x="81" y="102"/>
                  </a:lnTo>
                  <a:lnTo>
                    <a:pt x="78" y="106"/>
                  </a:lnTo>
                  <a:lnTo>
                    <a:pt x="75" y="110"/>
                  </a:lnTo>
                  <a:lnTo>
                    <a:pt x="71" y="115"/>
                  </a:lnTo>
                  <a:lnTo>
                    <a:pt x="68" y="119"/>
                  </a:lnTo>
                  <a:lnTo>
                    <a:pt x="64" y="123"/>
                  </a:lnTo>
                  <a:lnTo>
                    <a:pt x="60" y="127"/>
                  </a:lnTo>
                  <a:lnTo>
                    <a:pt x="56" y="131"/>
                  </a:lnTo>
                  <a:lnTo>
                    <a:pt x="51" y="136"/>
                  </a:lnTo>
                  <a:lnTo>
                    <a:pt x="46" y="141"/>
                  </a:lnTo>
                  <a:lnTo>
                    <a:pt x="41" y="145"/>
                  </a:lnTo>
                  <a:lnTo>
                    <a:pt x="36" y="149"/>
                  </a:lnTo>
                  <a:lnTo>
                    <a:pt x="31" y="154"/>
                  </a:lnTo>
                  <a:lnTo>
                    <a:pt x="25" y="158"/>
                  </a:lnTo>
                  <a:lnTo>
                    <a:pt x="19" y="162"/>
                  </a:lnTo>
                  <a:lnTo>
                    <a:pt x="13" y="167"/>
                  </a:lnTo>
                  <a:lnTo>
                    <a:pt x="6" y="171"/>
                  </a:lnTo>
                  <a:lnTo>
                    <a:pt x="0" y="17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10" name="Freeform 38"/>
            <p:cNvSpPr>
              <a:spLocks/>
            </p:cNvSpPr>
            <p:nvPr/>
          </p:nvSpPr>
          <p:spPr bwMode="auto">
            <a:xfrm>
              <a:off x="1703868" y="743341"/>
              <a:ext cx="1580835" cy="563341"/>
            </a:xfrm>
            <a:custGeom>
              <a:avLst/>
              <a:gdLst/>
              <a:ahLst/>
              <a:cxnLst>
                <a:cxn ang="0">
                  <a:pos x="3956" y="1182"/>
                </a:cxn>
                <a:cxn ang="0">
                  <a:pos x="3905" y="1208"/>
                </a:cxn>
                <a:cxn ang="0">
                  <a:pos x="3846" y="1233"/>
                </a:cxn>
                <a:cxn ang="0">
                  <a:pos x="3779" y="1259"/>
                </a:cxn>
                <a:cxn ang="0">
                  <a:pos x="3703" y="1283"/>
                </a:cxn>
                <a:cxn ang="0">
                  <a:pos x="3620" y="1306"/>
                </a:cxn>
                <a:cxn ang="0">
                  <a:pos x="3528" y="1328"/>
                </a:cxn>
                <a:cxn ang="0">
                  <a:pos x="3429" y="1348"/>
                </a:cxn>
                <a:cxn ang="0">
                  <a:pos x="3321" y="1367"/>
                </a:cxn>
                <a:cxn ang="0">
                  <a:pos x="3206" y="1384"/>
                </a:cxn>
                <a:cxn ang="0">
                  <a:pos x="3084" y="1398"/>
                </a:cxn>
                <a:cxn ang="0">
                  <a:pos x="2955" y="1409"/>
                </a:cxn>
                <a:cxn ang="0">
                  <a:pos x="2820" y="1418"/>
                </a:cxn>
                <a:cxn ang="0">
                  <a:pos x="2678" y="1423"/>
                </a:cxn>
                <a:cxn ang="0">
                  <a:pos x="2531" y="1424"/>
                </a:cxn>
                <a:cxn ang="0">
                  <a:pos x="2378" y="1421"/>
                </a:cxn>
                <a:cxn ang="0">
                  <a:pos x="2220" y="1414"/>
                </a:cxn>
                <a:cxn ang="0">
                  <a:pos x="2059" y="1402"/>
                </a:cxn>
                <a:cxn ang="0">
                  <a:pos x="1894" y="1385"/>
                </a:cxn>
                <a:cxn ang="0">
                  <a:pos x="1727" y="1362"/>
                </a:cxn>
                <a:cxn ang="0">
                  <a:pos x="1558" y="1335"/>
                </a:cxn>
                <a:cxn ang="0">
                  <a:pos x="1389" y="1301"/>
                </a:cxn>
                <a:cxn ang="0">
                  <a:pos x="1221" y="1261"/>
                </a:cxn>
                <a:cxn ang="0">
                  <a:pos x="1056" y="1214"/>
                </a:cxn>
                <a:cxn ang="0">
                  <a:pos x="895" y="1161"/>
                </a:cxn>
                <a:cxn ang="0">
                  <a:pos x="739" y="1100"/>
                </a:cxn>
                <a:cxn ang="0">
                  <a:pos x="592" y="1034"/>
                </a:cxn>
                <a:cxn ang="0">
                  <a:pos x="454" y="959"/>
                </a:cxn>
                <a:cxn ang="0">
                  <a:pos x="330" y="880"/>
                </a:cxn>
                <a:cxn ang="0">
                  <a:pos x="220" y="793"/>
                </a:cxn>
                <a:cxn ang="0">
                  <a:pos x="129" y="700"/>
                </a:cxn>
                <a:cxn ang="0">
                  <a:pos x="59" y="603"/>
                </a:cxn>
                <a:cxn ang="0">
                  <a:pos x="15" y="503"/>
                </a:cxn>
                <a:cxn ang="0">
                  <a:pos x="0" y="401"/>
                </a:cxn>
                <a:cxn ang="0">
                  <a:pos x="16" y="301"/>
                </a:cxn>
                <a:cxn ang="0">
                  <a:pos x="46" y="237"/>
                </a:cxn>
                <a:cxn ang="0">
                  <a:pos x="79" y="190"/>
                </a:cxn>
                <a:cxn ang="0">
                  <a:pos x="123" y="148"/>
                </a:cxn>
                <a:cxn ang="0">
                  <a:pos x="175" y="108"/>
                </a:cxn>
                <a:cxn ang="0">
                  <a:pos x="306" y="43"/>
                </a:cxn>
                <a:cxn ang="0">
                  <a:pos x="453" y="7"/>
                </a:cxn>
                <a:cxn ang="0">
                  <a:pos x="539" y="1"/>
                </a:cxn>
                <a:cxn ang="0">
                  <a:pos x="623" y="4"/>
                </a:cxn>
                <a:cxn ang="0">
                  <a:pos x="702" y="19"/>
                </a:cxn>
                <a:cxn ang="0">
                  <a:pos x="767" y="46"/>
                </a:cxn>
                <a:cxn ang="0">
                  <a:pos x="801" y="77"/>
                </a:cxn>
                <a:cxn ang="0">
                  <a:pos x="810" y="99"/>
                </a:cxn>
                <a:cxn ang="0">
                  <a:pos x="806" y="121"/>
                </a:cxn>
                <a:cxn ang="0">
                  <a:pos x="789" y="140"/>
                </a:cxn>
                <a:cxn ang="0">
                  <a:pos x="758" y="155"/>
                </a:cxn>
                <a:cxn ang="0">
                  <a:pos x="715" y="160"/>
                </a:cxn>
                <a:cxn ang="0">
                  <a:pos x="686" y="154"/>
                </a:cxn>
                <a:cxn ang="0">
                  <a:pos x="680" y="144"/>
                </a:cxn>
                <a:cxn ang="0">
                  <a:pos x="689" y="132"/>
                </a:cxn>
              </a:cxnLst>
              <a:rect l="0" t="0" r="r" b="b"/>
              <a:pathLst>
                <a:path w="3992" h="1424">
                  <a:moveTo>
                    <a:pt x="3992" y="1160"/>
                  </a:moveTo>
                  <a:lnTo>
                    <a:pt x="3985" y="1164"/>
                  </a:lnTo>
                  <a:lnTo>
                    <a:pt x="3978" y="1169"/>
                  </a:lnTo>
                  <a:lnTo>
                    <a:pt x="3971" y="1173"/>
                  </a:lnTo>
                  <a:lnTo>
                    <a:pt x="3963" y="1177"/>
                  </a:lnTo>
                  <a:lnTo>
                    <a:pt x="3956" y="1182"/>
                  </a:lnTo>
                  <a:lnTo>
                    <a:pt x="3948" y="1186"/>
                  </a:lnTo>
                  <a:lnTo>
                    <a:pt x="3940" y="1190"/>
                  </a:lnTo>
                  <a:lnTo>
                    <a:pt x="3932" y="1195"/>
                  </a:lnTo>
                  <a:lnTo>
                    <a:pt x="3923" y="1199"/>
                  </a:lnTo>
                  <a:lnTo>
                    <a:pt x="3914" y="1203"/>
                  </a:lnTo>
                  <a:lnTo>
                    <a:pt x="3905" y="1208"/>
                  </a:lnTo>
                  <a:lnTo>
                    <a:pt x="3896" y="1212"/>
                  </a:lnTo>
                  <a:lnTo>
                    <a:pt x="3887" y="1216"/>
                  </a:lnTo>
                  <a:lnTo>
                    <a:pt x="3877" y="1220"/>
                  </a:lnTo>
                  <a:lnTo>
                    <a:pt x="3866" y="1225"/>
                  </a:lnTo>
                  <a:lnTo>
                    <a:pt x="3856" y="1229"/>
                  </a:lnTo>
                  <a:lnTo>
                    <a:pt x="3846" y="1233"/>
                  </a:lnTo>
                  <a:lnTo>
                    <a:pt x="3835" y="1237"/>
                  </a:lnTo>
                  <a:lnTo>
                    <a:pt x="3824" y="1241"/>
                  </a:lnTo>
                  <a:lnTo>
                    <a:pt x="3813" y="1246"/>
                  </a:lnTo>
                  <a:lnTo>
                    <a:pt x="3802" y="1250"/>
                  </a:lnTo>
                  <a:lnTo>
                    <a:pt x="3791" y="1255"/>
                  </a:lnTo>
                  <a:lnTo>
                    <a:pt x="3779" y="1259"/>
                  </a:lnTo>
                  <a:lnTo>
                    <a:pt x="3767" y="1263"/>
                  </a:lnTo>
                  <a:lnTo>
                    <a:pt x="3755" y="1267"/>
                  </a:lnTo>
                  <a:lnTo>
                    <a:pt x="3742" y="1271"/>
                  </a:lnTo>
                  <a:lnTo>
                    <a:pt x="3729" y="1275"/>
                  </a:lnTo>
                  <a:lnTo>
                    <a:pt x="3716" y="1279"/>
                  </a:lnTo>
                  <a:lnTo>
                    <a:pt x="3703" y="1283"/>
                  </a:lnTo>
                  <a:lnTo>
                    <a:pt x="3690" y="1287"/>
                  </a:lnTo>
                  <a:lnTo>
                    <a:pt x="3676" y="1291"/>
                  </a:lnTo>
                  <a:lnTo>
                    <a:pt x="3663" y="1295"/>
                  </a:lnTo>
                  <a:lnTo>
                    <a:pt x="3649" y="1299"/>
                  </a:lnTo>
                  <a:lnTo>
                    <a:pt x="3634" y="1302"/>
                  </a:lnTo>
                  <a:lnTo>
                    <a:pt x="3620" y="1306"/>
                  </a:lnTo>
                  <a:lnTo>
                    <a:pt x="3604" y="1310"/>
                  </a:lnTo>
                  <a:lnTo>
                    <a:pt x="3590" y="1314"/>
                  </a:lnTo>
                  <a:lnTo>
                    <a:pt x="3575" y="1317"/>
                  </a:lnTo>
                  <a:lnTo>
                    <a:pt x="3559" y="1321"/>
                  </a:lnTo>
                  <a:lnTo>
                    <a:pt x="3544" y="1325"/>
                  </a:lnTo>
                  <a:lnTo>
                    <a:pt x="3528" y="1328"/>
                  </a:lnTo>
                  <a:lnTo>
                    <a:pt x="3512" y="1332"/>
                  </a:lnTo>
                  <a:lnTo>
                    <a:pt x="3496" y="1335"/>
                  </a:lnTo>
                  <a:lnTo>
                    <a:pt x="3479" y="1338"/>
                  </a:lnTo>
                  <a:lnTo>
                    <a:pt x="3462" y="1342"/>
                  </a:lnTo>
                  <a:lnTo>
                    <a:pt x="3446" y="1345"/>
                  </a:lnTo>
                  <a:lnTo>
                    <a:pt x="3429" y="1348"/>
                  </a:lnTo>
                  <a:lnTo>
                    <a:pt x="3411" y="1352"/>
                  </a:lnTo>
                  <a:lnTo>
                    <a:pt x="3394" y="1355"/>
                  </a:lnTo>
                  <a:lnTo>
                    <a:pt x="3376" y="1358"/>
                  </a:lnTo>
                  <a:lnTo>
                    <a:pt x="3358" y="1361"/>
                  </a:lnTo>
                  <a:lnTo>
                    <a:pt x="3339" y="1364"/>
                  </a:lnTo>
                  <a:lnTo>
                    <a:pt x="3321" y="1367"/>
                  </a:lnTo>
                  <a:lnTo>
                    <a:pt x="3303" y="1370"/>
                  </a:lnTo>
                  <a:lnTo>
                    <a:pt x="3284" y="1373"/>
                  </a:lnTo>
                  <a:lnTo>
                    <a:pt x="3265" y="1375"/>
                  </a:lnTo>
                  <a:lnTo>
                    <a:pt x="3246" y="1378"/>
                  </a:lnTo>
                  <a:lnTo>
                    <a:pt x="3227" y="1381"/>
                  </a:lnTo>
                  <a:lnTo>
                    <a:pt x="3206" y="1384"/>
                  </a:lnTo>
                  <a:lnTo>
                    <a:pt x="3187" y="1387"/>
                  </a:lnTo>
                  <a:lnTo>
                    <a:pt x="3167" y="1389"/>
                  </a:lnTo>
                  <a:lnTo>
                    <a:pt x="3147" y="1392"/>
                  </a:lnTo>
                  <a:lnTo>
                    <a:pt x="3127" y="1394"/>
                  </a:lnTo>
                  <a:lnTo>
                    <a:pt x="3106" y="1396"/>
                  </a:lnTo>
                  <a:lnTo>
                    <a:pt x="3084" y="1398"/>
                  </a:lnTo>
                  <a:lnTo>
                    <a:pt x="3064" y="1400"/>
                  </a:lnTo>
                  <a:lnTo>
                    <a:pt x="3043" y="1402"/>
                  </a:lnTo>
                  <a:lnTo>
                    <a:pt x="3021" y="1404"/>
                  </a:lnTo>
                  <a:lnTo>
                    <a:pt x="3000" y="1406"/>
                  </a:lnTo>
                  <a:lnTo>
                    <a:pt x="2978" y="1408"/>
                  </a:lnTo>
                  <a:lnTo>
                    <a:pt x="2955" y="1409"/>
                  </a:lnTo>
                  <a:lnTo>
                    <a:pt x="2933" y="1411"/>
                  </a:lnTo>
                  <a:lnTo>
                    <a:pt x="2911" y="1413"/>
                  </a:lnTo>
                  <a:lnTo>
                    <a:pt x="2889" y="1414"/>
                  </a:lnTo>
                  <a:lnTo>
                    <a:pt x="2866" y="1415"/>
                  </a:lnTo>
                  <a:lnTo>
                    <a:pt x="2844" y="1417"/>
                  </a:lnTo>
                  <a:lnTo>
                    <a:pt x="2820" y="1418"/>
                  </a:lnTo>
                  <a:lnTo>
                    <a:pt x="2797" y="1419"/>
                  </a:lnTo>
                  <a:lnTo>
                    <a:pt x="2774" y="1420"/>
                  </a:lnTo>
                  <a:lnTo>
                    <a:pt x="2750" y="1421"/>
                  </a:lnTo>
                  <a:lnTo>
                    <a:pt x="2727" y="1421"/>
                  </a:lnTo>
                  <a:lnTo>
                    <a:pt x="2702" y="1422"/>
                  </a:lnTo>
                  <a:lnTo>
                    <a:pt x="2678" y="1423"/>
                  </a:lnTo>
                  <a:lnTo>
                    <a:pt x="2654" y="1423"/>
                  </a:lnTo>
                  <a:lnTo>
                    <a:pt x="2630" y="1423"/>
                  </a:lnTo>
                  <a:lnTo>
                    <a:pt x="2606" y="1424"/>
                  </a:lnTo>
                  <a:lnTo>
                    <a:pt x="2581" y="1424"/>
                  </a:lnTo>
                  <a:lnTo>
                    <a:pt x="2555" y="1424"/>
                  </a:lnTo>
                  <a:lnTo>
                    <a:pt x="2531" y="1424"/>
                  </a:lnTo>
                  <a:lnTo>
                    <a:pt x="2506" y="1424"/>
                  </a:lnTo>
                  <a:lnTo>
                    <a:pt x="2481" y="1423"/>
                  </a:lnTo>
                  <a:lnTo>
                    <a:pt x="2455" y="1423"/>
                  </a:lnTo>
                  <a:lnTo>
                    <a:pt x="2429" y="1422"/>
                  </a:lnTo>
                  <a:lnTo>
                    <a:pt x="2404" y="1422"/>
                  </a:lnTo>
                  <a:lnTo>
                    <a:pt x="2378" y="1421"/>
                  </a:lnTo>
                  <a:lnTo>
                    <a:pt x="2352" y="1420"/>
                  </a:lnTo>
                  <a:lnTo>
                    <a:pt x="2326" y="1419"/>
                  </a:lnTo>
                  <a:lnTo>
                    <a:pt x="2299" y="1418"/>
                  </a:lnTo>
                  <a:lnTo>
                    <a:pt x="2273" y="1417"/>
                  </a:lnTo>
                  <a:lnTo>
                    <a:pt x="2247" y="1415"/>
                  </a:lnTo>
                  <a:lnTo>
                    <a:pt x="2220" y="1414"/>
                  </a:lnTo>
                  <a:lnTo>
                    <a:pt x="2194" y="1412"/>
                  </a:lnTo>
                  <a:lnTo>
                    <a:pt x="2166" y="1410"/>
                  </a:lnTo>
                  <a:lnTo>
                    <a:pt x="2140" y="1409"/>
                  </a:lnTo>
                  <a:lnTo>
                    <a:pt x="2113" y="1407"/>
                  </a:lnTo>
                  <a:lnTo>
                    <a:pt x="2086" y="1404"/>
                  </a:lnTo>
                  <a:lnTo>
                    <a:pt x="2059" y="1402"/>
                  </a:lnTo>
                  <a:lnTo>
                    <a:pt x="2031" y="1400"/>
                  </a:lnTo>
                  <a:lnTo>
                    <a:pt x="2004" y="1397"/>
                  </a:lnTo>
                  <a:lnTo>
                    <a:pt x="1977" y="1394"/>
                  </a:lnTo>
                  <a:lnTo>
                    <a:pt x="1949" y="1391"/>
                  </a:lnTo>
                  <a:lnTo>
                    <a:pt x="1921" y="1388"/>
                  </a:lnTo>
                  <a:lnTo>
                    <a:pt x="1894" y="1385"/>
                  </a:lnTo>
                  <a:lnTo>
                    <a:pt x="1866" y="1381"/>
                  </a:lnTo>
                  <a:lnTo>
                    <a:pt x="1838" y="1378"/>
                  </a:lnTo>
                  <a:lnTo>
                    <a:pt x="1811" y="1374"/>
                  </a:lnTo>
                  <a:lnTo>
                    <a:pt x="1782" y="1370"/>
                  </a:lnTo>
                  <a:lnTo>
                    <a:pt x="1754" y="1366"/>
                  </a:lnTo>
                  <a:lnTo>
                    <a:pt x="1727" y="1362"/>
                  </a:lnTo>
                  <a:lnTo>
                    <a:pt x="1699" y="1358"/>
                  </a:lnTo>
                  <a:lnTo>
                    <a:pt x="1671" y="1354"/>
                  </a:lnTo>
                  <a:lnTo>
                    <a:pt x="1642" y="1349"/>
                  </a:lnTo>
                  <a:lnTo>
                    <a:pt x="1614" y="1344"/>
                  </a:lnTo>
                  <a:lnTo>
                    <a:pt x="1586" y="1340"/>
                  </a:lnTo>
                  <a:lnTo>
                    <a:pt x="1558" y="1335"/>
                  </a:lnTo>
                  <a:lnTo>
                    <a:pt x="1529" y="1329"/>
                  </a:lnTo>
                  <a:lnTo>
                    <a:pt x="1502" y="1324"/>
                  </a:lnTo>
                  <a:lnTo>
                    <a:pt x="1474" y="1318"/>
                  </a:lnTo>
                  <a:lnTo>
                    <a:pt x="1446" y="1313"/>
                  </a:lnTo>
                  <a:lnTo>
                    <a:pt x="1418" y="1307"/>
                  </a:lnTo>
                  <a:lnTo>
                    <a:pt x="1389" y="1301"/>
                  </a:lnTo>
                  <a:lnTo>
                    <a:pt x="1361" y="1295"/>
                  </a:lnTo>
                  <a:lnTo>
                    <a:pt x="1333" y="1288"/>
                  </a:lnTo>
                  <a:lnTo>
                    <a:pt x="1305" y="1282"/>
                  </a:lnTo>
                  <a:lnTo>
                    <a:pt x="1277" y="1275"/>
                  </a:lnTo>
                  <a:lnTo>
                    <a:pt x="1249" y="1268"/>
                  </a:lnTo>
                  <a:lnTo>
                    <a:pt x="1221" y="1261"/>
                  </a:lnTo>
                  <a:lnTo>
                    <a:pt x="1194" y="1254"/>
                  </a:lnTo>
                  <a:lnTo>
                    <a:pt x="1166" y="1245"/>
                  </a:lnTo>
                  <a:lnTo>
                    <a:pt x="1138" y="1238"/>
                  </a:lnTo>
                  <a:lnTo>
                    <a:pt x="1111" y="1230"/>
                  </a:lnTo>
                  <a:lnTo>
                    <a:pt x="1084" y="1222"/>
                  </a:lnTo>
                  <a:lnTo>
                    <a:pt x="1056" y="1214"/>
                  </a:lnTo>
                  <a:lnTo>
                    <a:pt x="1029" y="1205"/>
                  </a:lnTo>
                  <a:lnTo>
                    <a:pt x="1002" y="1197"/>
                  </a:lnTo>
                  <a:lnTo>
                    <a:pt x="975" y="1188"/>
                  </a:lnTo>
                  <a:lnTo>
                    <a:pt x="948" y="1179"/>
                  </a:lnTo>
                  <a:lnTo>
                    <a:pt x="922" y="1170"/>
                  </a:lnTo>
                  <a:lnTo>
                    <a:pt x="895" y="1161"/>
                  </a:lnTo>
                  <a:lnTo>
                    <a:pt x="868" y="1151"/>
                  </a:lnTo>
                  <a:lnTo>
                    <a:pt x="842" y="1142"/>
                  </a:lnTo>
                  <a:lnTo>
                    <a:pt x="817" y="1132"/>
                  </a:lnTo>
                  <a:lnTo>
                    <a:pt x="791" y="1121"/>
                  </a:lnTo>
                  <a:lnTo>
                    <a:pt x="765" y="1111"/>
                  </a:lnTo>
                  <a:lnTo>
                    <a:pt x="739" y="1100"/>
                  </a:lnTo>
                  <a:lnTo>
                    <a:pt x="714" y="1090"/>
                  </a:lnTo>
                  <a:lnTo>
                    <a:pt x="690" y="1079"/>
                  </a:lnTo>
                  <a:lnTo>
                    <a:pt x="665" y="1068"/>
                  </a:lnTo>
                  <a:lnTo>
                    <a:pt x="641" y="1057"/>
                  </a:lnTo>
                  <a:lnTo>
                    <a:pt x="616" y="1045"/>
                  </a:lnTo>
                  <a:lnTo>
                    <a:pt x="592" y="1034"/>
                  </a:lnTo>
                  <a:lnTo>
                    <a:pt x="568" y="1022"/>
                  </a:lnTo>
                  <a:lnTo>
                    <a:pt x="545" y="1010"/>
                  </a:lnTo>
                  <a:lnTo>
                    <a:pt x="522" y="998"/>
                  </a:lnTo>
                  <a:lnTo>
                    <a:pt x="499" y="985"/>
                  </a:lnTo>
                  <a:lnTo>
                    <a:pt x="476" y="972"/>
                  </a:lnTo>
                  <a:lnTo>
                    <a:pt x="454" y="959"/>
                  </a:lnTo>
                  <a:lnTo>
                    <a:pt x="433" y="947"/>
                  </a:lnTo>
                  <a:lnTo>
                    <a:pt x="412" y="934"/>
                  </a:lnTo>
                  <a:lnTo>
                    <a:pt x="391" y="920"/>
                  </a:lnTo>
                  <a:lnTo>
                    <a:pt x="369" y="907"/>
                  </a:lnTo>
                  <a:lnTo>
                    <a:pt x="349" y="893"/>
                  </a:lnTo>
                  <a:lnTo>
                    <a:pt x="330" y="880"/>
                  </a:lnTo>
                  <a:lnTo>
                    <a:pt x="310" y="866"/>
                  </a:lnTo>
                  <a:lnTo>
                    <a:pt x="292" y="851"/>
                  </a:lnTo>
                  <a:lnTo>
                    <a:pt x="273" y="836"/>
                  </a:lnTo>
                  <a:lnTo>
                    <a:pt x="255" y="822"/>
                  </a:lnTo>
                  <a:lnTo>
                    <a:pt x="237" y="807"/>
                  </a:lnTo>
                  <a:lnTo>
                    <a:pt x="220" y="793"/>
                  </a:lnTo>
                  <a:lnTo>
                    <a:pt x="203" y="778"/>
                  </a:lnTo>
                  <a:lnTo>
                    <a:pt x="188" y="763"/>
                  </a:lnTo>
                  <a:lnTo>
                    <a:pt x="172" y="747"/>
                  </a:lnTo>
                  <a:lnTo>
                    <a:pt x="157" y="731"/>
                  </a:lnTo>
                  <a:lnTo>
                    <a:pt x="143" y="716"/>
                  </a:lnTo>
                  <a:lnTo>
                    <a:pt x="129" y="700"/>
                  </a:lnTo>
                  <a:lnTo>
                    <a:pt x="116" y="684"/>
                  </a:lnTo>
                  <a:lnTo>
                    <a:pt x="103" y="668"/>
                  </a:lnTo>
                  <a:lnTo>
                    <a:pt x="91" y="652"/>
                  </a:lnTo>
                  <a:lnTo>
                    <a:pt x="80" y="636"/>
                  </a:lnTo>
                  <a:lnTo>
                    <a:pt x="69" y="620"/>
                  </a:lnTo>
                  <a:lnTo>
                    <a:pt x="59" y="603"/>
                  </a:lnTo>
                  <a:lnTo>
                    <a:pt x="50" y="586"/>
                  </a:lnTo>
                  <a:lnTo>
                    <a:pt x="42" y="570"/>
                  </a:lnTo>
                  <a:lnTo>
                    <a:pt x="34" y="553"/>
                  </a:lnTo>
                  <a:lnTo>
                    <a:pt x="27" y="537"/>
                  </a:lnTo>
                  <a:lnTo>
                    <a:pt x="21" y="520"/>
                  </a:lnTo>
                  <a:lnTo>
                    <a:pt x="15" y="503"/>
                  </a:lnTo>
                  <a:lnTo>
                    <a:pt x="10" y="486"/>
                  </a:lnTo>
                  <a:lnTo>
                    <a:pt x="7" y="469"/>
                  </a:lnTo>
                  <a:lnTo>
                    <a:pt x="4" y="452"/>
                  </a:lnTo>
                  <a:lnTo>
                    <a:pt x="1" y="435"/>
                  </a:lnTo>
                  <a:lnTo>
                    <a:pt x="0" y="418"/>
                  </a:lnTo>
                  <a:lnTo>
                    <a:pt x="0" y="401"/>
                  </a:lnTo>
                  <a:lnTo>
                    <a:pt x="0" y="385"/>
                  </a:lnTo>
                  <a:lnTo>
                    <a:pt x="1" y="368"/>
                  </a:lnTo>
                  <a:lnTo>
                    <a:pt x="4" y="351"/>
                  </a:lnTo>
                  <a:lnTo>
                    <a:pt x="7" y="334"/>
                  </a:lnTo>
                  <a:lnTo>
                    <a:pt x="11" y="317"/>
                  </a:lnTo>
                  <a:lnTo>
                    <a:pt x="16" y="301"/>
                  </a:lnTo>
                  <a:lnTo>
                    <a:pt x="22" y="285"/>
                  </a:lnTo>
                  <a:lnTo>
                    <a:pt x="29" y="269"/>
                  </a:lnTo>
                  <a:lnTo>
                    <a:pt x="33" y="261"/>
                  </a:lnTo>
                  <a:lnTo>
                    <a:pt x="37" y="253"/>
                  </a:lnTo>
                  <a:lnTo>
                    <a:pt x="41" y="245"/>
                  </a:lnTo>
                  <a:lnTo>
                    <a:pt x="46" y="237"/>
                  </a:lnTo>
                  <a:lnTo>
                    <a:pt x="51" y="229"/>
                  </a:lnTo>
                  <a:lnTo>
                    <a:pt x="56" y="222"/>
                  </a:lnTo>
                  <a:lnTo>
                    <a:pt x="62" y="213"/>
                  </a:lnTo>
                  <a:lnTo>
                    <a:pt x="67" y="205"/>
                  </a:lnTo>
                  <a:lnTo>
                    <a:pt x="73" y="198"/>
                  </a:lnTo>
                  <a:lnTo>
                    <a:pt x="79" y="190"/>
                  </a:lnTo>
                  <a:lnTo>
                    <a:pt x="86" y="183"/>
                  </a:lnTo>
                  <a:lnTo>
                    <a:pt x="93" y="176"/>
                  </a:lnTo>
                  <a:lnTo>
                    <a:pt x="100" y="169"/>
                  </a:lnTo>
                  <a:lnTo>
                    <a:pt x="107" y="162"/>
                  </a:lnTo>
                  <a:lnTo>
                    <a:pt x="115" y="155"/>
                  </a:lnTo>
                  <a:lnTo>
                    <a:pt x="123" y="148"/>
                  </a:lnTo>
                  <a:lnTo>
                    <a:pt x="131" y="141"/>
                  </a:lnTo>
                  <a:lnTo>
                    <a:pt x="139" y="134"/>
                  </a:lnTo>
                  <a:lnTo>
                    <a:pt x="148" y="127"/>
                  </a:lnTo>
                  <a:lnTo>
                    <a:pt x="157" y="121"/>
                  </a:lnTo>
                  <a:lnTo>
                    <a:pt x="166" y="115"/>
                  </a:lnTo>
                  <a:lnTo>
                    <a:pt x="175" y="108"/>
                  </a:lnTo>
                  <a:lnTo>
                    <a:pt x="194" y="96"/>
                  </a:lnTo>
                  <a:lnTo>
                    <a:pt x="215" y="83"/>
                  </a:lnTo>
                  <a:lnTo>
                    <a:pt x="236" y="72"/>
                  </a:lnTo>
                  <a:lnTo>
                    <a:pt x="259" y="62"/>
                  </a:lnTo>
                  <a:lnTo>
                    <a:pt x="282" y="52"/>
                  </a:lnTo>
                  <a:lnTo>
                    <a:pt x="306" y="43"/>
                  </a:lnTo>
                  <a:lnTo>
                    <a:pt x="331" y="35"/>
                  </a:lnTo>
                  <a:lnTo>
                    <a:pt x="357" y="27"/>
                  </a:lnTo>
                  <a:lnTo>
                    <a:pt x="384" y="20"/>
                  </a:lnTo>
                  <a:lnTo>
                    <a:pt x="411" y="14"/>
                  </a:lnTo>
                  <a:lnTo>
                    <a:pt x="439" y="10"/>
                  </a:lnTo>
                  <a:lnTo>
                    <a:pt x="453" y="7"/>
                  </a:lnTo>
                  <a:lnTo>
                    <a:pt x="467" y="6"/>
                  </a:lnTo>
                  <a:lnTo>
                    <a:pt x="481" y="4"/>
                  </a:lnTo>
                  <a:lnTo>
                    <a:pt x="495" y="3"/>
                  </a:lnTo>
                  <a:lnTo>
                    <a:pt x="510" y="2"/>
                  </a:lnTo>
                  <a:lnTo>
                    <a:pt x="524" y="1"/>
                  </a:lnTo>
                  <a:lnTo>
                    <a:pt x="539" y="1"/>
                  </a:lnTo>
                  <a:lnTo>
                    <a:pt x="553" y="0"/>
                  </a:lnTo>
                  <a:lnTo>
                    <a:pt x="567" y="0"/>
                  </a:lnTo>
                  <a:lnTo>
                    <a:pt x="581" y="1"/>
                  </a:lnTo>
                  <a:lnTo>
                    <a:pt x="595" y="2"/>
                  </a:lnTo>
                  <a:lnTo>
                    <a:pt x="609" y="3"/>
                  </a:lnTo>
                  <a:lnTo>
                    <a:pt x="623" y="4"/>
                  </a:lnTo>
                  <a:lnTo>
                    <a:pt x="638" y="6"/>
                  </a:lnTo>
                  <a:lnTo>
                    <a:pt x="651" y="8"/>
                  </a:lnTo>
                  <a:lnTo>
                    <a:pt x="664" y="10"/>
                  </a:lnTo>
                  <a:lnTo>
                    <a:pt x="677" y="13"/>
                  </a:lnTo>
                  <a:lnTo>
                    <a:pt x="690" y="16"/>
                  </a:lnTo>
                  <a:lnTo>
                    <a:pt x="702" y="19"/>
                  </a:lnTo>
                  <a:lnTo>
                    <a:pt x="714" y="23"/>
                  </a:lnTo>
                  <a:lnTo>
                    <a:pt x="726" y="27"/>
                  </a:lnTo>
                  <a:lnTo>
                    <a:pt x="737" y="31"/>
                  </a:lnTo>
                  <a:lnTo>
                    <a:pt x="747" y="36"/>
                  </a:lnTo>
                  <a:lnTo>
                    <a:pt x="757" y="41"/>
                  </a:lnTo>
                  <a:lnTo>
                    <a:pt x="767" y="46"/>
                  </a:lnTo>
                  <a:lnTo>
                    <a:pt x="776" y="52"/>
                  </a:lnTo>
                  <a:lnTo>
                    <a:pt x="784" y="58"/>
                  </a:lnTo>
                  <a:lnTo>
                    <a:pt x="791" y="64"/>
                  </a:lnTo>
                  <a:lnTo>
                    <a:pt x="797" y="71"/>
                  </a:lnTo>
                  <a:lnTo>
                    <a:pt x="799" y="74"/>
                  </a:lnTo>
                  <a:lnTo>
                    <a:pt x="801" y="77"/>
                  </a:lnTo>
                  <a:lnTo>
                    <a:pt x="804" y="81"/>
                  </a:lnTo>
                  <a:lnTo>
                    <a:pt x="805" y="84"/>
                  </a:lnTo>
                  <a:lnTo>
                    <a:pt x="807" y="89"/>
                  </a:lnTo>
                  <a:lnTo>
                    <a:pt x="808" y="92"/>
                  </a:lnTo>
                  <a:lnTo>
                    <a:pt x="809" y="96"/>
                  </a:lnTo>
                  <a:lnTo>
                    <a:pt x="810" y="99"/>
                  </a:lnTo>
                  <a:lnTo>
                    <a:pt x="810" y="103"/>
                  </a:lnTo>
                  <a:lnTo>
                    <a:pt x="810" y="106"/>
                  </a:lnTo>
                  <a:lnTo>
                    <a:pt x="810" y="110"/>
                  </a:lnTo>
                  <a:lnTo>
                    <a:pt x="809" y="114"/>
                  </a:lnTo>
                  <a:lnTo>
                    <a:pt x="808" y="117"/>
                  </a:lnTo>
                  <a:lnTo>
                    <a:pt x="806" y="121"/>
                  </a:lnTo>
                  <a:lnTo>
                    <a:pt x="804" y="124"/>
                  </a:lnTo>
                  <a:lnTo>
                    <a:pt x="802" y="127"/>
                  </a:lnTo>
                  <a:lnTo>
                    <a:pt x="799" y="131"/>
                  </a:lnTo>
                  <a:lnTo>
                    <a:pt x="796" y="134"/>
                  </a:lnTo>
                  <a:lnTo>
                    <a:pt x="793" y="137"/>
                  </a:lnTo>
                  <a:lnTo>
                    <a:pt x="789" y="140"/>
                  </a:lnTo>
                  <a:lnTo>
                    <a:pt x="785" y="143"/>
                  </a:lnTo>
                  <a:lnTo>
                    <a:pt x="781" y="146"/>
                  </a:lnTo>
                  <a:lnTo>
                    <a:pt x="776" y="149"/>
                  </a:lnTo>
                  <a:lnTo>
                    <a:pt x="771" y="151"/>
                  </a:lnTo>
                  <a:lnTo>
                    <a:pt x="765" y="153"/>
                  </a:lnTo>
                  <a:lnTo>
                    <a:pt x="758" y="155"/>
                  </a:lnTo>
                  <a:lnTo>
                    <a:pt x="752" y="157"/>
                  </a:lnTo>
                  <a:lnTo>
                    <a:pt x="746" y="158"/>
                  </a:lnTo>
                  <a:lnTo>
                    <a:pt x="739" y="159"/>
                  </a:lnTo>
                  <a:lnTo>
                    <a:pt x="731" y="160"/>
                  </a:lnTo>
                  <a:lnTo>
                    <a:pt x="723" y="160"/>
                  </a:lnTo>
                  <a:lnTo>
                    <a:pt x="715" y="160"/>
                  </a:lnTo>
                  <a:lnTo>
                    <a:pt x="708" y="159"/>
                  </a:lnTo>
                  <a:lnTo>
                    <a:pt x="700" y="158"/>
                  </a:lnTo>
                  <a:lnTo>
                    <a:pt x="694" y="157"/>
                  </a:lnTo>
                  <a:lnTo>
                    <a:pt x="691" y="156"/>
                  </a:lnTo>
                  <a:lnTo>
                    <a:pt x="688" y="155"/>
                  </a:lnTo>
                  <a:lnTo>
                    <a:pt x="686" y="154"/>
                  </a:lnTo>
                  <a:lnTo>
                    <a:pt x="684" y="152"/>
                  </a:lnTo>
                  <a:lnTo>
                    <a:pt x="682" y="151"/>
                  </a:lnTo>
                  <a:lnTo>
                    <a:pt x="681" y="149"/>
                  </a:lnTo>
                  <a:lnTo>
                    <a:pt x="680" y="147"/>
                  </a:lnTo>
                  <a:lnTo>
                    <a:pt x="680" y="146"/>
                  </a:lnTo>
                  <a:lnTo>
                    <a:pt x="680" y="144"/>
                  </a:lnTo>
                  <a:lnTo>
                    <a:pt x="681" y="142"/>
                  </a:lnTo>
                  <a:lnTo>
                    <a:pt x="682" y="138"/>
                  </a:lnTo>
                  <a:lnTo>
                    <a:pt x="685" y="135"/>
                  </a:lnTo>
                  <a:lnTo>
                    <a:pt x="686" y="134"/>
                  </a:lnTo>
                  <a:lnTo>
                    <a:pt x="688" y="133"/>
                  </a:lnTo>
                  <a:lnTo>
                    <a:pt x="689" y="132"/>
                  </a:lnTo>
                  <a:lnTo>
                    <a:pt x="690" y="132"/>
                  </a:lnTo>
                  <a:lnTo>
                    <a:pt x="692" y="132"/>
                  </a:lnTo>
                  <a:lnTo>
                    <a:pt x="693" y="133"/>
                  </a:lnTo>
                  <a:lnTo>
                    <a:pt x="694" y="134"/>
                  </a:lnTo>
                  <a:lnTo>
                    <a:pt x="695" y="13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11" name="Freeform 39"/>
            <p:cNvSpPr>
              <a:spLocks/>
            </p:cNvSpPr>
            <p:nvPr/>
          </p:nvSpPr>
          <p:spPr bwMode="auto">
            <a:xfrm>
              <a:off x="1775077" y="756000"/>
              <a:ext cx="1297582" cy="387693"/>
            </a:xfrm>
            <a:custGeom>
              <a:avLst/>
              <a:gdLst/>
              <a:ahLst/>
              <a:cxnLst>
                <a:cxn ang="0">
                  <a:pos x="3216" y="343"/>
                </a:cxn>
                <a:cxn ang="0">
                  <a:pos x="3244" y="372"/>
                </a:cxn>
                <a:cxn ang="0">
                  <a:pos x="3264" y="403"/>
                </a:cxn>
                <a:cxn ang="0">
                  <a:pos x="3275" y="436"/>
                </a:cxn>
                <a:cxn ang="0">
                  <a:pos x="3277" y="471"/>
                </a:cxn>
                <a:cxn ang="0">
                  <a:pos x="3270" y="507"/>
                </a:cxn>
                <a:cxn ang="0">
                  <a:pos x="3254" y="543"/>
                </a:cxn>
                <a:cxn ang="0">
                  <a:pos x="3228" y="581"/>
                </a:cxn>
                <a:cxn ang="0">
                  <a:pos x="3193" y="619"/>
                </a:cxn>
                <a:cxn ang="0">
                  <a:pos x="3147" y="656"/>
                </a:cxn>
                <a:cxn ang="0">
                  <a:pos x="3093" y="694"/>
                </a:cxn>
                <a:cxn ang="0">
                  <a:pos x="3027" y="731"/>
                </a:cxn>
                <a:cxn ang="0">
                  <a:pos x="2953" y="767"/>
                </a:cxn>
                <a:cxn ang="0">
                  <a:pos x="2868" y="802"/>
                </a:cxn>
                <a:cxn ang="0">
                  <a:pos x="2774" y="835"/>
                </a:cxn>
                <a:cxn ang="0">
                  <a:pos x="2671" y="866"/>
                </a:cxn>
                <a:cxn ang="0">
                  <a:pos x="2558" y="894"/>
                </a:cxn>
                <a:cxn ang="0">
                  <a:pos x="2436" y="919"/>
                </a:cxn>
                <a:cxn ang="0">
                  <a:pos x="2305" y="940"/>
                </a:cxn>
                <a:cxn ang="0">
                  <a:pos x="2166" y="957"/>
                </a:cxn>
                <a:cxn ang="0">
                  <a:pos x="2019" y="970"/>
                </a:cxn>
                <a:cxn ang="0">
                  <a:pos x="1865" y="978"/>
                </a:cxn>
                <a:cxn ang="0">
                  <a:pos x="1706" y="979"/>
                </a:cxn>
                <a:cxn ang="0">
                  <a:pos x="1542" y="975"/>
                </a:cxn>
                <a:cxn ang="0">
                  <a:pos x="1374" y="963"/>
                </a:cxn>
                <a:cxn ang="0">
                  <a:pos x="1203" y="943"/>
                </a:cxn>
                <a:cxn ang="0">
                  <a:pos x="1034" y="916"/>
                </a:cxn>
                <a:cxn ang="0">
                  <a:pos x="866" y="880"/>
                </a:cxn>
                <a:cxn ang="0">
                  <a:pos x="701" y="836"/>
                </a:cxn>
                <a:cxn ang="0">
                  <a:pos x="545" y="781"/>
                </a:cxn>
                <a:cxn ang="0">
                  <a:pos x="400" y="718"/>
                </a:cxn>
                <a:cxn ang="0">
                  <a:pos x="269" y="645"/>
                </a:cxn>
                <a:cxn ang="0">
                  <a:pos x="158" y="562"/>
                </a:cxn>
                <a:cxn ang="0">
                  <a:pos x="73" y="474"/>
                </a:cxn>
                <a:cxn ang="0">
                  <a:pos x="21" y="386"/>
                </a:cxn>
                <a:cxn ang="0">
                  <a:pos x="5" y="338"/>
                </a:cxn>
                <a:cxn ang="0">
                  <a:pos x="0" y="288"/>
                </a:cxn>
                <a:cxn ang="0">
                  <a:pos x="5" y="239"/>
                </a:cxn>
                <a:cxn ang="0">
                  <a:pos x="22" y="192"/>
                </a:cxn>
                <a:cxn ang="0">
                  <a:pos x="51" y="146"/>
                </a:cxn>
                <a:cxn ang="0">
                  <a:pos x="94" y="104"/>
                </a:cxn>
                <a:cxn ang="0">
                  <a:pos x="148" y="66"/>
                </a:cxn>
                <a:cxn ang="0">
                  <a:pos x="215" y="35"/>
                </a:cxn>
                <a:cxn ang="0">
                  <a:pos x="291" y="12"/>
                </a:cxn>
                <a:cxn ang="0">
                  <a:pos x="375" y="1"/>
                </a:cxn>
                <a:cxn ang="0">
                  <a:pos x="461" y="3"/>
                </a:cxn>
                <a:cxn ang="0">
                  <a:pos x="538" y="20"/>
                </a:cxn>
                <a:cxn ang="0">
                  <a:pos x="581" y="43"/>
                </a:cxn>
                <a:cxn ang="0">
                  <a:pos x="598" y="64"/>
                </a:cxn>
                <a:cxn ang="0">
                  <a:pos x="600" y="86"/>
                </a:cxn>
                <a:cxn ang="0">
                  <a:pos x="586" y="105"/>
                </a:cxn>
                <a:cxn ang="0">
                  <a:pos x="549" y="119"/>
                </a:cxn>
                <a:cxn ang="0">
                  <a:pos x="514" y="116"/>
                </a:cxn>
                <a:cxn ang="0">
                  <a:pos x="506" y="106"/>
                </a:cxn>
                <a:cxn ang="0">
                  <a:pos x="510" y="100"/>
                </a:cxn>
              </a:cxnLst>
              <a:rect l="0" t="0" r="r" b="b"/>
              <a:pathLst>
                <a:path w="3277" h="980">
                  <a:moveTo>
                    <a:pt x="3195" y="326"/>
                  </a:moveTo>
                  <a:lnTo>
                    <a:pt x="3197" y="327"/>
                  </a:lnTo>
                  <a:lnTo>
                    <a:pt x="3199" y="329"/>
                  </a:lnTo>
                  <a:lnTo>
                    <a:pt x="3205" y="333"/>
                  </a:lnTo>
                  <a:lnTo>
                    <a:pt x="3211" y="338"/>
                  </a:lnTo>
                  <a:lnTo>
                    <a:pt x="3216" y="343"/>
                  </a:lnTo>
                  <a:lnTo>
                    <a:pt x="3221" y="347"/>
                  </a:lnTo>
                  <a:lnTo>
                    <a:pt x="3226" y="352"/>
                  </a:lnTo>
                  <a:lnTo>
                    <a:pt x="3231" y="357"/>
                  </a:lnTo>
                  <a:lnTo>
                    <a:pt x="3236" y="362"/>
                  </a:lnTo>
                  <a:lnTo>
                    <a:pt x="3240" y="367"/>
                  </a:lnTo>
                  <a:lnTo>
                    <a:pt x="3244" y="372"/>
                  </a:lnTo>
                  <a:lnTo>
                    <a:pt x="3248" y="377"/>
                  </a:lnTo>
                  <a:lnTo>
                    <a:pt x="3252" y="382"/>
                  </a:lnTo>
                  <a:lnTo>
                    <a:pt x="3255" y="387"/>
                  </a:lnTo>
                  <a:lnTo>
                    <a:pt x="3258" y="393"/>
                  </a:lnTo>
                  <a:lnTo>
                    <a:pt x="3261" y="398"/>
                  </a:lnTo>
                  <a:lnTo>
                    <a:pt x="3264" y="403"/>
                  </a:lnTo>
                  <a:lnTo>
                    <a:pt x="3266" y="409"/>
                  </a:lnTo>
                  <a:lnTo>
                    <a:pt x="3268" y="414"/>
                  </a:lnTo>
                  <a:lnTo>
                    <a:pt x="3270" y="419"/>
                  </a:lnTo>
                  <a:lnTo>
                    <a:pt x="3272" y="425"/>
                  </a:lnTo>
                  <a:lnTo>
                    <a:pt x="3273" y="430"/>
                  </a:lnTo>
                  <a:lnTo>
                    <a:pt x="3275" y="436"/>
                  </a:lnTo>
                  <a:lnTo>
                    <a:pt x="3276" y="443"/>
                  </a:lnTo>
                  <a:lnTo>
                    <a:pt x="3276" y="448"/>
                  </a:lnTo>
                  <a:lnTo>
                    <a:pt x="3277" y="454"/>
                  </a:lnTo>
                  <a:lnTo>
                    <a:pt x="3277" y="460"/>
                  </a:lnTo>
                  <a:lnTo>
                    <a:pt x="3277" y="465"/>
                  </a:lnTo>
                  <a:lnTo>
                    <a:pt x="3277" y="471"/>
                  </a:lnTo>
                  <a:lnTo>
                    <a:pt x="3276" y="477"/>
                  </a:lnTo>
                  <a:lnTo>
                    <a:pt x="3275" y="483"/>
                  </a:lnTo>
                  <a:lnTo>
                    <a:pt x="3274" y="489"/>
                  </a:lnTo>
                  <a:lnTo>
                    <a:pt x="3273" y="495"/>
                  </a:lnTo>
                  <a:lnTo>
                    <a:pt x="3272" y="501"/>
                  </a:lnTo>
                  <a:lnTo>
                    <a:pt x="3270" y="507"/>
                  </a:lnTo>
                  <a:lnTo>
                    <a:pt x="3268" y="513"/>
                  </a:lnTo>
                  <a:lnTo>
                    <a:pt x="3265" y="519"/>
                  </a:lnTo>
                  <a:lnTo>
                    <a:pt x="3263" y="525"/>
                  </a:lnTo>
                  <a:lnTo>
                    <a:pt x="3260" y="531"/>
                  </a:lnTo>
                  <a:lnTo>
                    <a:pt x="3257" y="537"/>
                  </a:lnTo>
                  <a:lnTo>
                    <a:pt x="3254" y="543"/>
                  </a:lnTo>
                  <a:lnTo>
                    <a:pt x="3250" y="549"/>
                  </a:lnTo>
                  <a:lnTo>
                    <a:pt x="3246" y="555"/>
                  </a:lnTo>
                  <a:lnTo>
                    <a:pt x="3242" y="562"/>
                  </a:lnTo>
                  <a:lnTo>
                    <a:pt x="3238" y="568"/>
                  </a:lnTo>
                  <a:lnTo>
                    <a:pt x="3233" y="575"/>
                  </a:lnTo>
                  <a:lnTo>
                    <a:pt x="3228" y="581"/>
                  </a:lnTo>
                  <a:lnTo>
                    <a:pt x="3223" y="588"/>
                  </a:lnTo>
                  <a:lnTo>
                    <a:pt x="3217" y="594"/>
                  </a:lnTo>
                  <a:lnTo>
                    <a:pt x="3212" y="600"/>
                  </a:lnTo>
                  <a:lnTo>
                    <a:pt x="3206" y="606"/>
                  </a:lnTo>
                  <a:lnTo>
                    <a:pt x="3199" y="613"/>
                  </a:lnTo>
                  <a:lnTo>
                    <a:pt x="3193" y="619"/>
                  </a:lnTo>
                  <a:lnTo>
                    <a:pt x="3186" y="625"/>
                  </a:lnTo>
                  <a:lnTo>
                    <a:pt x="3179" y="631"/>
                  </a:lnTo>
                  <a:lnTo>
                    <a:pt x="3171" y="638"/>
                  </a:lnTo>
                  <a:lnTo>
                    <a:pt x="3163" y="644"/>
                  </a:lnTo>
                  <a:lnTo>
                    <a:pt x="3155" y="650"/>
                  </a:lnTo>
                  <a:lnTo>
                    <a:pt x="3147" y="656"/>
                  </a:lnTo>
                  <a:lnTo>
                    <a:pt x="3139" y="663"/>
                  </a:lnTo>
                  <a:lnTo>
                    <a:pt x="3130" y="669"/>
                  </a:lnTo>
                  <a:lnTo>
                    <a:pt x="3121" y="675"/>
                  </a:lnTo>
                  <a:lnTo>
                    <a:pt x="3112" y="681"/>
                  </a:lnTo>
                  <a:lnTo>
                    <a:pt x="3102" y="687"/>
                  </a:lnTo>
                  <a:lnTo>
                    <a:pt x="3093" y="694"/>
                  </a:lnTo>
                  <a:lnTo>
                    <a:pt x="3083" y="700"/>
                  </a:lnTo>
                  <a:lnTo>
                    <a:pt x="3072" y="707"/>
                  </a:lnTo>
                  <a:lnTo>
                    <a:pt x="3062" y="713"/>
                  </a:lnTo>
                  <a:lnTo>
                    <a:pt x="3051" y="719"/>
                  </a:lnTo>
                  <a:lnTo>
                    <a:pt x="3039" y="725"/>
                  </a:lnTo>
                  <a:lnTo>
                    <a:pt x="3027" y="731"/>
                  </a:lnTo>
                  <a:lnTo>
                    <a:pt x="3016" y="737"/>
                  </a:lnTo>
                  <a:lnTo>
                    <a:pt x="3004" y="743"/>
                  </a:lnTo>
                  <a:lnTo>
                    <a:pt x="2991" y="749"/>
                  </a:lnTo>
                  <a:lnTo>
                    <a:pt x="2979" y="755"/>
                  </a:lnTo>
                  <a:lnTo>
                    <a:pt x="2966" y="761"/>
                  </a:lnTo>
                  <a:lnTo>
                    <a:pt x="2953" y="767"/>
                  </a:lnTo>
                  <a:lnTo>
                    <a:pt x="2940" y="773"/>
                  </a:lnTo>
                  <a:lnTo>
                    <a:pt x="2926" y="779"/>
                  </a:lnTo>
                  <a:lnTo>
                    <a:pt x="2912" y="785"/>
                  </a:lnTo>
                  <a:lnTo>
                    <a:pt x="2897" y="790"/>
                  </a:lnTo>
                  <a:lnTo>
                    <a:pt x="2883" y="796"/>
                  </a:lnTo>
                  <a:lnTo>
                    <a:pt x="2868" y="802"/>
                  </a:lnTo>
                  <a:lnTo>
                    <a:pt x="2854" y="807"/>
                  </a:lnTo>
                  <a:lnTo>
                    <a:pt x="2838" y="813"/>
                  </a:lnTo>
                  <a:lnTo>
                    <a:pt x="2823" y="818"/>
                  </a:lnTo>
                  <a:lnTo>
                    <a:pt x="2807" y="824"/>
                  </a:lnTo>
                  <a:lnTo>
                    <a:pt x="2791" y="829"/>
                  </a:lnTo>
                  <a:lnTo>
                    <a:pt x="2774" y="835"/>
                  </a:lnTo>
                  <a:lnTo>
                    <a:pt x="2758" y="841"/>
                  </a:lnTo>
                  <a:lnTo>
                    <a:pt x="2741" y="846"/>
                  </a:lnTo>
                  <a:lnTo>
                    <a:pt x="2724" y="851"/>
                  </a:lnTo>
                  <a:lnTo>
                    <a:pt x="2706" y="856"/>
                  </a:lnTo>
                  <a:lnTo>
                    <a:pt x="2689" y="861"/>
                  </a:lnTo>
                  <a:lnTo>
                    <a:pt x="2671" y="866"/>
                  </a:lnTo>
                  <a:lnTo>
                    <a:pt x="2652" y="871"/>
                  </a:lnTo>
                  <a:lnTo>
                    <a:pt x="2634" y="875"/>
                  </a:lnTo>
                  <a:lnTo>
                    <a:pt x="2615" y="880"/>
                  </a:lnTo>
                  <a:lnTo>
                    <a:pt x="2596" y="885"/>
                  </a:lnTo>
                  <a:lnTo>
                    <a:pt x="2577" y="889"/>
                  </a:lnTo>
                  <a:lnTo>
                    <a:pt x="2558" y="894"/>
                  </a:lnTo>
                  <a:lnTo>
                    <a:pt x="2538" y="898"/>
                  </a:lnTo>
                  <a:lnTo>
                    <a:pt x="2517" y="902"/>
                  </a:lnTo>
                  <a:lnTo>
                    <a:pt x="2497" y="907"/>
                  </a:lnTo>
                  <a:lnTo>
                    <a:pt x="2477" y="911"/>
                  </a:lnTo>
                  <a:lnTo>
                    <a:pt x="2456" y="915"/>
                  </a:lnTo>
                  <a:lnTo>
                    <a:pt x="2436" y="919"/>
                  </a:lnTo>
                  <a:lnTo>
                    <a:pt x="2415" y="922"/>
                  </a:lnTo>
                  <a:lnTo>
                    <a:pt x="2392" y="926"/>
                  </a:lnTo>
                  <a:lnTo>
                    <a:pt x="2371" y="930"/>
                  </a:lnTo>
                  <a:lnTo>
                    <a:pt x="2349" y="933"/>
                  </a:lnTo>
                  <a:lnTo>
                    <a:pt x="2327" y="937"/>
                  </a:lnTo>
                  <a:lnTo>
                    <a:pt x="2305" y="940"/>
                  </a:lnTo>
                  <a:lnTo>
                    <a:pt x="2282" y="943"/>
                  </a:lnTo>
                  <a:lnTo>
                    <a:pt x="2259" y="946"/>
                  </a:lnTo>
                  <a:lnTo>
                    <a:pt x="2236" y="949"/>
                  </a:lnTo>
                  <a:lnTo>
                    <a:pt x="2213" y="952"/>
                  </a:lnTo>
                  <a:lnTo>
                    <a:pt x="2189" y="954"/>
                  </a:lnTo>
                  <a:lnTo>
                    <a:pt x="2166" y="957"/>
                  </a:lnTo>
                  <a:lnTo>
                    <a:pt x="2142" y="959"/>
                  </a:lnTo>
                  <a:lnTo>
                    <a:pt x="2117" y="963"/>
                  </a:lnTo>
                  <a:lnTo>
                    <a:pt x="2093" y="965"/>
                  </a:lnTo>
                  <a:lnTo>
                    <a:pt x="2069" y="967"/>
                  </a:lnTo>
                  <a:lnTo>
                    <a:pt x="2044" y="969"/>
                  </a:lnTo>
                  <a:lnTo>
                    <a:pt x="2019" y="970"/>
                  </a:lnTo>
                  <a:lnTo>
                    <a:pt x="1993" y="972"/>
                  </a:lnTo>
                  <a:lnTo>
                    <a:pt x="1968" y="974"/>
                  </a:lnTo>
                  <a:lnTo>
                    <a:pt x="1943" y="975"/>
                  </a:lnTo>
                  <a:lnTo>
                    <a:pt x="1917" y="976"/>
                  </a:lnTo>
                  <a:lnTo>
                    <a:pt x="1892" y="977"/>
                  </a:lnTo>
                  <a:lnTo>
                    <a:pt x="1865" y="978"/>
                  </a:lnTo>
                  <a:lnTo>
                    <a:pt x="1839" y="979"/>
                  </a:lnTo>
                  <a:lnTo>
                    <a:pt x="1813" y="979"/>
                  </a:lnTo>
                  <a:lnTo>
                    <a:pt x="1787" y="979"/>
                  </a:lnTo>
                  <a:lnTo>
                    <a:pt x="1760" y="980"/>
                  </a:lnTo>
                  <a:lnTo>
                    <a:pt x="1733" y="980"/>
                  </a:lnTo>
                  <a:lnTo>
                    <a:pt x="1706" y="979"/>
                  </a:lnTo>
                  <a:lnTo>
                    <a:pt x="1679" y="979"/>
                  </a:lnTo>
                  <a:lnTo>
                    <a:pt x="1652" y="979"/>
                  </a:lnTo>
                  <a:lnTo>
                    <a:pt x="1625" y="978"/>
                  </a:lnTo>
                  <a:lnTo>
                    <a:pt x="1597" y="977"/>
                  </a:lnTo>
                  <a:lnTo>
                    <a:pt x="1569" y="976"/>
                  </a:lnTo>
                  <a:lnTo>
                    <a:pt x="1542" y="975"/>
                  </a:lnTo>
                  <a:lnTo>
                    <a:pt x="1514" y="973"/>
                  </a:lnTo>
                  <a:lnTo>
                    <a:pt x="1486" y="972"/>
                  </a:lnTo>
                  <a:lnTo>
                    <a:pt x="1458" y="970"/>
                  </a:lnTo>
                  <a:lnTo>
                    <a:pt x="1430" y="968"/>
                  </a:lnTo>
                  <a:lnTo>
                    <a:pt x="1402" y="966"/>
                  </a:lnTo>
                  <a:lnTo>
                    <a:pt x="1374" y="963"/>
                  </a:lnTo>
                  <a:lnTo>
                    <a:pt x="1345" y="959"/>
                  </a:lnTo>
                  <a:lnTo>
                    <a:pt x="1317" y="957"/>
                  </a:lnTo>
                  <a:lnTo>
                    <a:pt x="1289" y="954"/>
                  </a:lnTo>
                  <a:lnTo>
                    <a:pt x="1261" y="950"/>
                  </a:lnTo>
                  <a:lnTo>
                    <a:pt x="1233" y="947"/>
                  </a:lnTo>
                  <a:lnTo>
                    <a:pt x="1203" y="943"/>
                  </a:lnTo>
                  <a:lnTo>
                    <a:pt x="1175" y="939"/>
                  </a:lnTo>
                  <a:lnTo>
                    <a:pt x="1147" y="935"/>
                  </a:lnTo>
                  <a:lnTo>
                    <a:pt x="1119" y="931"/>
                  </a:lnTo>
                  <a:lnTo>
                    <a:pt x="1090" y="926"/>
                  </a:lnTo>
                  <a:lnTo>
                    <a:pt x="1062" y="921"/>
                  </a:lnTo>
                  <a:lnTo>
                    <a:pt x="1034" y="916"/>
                  </a:lnTo>
                  <a:lnTo>
                    <a:pt x="1006" y="911"/>
                  </a:lnTo>
                  <a:lnTo>
                    <a:pt x="978" y="905"/>
                  </a:lnTo>
                  <a:lnTo>
                    <a:pt x="949" y="899"/>
                  </a:lnTo>
                  <a:lnTo>
                    <a:pt x="921" y="893"/>
                  </a:lnTo>
                  <a:lnTo>
                    <a:pt x="893" y="887"/>
                  </a:lnTo>
                  <a:lnTo>
                    <a:pt x="866" y="880"/>
                  </a:lnTo>
                  <a:lnTo>
                    <a:pt x="837" y="874"/>
                  </a:lnTo>
                  <a:lnTo>
                    <a:pt x="810" y="867"/>
                  </a:lnTo>
                  <a:lnTo>
                    <a:pt x="783" y="859"/>
                  </a:lnTo>
                  <a:lnTo>
                    <a:pt x="756" y="852"/>
                  </a:lnTo>
                  <a:lnTo>
                    <a:pt x="729" y="844"/>
                  </a:lnTo>
                  <a:lnTo>
                    <a:pt x="701" y="836"/>
                  </a:lnTo>
                  <a:lnTo>
                    <a:pt x="675" y="827"/>
                  </a:lnTo>
                  <a:lnTo>
                    <a:pt x="648" y="818"/>
                  </a:lnTo>
                  <a:lnTo>
                    <a:pt x="622" y="809"/>
                  </a:lnTo>
                  <a:lnTo>
                    <a:pt x="597" y="800"/>
                  </a:lnTo>
                  <a:lnTo>
                    <a:pt x="570" y="791"/>
                  </a:lnTo>
                  <a:lnTo>
                    <a:pt x="545" y="781"/>
                  </a:lnTo>
                  <a:lnTo>
                    <a:pt x="520" y="771"/>
                  </a:lnTo>
                  <a:lnTo>
                    <a:pt x="495" y="761"/>
                  </a:lnTo>
                  <a:lnTo>
                    <a:pt x="471" y="751"/>
                  </a:lnTo>
                  <a:lnTo>
                    <a:pt x="446" y="740"/>
                  </a:lnTo>
                  <a:lnTo>
                    <a:pt x="423" y="729"/>
                  </a:lnTo>
                  <a:lnTo>
                    <a:pt x="400" y="718"/>
                  </a:lnTo>
                  <a:lnTo>
                    <a:pt x="377" y="707"/>
                  </a:lnTo>
                  <a:lnTo>
                    <a:pt x="354" y="694"/>
                  </a:lnTo>
                  <a:lnTo>
                    <a:pt x="333" y="682"/>
                  </a:lnTo>
                  <a:lnTo>
                    <a:pt x="310" y="670"/>
                  </a:lnTo>
                  <a:lnTo>
                    <a:pt x="289" y="657"/>
                  </a:lnTo>
                  <a:lnTo>
                    <a:pt x="269" y="645"/>
                  </a:lnTo>
                  <a:lnTo>
                    <a:pt x="249" y="632"/>
                  </a:lnTo>
                  <a:lnTo>
                    <a:pt x="230" y="618"/>
                  </a:lnTo>
                  <a:lnTo>
                    <a:pt x="211" y="605"/>
                  </a:lnTo>
                  <a:lnTo>
                    <a:pt x="192" y="591"/>
                  </a:lnTo>
                  <a:lnTo>
                    <a:pt x="175" y="578"/>
                  </a:lnTo>
                  <a:lnTo>
                    <a:pt x="158" y="562"/>
                  </a:lnTo>
                  <a:lnTo>
                    <a:pt x="142" y="548"/>
                  </a:lnTo>
                  <a:lnTo>
                    <a:pt x="127" y="534"/>
                  </a:lnTo>
                  <a:lnTo>
                    <a:pt x="112" y="519"/>
                  </a:lnTo>
                  <a:lnTo>
                    <a:pt x="98" y="504"/>
                  </a:lnTo>
                  <a:lnTo>
                    <a:pt x="85" y="489"/>
                  </a:lnTo>
                  <a:lnTo>
                    <a:pt x="73" y="474"/>
                  </a:lnTo>
                  <a:lnTo>
                    <a:pt x="60" y="458"/>
                  </a:lnTo>
                  <a:lnTo>
                    <a:pt x="50" y="443"/>
                  </a:lnTo>
                  <a:lnTo>
                    <a:pt x="40" y="426"/>
                  </a:lnTo>
                  <a:lnTo>
                    <a:pt x="32" y="410"/>
                  </a:lnTo>
                  <a:lnTo>
                    <a:pt x="24" y="394"/>
                  </a:lnTo>
                  <a:lnTo>
                    <a:pt x="21" y="386"/>
                  </a:lnTo>
                  <a:lnTo>
                    <a:pt x="17" y="378"/>
                  </a:lnTo>
                  <a:lnTo>
                    <a:pt x="14" y="370"/>
                  </a:lnTo>
                  <a:lnTo>
                    <a:pt x="12" y="362"/>
                  </a:lnTo>
                  <a:lnTo>
                    <a:pt x="9" y="354"/>
                  </a:lnTo>
                  <a:lnTo>
                    <a:pt x="7" y="346"/>
                  </a:lnTo>
                  <a:lnTo>
                    <a:pt x="5" y="338"/>
                  </a:lnTo>
                  <a:lnTo>
                    <a:pt x="4" y="329"/>
                  </a:lnTo>
                  <a:lnTo>
                    <a:pt x="2" y="321"/>
                  </a:lnTo>
                  <a:lnTo>
                    <a:pt x="1" y="313"/>
                  </a:lnTo>
                  <a:lnTo>
                    <a:pt x="1" y="304"/>
                  </a:lnTo>
                  <a:lnTo>
                    <a:pt x="0" y="296"/>
                  </a:lnTo>
                  <a:lnTo>
                    <a:pt x="0" y="288"/>
                  </a:lnTo>
                  <a:lnTo>
                    <a:pt x="0" y="280"/>
                  </a:lnTo>
                  <a:lnTo>
                    <a:pt x="1" y="272"/>
                  </a:lnTo>
                  <a:lnTo>
                    <a:pt x="1" y="263"/>
                  </a:lnTo>
                  <a:lnTo>
                    <a:pt x="2" y="255"/>
                  </a:lnTo>
                  <a:lnTo>
                    <a:pt x="4" y="247"/>
                  </a:lnTo>
                  <a:lnTo>
                    <a:pt x="5" y="239"/>
                  </a:lnTo>
                  <a:lnTo>
                    <a:pt x="7" y="231"/>
                  </a:lnTo>
                  <a:lnTo>
                    <a:pt x="10" y="223"/>
                  </a:lnTo>
                  <a:lnTo>
                    <a:pt x="12" y="215"/>
                  </a:lnTo>
                  <a:lnTo>
                    <a:pt x="15" y="208"/>
                  </a:lnTo>
                  <a:lnTo>
                    <a:pt x="19" y="200"/>
                  </a:lnTo>
                  <a:lnTo>
                    <a:pt x="22" y="192"/>
                  </a:lnTo>
                  <a:lnTo>
                    <a:pt x="26" y="184"/>
                  </a:lnTo>
                  <a:lnTo>
                    <a:pt x="31" y="176"/>
                  </a:lnTo>
                  <a:lnTo>
                    <a:pt x="35" y="168"/>
                  </a:lnTo>
                  <a:lnTo>
                    <a:pt x="40" y="160"/>
                  </a:lnTo>
                  <a:lnTo>
                    <a:pt x="46" y="153"/>
                  </a:lnTo>
                  <a:lnTo>
                    <a:pt x="51" y="146"/>
                  </a:lnTo>
                  <a:lnTo>
                    <a:pt x="57" y="138"/>
                  </a:lnTo>
                  <a:lnTo>
                    <a:pt x="65" y="131"/>
                  </a:lnTo>
                  <a:lnTo>
                    <a:pt x="72" y="124"/>
                  </a:lnTo>
                  <a:lnTo>
                    <a:pt x="79" y="117"/>
                  </a:lnTo>
                  <a:lnTo>
                    <a:pt x="86" y="110"/>
                  </a:lnTo>
                  <a:lnTo>
                    <a:pt x="94" y="104"/>
                  </a:lnTo>
                  <a:lnTo>
                    <a:pt x="102" y="97"/>
                  </a:lnTo>
                  <a:lnTo>
                    <a:pt x="110" y="91"/>
                  </a:lnTo>
                  <a:lnTo>
                    <a:pt x="119" y="84"/>
                  </a:lnTo>
                  <a:lnTo>
                    <a:pt x="128" y="78"/>
                  </a:lnTo>
                  <a:lnTo>
                    <a:pt x="138" y="72"/>
                  </a:lnTo>
                  <a:lnTo>
                    <a:pt x="148" y="66"/>
                  </a:lnTo>
                  <a:lnTo>
                    <a:pt x="158" y="61"/>
                  </a:lnTo>
                  <a:lnTo>
                    <a:pt x="168" y="55"/>
                  </a:lnTo>
                  <a:lnTo>
                    <a:pt x="179" y="49"/>
                  </a:lnTo>
                  <a:lnTo>
                    <a:pt x="190" y="44"/>
                  </a:lnTo>
                  <a:lnTo>
                    <a:pt x="203" y="39"/>
                  </a:lnTo>
                  <a:lnTo>
                    <a:pt x="215" y="35"/>
                  </a:lnTo>
                  <a:lnTo>
                    <a:pt x="227" y="30"/>
                  </a:lnTo>
                  <a:lnTo>
                    <a:pt x="239" y="26"/>
                  </a:lnTo>
                  <a:lnTo>
                    <a:pt x="252" y="22"/>
                  </a:lnTo>
                  <a:lnTo>
                    <a:pt x="264" y="19"/>
                  </a:lnTo>
                  <a:lnTo>
                    <a:pt x="278" y="15"/>
                  </a:lnTo>
                  <a:lnTo>
                    <a:pt x="291" y="12"/>
                  </a:lnTo>
                  <a:lnTo>
                    <a:pt x="304" y="9"/>
                  </a:lnTo>
                  <a:lnTo>
                    <a:pt x="318" y="7"/>
                  </a:lnTo>
                  <a:lnTo>
                    <a:pt x="333" y="5"/>
                  </a:lnTo>
                  <a:lnTo>
                    <a:pt x="347" y="3"/>
                  </a:lnTo>
                  <a:lnTo>
                    <a:pt x="361" y="2"/>
                  </a:lnTo>
                  <a:lnTo>
                    <a:pt x="375" y="1"/>
                  </a:lnTo>
                  <a:lnTo>
                    <a:pt x="389" y="0"/>
                  </a:lnTo>
                  <a:lnTo>
                    <a:pt x="404" y="0"/>
                  </a:lnTo>
                  <a:lnTo>
                    <a:pt x="418" y="0"/>
                  </a:lnTo>
                  <a:lnTo>
                    <a:pt x="432" y="0"/>
                  </a:lnTo>
                  <a:lnTo>
                    <a:pt x="446" y="1"/>
                  </a:lnTo>
                  <a:lnTo>
                    <a:pt x="461" y="3"/>
                  </a:lnTo>
                  <a:lnTo>
                    <a:pt x="475" y="4"/>
                  </a:lnTo>
                  <a:lnTo>
                    <a:pt x="488" y="7"/>
                  </a:lnTo>
                  <a:lnTo>
                    <a:pt x="501" y="9"/>
                  </a:lnTo>
                  <a:lnTo>
                    <a:pt x="514" y="12"/>
                  </a:lnTo>
                  <a:lnTo>
                    <a:pt x="526" y="16"/>
                  </a:lnTo>
                  <a:lnTo>
                    <a:pt x="538" y="20"/>
                  </a:lnTo>
                  <a:lnTo>
                    <a:pt x="549" y="24"/>
                  </a:lnTo>
                  <a:lnTo>
                    <a:pt x="559" y="29"/>
                  </a:lnTo>
                  <a:lnTo>
                    <a:pt x="568" y="35"/>
                  </a:lnTo>
                  <a:lnTo>
                    <a:pt x="573" y="37"/>
                  </a:lnTo>
                  <a:lnTo>
                    <a:pt x="577" y="40"/>
                  </a:lnTo>
                  <a:lnTo>
                    <a:pt x="581" y="43"/>
                  </a:lnTo>
                  <a:lnTo>
                    <a:pt x="585" y="46"/>
                  </a:lnTo>
                  <a:lnTo>
                    <a:pt x="588" y="50"/>
                  </a:lnTo>
                  <a:lnTo>
                    <a:pt x="591" y="54"/>
                  </a:lnTo>
                  <a:lnTo>
                    <a:pt x="594" y="57"/>
                  </a:lnTo>
                  <a:lnTo>
                    <a:pt x="596" y="61"/>
                  </a:lnTo>
                  <a:lnTo>
                    <a:pt x="598" y="64"/>
                  </a:lnTo>
                  <a:lnTo>
                    <a:pt x="599" y="68"/>
                  </a:lnTo>
                  <a:lnTo>
                    <a:pt x="600" y="71"/>
                  </a:lnTo>
                  <a:lnTo>
                    <a:pt x="601" y="75"/>
                  </a:lnTo>
                  <a:lnTo>
                    <a:pt x="601" y="78"/>
                  </a:lnTo>
                  <a:lnTo>
                    <a:pt x="601" y="82"/>
                  </a:lnTo>
                  <a:lnTo>
                    <a:pt x="600" y="86"/>
                  </a:lnTo>
                  <a:lnTo>
                    <a:pt x="599" y="89"/>
                  </a:lnTo>
                  <a:lnTo>
                    <a:pt x="598" y="93"/>
                  </a:lnTo>
                  <a:lnTo>
                    <a:pt x="596" y="96"/>
                  </a:lnTo>
                  <a:lnTo>
                    <a:pt x="593" y="99"/>
                  </a:lnTo>
                  <a:lnTo>
                    <a:pt x="590" y="102"/>
                  </a:lnTo>
                  <a:lnTo>
                    <a:pt x="586" y="105"/>
                  </a:lnTo>
                  <a:lnTo>
                    <a:pt x="581" y="108"/>
                  </a:lnTo>
                  <a:lnTo>
                    <a:pt x="576" y="111"/>
                  </a:lnTo>
                  <a:lnTo>
                    <a:pt x="570" y="113"/>
                  </a:lnTo>
                  <a:lnTo>
                    <a:pt x="564" y="116"/>
                  </a:lnTo>
                  <a:lnTo>
                    <a:pt x="557" y="118"/>
                  </a:lnTo>
                  <a:lnTo>
                    <a:pt x="549" y="119"/>
                  </a:lnTo>
                  <a:lnTo>
                    <a:pt x="542" y="120"/>
                  </a:lnTo>
                  <a:lnTo>
                    <a:pt x="535" y="121"/>
                  </a:lnTo>
                  <a:lnTo>
                    <a:pt x="528" y="120"/>
                  </a:lnTo>
                  <a:lnTo>
                    <a:pt x="522" y="119"/>
                  </a:lnTo>
                  <a:lnTo>
                    <a:pt x="517" y="117"/>
                  </a:lnTo>
                  <a:lnTo>
                    <a:pt x="514" y="116"/>
                  </a:lnTo>
                  <a:lnTo>
                    <a:pt x="512" y="114"/>
                  </a:lnTo>
                  <a:lnTo>
                    <a:pt x="510" y="113"/>
                  </a:lnTo>
                  <a:lnTo>
                    <a:pt x="509" y="111"/>
                  </a:lnTo>
                  <a:lnTo>
                    <a:pt x="508" y="109"/>
                  </a:lnTo>
                  <a:lnTo>
                    <a:pt x="507" y="107"/>
                  </a:lnTo>
                  <a:lnTo>
                    <a:pt x="506" y="106"/>
                  </a:lnTo>
                  <a:lnTo>
                    <a:pt x="506" y="104"/>
                  </a:lnTo>
                  <a:lnTo>
                    <a:pt x="506" y="103"/>
                  </a:lnTo>
                  <a:lnTo>
                    <a:pt x="506" y="101"/>
                  </a:lnTo>
                  <a:lnTo>
                    <a:pt x="507" y="101"/>
                  </a:lnTo>
                  <a:lnTo>
                    <a:pt x="508" y="100"/>
                  </a:lnTo>
                  <a:lnTo>
                    <a:pt x="510" y="100"/>
                  </a:lnTo>
                  <a:lnTo>
                    <a:pt x="511" y="100"/>
                  </a:lnTo>
                  <a:lnTo>
                    <a:pt x="514" y="101"/>
                  </a:lnTo>
                  <a:lnTo>
                    <a:pt x="516" y="10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12" name="Freeform 40"/>
            <p:cNvSpPr>
              <a:spLocks/>
            </p:cNvSpPr>
            <p:nvPr/>
          </p:nvSpPr>
          <p:spPr bwMode="auto">
            <a:xfrm>
              <a:off x="1896923" y="543956"/>
              <a:ext cx="577583" cy="371869"/>
            </a:xfrm>
            <a:custGeom>
              <a:avLst/>
              <a:gdLst/>
              <a:ahLst/>
              <a:cxnLst>
                <a:cxn ang="0">
                  <a:pos x="557" y="5"/>
                </a:cxn>
                <a:cxn ang="0">
                  <a:pos x="646" y="14"/>
                </a:cxn>
                <a:cxn ang="0">
                  <a:pos x="732" y="26"/>
                </a:cxn>
                <a:cxn ang="0">
                  <a:pos x="816" y="40"/>
                </a:cxn>
                <a:cxn ang="0">
                  <a:pos x="895" y="57"/>
                </a:cxn>
                <a:cxn ang="0">
                  <a:pos x="971" y="78"/>
                </a:cxn>
                <a:cxn ang="0">
                  <a:pos x="1042" y="100"/>
                </a:cxn>
                <a:cxn ang="0">
                  <a:pos x="1110" y="125"/>
                </a:cxn>
                <a:cxn ang="0">
                  <a:pos x="1171" y="152"/>
                </a:cxn>
                <a:cxn ang="0">
                  <a:pos x="1229" y="181"/>
                </a:cxn>
                <a:cxn ang="0">
                  <a:pos x="1280" y="213"/>
                </a:cxn>
                <a:cxn ang="0">
                  <a:pos x="1327" y="247"/>
                </a:cxn>
                <a:cxn ang="0">
                  <a:pos x="1366" y="282"/>
                </a:cxn>
                <a:cxn ang="0">
                  <a:pos x="1399" y="319"/>
                </a:cxn>
                <a:cxn ang="0">
                  <a:pos x="1426" y="359"/>
                </a:cxn>
                <a:cxn ang="0">
                  <a:pos x="1446" y="399"/>
                </a:cxn>
                <a:cxn ang="0">
                  <a:pos x="1458" y="441"/>
                </a:cxn>
                <a:cxn ang="0">
                  <a:pos x="1462" y="484"/>
                </a:cxn>
                <a:cxn ang="0">
                  <a:pos x="1458" y="527"/>
                </a:cxn>
                <a:cxn ang="0">
                  <a:pos x="1445" y="570"/>
                </a:cxn>
                <a:cxn ang="0">
                  <a:pos x="1423" y="614"/>
                </a:cxn>
                <a:cxn ang="0">
                  <a:pos x="1393" y="657"/>
                </a:cxn>
                <a:cxn ang="0">
                  <a:pos x="1355" y="699"/>
                </a:cxn>
                <a:cxn ang="0">
                  <a:pos x="1305" y="741"/>
                </a:cxn>
                <a:cxn ang="0">
                  <a:pos x="1248" y="780"/>
                </a:cxn>
                <a:cxn ang="0">
                  <a:pos x="1180" y="816"/>
                </a:cxn>
                <a:cxn ang="0">
                  <a:pos x="1105" y="849"/>
                </a:cxn>
                <a:cxn ang="0">
                  <a:pos x="1019" y="879"/>
                </a:cxn>
                <a:cxn ang="0">
                  <a:pos x="926" y="904"/>
                </a:cxn>
                <a:cxn ang="0">
                  <a:pos x="825" y="923"/>
                </a:cxn>
                <a:cxn ang="0">
                  <a:pos x="718" y="936"/>
                </a:cxn>
                <a:cxn ang="0">
                  <a:pos x="606" y="941"/>
                </a:cxn>
                <a:cxn ang="0">
                  <a:pos x="491" y="938"/>
                </a:cxn>
                <a:cxn ang="0">
                  <a:pos x="377" y="926"/>
                </a:cxn>
                <a:cxn ang="0">
                  <a:pos x="267" y="903"/>
                </a:cxn>
                <a:cxn ang="0">
                  <a:pos x="168" y="870"/>
                </a:cxn>
                <a:cxn ang="0">
                  <a:pos x="123" y="849"/>
                </a:cxn>
                <a:cxn ang="0">
                  <a:pos x="84" y="825"/>
                </a:cxn>
                <a:cxn ang="0">
                  <a:pos x="50" y="800"/>
                </a:cxn>
                <a:cxn ang="0">
                  <a:pos x="25" y="772"/>
                </a:cxn>
                <a:cxn ang="0">
                  <a:pos x="7" y="742"/>
                </a:cxn>
                <a:cxn ang="0">
                  <a:pos x="0" y="711"/>
                </a:cxn>
                <a:cxn ang="0">
                  <a:pos x="5" y="680"/>
                </a:cxn>
                <a:cxn ang="0">
                  <a:pos x="23" y="651"/>
                </a:cxn>
                <a:cxn ang="0">
                  <a:pos x="55" y="626"/>
                </a:cxn>
                <a:cxn ang="0">
                  <a:pos x="99" y="607"/>
                </a:cxn>
                <a:cxn ang="0">
                  <a:pos x="154" y="598"/>
                </a:cxn>
                <a:cxn ang="0">
                  <a:pos x="196" y="601"/>
                </a:cxn>
                <a:cxn ang="0">
                  <a:pos x="221" y="608"/>
                </a:cxn>
                <a:cxn ang="0">
                  <a:pos x="239" y="620"/>
                </a:cxn>
                <a:cxn ang="0">
                  <a:pos x="245" y="629"/>
                </a:cxn>
                <a:cxn ang="0">
                  <a:pos x="244" y="636"/>
                </a:cxn>
                <a:cxn ang="0">
                  <a:pos x="236" y="641"/>
                </a:cxn>
                <a:cxn ang="0">
                  <a:pos x="213" y="646"/>
                </a:cxn>
                <a:cxn ang="0">
                  <a:pos x="205" y="644"/>
                </a:cxn>
                <a:cxn ang="0">
                  <a:pos x="207" y="642"/>
                </a:cxn>
              </a:cxnLst>
              <a:rect l="0" t="0" r="r" b="b"/>
              <a:pathLst>
                <a:path w="1462" h="941">
                  <a:moveTo>
                    <a:pt x="488" y="0"/>
                  </a:moveTo>
                  <a:lnTo>
                    <a:pt x="511" y="2"/>
                  </a:lnTo>
                  <a:lnTo>
                    <a:pt x="533" y="3"/>
                  </a:lnTo>
                  <a:lnTo>
                    <a:pt x="557" y="5"/>
                  </a:lnTo>
                  <a:lnTo>
                    <a:pt x="579" y="7"/>
                  </a:lnTo>
                  <a:lnTo>
                    <a:pt x="601" y="9"/>
                  </a:lnTo>
                  <a:lnTo>
                    <a:pt x="624" y="12"/>
                  </a:lnTo>
                  <a:lnTo>
                    <a:pt x="646" y="14"/>
                  </a:lnTo>
                  <a:lnTo>
                    <a:pt x="668" y="17"/>
                  </a:lnTo>
                  <a:lnTo>
                    <a:pt x="690" y="20"/>
                  </a:lnTo>
                  <a:lnTo>
                    <a:pt x="711" y="23"/>
                  </a:lnTo>
                  <a:lnTo>
                    <a:pt x="732" y="26"/>
                  </a:lnTo>
                  <a:lnTo>
                    <a:pt x="753" y="29"/>
                  </a:lnTo>
                  <a:lnTo>
                    <a:pt x="774" y="33"/>
                  </a:lnTo>
                  <a:lnTo>
                    <a:pt x="796" y="36"/>
                  </a:lnTo>
                  <a:lnTo>
                    <a:pt x="816" y="40"/>
                  </a:lnTo>
                  <a:lnTo>
                    <a:pt x="836" y="44"/>
                  </a:lnTo>
                  <a:lnTo>
                    <a:pt x="856" y="49"/>
                  </a:lnTo>
                  <a:lnTo>
                    <a:pt x="876" y="53"/>
                  </a:lnTo>
                  <a:lnTo>
                    <a:pt x="895" y="57"/>
                  </a:lnTo>
                  <a:lnTo>
                    <a:pt x="914" y="62"/>
                  </a:lnTo>
                  <a:lnTo>
                    <a:pt x="934" y="67"/>
                  </a:lnTo>
                  <a:lnTo>
                    <a:pt x="953" y="72"/>
                  </a:lnTo>
                  <a:lnTo>
                    <a:pt x="971" y="78"/>
                  </a:lnTo>
                  <a:lnTo>
                    <a:pt x="989" y="83"/>
                  </a:lnTo>
                  <a:lnTo>
                    <a:pt x="1007" y="89"/>
                  </a:lnTo>
                  <a:lnTo>
                    <a:pt x="1025" y="94"/>
                  </a:lnTo>
                  <a:lnTo>
                    <a:pt x="1042" y="100"/>
                  </a:lnTo>
                  <a:lnTo>
                    <a:pt x="1060" y="106"/>
                  </a:lnTo>
                  <a:lnTo>
                    <a:pt x="1077" y="112"/>
                  </a:lnTo>
                  <a:lnTo>
                    <a:pt x="1094" y="118"/>
                  </a:lnTo>
                  <a:lnTo>
                    <a:pt x="1110" y="125"/>
                  </a:lnTo>
                  <a:lnTo>
                    <a:pt x="1126" y="131"/>
                  </a:lnTo>
                  <a:lnTo>
                    <a:pt x="1141" y="138"/>
                  </a:lnTo>
                  <a:lnTo>
                    <a:pt x="1156" y="145"/>
                  </a:lnTo>
                  <a:lnTo>
                    <a:pt x="1171" y="152"/>
                  </a:lnTo>
                  <a:lnTo>
                    <a:pt x="1187" y="159"/>
                  </a:lnTo>
                  <a:lnTo>
                    <a:pt x="1201" y="166"/>
                  </a:lnTo>
                  <a:lnTo>
                    <a:pt x="1215" y="173"/>
                  </a:lnTo>
                  <a:lnTo>
                    <a:pt x="1229" y="181"/>
                  </a:lnTo>
                  <a:lnTo>
                    <a:pt x="1242" y="189"/>
                  </a:lnTo>
                  <a:lnTo>
                    <a:pt x="1255" y="196"/>
                  </a:lnTo>
                  <a:lnTo>
                    <a:pt x="1268" y="205"/>
                  </a:lnTo>
                  <a:lnTo>
                    <a:pt x="1280" y="213"/>
                  </a:lnTo>
                  <a:lnTo>
                    <a:pt x="1292" y="222"/>
                  </a:lnTo>
                  <a:lnTo>
                    <a:pt x="1304" y="230"/>
                  </a:lnTo>
                  <a:lnTo>
                    <a:pt x="1316" y="238"/>
                  </a:lnTo>
                  <a:lnTo>
                    <a:pt x="1327" y="247"/>
                  </a:lnTo>
                  <a:lnTo>
                    <a:pt x="1337" y="255"/>
                  </a:lnTo>
                  <a:lnTo>
                    <a:pt x="1347" y="264"/>
                  </a:lnTo>
                  <a:lnTo>
                    <a:pt x="1357" y="273"/>
                  </a:lnTo>
                  <a:lnTo>
                    <a:pt x="1366" y="282"/>
                  </a:lnTo>
                  <a:lnTo>
                    <a:pt x="1375" y="291"/>
                  </a:lnTo>
                  <a:lnTo>
                    <a:pt x="1384" y="301"/>
                  </a:lnTo>
                  <a:lnTo>
                    <a:pt x="1392" y="310"/>
                  </a:lnTo>
                  <a:lnTo>
                    <a:pt x="1399" y="319"/>
                  </a:lnTo>
                  <a:lnTo>
                    <a:pt x="1407" y="329"/>
                  </a:lnTo>
                  <a:lnTo>
                    <a:pt x="1413" y="340"/>
                  </a:lnTo>
                  <a:lnTo>
                    <a:pt x="1420" y="349"/>
                  </a:lnTo>
                  <a:lnTo>
                    <a:pt x="1426" y="359"/>
                  </a:lnTo>
                  <a:lnTo>
                    <a:pt x="1431" y="369"/>
                  </a:lnTo>
                  <a:lnTo>
                    <a:pt x="1436" y="379"/>
                  </a:lnTo>
                  <a:lnTo>
                    <a:pt x="1442" y="389"/>
                  </a:lnTo>
                  <a:lnTo>
                    <a:pt x="1446" y="399"/>
                  </a:lnTo>
                  <a:lnTo>
                    <a:pt x="1450" y="410"/>
                  </a:lnTo>
                  <a:lnTo>
                    <a:pt x="1453" y="420"/>
                  </a:lnTo>
                  <a:lnTo>
                    <a:pt x="1455" y="430"/>
                  </a:lnTo>
                  <a:lnTo>
                    <a:pt x="1458" y="441"/>
                  </a:lnTo>
                  <a:lnTo>
                    <a:pt x="1459" y="451"/>
                  </a:lnTo>
                  <a:lnTo>
                    <a:pt x="1461" y="463"/>
                  </a:lnTo>
                  <a:lnTo>
                    <a:pt x="1461" y="473"/>
                  </a:lnTo>
                  <a:lnTo>
                    <a:pt x="1462" y="484"/>
                  </a:lnTo>
                  <a:lnTo>
                    <a:pt x="1462" y="495"/>
                  </a:lnTo>
                  <a:lnTo>
                    <a:pt x="1461" y="505"/>
                  </a:lnTo>
                  <a:lnTo>
                    <a:pt x="1460" y="516"/>
                  </a:lnTo>
                  <a:lnTo>
                    <a:pt x="1458" y="527"/>
                  </a:lnTo>
                  <a:lnTo>
                    <a:pt x="1455" y="538"/>
                  </a:lnTo>
                  <a:lnTo>
                    <a:pt x="1453" y="548"/>
                  </a:lnTo>
                  <a:lnTo>
                    <a:pt x="1449" y="559"/>
                  </a:lnTo>
                  <a:lnTo>
                    <a:pt x="1445" y="570"/>
                  </a:lnTo>
                  <a:lnTo>
                    <a:pt x="1440" y="581"/>
                  </a:lnTo>
                  <a:lnTo>
                    <a:pt x="1435" y="593"/>
                  </a:lnTo>
                  <a:lnTo>
                    <a:pt x="1429" y="604"/>
                  </a:lnTo>
                  <a:lnTo>
                    <a:pt x="1423" y="614"/>
                  </a:lnTo>
                  <a:lnTo>
                    <a:pt x="1417" y="625"/>
                  </a:lnTo>
                  <a:lnTo>
                    <a:pt x="1410" y="636"/>
                  </a:lnTo>
                  <a:lnTo>
                    <a:pt x="1402" y="647"/>
                  </a:lnTo>
                  <a:lnTo>
                    <a:pt x="1393" y="657"/>
                  </a:lnTo>
                  <a:lnTo>
                    <a:pt x="1385" y="668"/>
                  </a:lnTo>
                  <a:lnTo>
                    <a:pt x="1375" y="678"/>
                  </a:lnTo>
                  <a:lnTo>
                    <a:pt x="1365" y="689"/>
                  </a:lnTo>
                  <a:lnTo>
                    <a:pt x="1355" y="699"/>
                  </a:lnTo>
                  <a:lnTo>
                    <a:pt x="1343" y="709"/>
                  </a:lnTo>
                  <a:lnTo>
                    <a:pt x="1332" y="720"/>
                  </a:lnTo>
                  <a:lnTo>
                    <a:pt x="1319" y="731"/>
                  </a:lnTo>
                  <a:lnTo>
                    <a:pt x="1305" y="741"/>
                  </a:lnTo>
                  <a:lnTo>
                    <a:pt x="1292" y="751"/>
                  </a:lnTo>
                  <a:lnTo>
                    <a:pt x="1278" y="760"/>
                  </a:lnTo>
                  <a:lnTo>
                    <a:pt x="1263" y="770"/>
                  </a:lnTo>
                  <a:lnTo>
                    <a:pt x="1248" y="780"/>
                  </a:lnTo>
                  <a:lnTo>
                    <a:pt x="1232" y="789"/>
                  </a:lnTo>
                  <a:lnTo>
                    <a:pt x="1216" y="798"/>
                  </a:lnTo>
                  <a:lnTo>
                    <a:pt x="1199" y="807"/>
                  </a:lnTo>
                  <a:lnTo>
                    <a:pt x="1180" y="816"/>
                  </a:lnTo>
                  <a:lnTo>
                    <a:pt x="1162" y="824"/>
                  </a:lnTo>
                  <a:lnTo>
                    <a:pt x="1144" y="833"/>
                  </a:lnTo>
                  <a:lnTo>
                    <a:pt x="1124" y="841"/>
                  </a:lnTo>
                  <a:lnTo>
                    <a:pt x="1105" y="849"/>
                  </a:lnTo>
                  <a:lnTo>
                    <a:pt x="1084" y="858"/>
                  </a:lnTo>
                  <a:lnTo>
                    <a:pt x="1063" y="865"/>
                  </a:lnTo>
                  <a:lnTo>
                    <a:pt x="1041" y="872"/>
                  </a:lnTo>
                  <a:lnTo>
                    <a:pt x="1019" y="879"/>
                  </a:lnTo>
                  <a:lnTo>
                    <a:pt x="997" y="886"/>
                  </a:lnTo>
                  <a:lnTo>
                    <a:pt x="974" y="892"/>
                  </a:lnTo>
                  <a:lnTo>
                    <a:pt x="950" y="898"/>
                  </a:lnTo>
                  <a:lnTo>
                    <a:pt x="926" y="904"/>
                  </a:lnTo>
                  <a:lnTo>
                    <a:pt x="901" y="909"/>
                  </a:lnTo>
                  <a:lnTo>
                    <a:pt x="876" y="914"/>
                  </a:lnTo>
                  <a:lnTo>
                    <a:pt x="851" y="919"/>
                  </a:lnTo>
                  <a:lnTo>
                    <a:pt x="825" y="923"/>
                  </a:lnTo>
                  <a:lnTo>
                    <a:pt x="799" y="927"/>
                  </a:lnTo>
                  <a:lnTo>
                    <a:pt x="772" y="930"/>
                  </a:lnTo>
                  <a:lnTo>
                    <a:pt x="745" y="933"/>
                  </a:lnTo>
                  <a:lnTo>
                    <a:pt x="718" y="936"/>
                  </a:lnTo>
                  <a:lnTo>
                    <a:pt x="690" y="938"/>
                  </a:lnTo>
                  <a:lnTo>
                    <a:pt x="662" y="940"/>
                  </a:lnTo>
                  <a:lnTo>
                    <a:pt x="634" y="941"/>
                  </a:lnTo>
                  <a:lnTo>
                    <a:pt x="606" y="941"/>
                  </a:lnTo>
                  <a:lnTo>
                    <a:pt x="578" y="941"/>
                  </a:lnTo>
                  <a:lnTo>
                    <a:pt x="549" y="941"/>
                  </a:lnTo>
                  <a:lnTo>
                    <a:pt x="520" y="940"/>
                  </a:lnTo>
                  <a:lnTo>
                    <a:pt x="491" y="938"/>
                  </a:lnTo>
                  <a:lnTo>
                    <a:pt x="463" y="936"/>
                  </a:lnTo>
                  <a:lnTo>
                    <a:pt x="434" y="933"/>
                  </a:lnTo>
                  <a:lnTo>
                    <a:pt x="406" y="930"/>
                  </a:lnTo>
                  <a:lnTo>
                    <a:pt x="377" y="926"/>
                  </a:lnTo>
                  <a:lnTo>
                    <a:pt x="349" y="921"/>
                  </a:lnTo>
                  <a:lnTo>
                    <a:pt x="322" y="916"/>
                  </a:lnTo>
                  <a:lnTo>
                    <a:pt x="295" y="910"/>
                  </a:lnTo>
                  <a:lnTo>
                    <a:pt x="267" y="903"/>
                  </a:lnTo>
                  <a:lnTo>
                    <a:pt x="241" y="896"/>
                  </a:lnTo>
                  <a:lnTo>
                    <a:pt x="216" y="888"/>
                  </a:lnTo>
                  <a:lnTo>
                    <a:pt x="192" y="880"/>
                  </a:lnTo>
                  <a:lnTo>
                    <a:pt x="168" y="870"/>
                  </a:lnTo>
                  <a:lnTo>
                    <a:pt x="156" y="865"/>
                  </a:lnTo>
                  <a:lnTo>
                    <a:pt x="144" y="860"/>
                  </a:lnTo>
                  <a:lnTo>
                    <a:pt x="133" y="855"/>
                  </a:lnTo>
                  <a:lnTo>
                    <a:pt x="123" y="849"/>
                  </a:lnTo>
                  <a:lnTo>
                    <a:pt x="112" y="843"/>
                  </a:lnTo>
                  <a:lnTo>
                    <a:pt x="102" y="837"/>
                  </a:lnTo>
                  <a:lnTo>
                    <a:pt x="93" y="831"/>
                  </a:lnTo>
                  <a:lnTo>
                    <a:pt x="84" y="825"/>
                  </a:lnTo>
                  <a:lnTo>
                    <a:pt x="75" y="819"/>
                  </a:lnTo>
                  <a:lnTo>
                    <a:pt x="66" y="813"/>
                  </a:lnTo>
                  <a:lnTo>
                    <a:pt x="58" y="806"/>
                  </a:lnTo>
                  <a:lnTo>
                    <a:pt x="50" y="800"/>
                  </a:lnTo>
                  <a:lnTo>
                    <a:pt x="43" y="793"/>
                  </a:lnTo>
                  <a:lnTo>
                    <a:pt x="37" y="786"/>
                  </a:lnTo>
                  <a:lnTo>
                    <a:pt x="30" y="779"/>
                  </a:lnTo>
                  <a:lnTo>
                    <a:pt x="25" y="772"/>
                  </a:lnTo>
                  <a:lnTo>
                    <a:pt x="20" y="764"/>
                  </a:lnTo>
                  <a:lnTo>
                    <a:pt x="14" y="757"/>
                  </a:lnTo>
                  <a:lnTo>
                    <a:pt x="10" y="750"/>
                  </a:lnTo>
                  <a:lnTo>
                    <a:pt x="7" y="742"/>
                  </a:lnTo>
                  <a:lnTo>
                    <a:pt x="4" y="735"/>
                  </a:lnTo>
                  <a:lnTo>
                    <a:pt x="2" y="727"/>
                  </a:lnTo>
                  <a:lnTo>
                    <a:pt x="1" y="718"/>
                  </a:lnTo>
                  <a:lnTo>
                    <a:pt x="0" y="711"/>
                  </a:lnTo>
                  <a:lnTo>
                    <a:pt x="0" y="703"/>
                  </a:lnTo>
                  <a:lnTo>
                    <a:pt x="1" y="695"/>
                  </a:lnTo>
                  <a:lnTo>
                    <a:pt x="2" y="688"/>
                  </a:lnTo>
                  <a:lnTo>
                    <a:pt x="5" y="680"/>
                  </a:lnTo>
                  <a:lnTo>
                    <a:pt x="8" y="673"/>
                  </a:lnTo>
                  <a:lnTo>
                    <a:pt x="12" y="665"/>
                  </a:lnTo>
                  <a:lnTo>
                    <a:pt x="18" y="658"/>
                  </a:lnTo>
                  <a:lnTo>
                    <a:pt x="23" y="651"/>
                  </a:lnTo>
                  <a:lnTo>
                    <a:pt x="30" y="645"/>
                  </a:lnTo>
                  <a:lnTo>
                    <a:pt x="37" y="638"/>
                  </a:lnTo>
                  <a:lnTo>
                    <a:pt x="45" y="632"/>
                  </a:lnTo>
                  <a:lnTo>
                    <a:pt x="55" y="626"/>
                  </a:lnTo>
                  <a:lnTo>
                    <a:pt x="64" y="620"/>
                  </a:lnTo>
                  <a:lnTo>
                    <a:pt x="75" y="615"/>
                  </a:lnTo>
                  <a:lnTo>
                    <a:pt x="87" y="611"/>
                  </a:lnTo>
                  <a:lnTo>
                    <a:pt x="99" y="607"/>
                  </a:lnTo>
                  <a:lnTo>
                    <a:pt x="112" y="604"/>
                  </a:lnTo>
                  <a:lnTo>
                    <a:pt x="125" y="601"/>
                  </a:lnTo>
                  <a:lnTo>
                    <a:pt x="139" y="599"/>
                  </a:lnTo>
                  <a:lnTo>
                    <a:pt x="154" y="598"/>
                  </a:lnTo>
                  <a:lnTo>
                    <a:pt x="169" y="598"/>
                  </a:lnTo>
                  <a:lnTo>
                    <a:pt x="183" y="599"/>
                  </a:lnTo>
                  <a:lnTo>
                    <a:pt x="189" y="600"/>
                  </a:lnTo>
                  <a:lnTo>
                    <a:pt x="196" y="601"/>
                  </a:lnTo>
                  <a:lnTo>
                    <a:pt x="203" y="602"/>
                  </a:lnTo>
                  <a:lnTo>
                    <a:pt x="209" y="603"/>
                  </a:lnTo>
                  <a:lnTo>
                    <a:pt x="215" y="605"/>
                  </a:lnTo>
                  <a:lnTo>
                    <a:pt x="221" y="608"/>
                  </a:lnTo>
                  <a:lnTo>
                    <a:pt x="226" y="610"/>
                  </a:lnTo>
                  <a:lnTo>
                    <a:pt x="231" y="613"/>
                  </a:lnTo>
                  <a:lnTo>
                    <a:pt x="235" y="616"/>
                  </a:lnTo>
                  <a:lnTo>
                    <a:pt x="239" y="620"/>
                  </a:lnTo>
                  <a:lnTo>
                    <a:pt x="242" y="624"/>
                  </a:lnTo>
                  <a:lnTo>
                    <a:pt x="243" y="625"/>
                  </a:lnTo>
                  <a:lnTo>
                    <a:pt x="244" y="627"/>
                  </a:lnTo>
                  <a:lnTo>
                    <a:pt x="245" y="629"/>
                  </a:lnTo>
                  <a:lnTo>
                    <a:pt x="245" y="631"/>
                  </a:lnTo>
                  <a:lnTo>
                    <a:pt x="245" y="633"/>
                  </a:lnTo>
                  <a:lnTo>
                    <a:pt x="244" y="634"/>
                  </a:lnTo>
                  <a:lnTo>
                    <a:pt x="244" y="636"/>
                  </a:lnTo>
                  <a:lnTo>
                    <a:pt x="242" y="637"/>
                  </a:lnTo>
                  <a:lnTo>
                    <a:pt x="241" y="639"/>
                  </a:lnTo>
                  <a:lnTo>
                    <a:pt x="238" y="640"/>
                  </a:lnTo>
                  <a:lnTo>
                    <a:pt x="236" y="641"/>
                  </a:lnTo>
                  <a:lnTo>
                    <a:pt x="233" y="642"/>
                  </a:lnTo>
                  <a:lnTo>
                    <a:pt x="226" y="644"/>
                  </a:lnTo>
                  <a:lnTo>
                    <a:pt x="219" y="645"/>
                  </a:lnTo>
                  <a:lnTo>
                    <a:pt x="213" y="646"/>
                  </a:lnTo>
                  <a:lnTo>
                    <a:pt x="210" y="646"/>
                  </a:lnTo>
                  <a:lnTo>
                    <a:pt x="208" y="645"/>
                  </a:lnTo>
                  <a:lnTo>
                    <a:pt x="206" y="645"/>
                  </a:lnTo>
                  <a:lnTo>
                    <a:pt x="205" y="644"/>
                  </a:lnTo>
                  <a:lnTo>
                    <a:pt x="205" y="644"/>
                  </a:lnTo>
                  <a:lnTo>
                    <a:pt x="206" y="643"/>
                  </a:lnTo>
                  <a:lnTo>
                    <a:pt x="206" y="642"/>
                  </a:lnTo>
                  <a:lnTo>
                    <a:pt x="207" y="642"/>
                  </a:lnTo>
                  <a:lnTo>
                    <a:pt x="208" y="641"/>
                  </a:lnTo>
                  <a:lnTo>
                    <a:pt x="210" y="64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13" name="Freeform 41"/>
            <p:cNvSpPr>
              <a:spLocks/>
            </p:cNvSpPr>
            <p:nvPr/>
          </p:nvSpPr>
          <p:spPr bwMode="auto">
            <a:xfrm>
              <a:off x="3295780" y="1877934"/>
              <a:ext cx="424088" cy="25319"/>
            </a:xfrm>
            <a:custGeom>
              <a:avLst/>
              <a:gdLst/>
              <a:ahLst/>
              <a:cxnLst>
                <a:cxn ang="0">
                  <a:pos x="1070" y="0"/>
                </a:cxn>
                <a:cxn ang="0">
                  <a:pos x="1070" y="2"/>
                </a:cxn>
                <a:cxn ang="0">
                  <a:pos x="1069" y="3"/>
                </a:cxn>
                <a:cxn ang="0">
                  <a:pos x="1068" y="5"/>
                </a:cxn>
                <a:cxn ang="0">
                  <a:pos x="1066" y="7"/>
                </a:cxn>
                <a:cxn ang="0">
                  <a:pos x="1063" y="9"/>
                </a:cxn>
                <a:cxn ang="0">
                  <a:pos x="1060" y="11"/>
                </a:cxn>
                <a:cxn ang="0">
                  <a:pos x="1056" y="13"/>
                </a:cxn>
                <a:cxn ang="0">
                  <a:pos x="1051" y="15"/>
                </a:cxn>
                <a:cxn ang="0">
                  <a:pos x="1045" y="17"/>
                </a:cxn>
                <a:cxn ang="0">
                  <a:pos x="1038" y="19"/>
                </a:cxn>
                <a:cxn ang="0">
                  <a:pos x="1031" y="21"/>
                </a:cxn>
                <a:cxn ang="0">
                  <a:pos x="1023" y="23"/>
                </a:cxn>
                <a:cxn ang="0">
                  <a:pos x="1015" y="25"/>
                </a:cxn>
                <a:cxn ang="0">
                  <a:pos x="1004" y="27"/>
                </a:cxn>
                <a:cxn ang="0">
                  <a:pos x="994" y="29"/>
                </a:cxn>
                <a:cxn ang="0">
                  <a:pos x="983" y="31"/>
                </a:cxn>
                <a:cxn ang="0">
                  <a:pos x="972" y="33"/>
                </a:cxn>
                <a:cxn ang="0">
                  <a:pos x="959" y="35"/>
                </a:cxn>
                <a:cxn ang="0">
                  <a:pos x="946" y="37"/>
                </a:cxn>
                <a:cxn ang="0">
                  <a:pos x="932" y="39"/>
                </a:cxn>
                <a:cxn ang="0">
                  <a:pos x="918" y="41"/>
                </a:cxn>
                <a:cxn ang="0">
                  <a:pos x="903" y="43"/>
                </a:cxn>
                <a:cxn ang="0">
                  <a:pos x="887" y="44"/>
                </a:cxn>
                <a:cxn ang="0">
                  <a:pos x="869" y="46"/>
                </a:cxn>
                <a:cxn ang="0">
                  <a:pos x="851" y="48"/>
                </a:cxn>
                <a:cxn ang="0">
                  <a:pos x="833" y="49"/>
                </a:cxn>
                <a:cxn ang="0">
                  <a:pos x="814" y="51"/>
                </a:cxn>
                <a:cxn ang="0">
                  <a:pos x="795" y="52"/>
                </a:cxn>
                <a:cxn ang="0">
                  <a:pos x="774" y="54"/>
                </a:cxn>
                <a:cxn ang="0">
                  <a:pos x="752" y="55"/>
                </a:cxn>
                <a:cxn ang="0">
                  <a:pos x="731" y="56"/>
                </a:cxn>
                <a:cxn ang="0">
                  <a:pos x="708" y="57"/>
                </a:cxn>
                <a:cxn ang="0">
                  <a:pos x="685" y="58"/>
                </a:cxn>
                <a:cxn ang="0">
                  <a:pos x="661" y="59"/>
                </a:cxn>
                <a:cxn ang="0">
                  <a:pos x="637" y="60"/>
                </a:cxn>
                <a:cxn ang="0">
                  <a:pos x="610" y="61"/>
                </a:cxn>
                <a:cxn ang="0">
                  <a:pos x="584" y="61"/>
                </a:cxn>
                <a:cxn ang="0">
                  <a:pos x="558" y="62"/>
                </a:cxn>
                <a:cxn ang="0">
                  <a:pos x="530" y="62"/>
                </a:cxn>
                <a:cxn ang="0">
                  <a:pos x="502" y="62"/>
                </a:cxn>
                <a:cxn ang="0">
                  <a:pos x="473" y="62"/>
                </a:cxn>
                <a:cxn ang="0">
                  <a:pos x="443" y="62"/>
                </a:cxn>
                <a:cxn ang="0">
                  <a:pos x="413" y="62"/>
                </a:cxn>
                <a:cxn ang="0">
                  <a:pos x="383" y="61"/>
                </a:cxn>
                <a:cxn ang="0">
                  <a:pos x="350" y="61"/>
                </a:cxn>
                <a:cxn ang="0">
                  <a:pos x="318" y="60"/>
                </a:cxn>
                <a:cxn ang="0">
                  <a:pos x="286" y="59"/>
                </a:cxn>
                <a:cxn ang="0">
                  <a:pos x="252" y="58"/>
                </a:cxn>
                <a:cxn ang="0">
                  <a:pos x="218" y="57"/>
                </a:cxn>
                <a:cxn ang="0">
                  <a:pos x="183" y="56"/>
                </a:cxn>
                <a:cxn ang="0">
                  <a:pos x="148" y="54"/>
                </a:cxn>
                <a:cxn ang="0">
                  <a:pos x="112" y="52"/>
                </a:cxn>
                <a:cxn ang="0">
                  <a:pos x="75" y="50"/>
                </a:cxn>
                <a:cxn ang="0">
                  <a:pos x="38" y="48"/>
                </a:cxn>
                <a:cxn ang="0">
                  <a:pos x="0" y="46"/>
                </a:cxn>
              </a:cxnLst>
              <a:rect l="0" t="0" r="r" b="b"/>
              <a:pathLst>
                <a:path w="1070" h="62">
                  <a:moveTo>
                    <a:pt x="1070" y="0"/>
                  </a:moveTo>
                  <a:lnTo>
                    <a:pt x="1070" y="0"/>
                  </a:lnTo>
                  <a:lnTo>
                    <a:pt x="1070" y="1"/>
                  </a:lnTo>
                  <a:lnTo>
                    <a:pt x="1070" y="2"/>
                  </a:lnTo>
                  <a:lnTo>
                    <a:pt x="1070" y="3"/>
                  </a:lnTo>
                  <a:lnTo>
                    <a:pt x="1069" y="3"/>
                  </a:lnTo>
                  <a:lnTo>
                    <a:pt x="1069" y="4"/>
                  </a:lnTo>
                  <a:lnTo>
                    <a:pt x="1068" y="5"/>
                  </a:lnTo>
                  <a:lnTo>
                    <a:pt x="1067" y="6"/>
                  </a:lnTo>
                  <a:lnTo>
                    <a:pt x="1066" y="7"/>
                  </a:lnTo>
                  <a:lnTo>
                    <a:pt x="1065" y="8"/>
                  </a:lnTo>
                  <a:lnTo>
                    <a:pt x="1063" y="9"/>
                  </a:lnTo>
                  <a:lnTo>
                    <a:pt x="1062" y="10"/>
                  </a:lnTo>
                  <a:lnTo>
                    <a:pt x="1060" y="11"/>
                  </a:lnTo>
                  <a:lnTo>
                    <a:pt x="1058" y="12"/>
                  </a:lnTo>
                  <a:lnTo>
                    <a:pt x="1056" y="13"/>
                  </a:lnTo>
                  <a:lnTo>
                    <a:pt x="1053" y="14"/>
                  </a:lnTo>
                  <a:lnTo>
                    <a:pt x="1051" y="15"/>
                  </a:lnTo>
                  <a:lnTo>
                    <a:pt x="1048" y="16"/>
                  </a:lnTo>
                  <a:lnTo>
                    <a:pt x="1045" y="17"/>
                  </a:lnTo>
                  <a:lnTo>
                    <a:pt x="1042" y="18"/>
                  </a:lnTo>
                  <a:lnTo>
                    <a:pt x="1038" y="19"/>
                  </a:lnTo>
                  <a:lnTo>
                    <a:pt x="1035" y="20"/>
                  </a:lnTo>
                  <a:lnTo>
                    <a:pt x="1031" y="21"/>
                  </a:lnTo>
                  <a:lnTo>
                    <a:pt x="1027" y="22"/>
                  </a:lnTo>
                  <a:lnTo>
                    <a:pt x="1023" y="23"/>
                  </a:lnTo>
                  <a:lnTo>
                    <a:pt x="1019" y="24"/>
                  </a:lnTo>
                  <a:lnTo>
                    <a:pt x="1015" y="25"/>
                  </a:lnTo>
                  <a:lnTo>
                    <a:pt x="1009" y="26"/>
                  </a:lnTo>
                  <a:lnTo>
                    <a:pt x="1004" y="27"/>
                  </a:lnTo>
                  <a:lnTo>
                    <a:pt x="999" y="28"/>
                  </a:lnTo>
                  <a:lnTo>
                    <a:pt x="994" y="29"/>
                  </a:lnTo>
                  <a:lnTo>
                    <a:pt x="989" y="30"/>
                  </a:lnTo>
                  <a:lnTo>
                    <a:pt x="983" y="31"/>
                  </a:lnTo>
                  <a:lnTo>
                    <a:pt x="978" y="32"/>
                  </a:lnTo>
                  <a:lnTo>
                    <a:pt x="972" y="33"/>
                  </a:lnTo>
                  <a:lnTo>
                    <a:pt x="966" y="34"/>
                  </a:lnTo>
                  <a:lnTo>
                    <a:pt x="959" y="35"/>
                  </a:lnTo>
                  <a:lnTo>
                    <a:pt x="953" y="36"/>
                  </a:lnTo>
                  <a:lnTo>
                    <a:pt x="946" y="37"/>
                  </a:lnTo>
                  <a:lnTo>
                    <a:pt x="939" y="38"/>
                  </a:lnTo>
                  <a:lnTo>
                    <a:pt x="932" y="39"/>
                  </a:lnTo>
                  <a:lnTo>
                    <a:pt x="925" y="40"/>
                  </a:lnTo>
                  <a:lnTo>
                    <a:pt x="918" y="41"/>
                  </a:lnTo>
                  <a:lnTo>
                    <a:pt x="910" y="42"/>
                  </a:lnTo>
                  <a:lnTo>
                    <a:pt x="903" y="43"/>
                  </a:lnTo>
                  <a:lnTo>
                    <a:pt x="895" y="44"/>
                  </a:lnTo>
                  <a:lnTo>
                    <a:pt x="887" y="44"/>
                  </a:lnTo>
                  <a:lnTo>
                    <a:pt x="877" y="45"/>
                  </a:lnTo>
                  <a:lnTo>
                    <a:pt x="869" y="46"/>
                  </a:lnTo>
                  <a:lnTo>
                    <a:pt x="860" y="47"/>
                  </a:lnTo>
                  <a:lnTo>
                    <a:pt x="851" y="48"/>
                  </a:lnTo>
                  <a:lnTo>
                    <a:pt x="842" y="49"/>
                  </a:lnTo>
                  <a:lnTo>
                    <a:pt x="833" y="49"/>
                  </a:lnTo>
                  <a:lnTo>
                    <a:pt x="824" y="50"/>
                  </a:lnTo>
                  <a:lnTo>
                    <a:pt x="814" y="51"/>
                  </a:lnTo>
                  <a:lnTo>
                    <a:pt x="805" y="52"/>
                  </a:lnTo>
                  <a:lnTo>
                    <a:pt x="795" y="52"/>
                  </a:lnTo>
                  <a:lnTo>
                    <a:pt x="785" y="53"/>
                  </a:lnTo>
                  <a:lnTo>
                    <a:pt x="774" y="54"/>
                  </a:lnTo>
                  <a:lnTo>
                    <a:pt x="764" y="54"/>
                  </a:lnTo>
                  <a:lnTo>
                    <a:pt x="752" y="55"/>
                  </a:lnTo>
                  <a:lnTo>
                    <a:pt x="742" y="56"/>
                  </a:lnTo>
                  <a:lnTo>
                    <a:pt x="731" y="56"/>
                  </a:lnTo>
                  <a:lnTo>
                    <a:pt x="720" y="57"/>
                  </a:lnTo>
                  <a:lnTo>
                    <a:pt x="708" y="57"/>
                  </a:lnTo>
                  <a:lnTo>
                    <a:pt x="697" y="58"/>
                  </a:lnTo>
                  <a:lnTo>
                    <a:pt x="685" y="58"/>
                  </a:lnTo>
                  <a:lnTo>
                    <a:pt x="673" y="59"/>
                  </a:lnTo>
                  <a:lnTo>
                    <a:pt x="661" y="59"/>
                  </a:lnTo>
                  <a:lnTo>
                    <a:pt x="649" y="60"/>
                  </a:lnTo>
                  <a:lnTo>
                    <a:pt x="637" y="60"/>
                  </a:lnTo>
                  <a:lnTo>
                    <a:pt x="623" y="60"/>
                  </a:lnTo>
                  <a:lnTo>
                    <a:pt x="610" y="61"/>
                  </a:lnTo>
                  <a:lnTo>
                    <a:pt x="597" y="61"/>
                  </a:lnTo>
                  <a:lnTo>
                    <a:pt x="584" y="61"/>
                  </a:lnTo>
                  <a:lnTo>
                    <a:pt x="571" y="61"/>
                  </a:lnTo>
                  <a:lnTo>
                    <a:pt x="558" y="62"/>
                  </a:lnTo>
                  <a:lnTo>
                    <a:pt x="544" y="62"/>
                  </a:lnTo>
                  <a:lnTo>
                    <a:pt x="530" y="62"/>
                  </a:lnTo>
                  <a:lnTo>
                    <a:pt x="516" y="62"/>
                  </a:lnTo>
                  <a:lnTo>
                    <a:pt x="502" y="62"/>
                  </a:lnTo>
                  <a:lnTo>
                    <a:pt x="487" y="62"/>
                  </a:lnTo>
                  <a:lnTo>
                    <a:pt x="473" y="62"/>
                  </a:lnTo>
                  <a:lnTo>
                    <a:pt x="458" y="62"/>
                  </a:lnTo>
                  <a:lnTo>
                    <a:pt x="443" y="62"/>
                  </a:lnTo>
                  <a:lnTo>
                    <a:pt x="428" y="62"/>
                  </a:lnTo>
                  <a:lnTo>
                    <a:pt x="413" y="62"/>
                  </a:lnTo>
                  <a:lnTo>
                    <a:pt x="398" y="62"/>
                  </a:lnTo>
                  <a:lnTo>
                    <a:pt x="383" y="61"/>
                  </a:lnTo>
                  <a:lnTo>
                    <a:pt x="367" y="61"/>
                  </a:lnTo>
                  <a:lnTo>
                    <a:pt x="350" y="61"/>
                  </a:lnTo>
                  <a:lnTo>
                    <a:pt x="334" y="61"/>
                  </a:lnTo>
                  <a:lnTo>
                    <a:pt x="318" y="60"/>
                  </a:lnTo>
                  <a:lnTo>
                    <a:pt x="302" y="60"/>
                  </a:lnTo>
                  <a:lnTo>
                    <a:pt x="286" y="59"/>
                  </a:lnTo>
                  <a:lnTo>
                    <a:pt x="269" y="59"/>
                  </a:lnTo>
                  <a:lnTo>
                    <a:pt x="252" y="58"/>
                  </a:lnTo>
                  <a:lnTo>
                    <a:pt x="235" y="58"/>
                  </a:lnTo>
                  <a:lnTo>
                    <a:pt x="218" y="57"/>
                  </a:lnTo>
                  <a:lnTo>
                    <a:pt x="200" y="56"/>
                  </a:lnTo>
                  <a:lnTo>
                    <a:pt x="183" y="56"/>
                  </a:lnTo>
                  <a:lnTo>
                    <a:pt x="166" y="55"/>
                  </a:lnTo>
                  <a:lnTo>
                    <a:pt x="148" y="54"/>
                  </a:lnTo>
                  <a:lnTo>
                    <a:pt x="130" y="53"/>
                  </a:lnTo>
                  <a:lnTo>
                    <a:pt x="112" y="52"/>
                  </a:lnTo>
                  <a:lnTo>
                    <a:pt x="93" y="51"/>
                  </a:lnTo>
                  <a:lnTo>
                    <a:pt x="75" y="50"/>
                  </a:lnTo>
                  <a:lnTo>
                    <a:pt x="56" y="49"/>
                  </a:lnTo>
                  <a:lnTo>
                    <a:pt x="38" y="48"/>
                  </a:lnTo>
                  <a:lnTo>
                    <a:pt x="19" y="47"/>
                  </a:lnTo>
                  <a:lnTo>
                    <a:pt x="0" y="4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14" name="Freeform 42"/>
            <p:cNvSpPr>
              <a:spLocks/>
            </p:cNvSpPr>
            <p:nvPr/>
          </p:nvSpPr>
          <p:spPr bwMode="auto">
            <a:xfrm>
              <a:off x="1483912" y="703781"/>
              <a:ext cx="1811868" cy="1193143"/>
            </a:xfrm>
            <a:custGeom>
              <a:avLst/>
              <a:gdLst/>
              <a:ahLst/>
              <a:cxnLst>
                <a:cxn ang="0">
                  <a:pos x="4483" y="3006"/>
                </a:cxn>
                <a:cxn ang="0">
                  <a:pos x="4361" y="2996"/>
                </a:cxn>
                <a:cxn ang="0">
                  <a:pos x="4235" y="2984"/>
                </a:cxn>
                <a:cxn ang="0">
                  <a:pos x="4103" y="2969"/>
                </a:cxn>
                <a:cxn ang="0">
                  <a:pos x="3968" y="2953"/>
                </a:cxn>
                <a:cxn ang="0">
                  <a:pos x="3828" y="2933"/>
                </a:cxn>
                <a:cxn ang="0">
                  <a:pos x="3684" y="2911"/>
                </a:cxn>
                <a:cxn ang="0">
                  <a:pos x="3537" y="2886"/>
                </a:cxn>
                <a:cxn ang="0">
                  <a:pos x="3385" y="2858"/>
                </a:cxn>
                <a:cxn ang="0">
                  <a:pos x="3231" y="2828"/>
                </a:cxn>
                <a:cxn ang="0">
                  <a:pos x="3075" y="2794"/>
                </a:cxn>
                <a:cxn ang="0">
                  <a:pos x="2917" y="2756"/>
                </a:cxn>
                <a:cxn ang="0">
                  <a:pos x="2757" y="2716"/>
                </a:cxn>
                <a:cxn ang="0">
                  <a:pos x="2594" y="2672"/>
                </a:cxn>
                <a:cxn ang="0">
                  <a:pos x="2432" y="2624"/>
                </a:cxn>
                <a:cxn ang="0">
                  <a:pos x="2269" y="2574"/>
                </a:cxn>
                <a:cxn ang="0">
                  <a:pos x="2107" y="2519"/>
                </a:cxn>
                <a:cxn ang="0">
                  <a:pos x="1944" y="2460"/>
                </a:cxn>
                <a:cxn ang="0">
                  <a:pos x="1783" y="2398"/>
                </a:cxn>
                <a:cxn ang="0">
                  <a:pos x="1624" y="2331"/>
                </a:cxn>
                <a:cxn ang="0">
                  <a:pos x="1468" y="2262"/>
                </a:cxn>
                <a:cxn ang="0">
                  <a:pos x="1315" y="2187"/>
                </a:cxn>
                <a:cxn ang="0">
                  <a:pos x="1166" y="2109"/>
                </a:cxn>
                <a:cxn ang="0">
                  <a:pos x="1021" y="2028"/>
                </a:cxn>
                <a:cxn ang="0">
                  <a:pos x="883" y="1942"/>
                </a:cxn>
                <a:cxn ang="0">
                  <a:pos x="751" y="1852"/>
                </a:cxn>
                <a:cxn ang="0">
                  <a:pos x="626" y="1759"/>
                </a:cxn>
                <a:cxn ang="0">
                  <a:pos x="509" y="1663"/>
                </a:cxn>
                <a:cxn ang="0">
                  <a:pos x="402" y="1563"/>
                </a:cxn>
                <a:cxn ang="0">
                  <a:pos x="306" y="1460"/>
                </a:cxn>
                <a:cxn ang="0">
                  <a:pos x="220" y="1355"/>
                </a:cxn>
                <a:cxn ang="0">
                  <a:pos x="146" y="1247"/>
                </a:cxn>
                <a:cxn ang="0">
                  <a:pos x="87" y="1137"/>
                </a:cxn>
                <a:cxn ang="0">
                  <a:pos x="42" y="1026"/>
                </a:cxn>
                <a:cxn ang="0">
                  <a:pos x="12" y="915"/>
                </a:cxn>
                <a:cxn ang="0">
                  <a:pos x="1" y="803"/>
                </a:cxn>
                <a:cxn ang="0">
                  <a:pos x="7" y="693"/>
                </a:cxn>
                <a:cxn ang="0">
                  <a:pos x="33" y="585"/>
                </a:cxn>
                <a:cxn ang="0">
                  <a:pos x="77" y="480"/>
                </a:cxn>
                <a:cxn ang="0">
                  <a:pos x="143" y="380"/>
                </a:cxn>
                <a:cxn ang="0">
                  <a:pos x="230" y="286"/>
                </a:cxn>
                <a:cxn ang="0">
                  <a:pos x="338" y="202"/>
                </a:cxn>
                <a:cxn ang="0">
                  <a:pos x="465" y="128"/>
                </a:cxn>
                <a:cxn ang="0">
                  <a:pos x="611" y="69"/>
                </a:cxn>
                <a:cxn ang="0">
                  <a:pos x="772" y="25"/>
                </a:cxn>
                <a:cxn ang="0">
                  <a:pos x="942" y="3"/>
                </a:cxn>
                <a:cxn ang="0">
                  <a:pos x="1113" y="3"/>
                </a:cxn>
                <a:cxn ang="0">
                  <a:pos x="1270" y="30"/>
                </a:cxn>
                <a:cxn ang="0">
                  <a:pos x="1350" y="59"/>
                </a:cxn>
                <a:cxn ang="0">
                  <a:pos x="1404" y="90"/>
                </a:cxn>
                <a:cxn ang="0">
                  <a:pos x="1442" y="126"/>
                </a:cxn>
                <a:cxn ang="0">
                  <a:pos x="1461" y="167"/>
                </a:cxn>
                <a:cxn ang="0">
                  <a:pos x="1454" y="210"/>
                </a:cxn>
                <a:cxn ang="0">
                  <a:pos x="1417" y="248"/>
                </a:cxn>
                <a:cxn ang="0">
                  <a:pos x="1350" y="274"/>
                </a:cxn>
                <a:cxn ang="0">
                  <a:pos x="1273" y="276"/>
                </a:cxn>
                <a:cxn ang="0">
                  <a:pos x="1236" y="265"/>
                </a:cxn>
                <a:cxn ang="0">
                  <a:pos x="1218" y="248"/>
                </a:cxn>
                <a:cxn ang="0">
                  <a:pos x="1220" y="237"/>
                </a:cxn>
                <a:cxn ang="0">
                  <a:pos x="1243" y="229"/>
                </a:cxn>
                <a:cxn ang="0">
                  <a:pos x="1257" y="231"/>
                </a:cxn>
              </a:cxnLst>
              <a:rect l="0" t="0" r="r" b="b"/>
              <a:pathLst>
                <a:path w="4580" h="3013">
                  <a:moveTo>
                    <a:pt x="4580" y="3013"/>
                  </a:moveTo>
                  <a:lnTo>
                    <a:pt x="4561" y="3012"/>
                  </a:lnTo>
                  <a:lnTo>
                    <a:pt x="4541" y="3010"/>
                  </a:lnTo>
                  <a:lnTo>
                    <a:pt x="4522" y="3009"/>
                  </a:lnTo>
                  <a:lnTo>
                    <a:pt x="4502" y="3007"/>
                  </a:lnTo>
                  <a:lnTo>
                    <a:pt x="4483" y="3006"/>
                  </a:lnTo>
                  <a:lnTo>
                    <a:pt x="4463" y="3004"/>
                  </a:lnTo>
                  <a:lnTo>
                    <a:pt x="4443" y="3003"/>
                  </a:lnTo>
                  <a:lnTo>
                    <a:pt x="4422" y="3001"/>
                  </a:lnTo>
                  <a:lnTo>
                    <a:pt x="4402" y="3000"/>
                  </a:lnTo>
                  <a:lnTo>
                    <a:pt x="4381" y="2998"/>
                  </a:lnTo>
                  <a:lnTo>
                    <a:pt x="4361" y="2996"/>
                  </a:lnTo>
                  <a:lnTo>
                    <a:pt x="4340" y="2994"/>
                  </a:lnTo>
                  <a:lnTo>
                    <a:pt x="4320" y="2992"/>
                  </a:lnTo>
                  <a:lnTo>
                    <a:pt x="4299" y="2990"/>
                  </a:lnTo>
                  <a:lnTo>
                    <a:pt x="4277" y="2988"/>
                  </a:lnTo>
                  <a:lnTo>
                    <a:pt x="4256" y="2986"/>
                  </a:lnTo>
                  <a:lnTo>
                    <a:pt x="4235" y="2984"/>
                  </a:lnTo>
                  <a:lnTo>
                    <a:pt x="4213" y="2982"/>
                  </a:lnTo>
                  <a:lnTo>
                    <a:pt x="4192" y="2979"/>
                  </a:lnTo>
                  <a:lnTo>
                    <a:pt x="4170" y="2977"/>
                  </a:lnTo>
                  <a:lnTo>
                    <a:pt x="4147" y="2974"/>
                  </a:lnTo>
                  <a:lnTo>
                    <a:pt x="4125" y="2972"/>
                  </a:lnTo>
                  <a:lnTo>
                    <a:pt x="4103" y="2969"/>
                  </a:lnTo>
                  <a:lnTo>
                    <a:pt x="4081" y="2967"/>
                  </a:lnTo>
                  <a:lnTo>
                    <a:pt x="4059" y="2964"/>
                  </a:lnTo>
                  <a:lnTo>
                    <a:pt x="4036" y="2961"/>
                  </a:lnTo>
                  <a:lnTo>
                    <a:pt x="4013" y="2958"/>
                  </a:lnTo>
                  <a:lnTo>
                    <a:pt x="3990" y="2956"/>
                  </a:lnTo>
                  <a:lnTo>
                    <a:pt x="3968" y="2953"/>
                  </a:lnTo>
                  <a:lnTo>
                    <a:pt x="3945" y="2950"/>
                  </a:lnTo>
                  <a:lnTo>
                    <a:pt x="3922" y="2946"/>
                  </a:lnTo>
                  <a:lnTo>
                    <a:pt x="3898" y="2943"/>
                  </a:lnTo>
                  <a:lnTo>
                    <a:pt x="3875" y="2940"/>
                  </a:lnTo>
                  <a:lnTo>
                    <a:pt x="3851" y="2937"/>
                  </a:lnTo>
                  <a:lnTo>
                    <a:pt x="3828" y="2933"/>
                  </a:lnTo>
                  <a:lnTo>
                    <a:pt x="3804" y="2930"/>
                  </a:lnTo>
                  <a:lnTo>
                    <a:pt x="3781" y="2926"/>
                  </a:lnTo>
                  <a:lnTo>
                    <a:pt x="3756" y="2923"/>
                  </a:lnTo>
                  <a:lnTo>
                    <a:pt x="3732" y="2919"/>
                  </a:lnTo>
                  <a:lnTo>
                    <a:pt x="3708" y="2915"/>
                  </a:lnTo>
                  <a:lnTo>
                    <a:pt x="3684" y="2911"/>
                  </a:lnTo>
                  <a:lnTo>
                    <a:pt x="3660" y="2908"/>
                  </a:lnTo>
                  <a:lnTo>
                    <a:pt x="3635" y="2903"/>
                  </a:lnTo>
                  <a:lnTo>
                    <a:pt x="3610" y="2898"/>
                  </a:lnTo>
                  <a:lnTo>
                    <a:pt x="3586" y="2894"/>
                  </a:lnTo>
                  <a:lnTo>
                    <a:pt x="3561" y="2890"/>
                  </a:lnTo>
                  <a:lnTo>
                    <a:pt x="3537" y="2886"/>
                  </a:lnTo>
                  <a:lnTo>
                    <a:pt x="3511" y="2881"/>
                  </a:lnTo>
                  <a:lnTo>
                    <a:pt x="3486" y="2877"/>
                  </a:lnTo>
                  <a:lnTo>
                    <a:pt x="3461" y="2872"/>
                  </a:lnTo>
                  <a:lnTo>
                    <a:pt x="3436" y="2868"/>
                  </a:lnTo>
                  <a:lnTo>
                    <a:pt x="3411" y="2863"/>
                  </a:lnTo>
                  <a:lnTo>
                    <a:pt x="3385" y="2858"/>
                  </a:lnTo>
                  <a:lnTo>
                    <a:pt x="3360" y="2853"/>
                  </a:lnTo>
                  <a:lnTo>
                    <a:pt x="3334" y="2848"/>
                  </a:lnTo>
                  <a:lnTo>
                    <a:pt x="3309" y="2843"/>
                  </a:lnTo>
                  <a:lnTo>
                    <a:pt x="3284" y="2838"/>
                  </a:lnTo>
                  <a:lnTo>
                    <a:pt x="3257" y="2833"/>
                  </a:lnTo>
                  <a:lnTo>
                    <a:pt x="3231" y="2828"/>
                  </a:lnTo>
                  <a:lnTo>
                    <a:pt x="3206" y="2822"/>
                  </a:lnTo>
                  <a:lnTo>
                    <a:pt x="3180" y="2817"/>
                  </a:lnTo>
                  <a:lnTo>
                    <a:pt x="3154" y="2811"/>
                  </a:lnTo>
                  <a:lnTo>
                    <a:pt x="3127" y="2806"/>
                  </a:lnTo>
                  <a:lnTo>
                    <a:pt x="3101" y="2800"/>
                  </a:lnTo>
                  <a:lnTo>
                    <a:pt x="3075" y="2794"/>
                  </a:lnTo>
                  <a:lnTo>
                    <a:pt x="3049" y="2788"/>
                  </a:lnTo>
                  <a:lnTo>
                    <a:pt x="3023" y="2782"/>
                  </a:lnTo>
                  <a:lnTo>
                    <a:pt x="2996" y="2775"/>
                  </a:lnTo>
                  <a:lnTo>
                    <a:pt x="2970" y="2769"/>
                  </a:lnTo>
                  <a:lnTo>
                    <a:pt x="2943" y="2763"/>
                  </a:lnTo>
                  <a:lnTo>
                    <a:pt x="2917" y="2756"/>
                  </a:lnTo>
                  <a:lnTo>
                    <a:pt x="2890" y="2750"/>
                  </a:lnTo>
                  <a:lnTo>
                    <a:pt x="2863" y="2743"/>
                  </a:lnTo>
                  <a:lnTo>
                    <a:pt x="2837" y="2737"/>
                  </a:lnTo>
                  <a:lnTo>
                    <a:pt x="2810" y="2730"/>
                  </a:lnTo>
                  <a:lnTo>
                    <a:pt x="2783" y="2723"/>
                  </a:lnTo>
                  <a:lnTo>
                    <a:pt x="2757" y="2716"/>
                  </a:lnTo>
                  <a:lnTo>
                    <a:pt x="2729" y="2709"/>
                  </a:lnTo>
                  <a:lnTo>
                    <a:pt x="2702" y="2702"/>
                  </a:lnTo>
                  <a:lnTo>
                    <a:pt x="2676" y="2695"/>
                  </a:lnTo>
                  <a:lnTo>
                    <a:pt x="2649" y="2687"/>
                  </a:lnTo>
                  <a:lnTo>
                    <a:pt x="2622" y="2680"/>
                  </a:lnTo>
                  <a:lnTo>
                    <a:pt x="2594" y="2672"/>
                  </a:lnTo>
                  <a:lnTo>
                    <a:pt x="2567" y="2665"/>
                  </a:lnTo>
                  <a:lnTo>
                    <a:pt x="2541" y="2657"/>
                  </a:lnTo>
                  <a:lnTo>
                    <a:pt x="2514" y="2649"/>
                  </a:lnTo>
                  <a:lnTo>
                    <a:pt x="2487" y="2640"/>
                  </a:lnTo>
                  <a:lnTo>
                    <a:pt x="2459" y="2632"/>
                  </a:lnTo>
                  <a:lnTo>
                    <a:pt x="2432" y="2624"/>
                  </a:lnTo>
                  <a:lnTo>
                    <a:pt x="2405" y="2616"/>
                  </a:lnTo>
                  <a:lnTo>
                    <a:pt x="2378" y="2608"/>
                  </a:lnTo>
                  <a:lnTo>
                    <a:pt x="2350" y="2599"/>
                  </a:lnTo>
                  <a:lnTo>
                    <a:pt x="2323" y="2591"/>
                  </a:lnTo>
                  <a:lnTo>
                    <a:pt x="2296" y="2582"/>
                  </a:lnTo>
                  <a:lnTo>
                    <a:pt x="2269" y="2574"/>
                  </a:lnTo>
                  <a:lnTo>
                    <a:pt x="2242" y="2565"/>
                  </a:lnTo>
                  <a:lnTo>
                    <a:pt x="2214" y="2556"/>
                  </a:lnTo>
                  <a:lnTo>
                    <a:pt x="2187" y="2547"/>
                  </a:lnTo>
                  <a:lnTo>
                    <a:pt x="2160" y="2538"/>
                  </a:lnTo>
                  <a:lnTo>
                    <a:pt x="2133" y="2529"/>
                  </a:lnTo>
                  <a:lnTo>
                    <a:pt x="2107" y="2519"/>
                  </a:lnTo>
                  <a:lnTo>
                    <a:pt x="2079" y="2509"/>
                  </a:lnTo>
                  <a:lnTo>
                    <a:pt x="2052" y="2499"/>
                  </a:lnTo>
                  <a:lnTo>
                    <a:pt x="2025" y="2490"/>
                  </a:lnTo>
                  <a:lnTo>
                    <a:pt x="1998" y="2480"/>
                  </a:lnTo>
                  <a:lnTo>
                    <a:pt x="1971" y="2470"/>
                  </a:lnTo>
                  <a:lnTo>
                    <a:pt x="1944" y="2460"/>
                  </a:lnTo>
                  <a:lnTo>
                    <a:pt x="1917" y="2450"/>
                  </a:lnTo>
                  <a:lnTo>
                    <a:pt x="1890" y="2440"/>
                  </a:lnTo>
                  <a:lnTo>
                    <a:pt x="1864" y="2430"/>
                  </a:lnTo>
                  <a:lnTo>
                    <a:pt x="1837" y="2419"/>
                  </a:lnTo>
                  <a:lnTo>
                    <a:pt x="1810" y="2409"/>
                  </a:lnTo>
                  <a:lnTo>
                    <a:pt x="1783" y="2398"/>
                  </a:lnTo>
                  <a:lnTo>
                    <a:pt x="1757" y="2386"/>
                  </a:lnTo>
                  <a:lnTo>
                    <a:pt x="1730" y="2376"/>
                  </a:lnTo>
                  <a:lnTo>
                    <a:pt x="1703" y="2365"/>
                  </a:lnTo>
                  <a:lnTo>
                    <a:pt x="1677" y="2354"/>
                  </a:lnTo>
                  <a:lnTo>
                    <a:pt x="1651" y="2343"/>
                  </a:lnTo>
                  <a:lnTo>
                    <a:pt x="1624" y="2331"/>
                  </a:lnTo>
                  <a:lnTo>
                    <a:pt x="1598" y="2320"/>
                  </a:lnTo>
                  <a:lnTo>
                    <a:pt x="1571" y="2309"/>
                  </a:lnTo>
                  <a:lnTo>
                    <a:pt x="1546" y="2297"/>
                  </a:lnTo>
                  <a:lnTo>
                    <a:pt x="1520" y="2285"/>
                  </a:lnTo>
                  <a:lnTo>
                    <a:pt x="1494" y="2274"/>
                  </a:lnTo>
                  <a:lnTo>
                    <a:pt x="1468" y="2262"/>
                  </a:lnTo>
                  <a:lnTo>
                    <a:pt x="1442" y="2249"/>
                  </a:lnTo>
                  <a:lnTo>
                    <a:pt x="1416" y="2237"/>
                  </a:lnTo>
                  <a:lnTo>
                    <a:pt x="1391" y="2224"/>
                  </a:lnTo>
                  <a:lnTo>
                    <a:pt x="1366" y="2212"/>
                  </a:lnTo>
                  <a:lnTo>
                    <a:pt x="1341" y="2200"/>
                  </a:lnTo>
                  <a:lnTo>
                    <a:pt x="1315" y="2187"/>
                  </a:lnTo>
                  <a:lnTo>
                    <a:pt x="1290" y="2175"/>
                  </a:lnTo>
                  <a:lnTo>
                    <a:pt x="1265" y="2162"/>
                  </a:lnTo>
                  <a:lnTo>
                    <a:pt x="1240" y="2149"/>
                  </a:lnTo>
                  <a:lnTo>
                    <a:pt x="1215" y="2136"/>
                  </a:lnTo>
                  <a:lnTo>
                    <a:pt x="1191" y="2122"/>
                  </a:lnTo>
                  <a:lnTo>
                    <a:pt x="1166" y="2109"/>
                  </a:lnTo>
                  <a:lnTo>
                    <a:pt x="1141" y="2096"/>
                  </a:lnTo>
                  <a:lnTo>
                    <a:pt x="1117" y="2082"/>
                  </a:lnTo>
                  <a:lnTo>
                    <a:pt x="1093" y="2069"/>
                  </a:lnTo>
                  <a:lnTo>
                    <a:pt x="1070" y="2055"/>
                  </a:lnTo>
                  <a:lnTo>
                    <a:pt x="1045" y="2041"/>
                  </a:lnTo>
                  <a:lnTo>
                    <a:pt x="1021" y="2028"/>
                  </a:lnTo>
                  <a:lnTo>
                    <a:pt x="998" y="2014"/>
                  </a:lnTo>
                  <a:lnTo>
                    <a:pt x="975" y="2000"/>
                  </a:lnTo>
                  <a:lnTo>
                    <a:pt x="952" y="1984"/>
                  </a:lnTo>
                  <a:lnTo>
                    <a:pt x="928" y="1970"/>
                  </a:lnTo>
                  <a:lnTo>
                    <a:pt x="905" y="1956"/>
                  </a:lnTo>
                  <a:lnTo>
                    <a:pt x="883" y="1942"/>
                  </a:lnTo>
                  <a:lnTo>
                    <a:pt x="861" y="1927"/>
                  </a:lnTo>
                  <a:lnTo>
                    <a:pt x="838" y="1912"/>
                  </a:lnTo>
                  <a:lnTo>
                    <a:pt x="816" y="1898"/>
                  </a:lnTo>
                  <a:lnTo>
                    <a:pt x="794" y="1883"/>
                  </a:lnTo>
                  <a:lnTo>
                    <a:pt x="772" y="1867"/>
                  </a:lnTo>
                  <a:lnTo>
                    <a:pt x="751" y="1852"/>
                  </a:lnTo>
                  <a:lnTo>
                    <a:pt x="730" y="1837"/>
                  </a:lnTo>
                  <a:lnTo>
                    <a:pt x="709" y="1821"/>
                  </a:lnTo>
                  <a:lnTo>
                    <a:pt x="688" y="1806"/>
                  </a:lnTo>
                  <a:lnTo>
                    <a:pt x="666" y="1791"/>
                  </a:lnTo>
                  <a:lnTo>
                    <a:pt x="646" y="1775"/>
                  </a:lnTo>
                  <a:lnTo>
                    <a:pt x="626" y="1759"/>
                  </a:lnTo>
                  <a:lnTo>
                    <a:pt x="606" y="1744"/>
                  </a:lnTo>
                  <a:lnTo>
                    <a:pt x="586" y="1727"/>
                  </a:lnTo>
                  <a:lnTo>
                    <a:pt x="567" y="1711"/>
                  </a:lnTo>
                  <a:lnTo>
                    <a:pt x="548" y="1695"/>
                  </a:lnTo>
                  <a:lnTo>
                    <a:pt x="528" y="1679"/>
                  </a:lnTo>
                  <a:lnTo>
                    <a:pt x="509" y="1663"/>
                  </a:lnTo>
                  <a:lnTo>
                    <a:pt x="491" y="1646"/>
                  </a:lnTo>
                  <a:lnTo>
                    <a:pt x="473" y="1630"/>
                  </a:lnTo>
                  <a:lnTo>
                    <a:pt x="455" y="1614"/>
                  </a:lnTo>
                  <a:lnTo>
                    <a:pt x="437" y="1596"/>
                  </a:lnTo>
                  <a:lnTo>
                    <a:pt x="420" y="1579"/>
                  </a:lnTo>
                  <a:lnTo>
                    <a:pt x="402" y="1563"/>
                  </a:lnTo>
                  <a:lnTo>
                    <a:pt x="385" y="1546"/>
                  </a:lnTo>
                  <a:lnTo>
                    <a:pt x="368" y="1529"/>
                  </a:lnTo>
                  <a:lnTo>
                    <a:pt x="352" y="1512"/>
                  </a:lnTo>
                  <a:lnTo>
                    <a:pt x="336" y="1495"/>
                  </a:lnTo>
                  <a:lnTo>
                    <a:pt x="321" y="1477"/>
                  </a:lnTo>
                  <a:lnTo>
                    <a:pt x="306" y="1460"/>
                  </a:lnTo>
                  <a:lnTo>
                    <a:pt x="291" y="1443"/>
                  </a:lnTo>
                  <a:lnTo>
                    <a:pt x="275" y="1425"/>
                  </a:lnTo>
                  <a:lnTo>
                    <a:pt x="261" y="1408"/>
                  </a:lnTo>
                  <a:lnTo>
                    <a:pt x="247" y="1390"/>
                  </a:lnTo>
                  <a:lnTo>
                    <a:pt x="233" y="1373"/>
                  </a:lnTo>
                  <a:lnTo>
                    <a:pt x="220" y="1355"/>
                  </a:lnTo>
                  <a:lnTo>
                    <a:pt x="207" y="1336"/>
                  </a:lnTo>
                  <a:lnTo>
                    <a:pt x="194" y="1319"/>
                  </a:lnTo>
                  <a:lnTo>
                    <a:pt x="182" y="1301"/>
                  </a:lnTo>
                  <a:lnTo>
                    <a:pt x="170" y="1283"/>
                  </a:lnTo>
                  <a:lnTo>
                    <a:pt x="158" y="1265"/>
                  </a:lnTo>
                  <a:lnTo>
                    <a:pt x="146" y="1247"/>
                  </a:lnTo>
                  <a:lnTo>
                    <a:pt x="135" y="1229"/>
                  </a:lnTo>
                  <a:lnTo>
                    <a:pt x="125" y="1210"/>
                  </a:lnTo>
                  <a:lnTo>
                    <a:pt x="115" y="1192"/>
                  </a:lnTo>
                  <a:lnTo>
                    <a:pt x="105" y="1174"/>
                  </a:lnTo>
                  <a:lnTo>
                    <a:pt x="96" y="1156"/>
                  </a:lnTo>
                  <a:lnTo>
                    <a:pt x="87" y="1137"/>
                  </a:lnTo>
                  <a:lnTo>
                    <a:pt x="78" y="1119"/>
                  </a:lnTo>
                  <a:lnTo>
                    <a:pt x="70" y="1101"/>
                  </a:lnTo>
                  <a:lnTo>
                    <a:pt x="63" y="1082"/>
                  </a:lnTo>
                  <a:lnTo>
                    <a:pt x="55" y="1063"/>
                  </a:lnTo>
                  <a:lnTo>
                    <a:pt x="49" y="1045"/>
                  </a:lnTo>
                  <a:lnTo>
                    <a:pt x="42" y="1026"/>
                  </a:lnTo>
                  <a:lnTo>
                    <a:pt x="36" y="1008"/>
                  </a:lnTo>
                  <a:lnTo>
                    <a:pt x="31" y="990"/>
                  </a:lnTo>
                  <a:lnTo>
                    <a:pt x="26" y="971"/>
                  </a:lnTo>
                  <a:lnTo>
                    <a:pt x="20" y="952"/>
                  </a:lnTo>
                  <a:lnTo>
                    <a:pt x="16" y="933"/>
                  </a:lnTo>
                  <a:lnTo>
                    <a:pt x="12" y="915"/>
                  </a:lnTo>
                  <a:lnTo>
                    <a:pt x="9" y="896"/>
                  </a:lnTo>
                  <a:lnTo>
                    <a:pt x="7" y="878"/>
                  </a:lnTo>
                  <a:lnTo>
                    <a:pt x="4" y="859"/>
                  </a:lnTo>
                  <a:lnTo>
                    <a:pt x="3" y="841"/>
                  </a:lnTo>
                  <a:lnTo>
                    <a:pt x="1" y="821"/>
                  </a:lnTo>
                  <a:lnTo>
                    <a:pt x="1" y="803"/>
                  </a:lnTo>
                  <a:lnTo>
                    <a:pt x="0" y="785"/>
                  </a:lnTo>
                  <a:lnTo>
                    <a:pt x="0" y="766"/>
                  </a:lnTo>
                  <a:lnTo>
                    <a:pt x="1" y="748"/>
                  </a:lnTo>
                  <a:lnTo>
                    <a:pt x="2" y="730"/>
                  </a:lnTo>
                  <a:lnTo>
                    <a:pt x="4" y="712"/>
                  </a:lnTo>
                  <a:lnTo>
                    <a:pt x="7" y="693"/>
                  </a:lnTo>
                  <a:lnTo>
                    <a:pt x="9" y="674"/>
                  </a:lnTo>
                  <a:lnTo>
                    <a:pt x="13" y="656"/>
                  </a:lnTo>
                  <a:lnTo>
                    <a:pt x="17" y="639"/>
                  </a:lnTo>
                  <a:lnTo>
                    <a:pt x="21" y="621"/>
                  </a:lnTo>
                  <a:lnTo>
                    <a:pt x="27" y="603"/>
                  </a:lnTo>
                  <a:lnTo>
                    <a:pt x="33" y="585"/>
                  </a:lnTo>
                  <a:lnTo>
                    <a:pt x="39" y="567"/>
                  </a:lnTo>
                  <a:lnTo>
                    <a:pt x="45" y="549"/>
                  </a:lnTo>
                  <a:lnTo>
                    <a:pt x="52" y="532"/>
                  </a:lnTo>
                  <a:lnTo>
                    <a:pt x="60" y="514"/>
                  </a:lnTo>
                  <a:lnTo>
                    <a:pt x="69" y="497"/>
                  </a:lnTo>
                  <a:lnTo>
                    <a:pt x="77" y="480"/>
                  </a:lnTo>
                  <a:lnTo>
                    <a:pt x="87" y="463"/>
                  </a:lnTo>
                  <a:lnTo>
                    <a:pt x="97" y="446"/>
                  </a:lnTo>
                  <a:lnTo>
                    <a:pt x="107" y="429"/>
                  </a:lnTo>
                  <a:lnTo>
                    <a:pt x="119" y="412"/>
                  </a:lnTo>
                  <a:lnTo>
                    <a:pt x="130" y="396"/>
                  </a:lnTo>
                  <a:lnTo>
                    <a:pt x="143" y="380"/>
                  </a:lnTo>
                  <a:lnTo>
                    <a:pt x="157" y="364"/>
                  </a:lnTo>
                  <a:lnTo>
                    <a:pt x="170" y="348"/>
                  </a:lnTo>
                  <a:lnTo>
                    <a:pt x="184" y="333"/>
                  </a:lnTo>
                  <a:lnTo>
                    <a:pt x="199" y="317"/>
                  </a:lnTo>
                  <a:lnTo>
                    <a:pt x="214" y="301"/>
                  </a:lnTo>
                  <a:lnTo>
                    <a:pt x="230" y="286"/>
                  </a:lnTo>
                  <a:lnTo>
                    <a:pt x="246" y="272"/>
                  </a:lnTo>
                  <a:lnTo>
                    <a:pt x="263" y="257"/>
                  </a:lnTo>
                  <a:lnTo>
                    <a:pt x="282" y="243"/>
                  </a:lnTo>
                  <a:lnTo>
                    <a:pt x="300" y="229"/>
                  </a:lnTo>
                  <a:lnTo>
                    <a:pt x="318" y="216"/>
                  </a:lnTo>
                  <a:lnTo>
                    <a:pt x="338" y="202"/>
                  </a:lnTo>
                  <a:lnTo>
                    <a:pt x="357" y="189"/>
                  </a:lnTo>
                  <a:lnTo>
                    <a:pt x="378" y="176"/>
                  </a:lnTo>
                  <a:lnTo>
                    <a:pt x="399" y="163"/>
                  </a:lnTo>
                  <a:lnTo>
                    <a:pt x="421" y="151"/>
                  </a:lnTo>
                  <a:lnTo>
                    <a:pt x="443" y="140"/>
                  </a:lnTo>
                  <a:lnTo>
                    <a:pt x="465" y="128"/>
                  </a:lnTo>
                  <a:lnTo>
                    <a:pt x="488" y="117"/>
                  </a:lnTo>
                  <a:lnTo>
                    <a:pt x="512" y="107"/>
                  </a:lnTo>
                  <a:lnTo>
                    <a:pt x="536" y="97"/>
                  </a:lnTo>
                  <a:lnTo>
                    <a:pt x="561" y="87"/>
                  </a:lnTo>
                  <a:lnTo>
                    <a:pt x="586" y="78"/>
                  </a:lnTo>
                  <a:lnTo>
                    <a:pt x="611" y="69"/>
                  </a:lnTo>
                  <a:lnTo>
                    <a:pt x="637" y="61"/>
                  </a:lnTo>
                  <a:lnTo>
                    <a:pt x="663" y="52"/>
                  </a:lnTo>
                  <a:lnTo>
                    <a:pt x="690" y="44"/>
                  </a:lnTo>
                  <a:lnTo>
                    <a:pt x="717" y="38"/>
                  </a:lnTo>
                  <a:lnTo>
                    <a:pt x="744" y="31"/>
                  </a:lnTo>
                  <a:lnTo>
                    <a:pt x="772" y="25"/>
                  </a:lnTo>
                  <a:lnTo>
                    <a:pt x="800" y="20"/>
                  </a:lnTo>
                  <a:lnTo>
                    <a:pt x="828" y="15"/>
                  </a:lnTo>
                  <a:lnTo>
                    <a:pt x="856" y="11"/>
                  </a:lnTo>
                  <a:lnTo>
                    <a:pt x="884" y="8"/>
                  </a:lnTo>
                  <a:lnTo>
                    <a:pt x="913" y="5"/>
                  </a:lnTo>
                  <a:lnTo>
                    <a:pt x="942" y="3"/>
                  </a:lnTo>
                  <a:lnTo>
                    <a:pt x="971" y="1"/>
                  </a:lnTo>
                  <a:lnTo>
                    <a:pt x="999" y="0"/>
                  </a:lnTo>
                  <a:lnTo>
                    <a:pt x="1028" y="0"/>
                  </a:lnTo>
                  <a:lnTo>
                    <a:pt x="1056" y="0"/>
                  </a:lnTo>
                  <a:lnTo>
                    <a:pt x="1085" y="1"/>
                  </a:lnTo>
                  <a:lnTo>
                    <a:pt x="1113" y="3"/>
                  </a:lnTo>
                  <a:lnTo>
                    <a:pt x="1140" y="6"/>
                  </a:lnTo>
                  <a:lnTo>
                    <a:pt x="1167" y="9"/>
                  </a:lnTo>
                  <a:lnTo>
                    <a:pt x="1195" y="13"/>
                  </a:lnTo>
                  <a:lnTo>
                    <a:pt x="1221" y="18"/>
                  </a:lnTo>
                  <a:lnTo>
                    <a:pt x="1246" y="23"/>
                  </a:lnTo>
                  <a:lnTo>
                    <a:pt x="1270" y="30"/>
                  </a:lnTo>
                  <a:lnTo>
                    <a:pt x="1294" y="37"/>
                  </a:lnTo>
                  <a:lnTo>
                    <a:pt x="1306" y="41"/>
                  </a:lnTo>
                  <a:lnTo>
                    <a:pt x="1317" y="45"/>
                  </a:lnTo>
                  <a:lnTo>
                    <a:pt x="1329" y="49"/>
                  </a:lnTo>
                  <a:lnTo>
                    <a:pt x="1339" y="53"/>
                  </a:lnTo>
                  <a:lnTo>
                    <a:pt x="1350" y="59"/>
                  </a:lnTo>
                  <a:lnTo>
                    <a:pt x="1360" y="63"/>
                  </a:lnTo>
                  <a:lnTo>
                    <a:pt x="1369" y="68"/>
                  </a:lnTo>
                  <a:lnTo>
                    <a:pt x="1378" y="73"/>
                  </a:lnTo>
                  <a:lnTo>
                    <a:pt x="1387" y="79"/>
                  </a:lnTo>
                  <a:lnTo>
                    <a:pt x="1396" y="84"/>
                  </a:lnTo>
                  <a:lnTo>
                    <a:pt x="1404" y="90"/>
                  </a:lnTo>
                  <a:lnTo>
                    <a:pt x="1412" y="95"/>
                  </a:lnTo>
                  <a:lnTo>
                    <a:pt x="1419" y="101"/>
                  </a:lnTo>
                  <a:lnTo>
                    <a:pt x="1425" y="107"/>
                  </a:lnTo>
                  <a:lnTo>
                    <a:pt x="1432" y="114"/>
                  </a:lnTo>
                  <a:lnTo>
                    <a:pt x="1437" y="120"/>
                  </a:lnTo>
                  <a:lnTo>
                    <a:pt x="1442" y="126"/>
                  </a:lnTo>
                  <a:lnTo>
                    <a:pt x="1448" y="133"/>
                  </a:lnTo>
                  <a:lnTo>
                    <a:pt x="1452" y="140"/>
                  </a:lnTo>
                  <a:lnTo>
                    <a:pt x="1455" y="146"/>
                  </a:lnTo>
                  <a:lnTo>
                    <a:pt x="1458" y="153"/>
                  </a:lnTo>
                  <a:lnTo>
                    <a:pt x="1460" y="160"/>
                  </a:lnTo>
                  <a:lnTo>
                    <a:pt x="1461" y="167"/>
                  </a:lnTo>
                  <a:lnTo>
                    <a:pt x="1462" y="174"/>
                  </a:lnTo>
                  <a:lnTo>
                    <a:pt x="1462" y="181"/>
                  </a:lnTo>
                  <a:lnTo>
                    <a:pt x="1461" y="189"/>
                  </a:lnTo>
                  <a:lnTo>
                    <a:pt x="1460" y="196"/>
                  </a:lnTo>
                  <a:lnTo>
                    <a:pt x="1457" y="203"/>
                  </a:lnTo>
                  <a:lnTo>
                    <a:pt x="1454" y="210"/>
                  </a:lnTo>
                  <a:lnTo>
                    <a:pt x="1450" y="217"/>
                  </a:lnTo>
                  <a:lnTo>
                    <a:pt x="1444" y="223"/>
                  </a:lnTo>
                  <a:lnTo>
                    <a:pt x="1439" y="230"/>
                  </a:lnTo>
                  <a:lnTo>
                    <a:pt x="1432" y="236"/>
                  </a:lnTo>
                  <a:lnTo>
                    <a:pt x="1425" y="242"/>
                  </a:lnTo>
                  <a:lnTo>
                    <a:pt x="1417" y="248"/>
                  </a:lnTo>
                  <a:lnTo>
                    <a:pt x="1407" y="253"/>
                  </a:lnTo>
                  <a:lnTo>
                    <a:pt x="1398" y="258"/>
                  </a:lnTo>
                  <a:lnTo>
                    <a:pt x="1387" y="263"/>
                  </a:lnTo>
                  <a:lnTo>
                    <a:pt x="1375" y="267"/>
                  </a:lnTo>
                  <a:lnTo>
                    <a:pt x="1363" y="271"/>
                  </a:lnTo>
                  <a:lnTo>
                    <a:pt x="1350" y="274"/>
                  </a:lnTo>
                  <a:lnTo>
                    <a:pt x="1337" y="276"/>
                  </a:lnTo>
                  <a:lnTo>
                    <a:pt x="1323" y="277"/>
                  </a:lnTo>
                  <a:lnTo>
                    <a:pt x="1308" y="278"/>
                  </a:lnTo>
                  <a:lnTo>
                    <a:pt x="1293" y="278"/>
                  </a:lnTo>
                  <a:lnTo>
                    <a:pt x="1279" y="277"/>
                  </a:lnTo>
                  <a:lnTo>
                    <a:pt x="1273" y="276"/>
                  </a:lnTo>
                  <a:lnTo>
                    <a:pt x="1266" y="275"/>
                  </a:lnTo>
                  <a:lnTo>
                    <a:pt x="1259" y="274"/>
                  </a:lnTo>
                  <a:lnTo>
                    <a:pt x="1253" y="272"/>
                  </a:lnTo>
                  <a:lnTo>
                    <a:pt x="1247" y="270"/>
                  </a:lnTo>
                  <a:lnTo>
                    <a:pt x="1241" y="268"/>
                  </a:lnTo>
                  <a:lnTo>
                    <a:pt x="1236" y="265"/>
                  </a:lnTo>
                  <a:lnTo>
                    <a:pt x="1231" y="262"/>
                  </a:lnTo>
                  <a:lnTo>
                    <a:pt x="1227" y="259"/>
                  </a:lnTo>
                  <a:lnTo>
                    <a:pt x="1223" y="255"/>
                  </a:lnTo>
                  <a:lnTo>
                    <a:pt x="1220" y="251"/>
                  </a:lnTo>
                  <a:lnTo>
                    <a:pt x="1219" y="249"/>
                  </a:lnTo>
                  <a:lnTo>
                    <a:pt x="1218" y="248"/>
                  </a:lnTo>
                  <a:lnTo>
                    <a:pt x="1217" y="246"/>
                  </a:lnTo>
                  <a:lnTo>
                    <a:pt x="1217" y="244"/>
                  </a:lnTo>
                  <a:lnTo>
                    <a:pt x="1217" y="242"/>
                  </a:lnTo>
                  <a:lnTo>
                    <a:pt x="1218" y="240"/>
                  </a:lnTo>
                  <a:lnTo>
                    <a:pt x="1218" y="239"/>
                  </a:lnTo>
                  <a:lnTo>
                    <a:pt x="1220" y="237"/>
                  </a:lnTo>
                  <a:lnTo>
                    <a:pt x="1221" y="236"/>
                  </a:lnTo>
                  <a:lnTo>
                    <a:pt x="1224" y="234"/>
                  </a:lnTo>
                  <a:lnTo>
                    <a:pt x="1226" y="233"/>
                  </a:lnTo>
                  <a:lnTo>
                    <a:pt x="1229" y="232"/>
                  </a:lnTo>
                  <a:lnTo>
                    <a:pt x="1236" y="230"/>
                  </a:lnTo>
                  <a:lnTo>
                    <a:pt x="1243" y="229"/>
                  </a:lnTo>
                  <a:lnTo>
                    <a:pt x="1249" y="229"/>
                  </a:lnTo>
                  <a:lnTo>
                    <a:pt x="1252" y="229"/>
                  </a:lnTo>
                  <a:lnTo>
                    <a:pt x="1254" y="229"/>
                  </a:lnTo>
                  <a:lnTo>
                    <a:pt x="1256" y="229"/>
                  </a:lnTo>
                  <a:lnTo>
                    <a:pt x="1257" y="230"/>
                  </a:lnTo>
                  <a:lnTo>
                    <a:pt x="1257" y="231"/>
                  </a:lnTo>
                  <a:lnTo>
                    <a:pt x="1256" y="232"/>
                  </a:lnTo>
                  <a:lnTo>
                    <a:pt x="1256" y="232"/>
                  </a:lnTo>
                  <a:lnTo>
                    <a:pt x="1255" y="233"/>
                  </a:lnTo>
                  <a:lnTo>
                    <a:pt x="1254" y="233"/>
                  </a:lnTo>
                  <a:lnTo>
                    <a:pt x="1252" y="234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15" name="Freeform 43"/>
            <p:cNvSpPr>
              <a:spLocks/>
            </p:cNvSpPr>
            <p:nvPr/>
          </p:nvSpPr>
          <p:spPr bwMode="auto">
            <a:xfrm>
              <a:off x="1324088" y="676879"/>
              <a:ext cx="2455912" cy="1669451"/>
            </a:xfrm>
            <a:custGeom>
              <a:avLst/>
              <a:gdLst/>
              <a:ahLst/>
              <a:cxnLst>
                <a:cxn ang="0">
                  <a:pos x="6205" y="4206"/>
                </a:cxn>
                <a:cxn ang="0">
                  <a:pos x="6186" y="4210"/>
                </a:cxn>
                <a:cxn ang="0">
                  <a:pos x="6153" y="4213"/>
                </a:cxn>
                <a:cxn ang="0">
                  <a:pos x="6104" y="4215"/>
                </a:cxn>
                <a:cxn ang="0">
                  <a:pos x="6042" y="4216"/>
                </a:cxn>
                <a:cxn ang="0">
                  <a:pos x="5965" y="4215"/>
                </a:cxn>
                <a:cxn ang="0">
                  <a:pos x="5876" y="4212"/>
                </a:cxn>
                <a:cxn ang="0">
                  <a:pos x="5771" y="4207"/>
                </a:cxn>
                <a:cxn ang="0">
                  <a:pos x="5654" y="4198"/>
                </a:cxn>
                <a:cxn ang="0">
                  <a:pos x="5524" y="4187"/>
                </a:cxn>
                <a:cxn ang="0">
                  <a:pos x="5381" y="4172"/>
                </a:cxn>
                <a:cxn ang="0">
                  <a:pos x="5227" y="4153"/>
                </a:cxn>
                <a:cxn ang="0">
                  <a:pos x="5060" y="4128"/>
                </a:cxn>
                <a:cxn ang="0">
                  <a:pos x="4884" y="4101"/>
                </a:cxn>
                <a:cxn ang="0">
                  <a:pos x="4697" y="4068"/>
                </a:cxn>
                <a:cxn ang="0">
                  <a:pos x="4501" y="4030"/>
                </a:cxn>
                <a:cxn ang="0">
                  <a:pos x="4296" y="3986"/>
                </a:cxn>
                <a:cxn ang="0">
                  <a:pos x="4085" y="3937"/>
                </a:cxn>
                <a:cxn ang="0">
                  <a:pos x="3865" y="3882"/>
                </a:cxn>
                <a:cxn ang="0">
                  <a:pos x="3640" y="3819"/>
                </a:cxn>
                <a:cxn ang="0">
                  <a:pos x="3411" y="3752"/>
                </a:cxn>
                <a:cxn ang="0">
                  <a:pos x="3177" y="3676"/>
                </a:cxn>
                <a:cxn ang="0">
                  <a:pos x="2940" y="3594"/>
                </a:cxn>
                <a:cxn ang="0">
                  <a:pos x="2702" y="3506"/>
                </a:cxn>
                <a:cxn ang="0">
                  <a:pos x="2464" y="3410"/>
                </a:cxn>
                <a:cxn ang="0">
                  <a:pos x="2227" y="3306"/>
                </a:cxn>
                <a:cxn ang="0">
                  <a:pos x="1994" y="3195"/>
                </a:cxn>
                <a:cxn ang="0">
                  <a:pos x="1764" y="3077"/>
                </a:cxn>
                <a:cxn ang="0">
                  <a:pos x="1540" y="2952"/>
                </a:cxn>
                <a:cxn ang="0">
                  <a:pos x="1324" y="2820"/>
                </a:cxn>
                <a:cxn ang="0">
                  <a:pos x="1117" y="2680"/>
                </a:cxn>
                <a:cxn ang="0">
                  <a:pos x="921" y="2534"/>
                </a:cxn>
                <a:cxn ang="0">
                  <a:pos x="739" y="2382"/>
                </a:cxn>
                <a:cxn ang="0">
                  <a:pos x="571" y="2224"/>
                </a:cxn>
                <a:cxn ang="0">
                  <a:pos x="420" y="2059"/>
                </a:cxn>
                <a:cxn ang="0">
                  <a:pos x="289" y="1891"/>
                </a:cxn>
                <a:cxn ang="0">
                  <a:pos x="181" y="1718"/>
                </a:cxn>
                <a:cxn ang="0">
                  <a:pos x="95" y="1542"/>
                </a:cxn>
                <a:cxn ang="0">
                  <a:pos x="35" y="1365"/>
                </a:cxn>
                <a:cxn ang="0">
                  <a:pos x="4" y="1188"/>
                </a:cxn>
                <a:cxn ang="0">
                  <a:pos x="4" y="1011"/>
                </a:cxn>
                <a:cxn ang="0">
                  <a:pos x="36" y="839"/>
                </a:cxn>
                <a:cxn ang="0">
                  <a:pos x="102" y="673"/>
                </a:cxn>
                <a:cxn ang="0">
                  <a:pos x="204" y="516"/>
                </a:cxn>
                <a:cxn ang="0">
                  <a:pos x="342" y="371"/>
                </a:cxn>
                <a:cxn ang="0">
                  <a:pos x="514" y="243"/>
                </a:cxn>
                <a:cxn ang="0">
                  <a:pos x="720" y="137"/>
                </a:cxn>
                <a:cxn ang="0">
                  <a:pos x="954" y="56"/>
                </a:cxn>
                <a:cxn ang="0">
                  <a:pos x="1205" y="10"/>
                </a:cxn>
                <a:cxn ang="0">
                  <a:pos x="1461" y="2"/>
                </a:cxn>
                <a:cxn ang="0">
                  <a:pos x="1697" y="38"/>
                </a:cxn>
                <a:cxn ang="0">
                  <a:pos x="1844" y="97"/>
                </a:cxn>
                <a:cxn ang="0">
                  <a:pos x="1909" y="150"/>
                </a:cxn>
                <a:cxn ang="0">
                  <a:pos x="1941" y="209"/>
                </a:cxn>
                <a:cxn ang="0">
                  <a:pos x="1931" y="272"/>
                </a:cxn>
                <a:cxn ang="0">
                  <a:pos x="1872" y="327"/>
                </a:cxn>
                <a:cxn ang="0">
                  <a:pos x="1764" y="359"/>
                </a:cxn>
                <a:cxn ang="0">
                  <a:pos x="1647" y="348"/>
                </a:cxn>
                <a:cxn ang="0">
                  <a:pos x="1614" y="320"/>
                </a:cxn>
                <a:cxn ang="0">
                  <a:pos x="1628" y="295"/>
                </a:cxn>
                <a:cxn ang="0">
                  <a:pos x="1666" y="297"/>
                </a:cxn>
              </a:cxnLst>
              <a:rect l="0" t="0" r="r" b="b"/>
              <a:pathLst>
                <a:path w="6209" h="4216">
                  <a:moveTo>
                    <a:pt x="6209" y="4202"/>
                  </a:moveTo>
                  <a:lnTo>
                    <a:pt x="6209" y="4203"/>
                  </a:lnTo>
                  <a:lnTo>
                    <a:pt x="6209" y="4203"/>
                  </a:lnTo>
                  <a:lnTo>
                    <a:pt x="6209" y="4203"/>
                  </a:lnTo>
                  <a:lnTo>
                    <a:pt x="6208" y="4204"/>
                  </a:lnTo>
                  <a:lnTo>
                    <a:pt x="6208" y="4204"/>
                  </a:lnTo>
                  <a:lnTo>
                    <a:pt x="6207" y="4205"/>
                  </a:lnTo>
                  <a:lnTo>
                    <a:pt x="6206" y="4205"/>
                  </a:lnTo>
                  <a:lnTo>
                    <a:pt x="6205" y="4206"/>
                  </a:lnTo>
                  <a:lnTo>
                    <a:pt x="6203" y="4206"/>
                  </a:lnTo>
                  <a:lnTo>
                    <a:pt x="6202" y="4207"/>
                  </a:lnTo>
                  <a:lnTo>
                    <a:pt x="6200" y="4207"/>
                  </a:lnTo>
                  <a:lnTo>
                    <a:pt x="6198" y="4208"/>
                  </a:lnTo>
                  <a:lnTo>
                    <a:pt x="6196" y="4208"/>
                  </a:lnTo>
                  <a:lnTo>
                    <a:pt x="6194" y="4208"/>
                  </a:lnTo>
                  <a:lnTo>
                    <a:pt x="6191" y="4209"/>
                  </a:lnTo>
                  <a:lnTo>
                    <a:pt x="6189" y="4209"/>
                  </a:lnTo>
                  <a:lnTo>
                    <a:pt x="6186" y="4210"/>
                  </a:lnTo>
                  <a:lnTo>
                    <a:pt x="6183" y="4210"/>
                  </a:lnTo>
                  <a:lnTo>
                    <a:pt x="6180" y="4211"/>
                  </a:lnTo>
                  <a:lnTo>
                    <a:pt x="6177" y="4211"/>
                  </a:lnTo>
                  <a:lnTo>
                    <a:pt x="6173" y="4211"/>
                  </a:lnTo>
                  <a:lnTo>
                    <a:pt x="6169" y="4212"/>
                  </a:lnTo>
                  <a:lnTo>
                    <a:pt x="6166" y="4212"/>
                  </a:lnTo>
                  <a:lnTo>
                    <a:pt x="6161" y="4212"/>
                  </a:lnTo>
                  <a:lnTo>
                    <a:pt x="6157" y="4213"/>
                  </a:lnTo>
                  <a:lnTo>
                    <a:pt x="6153" y="4213"/>
                  </a:lnTo>
                  <a:lnTo>
                    <a:pt x="6148" y="4213"/>
                  </a:lnTo>
                  <a:lnTo>
                    <a:pt x="6144" y="4214"/>
                  </a:lnTo>
                  <a:lnTo>
                    <a:pt x="6139" y="4214"/>
                  </a:lnTo>
                  <a:lnTo>
                    <a:pt x="6133" y="4214"/>
                  </a:lnTo>
                  <a:lnTo>
                    <a:pt x="6127" y="4214"/>
                  </a:lnTo>
                  <a:lnTo>
                    <a:pt x="6122" y="4215"/>
                  </a:lnTo>
                  <a:lnTo>
                    <a:pt x="6116" y="4215"/>
                  </a:lnTo>
                  <a:lnTo>
                    <a:pt x="6110" y="4215"/>
                  </a:lnTo>
                  <a:lnTo>
                    <a:pt x="6104" y="4215"/>
                  </a:lnTo>
                  <a:lnTo>
                    <a:pt x="6098" y="4216"/>
                  </a:lnTo>
                  <a:lnTo>
                    <a:pt x="6092" y="4216"/>
                  </a:lnTo>
                  <a:lnTo>
                    <a:pt x="6085" y="4216"/>
                  </a:lnTo>
                  <a:lnTo>
                    <a:pt x="6079" y="4216"/>
                  </a:lnTo>
                  <a:lnTo>
                    <a:pt x="6072" y="4216"/>
                  </a:lnTo>
                  <a:lnTo>
                    <a:pt x="6065" y="4216"/>
                  </a:lnTo>
                  <a:lnTo>
                    <a:pt x="6057" y="4216"/>
                  </a:lnTo>
                  <a:lnTo>
                    <a:pt x="6050" y="4216"/>
                  </a:lnTo>
                  <a:lnTo>
                    <a:pt x="6042" y="4216"/>
                  </a:lnTo>
                  <a:lnTo>
                    <a:pt x="6035" y="4216"/>
                  </a:lnTo>
                  <a:lnTo>
                    <a:pt x="6027" y="4216"/>
                  </a:lnTo>
                  <a:lnTo>
                    <a:pt x="6019" y="4216"/>
                  </a:lnTo>
                  <a:lnTo>
                    <a:pt x="6010" y="4216"/>
                  </a:lnTo>
                  <a:lnTo>
                    <a:pt x="6002" y="4216"/>
                  </a:lnTo>
                  <a:lnTo>
                    <a:pt x="5992" y="4216"/>
                  </a:lnTo>
                  <a:lnTo>
                    <a:pt x="5984" y="4216"/>
                  </a:lnTo>
                  <a:lnTo>
                    <a:pt x="5975" y="4216"/>
                  </a:lnTo>
                  <a:lnTo>
                    <a:pt x="5965" y="4215"/>
                  </a:lnTo>
                  <a:lnTo>
                    <a:pt x="5956" y="4215"/>
                  </a:lnTo>
                  <a:lnTo>
                    <a:pt x="5947" y="4215"/>
                  </a:lnTo>
                  <a:lnTo>
                    <a:pt x="5937" y="4215"/>
                  </a:lnTo>
                  <a:lnTo>
                    <a:pt x="5927" y="4214"/>
                  </a:lnTo>
                  <a:lnTo>
                    <a:pt x="5917" y="4214"/>
                  </a:lnTo>
                  <a:lnTo>
                    <a:pt x="5907" y="4214"/>
                  </a:lnTo>
                  <a:lnTo>
                    <a:pt x="5897" y="4213"/>
                  </a:lnTo>
                  <a:lnTo>
                    <a:pt x="5886" y="4213"/>
                  </a:lnTo>
                  <a:lnTo>
                    <a:pt x="5876" y="4212"/>
                  </a:lnTo>
                  <a:lnTo>
                    <a:pt x="5864" y="4212"/>
                  </a:lnTo>
                  <a:lnTo>
                    <a:pt x="5853" y="4211"/>
                  </a:lnTo>
                  <a:lnTo>
                    <a:pt x="5842" y="4211"/>
                  </a:lnTo>
                  <a:lnTo>
                    <a:pt x="5830" y="4210"/>
                  </a:lnTo>
                  <a:lnTo>
                    <a:pt x="5819" y="4210"/>
                  </a:lnTo>
                  <a:lnTo>
                    <a:pt x="5807" y="4209"/>
                  </a:lnTo>
                  <a:lnTo>
                    <a:pt x="5796" y="4208"/>
                  </a:lnTo>
                  <a:lnTo>
                    <a:pt x="5784" y="4208"/>
                  </a:lnTo>
                  <a:lnTo>
                    <a:pt x="5771" y="4207"/>
                  </a:lnTo>
                  <a:lnTo>
                    <a:pt x="5759" y="4206"/>
                  </a:lnTo>
                  <a:lnTo>
                    <a:pt x="5747" y="4205"/>
                  </a:lnTo>
                  <a:lnTo>
                    <a:pt x="5733" y="4204"/>
                  </a:lnTo>
                  <a:lnTo>
                    <a:pt x="5720" y="4204"/>
                  </a:lnTo>
                  <a:lnTo>
                    <a:pt x="5707" y="4203"/>
                  </a:lnTo>
                  <a:lnTo>
                    <a:pt x="5694" y="4202"/>
                  </a:lnTo>
                  <a:lnTo>
                    <a:pt x="5681" y="4201"/>
                  </a:lnTo>
                  <a:lnTo>
                    <a:pt x="5668" y="4200"/>
                  </a:lnTo>
                  <a:lnTo>
                    <a:pt x="5654" y="4198"/>
                  </a:lnTo>
                  <a:lnTo>
                    <a:pt x="5640" y="4197"/>
                  </a:lnTo>
                  <a:lnTo>
                    <a:pt x="5626" y="4196"/>
                  </a:lnTo>
                  <a:lnTo>
                    <a:pt x="5611" y="4195"/>
                  </a:lnTo>
                  <a:lnTo>
                    <a:pt x="5597" y="4194"/>
                  </a:lnTo>
                  <a:lnTo>
                    <a:pt x="5583" y="4192"/>
                  </a:lnTo>
                  <a:lnTo>
                    <a:pt x="5568" y="4191"/>
                  </a:lnTo>
                  <a:lnTo>
                    <a:pt x="5554" y="4190"/>
                  </a:lnTo>
                  <a:lnTo>
                    <a:pt x="5539" y="4188"/>
                  </a:lnTo>
                  <a:lnTo>
                    <a:pt x="5524" y="4187"/>
                  </a:lnTo>
                  <a:lnTo>
                    <a:pt x="5509" y="4185"/>
                  </a:lnTo>
                  <a:lnTo>
                    <a:pt x="5493" y="4184"/>
                  </a:lnTo>
                  <a:lnTo>
                    <a:pt x="5477" y="4182"/>
                  </a:lnTo>
                  <a:lnTo>
                    <a:pt x="5461" y="4181"/>
                  </a:lnTo>
                  <a:lnTo>
                    <a:pt x="5446" y="4179"/>
                  </a:lnTo>
                  <a:lnTo>
                    <a:pt x="5430" y="4177"/>
                  </a:lnTo>
                  <a:lnTo>
                    <a:pt x="5414" y="4175"/>
                  </a:lnTo>
                  <a:lnTo>
                    <a:pt x="5398" y="4174"/>
                  </a:lnTo>
                  <a:lnTo>
                    <a:pt x="5381" y="4172"/>
                  </a:lnTo>
                  <a:lnTo>
                    <a:pt x="5365" y="4170"/>
                  </a:lnTo>
                  <a:lnTo>
                    <a:pt x="5347" y="4168"/>
                  </a:lnTo>
                  <a:lnTo>
                    <a:pt x="5331" y="4166"/>
                  </a:lnTo>
                  <a:lnTo>
                    <a:pt x="5314" y="4164"/>
                  </a:lnTo>
                  <a:lnTo>
                    <a:pt x="5297" y="4162"/>
                  </a:lnTo>
                  <a:lnTo>
                    <a:pt x="5279" y="4160"/>
                  </a:lnTo>
                  <a:lnTo>
                    <a:pt x="5262" y="4157"/>
                  </a:lnTo>
                  <a:lnTo>
                    <a:pt x="5245" y="4155"/>
                  </a:lnTo>
                  <a:lnTo>
                    <a:pt x="5227" y="4153"/>
                  </a:lnTo>
                  <a:lnTo>
                    <a:pt x="5208" y="4150"/>
                  </a:lnTo>
                  <a:lnTo>
                    <a:pt x="5190" y="4148"/>
                  </a:lnTo>
                  <a:lnTo>
                    <a:pt x="5172" y="4145"/>
                  </a:lnTo>
                  <a:lnTo>
                    <a:pt x="5154" y="4143"/>
                  </a:lnTo>
                  <a:lnTo>
                    <a:pt x="5136" y="4140"/>
                  </a:lnTo>
                  <a:lnTo>
                    <a:pt x="5117" y="4137"/>
                  </a:lnTo>
                  <a:lnTo>
                    <a:pt x="5099" y="4134"/>
                  </a:lnTo>
                  <a:lnTo>
                    <a:pt x="5079" y="4131"/>
                  </a:lnTo>
                  <a:lnTo>
                    <a:pt x="5060" y="4128"/>
                  </a:lnTo>
                  <a:lnTo>
                    <a:pt x="5041" y="4126"/>
                  </a:lnTo>
                  <a:lnTo>
                    <a:pt x="5022" y="4123"/>
                  </a:lnTo>
                  <a:lnTo>
                    <a:pt x="5003" y="4120"/>
                  </a:lnTo>
                  <a:lnTo>
                    <a:pt x="4984" y="4117"/>
                  </a:lnTo>
                  <a:lnTo>
                    <a:pt x="4963" y="4114"/>
                  </a:lnTo>
                  <a:lnTo>
                    <a:pt x="4944" y="4110"/>
                  </a:lnTo>
                  <a:lnTo>
                    <a:pt x="4924" y="4107"/>
                  </a:lnTo>
                  <a:lnTo>
                    <a:pt x="4904" y="4104"/>
                  </a:lnTo>
                  <a:lnTo>
                    <a:pt x="4884" y="4101"/>
                  </a:lnTo>
                  <a:lnTo>
                    <a:pt x="4864" y="4097"/>
                  </a:lnTo>
                  <a:lnTo>
                    <a:pt x="4844" y="4094"/>
                  </a:lnTo>
                  <a:lnTo>
                    <a:pt x="4823" y="4090"/>
                  </a:lnTo>
                  <a:lnTo>
                    <a:pt x="4802" y="4087"/>
                  </a:lnTo>
                  <a:lnTo>
                    <a:pt x="4781" y="4083"/>
                  </a:lnTo>
                  <a:lnTo>
                    <a:pt x="4761" y="4079"/>
                  </a:lnTo>
                  <a:lnTo>
                    <a:pt x="4740" y="4076"/>
                  </a:lnTo>
                  <a:lnTo>
                    <a:pt x="4719" y="4072"/>
                  </a:lnTo>
                  <a:lnTo>
                    <a:pt x="4697" y="4068"/>
                  </a:lnTo>
                  <a:lnTo>
                    <a:pt x="4676" y="4064"/>
                  </a:lnTo>
                  <a:lnTo>
                    <a:pt x="4654" y="4060"/>
                  </a:lnTo>
                  <a:lnTo>
                    <a:pt x="4633" y="4056"/>
                  </a:lnTo>
                  <a:lnTo>
                    <a:pt x="4612" y="4052"/>
                  </a:lnTo>
                  <a:lnTo>
                    <a:pt x="4590" y="4048"/>
                  </a:lnTo>
                  <a:lnTo>
                    <a:pt x="4567" y="4043"/>
                  </a:lnTo>
                  <a:lnTo>
                    <a:pt x="4545" y="4039"/>
                  </a:lnTo>
                  <a:lnTo>
                    <a:pt x="4523" y="4035"/>
                  </a:lnTo>
                  <a:lnTo>
                    <a:pt x="4501" y="4030"/>
                  </a:lnTo>
                  <a:lnTo>
                    <a:pt x="4479" y="4026"/>
                  </a:lnTo>
                  <a:lnTo>
                    <a:pt x="4457" y="4021"/>
                  </a:lnTo>
                  <a:lnTo>
                    <a:pt x="4434" y="4016"/>
                  </a:lnTo>
                  <a:lnTo>
                    <a:pt x="4411" y="4012"/>
                  </a:lnTo>
                  <a:lnTo>
                    <a:pt x="4389" y="4006"/>
                  </a:lnTo>
                  <a:lnTo>
                    <a:pt x="4366" y="4001"/>
                  </a:lnTo>
                  <a:lnTo>
                    <a:pt x="4343" y="3996"/>
                  </a:lnTo>
                  <a:lnTo>
                    <a:pt x="4320" y="3991"/>
                  </a:lnTo>
                  <a:lnTo>
                    <a:pt x="4296" y="3986"/>
                  </a:lnTo>
                  <a:lnTo>
                    <a:pt x="4273" y="3981"/>
                  </a:lnTo>
                  <a:lnTo>
                    <a:pt x="4250" y="3975"/>
                  </a:lnTo>
                  <a:lnTo>
                    <a:pt x="4227" y="3970"/>
                  </a:lnTo>
                  <a:lnTo>
                    <a:pt x="4204" y="3965"/>
                  </a:lnTo>
                  <a:lnTo>
                    <a:pt x="4179" y="3959"/>
                  </a:lnTo>
                  <a:lnTo>
                    <a:pt x="4156" y="3954"/>
                  </a:lnTo>
                  <a:lnTo>
                    <a:pt x="4132" y="3948"/>
                  </a:lnTo>
                  <a:lnTo>
                    <a:pt x="4108" y="3943"/>
                  </a:lnTo>
                  <a:lnTo>
                    <a:pt x="4085" y="3937"/>
                  </a:lnTo>
                  <a:lnTo>
                    <a:pt x="4061" y="3931"/>
                  </a:lnTo>
                  <a:lnTo>
                    <a:pt x="4036" y="3925"/>
                  </a:lnTo>
                  <a:lnTo>
                    <a:pt x="4012" y="3919"/>
                  </a:lnTo>
                  <a:lnTo>
                    <a:pt x="3988" y="3913"/>
                  </a:lnTo>
                  <a:lnTo>
                    <a:pt x="3964" y="3907"/>
                  </a:lnTo>
                  <a:lnTo>
                    <a:pt x="3939" y="3901"/>
                  </a:lnTo>
                  <a:lnTo>
                    <a:pt x="3914" y="3895"/>
                  </a:lnTo>
                  <a:lnTo>
                    <a:pt x="3890" y="3888"/>
                  </a:lnTo>
                  <a:lnTo>
                    <a:pt x="3865" y="3882"/>
                  </a:lnTo>
                  <a:lnTo>
                    <a:pt x="3841" y="3874"/>
                  </a:lnTo>
                  <a:lnTo>
                    <a:pt x="3816" y="3868"/>
                  </a:lnTo>
                  <a:lnTo>
                    <a:pt x="3790" y="3861"/>
                  </a:lnTo>
                  <a:lnTo>
                    <a:pt x="3766" y="3854"/>
                  </a:lnTo>
                  <a:lnTo>
                    <a:pt x="3741" y="3848"/>
                  </a:lnTo>
                  <a:lnTo>
                    <a:pt x="3716" y="3841"/>
                  </a:lnTo>
                  <a:lnTo>
                    <a:pt x="3691" y="3834"/>
                  </a:lnTo>
                  <a:lnTo>
                    <a:pt x="3665" y="3827"/>
                  </a:lnTo>
                  <a:lnTo>
                    <a:pt x="3640" y="3819"/>
                  </a:lnTo>
                  <a:lnTo>
                    <a:pt x="3615" y="3812"/>
                  </a:lnTo>
                  <a:lnTo>
                    <a:pt x="3589" y="3805"/>
                  </a:lnTo>
                  <a:lnTo>
                    <a:pt x="3564" y="3798"/>
                  </a:lnTo>
                  <a:lnTo>
                    <a:pt x="3538" y="3790"/>
                  </a:lnTo>
                  <a:lnTo>
                    <a:pt x="3513" y="3783"/>
                  </a:lnTo>
                  <a:lnTo>
                    <a:pt x="3487" y="3775"/>
                  </a:lnTo>
                  <a:lnTo>
                    <a:pt x="3462" y="3767"/>
                  </a:lnTo>
                  <a:lnTo>
                    <a:pt x="3436" y="3760"/>
                  </a:lnTo>
                  <a:lnTo>
                    <a:pt x="3411" y="3752"/>
                  </a:lnTo>
                  <a:lnTo>
                    <a:pt x="3384" y="3743"/>
                  </a:lnTo>
                  <a:lnTo>
                    <a:pt x="3358" y="3735"/>
                  </a:lnTo>
                  <a:lnTo>
                    <a:pt x="3333" y="3727"/>
                  </a:lnTo>
                  <a:lnTo>
                    <a:pt x="3307" y="3719"/>
                  </a:lnTo>
                  <a:lnTo>
                    <a:pt x="3281" y="3710"/>
                  </a:lnTo>
                  <a:lnTo>
                    <a:pt x="3254" y="3702"/>
                  </a:lnTo>
                  <a:lnTo>
                    <a:pt x="3228" y="3693"/>
                  </a:lnTo>
                  <a:lnTo>
                    <a:pt x="3203" y="3685"/>
                  </a:lnTo>
                  <a:lnTo>
                    <a:pt x="3177" y="3676"/>
                  </a:lnTo>
                  <a:lnTo>
                    <a:pt x="3151" y="3668"/>
                  </a:lnTo>
                  <a:lnTo>
                    <a:pt x="3124" y="3659"/>
                  </a:lnTo>
                  <a:lnTo>
                    <a:pt x="3098" y="3650"/>
                  </a:lnTo>
                  <a:lnTo>
                    <a:pt x="3072" y="3641"/>
                  </a:lnTo>
                  <a:lnTo>
                    <a:pt x="3046" y="3632"/>
                  </a:lnTo>
                  <a:lnTo>
                    <a:pt x="3019" y="3623"/>
                  </a:lnTo>
                  <a:lnTo>
                    <a:pt x="2992" y="3613"/>
                  </a:lnTo>
                  <a:lnTo>
                    <a:pt x="2966" y="3604"/>
                  </a:lnTo>
                  <a:lnTo>
                    <a:pt x="2940" y="3594"/>
                  </a:lnTo>
                  <a:lnTo>
                    <a:pt x="2914" y="3585"/>
                  </a:lnTo>
                  <a:lnTo>
                    <a:pt x="2887" y="3575"/>
                  </a:lnTo>
                  <a:lnTo>
                    <a:pt x="2861" y="3566"/>
                  </a:lnTo>
                  <a:lnTo>
                    <a:pt x="2834" y="3556"/>
                  </a:lnTo>
                  <a:lnTo>
                    <a:pt x="2808" y="3546"/>
                  </a:lnTo>
                  <a:lnTo>
                    <a:pt x="2782" y="3536"/>
                  </a:lnTo>
                  <a:lnTo>
                    <a:pt x="2755" y="3526"/>
                  </a:lnTo>
                  <a:lnTo>
                    <a:pt x="2728" y="3516"/>
                  </a:lnTo>
                  <a:lnTo>
                    <a:pt x="2702" y="3506"/>
                  </a:lnTo>
                  <a:lnTo>
                    <a:pt x="2676" y="3496"/>
                  </a:lnTo>
                  <a:lnTo>
                    <a:pt x="2650" y="3484"/>
                  </a:lnTo>
                  <a:lnTo>
                    <a:pt x="2622" y="3474"/>
                  </a:lnTo>
                  <a:lnTo>
                    <a:pt x="2596" y="3463"/>
                  </a:lnTo>
                  <a:lnTo>
                    <a:pt x="2570" y="3453"/>
                  </a:lnTo>
                  <a:lnTo>
                    <a:pt x="2544" y="3442"/>
                  </a:lnTo>
                  <a:lnTo>
                    <a:pt x="2518" y="3431"/>
                  </a:lnTo>
                  <a:lnTo>
                    <a:pt x="2490" y="3421"/>
                  </a:lnTo>
                  <a:lnTo>
                    <a:pt x="2464" y="3410"/>
                  </a:lnTo>
                  <a:lnTo>
                    <a:pt x="2438" y="3399"/>
                  </a:lnTo>
                  <a:lnTo>
                    <a:pt x="2412" y="3387"/>
                  </a:lnTo>
                  <a:lnTo>
                    <a:pt x="2386" y="3376"/>
                  </a:lnTo>
                  <a:lnTo>
                    <a:pt x="2359" y="3365"/>
                  </a:lnTo>
                  <a:lnTo>
                    <a:pt x="2332" y="3352"/>
                  </a:lnTo>
                  <a:lnTo>
                    <a:pt x="2306" y="3341"/>
                  </a:lnTo>
                  <a:lnTo>
                    <a:pt x="2280" y="3329"/>
                  </a:lnTo>
                  <a:lnTo>
                    <a:pt x="2254" y="3318"/>
                  </a:lnTo>
                  <a:lnTo>
                    <a:pt x="2227" y="3306"/>
                  </a:lnTo>
                  <a:lnTo>
                    <a:pt x="2201" y="3294"/>
                  </a:lnTo>
                  <a:lnTo>
                    <a:pt x="2176" y="3282"/>
                  </a:lnTo>
                  <a:lnTo>
                    <a:pt x="2150" y="3270"/>
                  </a:lnTo>
                  <a:lnTo>
                    <a:pt x="2124" y="3258"/>
                  </a:lnTo>
                  <a:lnTo>
                    <a:pt x="2097" y="3246"/>
                  </a:lnTo>
                  <a:lnTo>
                    <a:pt x="2071" y="3234"/>
                  </a:lnTo>
                  <a:lnTo>
                    <a:pt x="2046" y="3220"/>
                  </a:lnTo>
                  <a:lnTo>
                    <a:pt x="2020" y="3208"/>
                  </a:lnTo>
                  <a:lnTo>
                    <a:pt x="1994" y="3195"/>
                  </a:lnTo>
                  <a:lnTo>
                    <a:pt x="1968" y="3183"/>
                  </a:lnTo>
                  <a:lnTo>
                    <a:pt x="1942" y="3170"/>
                  </a:lnTo>
                  <a:lnTo>
                    <a:pt x="1917" y="3157"/>
                  </a:lnTo>
                  <a:lnTo>
                    <a:pt x="1891" y="3144"/>
                  </a:lnTo>
                  <a:lnTo>
                    <a:pt x="1866" y="3131"/>
                  </a:lnTo>
                  <a:lnTo>
                    <a:pt x="1840" y="3118"/>
                  </a:lnTo>
                  <a:lnTo>
                    <a:pt x="1815" y="3105"/>
                  </a:lnTo>
                  <a:lnTo>
                    <a:pt x="1789" y="3091"/>
                  </a:lnTo>
                  <a:lnTo>
                    <a:pt x="1764" y="3077"/>
                  </a:lnTo>
                  <a:lnTo>
                    <a:pt x="1739" y="3064"/>
                  </a:lnTo>
                  <a:lnTo>
                    <a:pt x="1713" y="3050"/>
                  </a:lnTo>
                  <a:lnTo>
                    <a:pt x="1689" y="3037"/>
                  </a:lnTo>
                  <a:lnTo>
                    <a:pt x="1664" y="3023"/>
                  </a:lnTo>
                  <a:lnTo>
                    <a:pt x="1639" y="3009"/>
                  </a:lnTo>
                  <a:lnTo>
                    <a:pt x="1615" y="2995"/>
                  </a:lnTo>
                  <a:lnTo>
                    <a:pt x="1589" y="2981"/>
                  </a:lnTo>
                  <a:lnTo>
                    <a:pt x="1565" y="2966"/>
                  </a:lnTo>
                  <a:lnTo>
                    <a:pt x="1540" y="2952"/>
                  </a:lnTo>
                  <a:lnTo>
                    <a:pt x="1516" y="2938"/>
                  </a:lnTo>
                  <a:lnTo>
                    <a:pt x="1492" y="2923"/>
                  </a:lnTo>
                  <a:lnTo>
                    <a:pt x="1468" y="2909"/>
                  </a:lnTo>
                  <a:lnTo>
                    <a:pt x="1443" y="2894"/>
                  </a:lnTo>
                  <a:lnTo>
                    <a:pt x="1419" y="2880"/>
                  </a:lnTo>
                  <a:lnTo>
                    <a:pt x="1395" y="2865"/>
                  </a:lnTo>
                  <a:lnTo>
                    <a:pt x="1372" y="2850"/>
                  </a:lnTo>
                  <a:lnTo>
                    <a:pt x="1348" y="2835"/>
                  </a:lnTo>
                  <a:lnTo>
                    <a:pt x="1324" y="2820"/>
                  </a:lnTo>
                  <a:lnTo>
                    <a:pt x="1300" y="2805"/>
                  </a:lnTo>
                  <a:lnTo>
                    <a:pt x="1277" y="2789"/>
                  </a:lnTo>
                  <a:lnTo>
                    <a:pt x="1254" y="2774"/>
                  </a:lnTo>
                  <a:lnTo>
                    <a:pt x="1231" y="2759"/>
                  </a:lnTo>
                  <a:lnTo>
                    <a:pt x="1208" y="2744"/>
                  </a:lnTo>
                  <a:lnTo>
                    <a:pt x="1185" y="2728"/>
                  </a:lnTo>
                  <a:lnTo>
                    <a:pt x="1162" y="2712"/>
                  </a:lnTo>
                  <a:lnTo>
                    <a:pt x="1140" y="2696"/>
                  </a:lnTo>
                  <a:lnTo>
                    <a:pt x="1117" y="2680"/>
                  </a:lnTo>
                  <a:lnTo>
                    <a:pt x="1095" y="2664"/>
                  </a:lnTo>
                  <a:lnTo>
                    <a:pt x="1072" y="2649"/>
                  </a:lnTo>
                  <a:lnTo>
                    <a:pt x="1050" y="2633"/>
                  </a:lnTo>
                  <a:lnTo>
                    <a:pt x="1028" y="2617"/>
                  </a:lnTo>
                  <a:lnTo>
                    <a:pt x="1007" y="2601"/>
                  </a:lnTo>
                  <a:lnTo>
                    <a:pt x="985" y="2583"/>
                  </a:lnTo>
                  <a:lnTo>
                    <a:pt x="964" y="2567"/>
                  </a:lnTo>
                  <a:lnTo>
                    <a:pt x="942" y="2551"/>
                  </a:lnTo>
                  <a:lnTo>
                    <a:pt x="921" y="2534"/>
                  </a:lnTo>
                  <a:lnTo>
                    <a:pt x="900" y="2518"/>
                  </a:lnTo>
                  <a:lnTo>
                    <a:pt x="879" y="2501"/>
                  </a:lnTo>
                  <a:lnTo>
                    <a:pt x="859" y="2485"/>
                  </a:lnTo>
                  <a:lnTo>
                    <a:pt x="839" y="2468"/>
                  </a:lnTo>
                  <a:lnTo>
                    <a:pt x="817" y="2450"/>
                  </a:lnTo>
                  <a:lnTo>
                    <a:pt x="797" y="2433"/>
                  </a:lnTo>
                  <a:lnTo>
                    <a:pt x="778" y="2416"/>
                  </a:lnTo>
                  <a:lnTo>
                    <a:pt x="758" y="2399"/>
                  </a:lnTo>
                  <a:lnTo>
                    <a:pt x="739" y="2382"/>
                  </a:lnTo>
                  <a:lnTo>
                    <a:pt x="719" y="2365"/>
                  </a:lnTo>
                  <a:lnTo>
                    <a:pt x="700" y="2347"/>
                  </a:lnTo>
                  <a:lnTo>
                    <a:pt x="680" y="2330"/>
                  </a:lnTo>
                  <a:lnTo>
                    <a:pt x="662" y="2312"/>
                  </a:lnTo>
                  <a:lnTo>
                    <a:pt x="643" y="2294"/>
                  </a:lnTo>
                  <a:lnTo>
                    <a:pt x="625" y="2277"/>
                  </a:lnTo>
                  <a:lnTo>
                    <a:pt x="607" y="2259"/>
                  </a:lnTo>
                  <a:lnTo>
                    <a:pt x="589" y="2241"/>
                  </a:lnTo>
                  <a:lnTo>
                    <a:pt x="571" y="2224"/>
                  </a:lnTo>
                  <a:lnTo>
                    <a:pt x="553" y="2206"/>
                  </a:lnTo>
                  <a:lnTo>
                    <a:pt x="536" y="2187"/>
                  </a:lnTo>
                  <a:lnTo>
                    <a:pt x="519" y="2169"/>
                  </a:lnTo>
                  <a:lnTo>
                    <a:pt x="502" y="2151"/>
                  </a:lnTo>
                  <a:lnTo>
                    <a:pt x="485" y="2133"/>
                  </a:lnTo>
                  <a:lnTo>
                    <a:pt x="469" y="2115"/>
                  </a:lnTo>
                  <a:lnTo>
                    <a:pt x="453" y="2097"/>
                  </a:lnTo>
                  <a:lnTo>
                    <a:pt x="437" y="2078"/>
                  </a:lnTo>
                  <a:lnTo>
                    <a:pt x="420" y="2059"/>
                  </a:lnTo>
                  <a:lnTo>
                    <a:pt x="405" y="2041"/>
                  </a:lnTo>
                  <a:lnTo>
                    <a:pt x="389" y="2022"/>
                  </a:lnTo>
                  <a:lnTo>
                    <a:pt x="374" y="2004"/>
                  </a:lnTo>
                  <a:lnTo>
                    <a:pt x="360" y="1985"/>
                  </a:lnTo>
                  <a:lnTo>
                    <a:pt x="345" y="1967"/>
                  </a:lnTo>
                  <a:lnTo>
                    <a:pt x="331" y="1948"/>
                  </a:lnTo>
                  <a:lnTo>
                    <a:pt x="317" y="1928"/>
                  </a:lnTo>
                  <a:lnTo>
                    <a:pt x="303" y="1909"/>
                  </a:lnTo>
                  <a:lnTo>
                    <a:pt x="289" y="1891"/>
                  </a:lnTo>
                  <a:lnTo>
                    <a:pt x="276" y="1872"/>
                  </a:lnTo>
                  <a:lnTo>
                    <a:pt x="263" y="1853"/>
                  </a:lnTo>
                  <a:lnTo>
                    <a:pt x="250" y="1834"/>
                  </a:lnTo>
                  <a:lnTo>
                    <a:pt x="238" y="1815"/>
                  </a:lnTo>
                  <a:lnTo>
                    <a:pt x="226" y="1795"/>
                  </a:lnTo>
                  <a:lnTo>
                    <a:pt x="214" y="1776"/>
                  </a:lnTo>
                  <a:lnTo>
                    <a:pt x="203" y="1757"/>
                  </a:lnTo>
                  <a:lnTo>
                    <a:pt x="191" y="1737"/>
                  </a:lnTo>
                  <a:lnTo>
                    <a:pt x="181" y="1718"/>
                  </a:lnTo>
                  <a:lnTo>
                    <a:pt x="169" y="1699"/>
                  </a:lnTo>
                  <a:lnTo>
                    <a:pt x="159" y="1680"/>
                  </a:lnTo>
                  <a:lnTo>
                    <a:pt x="148" y="1659"/>
                  </a:lnTo>
                  <a:lnTo>
                    <a:pt x="139" y="1640"/>
                  </a:lnTo>
                  <a:lnTo>
                    <a:pt x="129" y="1621"/>
                  </a:lnTo>
                  <a:lnTo>
                    <a:pt x="120" y="1601"/>
                  </a:lnTo>
                  <a:lnTo>
                    <a:pt x="111" y="1582"/>
                  </a:lnTo>
                  <a:lnTo>
                    <a:pt x="103" y="1563"/>
                  </a:lnTo>
                  <a:lnTo>
                    <a:pt x="95" y="1542"/>
                  </a:lnTo>
                  <a:lnTo>
                    <a:pt x="87" y="1523"/>
                  </a:lnTo>
                  <a:lnTo>
                    <a:pt x="79" y="1503"/>
                  </a:lnTo>
                  <a:lnTo>
                    <a:pt x="72" y="1484"/>
                  </a:lnTo>
                  <a:lnTo>
                    <a:pt x="65" y="1464"/>
                  </a:lnTo>
                  <a:lnTo>
                    <a:pt x="59" y="1444"/>
                  </a:lnTo>
                  <a:lnTo>
                    <a:pt x="52" y="1425"/>
                  </a:lnTo>
                  <a:lnTo>
                    <a:pt x="47" y="1404"/>
                  </a:lnTo>
                  <a:lnTo>
                    <a:pt x="41" y="1385"/>
                  </a:lnTo>
                  <a:lnTo>
                    <a:pt x="35" y="1365"/>
                  </a:lnTo>
                  <a:lnTo>
                    <a:pt x="30" y="1346"/>
                  </a:lnTo>
                  <a:lnTo>
                    <a:pt x="25" y="1326"/>
                  </a:lnTo>
                  <a:lnTo>
                    <a:pt x="21" y="1306"/>
                  </a:lnTo>
                  <a:lnTo>
                    <a:pt x="18" y="1286"/>
                  </a:lnTo>
                  <a:lnTo>
                    <a:pt x="14" y="1266"/>
                  </a:lnTo>
                  <a:lnTo>
                    <a:pt x="11" y="1247"/>
                  </a:lnTo>
                  <a:lnTo>
                    <a:pt x="8" y="1227"/>
                  </a:lnTo>
                  <a:lnTo>
                    <a:pt x="6" y="1208"/>
                  </a:lnTo>
                  <a:lnTo>
                    <a:pt x="4" y="1188"/>
                  </a:lnTo>
                  <a:lnTo>
                    <a:pt x="3" y="1169"/>
                  </a:lnTo>
                  <a:lnTo>
                    <a:pt x="1" y="1148"/>
                  </a:lnTo>
                  <a:lnTo>
                    <a:pt x="0" y="1129"/>
                  </a:lnTo>
                  <a:lnTo>
                    <a:pt x="0" y="1109"/>
                  </a:lnTo>
                  <a:lnTo>
                    <a:pt x="0" y="1090"/>
                  </a:lnTo>
                  <a:lnTo>
                    <a:pt x="0" y="1070"/>
                  </a:lnTo>
                  <a:lnTo>
                    <a:pt x="1" y="1051"/>
                  </a:lnTo>
                  <a:lnTo>
                    <a:pt x="2" y="1032"/>
                  </a:lnTo>
                  <a:lnTo>
                    <a:pt x="4" y="1011"/>
                  </a:lnTo>
                  <a:lnTo>
                    <a:pt x="6" y="992"/>
                  </a:lnTo>
                  <a:lnTo>
                    <a:pt x="8" y="973"/>
                  </a:lnTo>
                  <a:lnTo>
                    <a:pt x="11" y="954"/>
                  </a:lnTo>
                  <a:lnTo>
                    <a:pt x="14" y="935"/>
                  </a:lnTo>
                  <a:lnTo>
                    <a:pt x="17" y="916"/>
                  </a:lnTo>
                  <a:lnTo>
                    <a:pt x="21" y="896"/>
                  </a:lnTo>
                  <a:lnTo>
                    <a:pt x="26" y="877"/>
                  </a:lnTo>
                  <a:lnTo>
                    <a:pt x="30" y="858"/>
                  </a:lnTo>
                  <a:lnTo>
                    <a:pt x="36" y="839"/>
                  </a:lnTo>
                  <a:lnTo>
                    <a:pt x="42" y="821"/>
                  </a:lnTo>
                  <a:lnTo>
                    <a:pt x="48" y="802"/>
                  </a:lnTo>
                  <a:lnTo>
                    <a:pt x="55" y="784"/>
                  </a:lnTo>
                  <a:lnTo>
                    <a:pt x="62" y="764"/>
                  </a:lnTo>
                  <a:lnTo>
                    <a:pt x="69" y="746"/>
                  </a:lnTo>
                  <a:lnTo>
                    <a:pt x="77" y="727"/>
                  </a:lnTo>
                  <a:lnTo>
                    <a:pt x="85" y="709"/>
                  </a:lnTo>
                  <a:lnTo>
                    <a:pt x="93" y="691"/>
                  </a:lnTo>
                  <a:lnTo>
                    <a:pt x="102" y="673"/>
                  </a:lnTo>
                  <a:lnTo>
                    <a:pt x="112" y="655"/>
                  </a:lnTo>
                  <a:lnTo>
                    <a:pt x="122" y="637"/>
                  </a:lnTo>
                  <a:lnTo>
                    <a:pt x="132" y="619"/>
                  </a:lnTo>
                  <a:lnTo>
                    <a:pt x="143" y="602"/>
                  </a:lnTo>
                  <a:lnTo>
                    <a:pt x="154" y="584"/>
                  </a:lnTo>
                  <a:lnTo>
                    <a:pt x="166" y="567"/>
                  </a:lnTo>
                  <a:lnTo>
                    <a:pt x="179" y="550"/>
                  </a:lnTo>
                  <a:lnTo>
                    <a:pt x="191" y="533"/>
                  </a:lnTo>
                  <a:lnTo>
                    <a:pt x="204" y="516"/>
                  </a:lnTo>
                  <a:lnTo>
                    <a:pt x="218" y="499"/>
                  </a:lnTo>
                  <a:lnTo>
                    <a:pt x="232" y="482"/>
                  </a:lnTo>
                  <a:lnTo>
                    <a:pt x="246" y="466"/>
                  </a:lnTo>
                  <a:lnTo>
                    <a:pt x="261" y="450"/>
                  </a:lnTo>
                  <a:lnTo>
                    <a:pt x="276" y="434"/>
                  </a:lnTo>
                  <a:lnTo>
                    <a:pt x="292" y="418"/>
                  </a:lnTo>
                  <a:lnTo>
                    <a:pt x="309" y="402"/>
                  </a:lnTo>
                  <a:lnTo>
                    <a:pt x="325" y="387"/>
                  </a:lnTo>
                  <a:lnTo>
                    <a:pt x="342" y="371"/>
                  </a:lnTo>
                  <a:lnTo>
                    <a:pt x="359" y="356"/>
                  </a:lnTo>
                  <a:lnTo>
                    <a:pt x="377" y="341"/>
                  </a:lnTo>
                  <a:lnTo>
                    <a:pt x="395" y="326"/>
                  </a:lnTo>
                  <a:lnTo>
                    <a:pt x="414" y="312"/>
                  </a:lnTo>
                  <a:lnTo>
                    <a:pt x="434" y="298"/>
                  </a:lnTo>
                  <a:lnTo>
                    <a:pt x="453" y="284"/>
                  </a:lnTo>
                  <a:lnTo>
                    <a:pt x="473" y="270"/>
                  </a:lnTo>
                  <a:lnTo>
                    <a:pt x="494" y="257"/>
                  </a:lnTo>
                  <a:lnTo>
                    <a:pt x="514" y="243"/>
                  </a:lnTo>
                  <a:lnTo>
                    <a:pt x="536" y="230"/>
                  </a:lnTo>
                  <a:lnTo>
                    <a:pt x="557" y="217"/>
                  </a:lnTo>
                  <a:lnTo>
                    <a:pt x="580" y="205"/>
                  </a:lnTo>
                  <a:lnTo>
                    <a:pt x="602" y="192"/>
                  </a:lnTo>
                  <a:lnTo>
                    <a:pt x="625" y="181"/>
                  </a:lnTo>
                  <a:lnTo>
                    <a:pt x="648" y="169"/>
                  </a:lnTo>
                  <a:lnTo>
                    <a:pt x="671" y="158"/>
                  </a:lnTo>
                  <a:lnTo>
                    <a:pt x="696" y="147"/>
                  </a:lnTo>
                  <a:lnTo>
                    <a:pt x="720" y="137"/>
                  </a:lnTo>
                  <a:lnTo>
                    <a:pt x="745" y="126"/>
                  </a:lnTo>
                  <a:lnTo>
                    <a:pt x="770" y="115"/>
                  </a:lnTo>
                  <a:lnTo>
                    <a:pt x="795" y="106"/>
                  </a:lnTo>
                  <a:lnTo>
                    <a:pt x="821" y="97"/>
                  </a:lnTo>
                  <a:lnTo>
                    <a:pt x="847" y="88"/>
                  </a:lnTo>
                  <a:lnTo>
                    <a:pt x="873" y="79"/>
                  </a:lnTo>
                  <a:lnTo>
                    <a:pt x="899" y="71"/>
                  </a:lnTo>
                  <a:lnTo>
                    <a:pt x="926" y="64"/>
                  </a:lnTo>
                  <a:lnTo>
                    <a:pt x="954" y="56"/>
                  </a:lnTo>
                  <a:lnTo>
                    <a:pt x="981" y="49"/>
                  </a:lnTo>
                  <a:lnTo>
                    <a:pt x="1008" y="43"/>
                  </a:lnTo>
                  <a:lnTo>
                    <a:pt x="1036" y="37"/>
                  </a:lnTo>
                  <a:lnTo>
                    <a:pt x="1063" y="31"/>
                  </a:lnTo>
                  <a:lnTo>
                    <a:pt x="1092" y="26"/>
                  </a:lnTo>
                  <a:lnTo>
                    <a:pt x="1120" y="21"/>
                  </a:lnTo>
                  <a:lnTo>
                    <a:pt x="1148" y="17"/>
                  </a:lnTo>
                  <a:lnTo>
                    <a:pt x="1177" y="13"/>
                  </a:lnTo>
                  <a:lnTo>
                    <a:pt x="1205" y="10"/>
                  </a:lnTo>
                  <a:lnTo>
                    <a:pt x="1234" y="7"/>
                  </a:lnTo>
                  <a:lnTo>
                    <a:pt x="1263" y="4"/>
                  </a:lnTo>
                  <a:lnTo>
                    <a:pt x="1291" y="2"/>
                  </a:lnTo>
                  <a:lnTo>
                    <a:pt x="1320" y="1"/>
                  </a:lnTo>
                  <a:lnTo>
                    <a:pt x="1349" y="0"/>
                  </a:lnTo>
                  <a:lnTo>
                    <a:pt x="1377" y="0"/>
                  </a:lnTo>
                  <a:lnTo>
                    <a:pt x="1405" y="0"/>
                  </a:lnTo>
                  <a:lnTo>
                    <a:pt x="1433" y="0"/>
                  </a:lnTo>
                  <a:lnTo>
                    <a:pt x="1461" y="2"/>
                  </a:lnTo>
                  <a:lnTo>
                    <a:pt x="1490" y="3"/>
                  </a:lnTo>
                  <a:lnTo>
                    <a:pt x="1517" y="6"/>
                  </a:lnTo>
                  <a:lnTo>
                    <a:pt x="1544" y="9"/>
                  </a:lnTo>
                  <a:lnTo>
                    <a:pt x="1571" y="12"/>
                  </a:lnTo>
                  <a:lnTo>
                    <a:pt x="1598" y="16"/>
                  </a:lnTo>
                  <a:lnTo>
                    <a:pt x="1624" y="21"/>
                  </a:lnTo>
                  <a:lnTo>
                    <a:pt x="1649" y="26"/>
                  </a:lnTo>
                  <a:lnTo>
                    <a:pt x="1673" y="31"/>
                  </a:lnTo>
                  <a:lnTo>
                    <a:pt x="1697" y="38"/>
                  </a:lnTo>
                  <a:lnTo>
                    <a:pt x="1721" y="45"/>
                  </a:lnTo>
                  <a:lnTo>
                    <a:pt x="1744" y="52"/>
                  </a:lnTo>
                  <a:lnTo>
                    <a:pt x="1766" y="60"/>
                  </a:lnTo>
                  <a:lnTo>
                    <a:pt x="1787" y="69"/>
                  </a:lnTo>
                  <a:lnTo>
                    <a:pt x="1807" y="78"/>
                  </a:lnTo>
                  <a:lnTo>
                    <a:pt x="1817" y="82"/>
                  </a:lnTo>
                  <a:lnTo>
                    <a:pt x="1826" y="87"/>
                  </a:lnTo>
                  <a:lnTo>
                    <a:pt x="1835" y="92"/>
                  </a:lnTo>
                  <a:lnTo>
                    <a:pt x="1844" y="97"/>
                  </a:lnTo>
                  <a:lnTo>
                    <a:pt x="1852" y="103"/>
                  </a:lnTo>
                  <a:lnTo>
                    <a:pt x="1861" y="108"/>
                  </a:lnTo>
                  <a:lnTo>
                    <a:pt x="1869" y="114"/>
                  </a:lnTo>
                  <a:lnTo>
                    <a:pt x="1877" y="119"/>
                  </a:lnTo>
                  <a:lnTo>
                    <a:pt x="1884" y="126"/>
                  </a:lnTo>
                  <a:lnTo>
                    <a:pt x="1891" y="132"/>
                  </a:lnTo>
                  <a:lnTo>
                    <a:pt x="1897" y="138"/>
                  </a:lnTo>
                  <a:lnTo>
                    <a:pt x="1903" y="144"/>
                  </a:lnTo>
                  <a:lnTo>
                    <a:pt x="1909" y="150"/>
                  </a:lnTo>
                  <a:lnTo>
                    <a:pt x="1914" y="156"/>
                  </a:lnTo>
                  <a:lnTo>
                    <a:pt x="1919" y="163"/>
                  </a:lnTo>
                  <a:lnTo>
                    <a:pt x="1924" y="169"/>
                  </a:lnTo>
                  <a:lnTo>
                    <a:pt x="1928" y="176"/>
                  </a:lnTo>
                  <a:lnTo>
                    <a:pt x="1931" y="182"/>
                  </a:lnTo>
                  <a:lnTo>
                    <a:pt x="1934" y="189"/>
                  </a:lnTo>
                  <a:lnTo>
                    <a:pt x="1937" y="196"/>
                  </a:lnTo>
                  <a:lnTo>
                    <a:pt x="1939" y="202"/>
                  </a:lnTo>
                  <a:lnTo>
                    <a:pt x="1941" y="209"/>
                  </a:lnTo>
                  <a:lnTo>
                    <a:pt x="1942" y="216"/>
                  </a:lnTo>
                  <a:lnTo>
                    <a:pt x="1942" y="223"/>
                  </a:lnTo>
                  <a:lnTo>
                    <a:pt x="1942" y="230"/>
                  </a:lnTo>
                  <a:lnTo>
                    <a:pt x="1942" y="237"/>
                  </a:lnTo>
                  <a:lnTo>
                    <a:pt x="1941" y="244"/>
                  </a:lnTo>
                  <a:lnTo>
                    <a:pt x="1939" y="250"/>
                  </a:lnTo>
                  <a:lnTo>
                    <a:pt x="1937" y="258"/>
                  </a:lnTo>
                  <a:lnTo>
                    <a:pt x="1934" y="265"/>
                  </a:lnTo>
                  <a:lnTo>
                    <a:pt x="1931" y="272"/>
                  </a:lnTo>
                  <a:lnTo>
                    <a:pt x="1927" y="278"/>
                  </a:lnTo>
                  <a:lnTo>
                    <a:pt x="1922" y="285"/>
                  </a:lnTo>
                  <a:lnTo>
                    <a:pt x="1917" y="292"/>
                  </a:lnTo>
                  <a:lnTo>
                    <a:pt x="1911" y="298"/>
                  </a:lnTo>
                  <a:lnTo>
                    <a:pt x="1904" y="304"/>
                  </a:lnTo>
                  <a:lnTo>
                    <a:pt x="1897" y="310"/>
                  </a:lnTo>
                  <a:lnTo>
                    <a:pt x="1889" y="316"/>
                  </a:lnTo>
                  <a:lnTo>
                    <a:pt x="1881" y="322"/>
                  </a:lnTo>
                  <a:lnTo>
                    <a:pt x="1872" y="327"/>
                  </a:lnTo>
                  <a:lnTo>
                    <a:pt x="1862" y="332"/>
                  </a:lnTo>
                  <a:lnTo>
                    <a:pt x="1851" y="337"/>
                  </a:lnTo>
                  <a:lnTo>
                    <a:pt x="1840" y="341"/>
                  </a:lnTo>
                  <a:lnTo>
                    <a:pt x="1829" y="345"/>
                  </a:lnTo>
                  <a:lnTo>
                    <a:pt x="1817" y="349"/>
                  </a:lnTo>
                  <a:lnTo>
                    <a:pt x="1804" y="352"/>
                  </a:lnTo>
                  <a:lnTo>
                    <a:pt x="1791" y="355"/>
                  </a:lnTo>
                  <a:lnTo>
                    <a:pt x="1778" y="358"/>
                  </a:lnTo>
                  <a:lnTo>
                    <a:pt x="1764" y="359"/>
                  </a:lnTo>
                  <a:lnTo>
                    <a:pt x="1750" y="361"/>
                  </a:lnTo>
                  <a:lnTo>
                    <a:pt x="1736" y="361"/>
                  </a:lnTo>
                  <a:lnTo>
                    <a:pt x="1721" y="361"/>
                  </a:lnTo>
                  <a:lnTo>
                    <a:pt x="1706" y="360"/>
                  </a:lnTo>
                  <a:lnTo>
                    <a:pt x="1692" y="359"/>
                  </a:lnTo>
                  <a:lnTo>
                    <a:pt x="1679" y="357"/>
                  </a:lnTo>
                  <a:lnTo>
                    <a:pt x="1666" y="354"/>
                  </a:lnTo>
                  <a:lnTo>
                    <a:pt x="1653" y="350"/>
                  </a:lnTo>
                  <a:lnTo>
                    <a:pt x="1647" y="348"/>
                  </a:lnTo>
                  <a:lnTo>
                    <a:pt x="1642" y="345"/>
                  </a:lnTo>
                  <a:lnTo>
                    <a:pt x="1637" y="343"/>
                  </a:lnTo>
                  <a:lnTo>
                    <a:pt x="1632" y="340"/>
                  </a:lnTo>
                  <a:lnTo>
                    <a:pt x="1628" y="337"/>
                  </a:lnTo>
                  <a:lnTo>
                    <a:pt x="1624" y="334"/>
                  </a:lnTo>
                  <a:lnTo>
                    <a:pt x="1621" y="331"/>
                  </a:lnTo>
                  <a:lnTo>
                    <a:pt x="1618" y="327"/>
                  </a:lnTo>
                  <a:lnTo>
                    <a:pt x="1616" y="324"/>
                  </a:lnTo>
                  <a:lnTo>
                    <a:pt x="1614" y="320"/>
                  </a:lnTo>
                  <a:lnTo>
                    <a:pt x="1614" y="316"/>
                  </a:lnTo>
                  <a:lnTo>
                    <a:pt x="1614" y="312"/>
                  </a:lnTo>
                  <a:lnTo>
                    <a:pt x="1615" y="308"/>
                  </a:lnTo>
                  <a:lnTo>
                    <a:pt x="1617" y="304"/>
                  </a:lnTo>
                  <a:lnTo>
                    <a:pt x="1620" y="300"/>
                  </a:lnTo>
                  <a:lnTo>
                    <a:pt x="1621" y="299"/>
                  </a:lnTo>
                  <a:lnTo>
                    <a:pt x="1623" y="298"/>
                  </a:lnTo>
                  <a:lnTo>
                    <a:pt x="1626" y="296"/>
                  </a:lnTo>
                  <a:lnTo>
                    <a:pt x="1628" y="295"/>
                  </a:lnTo>
                  <a:lnTo>
                    <a:pt x="1631" y="294"/>
                  </a:lnTo>
                  <a:lnTo>
                    <a:pt x="1634" y="294"/>
                  </a:lnTo>
                  <a:lnTo>
                    <a:pt x="1641" y="293"/>
                  </a:lnTo>
                  <a:lnTo>
                    <a:pt x="1649" y="294"/>
                  </a:lnTo>
                  <a:lnTo>
                    <a:pt x="1656" y="294"/>
                  </a:lnTo>
                  <a:lnTo>
                    <a:pt x="1659" y="295"/>
                  </a:lnTo>
                  <a:lnTo>
                    <a:pt x="1662" y="296"/>
                  </a:lnTo>
                  <a:lnTo>
                    <a:pt x="1664" y="296"/>
                  </a:lnTo>
                  <a:lnTo>
                    <a:pt x="1666" y="297"/>
                  </a:lnTo>
                  <a:lnTo>
                    <a:pt x="1667" y="298"/>
                  </a:lnTo>
                  <a:lnTo>
                    <a:pt x="1667" y="299"/>
                  </a:lnTo>
                  <a:lnTo>
                    <a:pt x="1667" y="299"/>
                  </a:lnTo>
                  <a:lnTo>
                    <a:pt x="1665" y="300"/>
                  </a:lnTo>
                  <a:lnTo>
                    <a:pt x="1664" y="300"/>
                  </a:lnTo>
                  <a:lnTo>
                    <a:pt x="1663" y="301"/>
                  </a:lnTo>
                  <a:lnTo>
                    <a:pt x="1661" y="301"/>
                  </a:lnTo>
                  <a:lnTo>
                    <a:pt x="1659" y="301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16" name="Freeform 44"/>
            <p:cNvSpPr>
              <a:spLocks/>
            </p:cNvSpPr>
            <p:nvPr/>
          </p:nvSpPr>
          <p:spPr bwMode="auto">
            <a:xfrm>
              <a:off x="3537890" y="2802066"/>
              <a:ext cx="181978" cy="7913"/>
            </a:xfrm>
            <a:custGeom>
              <a:avLst/>
              <a:gdLst/>
              <a:ahLst/>
              <a:cxnLst>
                <a:cxn ang="0">
                  <a:pos x="458" y="0"/>
                </a:cxn>
                <a:cxn ang="0">
                  <a:pos x="457" y="2"/>
                </a:cxn>
                <a:cxn ang="0">
                  <a:pos x="455" y="3"/>
                </a:cxn>
                <a:cxn ang="0">
                  <a:pos x="453" y="5"/>
                </a:cxn>
                <a:cxn ang="0">
                  <a:pos x="450" y="6"/>
                </a:cxn>
                <a:cxn ang="0">
                  <a:pos x="446" y="8"/>
                </a:cxn>
                <a:cxn ang="0">
                  <a:pos x="441" y="9"/>
                </a:cxn>
                <a:cxn ang="0">
                  <a:pos x="436" y="11"/>
                </a:cxn>
                <a:cxn ang="0">
                  <a:pos x="430" y="12"/>
                </a:cxn>
                <a:cxn ang="0">
                  <a:pos x="423" y="13"/>
                </a:cxn>
                <a:cxn ang="0">
                  <a:pos x="416" y="14"/>
                </a:cxn>
                <a:cxn ang="0">
                  <a:pos x="407" y="15"/>
                </a:cxn>
                <a:cxn ang="0">
                  <a:pos x="398" y="16"/>
                </a:cxn>
                <a:cxn ang="0">
                  <a:pos x="388" y="17"/>
                </a:cxn>
                <a:cxn ang="0">
                  <a:pos x="378" y="18"/>
                </a:cxn>
                <a:cxn ang="0">
                  <a:pos x="367" y="18"/>
                </a:cxn>
                <a:cxn ang="0">
                  <a:pos x="355" y="19"/>
                </a:cxn>
                <a:cxn ang="0">
                  <a:pos x="343" y="19"/>
                </a:cxn>
                <a:cxn ang="0">
                  <a:pos x="329" y="19"/>
                </a:cxn>
                <a:cxn ang="0">
                  <a:pos x="316" y="20"/>
                </a:cxn>
                <a:cxn ang="0">
                  <a:pos x="301" y="20"/>
                </a:cxn>
                <a:cxn ang="0">
                  <a:pos x="286" y="19"/>
                </a:cxn>
                <a:cxn ang="0">
                  <a:pos x="269" y="19"/>
                </a:cxn>
                <a:cxn ang="0">
                  <a:pos x="252" y="19"/>
                </a:cxn>
                <a:cxn ang="0">
                  <a:pos x="235" y="18"/>
                </a:cxn>
                <a:cxn ang="0">
                  <a:pos x="217" y="18"/>
                </a:cxn>
                <a:cxn ang="0">
                  <a:pos x="199" y="17"/>
                </a:cxn>
                <a:cxn ang="0">
                  <a:pos x="180" y="16"/>
                </a:cxn>
                <a:cxn ang="0">
                  <a:pos x="160" y="15"/>
                </a:cxn>
                <a:cxn ang="0">
                  <a:pos x="138" y="13"/>
                </a:cxn>
                <a:cxn ang="0">
                  <a:pos x="117" y="12"/>
                </a:cxn>
                <a:cxn ang="0">
                  <a:pos x="95" y="10"/>
                </a:cxn>
                <a:cxn ang="0">
                  <a:pos x="73" y="8"/>
                </a:cxn>
                <a:cxn ang="0">
                  <a:pos x="49" y="6"/>
                </a:cxn>
                <a:cxn ang="0">
                  <a:pos x="26" y="4"/>
                </a:cxn>
                <a:cxn ang="0">
                  <a:pos x="0" y="2"/>
                </a:cxn>
              </a:cxnLst>
              <a:rect l="0" t="0" r="r" b="b"/>
              <a:pathLst>
                <a:path w="458" h="20">
                  <a:moveTo>
                    <a:pt x="458" y="0"/>
                  </a:moveTo>
                  <a:lnTo>
                    <a:pt x="458" y="0"/>
                  </a:lnTo>
                  <a:lnTo>
                    <a:pt x="457" y="1"/>
                  </a:lnTo>
                  <a:lnTo>
                    <a:pt x="457" y="2"/>
                  </a:lnTo>
                  <a:lnTo>
                    <a:pt x="456" y="2"/>
                  </a:lnTo>
                  <a:lnTo>
                    <a:pt x="455" y="3"/>
                  </a:lnTo>
                  <a:lnTo>
                    <a:pt x="454" y="4"/>
                  </a:lnTo>
                  <a:lnTo>
                    <a:pt x="453" y="5"/>
                  </a:lnTo>
                  <a:lnTo>
                    <a:pt x="451" y="6"/>
                  </a:lnTo>
                  <a:lnTo>
                    <a:pt x="450" y="6"/>
                  </a:lnTo>
                  <a:lnTo>
                    <a:pt x="448" y="7"/>
                  </a:lnTo>
                  <a:lnTo>
                    <a:pt x="446" y="8"/>
                  </a:lnTo>
                  <a:lnTo>
                    <a:pt x="444" y="9"/>
                  </a:lnTo>
                  <a:lnTo>
                    <a:pt x="441" y="9"/>
                  </a:lnTo>
                  <a:lnTo>
                    <a:pt x="439" y="10"/>
                  </a:lnTo>
                  <a:lnTo>
                    <a:pt x="436" y="11"/>
                  </a:lnTo>
                  <a:lnTo>
                    <a:pt x="433" y="11"/>
                  </a:lnTo>
                  <a:lnTo>
                    <a:pt x="430" y="12"/>
                  </a:lnTo>
                  <a:lnTo>
                    <a:pt x="427" y="13"/>
                  </a:lnTo>
                  <a:lnTo>
                    <a:pt x="423" y="13"/>
                  </a:lnTo>
                  <a:lnTo>
                    <a:pt x="419" y="14"/>
                  </a:lnTo>
                  <a:lnTo>
                    <a:pt x="416" y="14"/>
                  </a:lnTo>
                  <a:lnTo>
                    <a:pt x="412" y="15"/>
                  </a:lnTo>
                  <a:lnTo>
                    <a:pt x="407" y="15"/>
                  </a:lnTo>
                  <a:lnTo>
                    <a:pt x="403" y="16"/>
                  </a:lnTo>
                  <a:lnTo>
                    <a:pt x="398" y="16"/>
                  </a:lnTo>
                  <a:lnTo>
                    <a:pt x="393" y="17"/>
                  </a:lnTo>
                  <a:lnTo>
                    <a:pt x="388" y="17"/>
                  </a:lnTo>
                  <a:lnTo>
                    <a:pt x="383" y="17"/>
                  </a:lnTo>
                  <a:lnTo>
                    <a:pt x="378" y="18"/>
                  </a:lnTo>
                  <a:lnTo>
                    <a:pt x="372" y="18"/>
                  </a:lnTo>
                  <a:lnTo>
                    <a:pt x="367" y="18"/>
                  </a:lnTo>
                  <a:lnTo>
                    <a:pt x="361" y="19"/>
                  </a:lnTo>
                  <a:lnTo>
                    <a:pt x="355" y="19"/>
                  </a:lnTo>
                  <a:lnTo>
                    <a:pt x="349" y="19"/>
                  </a:lnTo>
                  <a:lnTo>
                    <a:pt x="343" y="19"/>
                  </a:lnTo>
                  <a:lnTo>
                    <a:pt x="336" y="19"/>
                  </a:lnTo>
                  <a:lnTo>
                    <a:pt x="329" y="19"/>
                  </a:lnTo>
                  <a:lnTo>
                    <a:pt x="323" y="20"/>
                  </a:lnTo>
                  <a:lnTo>
                    <a:pt x="316" y="20"/>
                  </a:lnTo>
                  <a:lnTo>
                    <a:pt x="308" y="20"/>
                  </a:lnTo>
                  <a:lnTo>
                    <a:pt x="301" y="20"/>
                  </a:lnTo>
                  <a:lnTo>
                    <a:pt x="294" y="20"/>
                  </a:lnTo>
                  <a:lnTo>
                    <a:pt x="286" y="19"/>
                  </a:lnTo>
                  <a:lnTo>
                    <a:pt x="278" y="19"/>
                  </a:lnTo>
                  <a:lnTo>
                    <a:pt x="269" y="19"/>
                  </a:lnTo>
                  <a:lnTo>
                    <a:pt x="261" y="19"/>
                  </a:lnTo>
                  <a:lnTo>
                    <a:pt x="252" y="19"/>
                  </a:lnTo>
                  <a:lnTo>
                    <a:pt x="244" y="19"/>
                  </a:lnTo>
                  <a:lnTo>
                    <a:pt x="235" y="18"/>
                  </a:lnTo>
                  <a:lnTo>
                    <a:pt x="226" y="18"/>
                  </a:lnTo>
                  <a:lnTo>
                    <a:pt x="217" y="18"/>
                  </a:lnTo>
                  <a:lnTo>
                    <a:pt x="208" y="17"/>
                  </a:lnTo>
                  <a:lnTo>
                    <a:pt x="199" y="17"/>
                  </a:lnTo>
                  <a:lnTo>
                    <a:pt x="189" y="16"/>
                  </a:lnTo>
                  <a:lnTo>
                    <a:pt x="180" y="16"/>
                  </a:lnTo>
                  <a:lnTo>
                    <a:pt x="170" y="15"/>
                  </a:lnTo>
                  <a:lnTo>
                    <a:pt x="160" y="15"/>
                  </a:lnTo>
                  <a:lnTo>
                    <a:pt x="149" y="14"/>
                  </a:lnTo>
                  <a:lnTo>
                    <a:pt x="138" y="13"/>
                  </a:lnTo>
                  <a:lnTo>
                    <a:pt x="128" y="13"/>
                  </a:lnTo>
                  <a:lnTo>
                    <a:pt x="117" y="12"/>
                  </a:lnTo>
                  <a:lnTo>
                    <a:pt x="106" y="11"/>
                  </a:lnTo>
                  <a:lnTo>
                    <a:pt x="95" y="10"/>
                  </a:lnTo>
                  <a:lnTo>
                    <a:pt x="84" y="9"/>
                  </a:lnTo>
                  <a:lnTo>
                    <a:pt x="73" y="8"/>
                  </a:lnTo>
                  <a:lnTo>
                    <a:pt x="61" y="7"/>
                  </a:lnTo>
                  <a:lnTo>
                    <a:pt x="49" y="6"/>
                  </a:lnTo>
                  <a:lnTo>
                    <a:pt x="38" y="5"/>
                  </a:lnTo>
                  <a:lnTo>
                    <a:pt x="26" y="4"/>
                  </a:lnTo>
                  <a:lnTo>
                    <a:pt x="14" y="3"/>
                  </a:lnTo>
                  <a:lnTo>
                    <a:pt x="0" y="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17" name="Freeform 45"/>
            <p:cNvSpPr>
              <a:spLocks/>
            </p:cNvSpPr>
            <p:nvPr/>
          </p:nvSpPr>
          <p:spPr bwMode="auto">
            <a:xfrm>
              <a:off x="1123121" y="645231"/>
              <a:ext cx="2414769" cy="2158417"/>
            </a:xfrm>
            <a:custGeom>
              <a:avLst/>
              <a:gdLst/>
              <a:ahLst/>
              <a:cxnLst>
                <a:cxn ang="0">
                  <a:pos x="6002" y="5442"/>
                </a:cxn>
                <a:cxn ang="0">
                  <a:pos x="5873" y="5426"/>
                </a:cxn>
                <a:cxn ang="0">
                  <a:pos x="5732" y="5405"/>
                </a:cxn>
                <a:cxn ang="0">
                  <a:pos x="5579" y="5379"/>
                </a:cxn>
                <a:cxn ang="0">
                  <a:pos x="5416" y="5348"/>
                </a:cxn>
                <a:cxn ang="0">
                  <a:pos x="5243" y="5313"/>
                </a:cxn>
                <a:cxn ang="0">
                  <a:pos x="5060" y="5272"/>
                </a:cxn>
                <a:cxn ang="0">
                  <a:pos x="4870" y="5225"/>
                </a:cxn>
                <a:cxn ang="0">
                  <a:pos x="4670" y="5172"/>
                </a:cxn>
                <a:cxn ang="0">
                  <a:pos x="4464" y="5113"/>
                </a:cxn>
                <a:cxn ang="0">
                  <a:pos x="4251" y="5049"/>
                </a:cxn>
                <a:cxn ang="0">
                  <a:pos x="4033" y="4977"/>
                </a:cxn>
                <a:cxn ang="0">
                  <a:pos x="3811" y="4900"/>
                </a:cxn>
                <a:cxn ang="0">
                  <a:pos x="3585" y="4816"/>
                </a:cxn>
                <a:cxn ang="0">
                  <a:pos x="3355" y="4724"/>
                </a:cxn>
                <a:cxn ang="0">
                  <a:pos x="3124" y="4627"/>
                </a:cxn>
                <a:cxn ang="0">
                  <a:pos x="2894" y="4523"/>
                </a:cxn>
                <a:cxn ang="0">
                  <a:pos x="2663" y="4411"/>
                </a:cxn>
                <a:cxn ang="0">
                  <a:pos x="2433" y="4293"/>
                </a:cxn>
                <a:cxn ang="0">
                  <a:pos x="2207" y="4168"/>
                </a:cxn>
                <a:cxn ang="0">
                  <a:pos x="1985" y="4037"/>
                </a:cxn>
                <a:cxn ang="0">
                  <a:pos x="1767" y="3899"/>
                </a:cxn>
                <a:cxn ang="0">
                  <a:pos x="1555" y="3755"/>
                </a:cxn>
                <a:cxn ang="0">
                  <a:pos x="1352" y="3604"/>
                </a:cxn>
                <a:cxn ang="0">
                  <a:pos x="1157" y="3448"/>
                </a:cxn>
                <a:cxn ang="0">
                  <a:pos x="973" y="3285"/>
                </a:cxn>
                <a:cxn ang="0">
                  <a:pos x="799" y="3118"/>
                </a:cxn>
                <a:cxn ang="0">
                  <a:pos x="640" y="2946"/>
                </a:cxn>
                <a:cxn ang="0">
                  <a:pos x="495" y="2768"/>
                </a:cxn>
                <a:cxn ang="0">
                  <a:pos x="365" y="2588"/>
                </a:cxn>
                <a:cxn ang="0">
                  <a:pos x="253" y="2403"/>
                </a:cxn>
                <a:cxn ang="0">
                  <a:pos x="160" y="2217"/>
                </a:cxn>
                <a:cxn ang="0">
                  <a:pos x="87" y="2030"/>
                </a:cxn>
                <a:cxn ang="0">
                  <a:pos x="35" y="1840"/>
                </a:cxn>
                <a:cxn ang="0">
                  <a:pos x="6" y="1651"/>
                </a:cxn>
                <a:cxn ang="0">
                  <a:pos x="1" y="1463"/>
                </a:cxn>
                <a:cxn ang="0">
                  <a:pos x="21" y="1279"/>
                </a:cxn>
                <a:cxn ang="0">
                  <a:pos x="69" y="1097"/>
                </a:cxn>
                <a:cxn ang="0">
                  <a:pos x="142" y="923"/>
                </a:cxn>
                <a:cxn ang="0">
                  <a:pos x="244" y="756"/>
                </a:cxn>
                <a:cxn ang="0">
                  <a:pos x="373" y="599"/>
                </a:cxn>
                <a:cxn ang="0">
                  <a:pos x="530" y="452"/>
                </a:cxn>
                <a:cxn ang="0">
                  <a:pos x="714" y="322"/>
                </a:cxn>
                <a:cxn ang="0">
                  <a:pos x="921" y="210"/>
                </a:cxn>
                <a:cxn ang="0">
                  <a:pos x="1150" y="118"/>
                </a:cxn>
                <a:cxn ang="0">
                  <a:pos x="1395" y="49"/>
                </a:cxn>
                <a:cxn ang="0">
                  <a:pos x="1651" y="10"/>
                </a:cxn>
                <a:cxn ang="0">
                  <a:pos x="1906" y="1"/>
                </a:cxn>
                <a:cxn ang="0">
                  <a:pos x="2146" y="26"/>
                </a:cxn>
                <a:cxn ang="0">
                  <a:pos x="2352" y="87"/>
                </a:cxn>
                <a:cxn ang="0">
                  <a:pos x="2479" y="162"/>
                </a:cxn>
                <a:cxn ang="0">
                  <a:pos x="2528" y="217"/>
                </a:cxn>
                <a:cxn ang="0">
                  <a:pos x="2549" y="276"/>
                </a:cxn>
                <a:cxn ang="0">
                  <a:pos x="2538" y="338"/>
                </a:cxn>
                <a:cxn ang="0">
                  <a:pos x="2490" y="395"/>
                </a:cxn>
                <a:cxn ang="0">
                  <a:pos x="2405" y="440"/>
                </a:cxn>
                <a:cxn ang="0">
                  <a:pos x="2287" y="465"/>
                </a:cxn>
                <a:cxn ang="0">
                  <a:pos x="2163" y="450"/>
                </a:cxn>
                <a:cxn ang="0">
                  <a:pos x="2112" y="419"/>
                </a:cxn>
                <a:cxn ang="0">
                  <a:pos x="2110" y="387"/>
                </a:cxn>
                <a:cxn ang="0">
                  <a:pos x="2152" y="369"/>
                </a:cxn>
                <a:cxn ang="0">
                  <a:pos x="2176" y="381"/>
                </a:cxn>
              </a:cxnLst>
              <a:rect l="0" t="0" r="r" b="b"/>
              <a:pathLst>
                <a:path w="6106" h="5454">
                  <a:moveTo>
                    <a:pt x="6106" y="5454"/>
                  </a:moveTo>
                  <a:lnTo>
                    <a:pt x="6094" y="5453"/>
                  </a:lnTo>
                  <a:lnTo>
                    <a:pt x="6081" y="5451"/>
                  </a:lnTo>
                  <a:lnTo>
                    <a:pt x="6068" y="5450"/>
                  </a:lnTo>
                  <a:lnTo>
                    <a:pt x="6056" y="5449"/>
                  </a:lnTo>
                  <a:lnTo>
                    <a:pt x="6043" y="5447"/>
                  </a:lnTo>
                  <a:lnTo>
                    <a:pt x="6029" y="5446"/>
                  </a:lnTo>
                  <a:lnTo>
                    <a:pt x="6016" y="5444"/>
                  </a:lnTo>
                  <a:lnTo>
                    <a:pt x="6002" y="5442"/>
                  </a:lnTo>
                  <a:lnTo>
                    <a:pt x="5988" y="5441"/>
                  </a:lnTo>
                  <a:lnTo>
                    <a:pt x="5974" y="5439"/>
                  </a:lnTo>
                  <a:lnTo>
                    <a:pt x="5960" y="5437"/>
                  </a:lnTo>
                  <a:lnTo>
                    <a:pt x="5946" y="5436"/>
                  </a:lnTo>
                  <a:lnTo>
                    <a:pt x="5932" y="5434"/>
                  </a:lnTo>
                  <a:lnTo>
                    <a:pt x="5917" y="5432"/>
                  </a:lnTo>
                  <a:lnTo>
                    <a:pt x="5903" y="5430"/>
                  </a:lnTo>
                  <a:lnTo>
                    <a:pt x="5888" y="5428"/>
                  </a:lnTo>
                  <a:lnTo>
                    <a:pt x="5873" y="5426"/>
                  </a:lnTo>
                  <a:lnTo>
                    <a:pt x="5857" y="5424"/>
                  </a:lnTo>
                  <a:lnTo>
                    <a:pt x="5842" y="5422"/>
                  </a:lnTo>
                  <a:lnTo>
                    <a:pt x="5827" y="5420"/>
                  </a:lnTo>
                  <a:lnTo>
                    <a:pt x="5811" y="5417"/>
                  </a:lnTo>
                  <a:lnTo>
                    <a:pt x="5796" y="5415"/>
                  </a:lnTo>
                  <a:lnTo>
                    <a:pt x="5780" y="5413"/>
                  </a:lnTo>
                  <a:lnTo>
                    <a:pt x="5764" y="5410"/>
                  </a:lnTo>
                  <a:lnTo>
                    <a:pt x="5748" y="5408"/>
                  </a:lnTo>
                  <a:lnTo>
                    <a:pt x="5732" y="5405"/>
                  </a:lnTo>
                  <a:lnTo>
                    <a:pt x="5715" y="5403"/>
                  </a:lnTo>
                  <a:lnTo>
                    <a:pt x="5698" y="5400"/>
                  </a:lnTo>
                  <a:lnTo>
                    <a:pt x="5682" y="5397"/>
                  </a:lnTo>
                  <a:lnTo>
                    <a:pt x="5665" y="5394"/>
                  </a:lnTo>
                  <a:lnTo>
                    <a:pt x="5648" y="5392"/>
                  </a:lnTo>
                  <a:lnTo>
                    <a:pt x="5632" y="5389"/>
                  </a:lnTo>
                  <a:lnTo>
                    <a:pt x="5614" y="5385"/>
                  </a:lnTo>
                  <a:lnTo>
                    <a:pt x="5596" y="5382"/>
                  </a:lnTo>
                  <a:lnTo>
                    <a:pt x="5579" y="5379"/>
                  </a:lnTo>
                  <a:lnTo>
                    <a:pt x="5561" y="5376"/>
                  </a:lnTo>
                  <a:lnTo>
                    <a:pt x="5544" y="5372"/>
                  </a:lnTo>
                  <a:lnTo>
                    <a:pt x="5526" y="5369"/>
                  </a:lnTo>
                  <a:lnTo>
                    <a:pt x="5508" y="5366"/>
                  </a:lnTo>
                  <a:lnTo>
                    <a:pt x="5490" y="5362"/>
                  </a:lnTo>
                  <a:lnTo>
                    <a:pt x="5472" y="5359"/>
                  </a:lnTo>
                  <a:lnTo>
                    <a:pt x="5453" y="5356"/>
                  </a:lnTo>
                  <a:lnTo>
                    <a:pt x="5435" y="5352"/>
                  </a:lnTo>
                  <a:lnTo>
                    <a:pt x="5416" y="5348"/>
                  </a:lnTo>
                  <a:lnTo>
                    <a:pt x="5397" y="5345"/>
                  </a:lnTo>
                  <a:lnTo>
                    <a:pt x="5379" y="5341"/>
                  </a:lnTo>
                  <a:lnTo>
                    <a:pt x="5360" y="5337"/>
                  </a:lnTo>
                  <a:lnTo>
                    <a:pt x="5340" y="5333"/>
                  </a:lnTo>
                  <a:lnTo>
                    <a:pt x="5321" y="5329"/>
                  </a:lnTo>
                  <a:lnTo>
                    <a:pt x="5302" y="5325"/>
                  </a:lnTo>
                  <a:lnTo>
                    <a:pt x="5282" y="5321"/>
                  </a:lnTo>
                  <a:lnTo>
                    <a:pt x="5263" y="5317"/>
                  </a:lnTo>
                  <a:lnTo>
                    <a:pt x="5243" y="5313"/>
                  </a:lnTo>
                  <a:lnTo>
                    <a:pt x="5224" y="5309"/>
                  </a:lnTo>
                  <a:lnTo>
                    <a:pt x="5203" y="5304"/>
                  </a:lnTo>
                  <a:lnTo>
                    <a:pt x="5183" y="5300"/>
                  </a:lnTo>
                  <a:lnTo>
                    <a:pt x="5163" y="5295"/>
                  </a:lnTo>
                  <a:lnTo>
                    <a:pt x="5143" y="5291"/>
                  </a:lnTo>
                  <a:lnTo>
                    <a:pt x="5123" y="5286"/>
                  </a:lnTo>
                  <a:lnTo>
                    <a:pt x="5102" y="5282"/>
                  </a:lnTo>
                  <a:lnTo>
                    <a:pt x="5081" y="5277"/>
                  </a:lnTo>
                  <a:lnTo>
                    <a:pt x="5060" y="5272"/>
                  </a:lnTo>
                  <a:lnTo>
                    <a:pt x="5040" y="5267"/>
                  </a:lnTo>
                  <a:lnTo>
                    <a:pt x="5019" y="5262"/>
                  </a:lnTo>
                  <a:lnTo>
                    <a:pt x="4998" y="5256"/>
                  </a:lnTo>
                  <a:lnTo>
                    <a:pt x="4977" y="5251"/>
                  </a:lnTo>
                  <a:lnTo>
                    <a:pt x="4956" y="5246"/>
                  </a:lnTo>
                  <a:lnTo>
                    <a:pt x="4934" y="5241"/>
                  </a:lnTo>
                  <a:lnTo>
                    <a:pt x="4912" y="5235"/>
                  </a:lnTo>
                  <a:lnTo>
                    <a:pt x="4891" y="5230"/>
                  </a:lnTo>
                  <a:lnTo>
                    <a:pt x="4870" y="5225"/>
                  </a:lnTo>
                  <a:lnTo>
                    <a:pt x="4848" y="5219"/>
                  </a:lnTo>
                  <a:lnTo>
                    <a:pt x="4826" y="5214"/>
                  </a:lnTo>
                  <a:lnTo>
                    <a:pt x="4804" y="5208"/>
                  </a:lnTo>
                  <a:lnTo>
                    <a:pt x="4782" y="5202"/>
                  </a:lnTo>
                  <a:lnTo>
                    <a:pt x="4760" y="5196"/>
                  </a:lnTo>
                  <a:lnTo>
                    <a:pt x="4738" y="5190"/>
                  </a:lnTo>
                  <a:lnTo>
                    <a:pt x="4716" y="5185"/>
                  </a:lnTo>
                  <a:lnTo>
                    <a:pt x="4692" y="5179"/>
                  </a:lnTo>
                  <a:lnTo>
                    <a:pt x="4670" y="5172"/>
                  </a:lnTo>
                  <a:lnTo>
                    <a:pt x="4648" y="5166"/>
                  </a:lnTo>
                  <a:lnTo>
                    <a:pt x="4625" y="5160"/>
                  </a:lnTo>
                  <a:lnTo>
                    <a:pt x="4602" y="5154"/>
                  </a:lnTo>
                  <a:lnTo>
                    <a:pt x="4580" y="5147"/>
                  </a:lnTo>
                  <a:lnTo>
                    <a:pt x="4556" y="5141"/>
                  </a:lnTo>
                  <a:lnTo>
                    <a:pt x="4533" y="5134"/>
                  </a:lnTo>
                  <a:lnTo>
                    <a:pt x="4510" y="5128"/>
                  </a:lnTo>
                  <a:lnTo>
                    <a:pt x="4487" y="5120"/>
                  </a:lnTo>
                  <a:lnTo>
                    <a:pt x="4464" y="5113"/>
                  </a:lnTo>
                  <a:lnTo>
                    <a:pt x="4441" y="5106"/>
                  </a:lnTo>
                  <a:lnTo>
                    <a:pt x="4417" y="5100"/>
                  </a:lnTo>
                  <a:lnTo>
                    <a:pt x="4394" y="5093"/>
                  </a:lnTo>
                  <a:lnTo>
                    <a:pt x="4370" y="5085"/>
                  </a:lnTo>
                  <a:lnTo>
                    <a:pt x="4347" y="5078"/>
                  </a:lnTo>
                  <a:lnTo>
                    <a:pt x="4323" y="5071"/>
                  </a:lnTo>
                  <a:lnTo>
                    <a:pt x="4299" y="5064"/>
                  </a:lnTo>
                  <a:lnTo>
                    <a:pt x="4275" y="5056"/>
                  </a:lnTo>
                  <a:lnTo>
                    <a:pt x="4251" y="5049"/>
                  </a:lnTo>
                  <a:lnTo>
                    <a:pt x="4228" y="5041"/>
                  </a:lnTo>
                  <a:lnTo>
                    <a:pt x="4204" y="5034"/>
                  </a:lnTo>
                  <a:lnTo>
                    <a:pt x="4180" y="5026"/>
                  </a:lnTo>
                  <a:lnTo>
                    <a:pt x="4155" y="5018"/>
                  </a:lnTo>
                  <a:lnTo>
                    <a:pt x="4131" y="5010"/>
                  </a:lnTo>
                  <a:lnTo>
                    <a:pt x="4107" y="5003"/>
                  </a:lnTo>
                  <a:lnTo>
                    <a:pt x="4082" y="4994"/>
                  </a:lnTo>
                  <a:lnTo>
                    <a:pt x="4058" y="4985"/>
                  </a:lnTo>
                  <a:lnTo>
                    <a:pt x="4033" y="4977"/>
                  </a:lnTo>
                  <a:lnTo>
                    <a:pt x="4009" y="4969"/>
                  </a:lnTo>
                  <a:lnTo>
                    <a:pt x="3984" y="4961"/>
                  </a:lnTo>
                  <a:lnTo>
                    <a:pt x="3960" y="4952"/>
                  </a:lnTo>
                  <a:lnTo>
                    <a:pt x="3935" y="4944"/>
                  </a:lnTo>
                  <a:lnTo>
                    <a:pt x="3910" y="4935"/>
                  </a:lnTo>
                  <a:lnTo>
                    <a:pt x="3885" y="4927"/>
                  </a:lnTo>
                  <a:lnTo>
                    <a:pt x="3860" y="4918"/>
                  </a:lnTo>
                  <a:lnTo>
                    <a:pt x="3836" y="4909"/>
                  </a:lnTo>
                  <a:lnTo>
                    <a:pt x="3811" y="4900"/>
                  </a:lnTo>
                  <a:lnTo>
                    <a:pt x="3785" y="4891"/>
                  </a:lnTo>
                  <a:lnTo>
                    <a:pt x="3760" y="4882"/>
                  </a:lnTo>
                  <a:lnTo>
                    <a:pt x="3736" y="4873"/>
                  </a:lnTo>
                  <a:lnTo>
                    <a:pt x="3711" y="4863"/>
                  </a:lnTo>
                  <a:lnTo>
                    <a:pt x="3686" y="4854"/>
                  </a:lnTo>
                  <a:lnTo>
                    <a:pt x="3661" y="4844"/>
                  </a:lnTo>
                  <a:lnTo>
                    <a:pt x="3635" y="4835"/>
                  </a:lnTo>
                  <a:lnTo>
                    <a:pt x="3610" y="4825"/>
                  </a:lnTo>
                  <a:lnTo>
                    <a:pt x="3585" y="4816"/>
                  </a:lnTo>
                  <a:lnTo>
                    <a:pt x="3559" y="4806"/>
                  </a:lnTo>
                  <a:lnTo>
                    <a:pt x="3534" y="4796"/>
                  </a:lnTo>
                  <a:lnTo>
                    <a:pt x="3508" y="4786"/>
                  </a:lnTo>
                  <a:lnTo>
                    <a:pt x="3483" y="4776"/>
                  </a:lnTo>
                  <a:lnTo>
                    <a:pt x="3458" y="4766"/>
                  </a:lnTo>
                  <a:lnTo>
                    <a:pt x="3432" y="4756"/>
                  </a:lnTo>
                  <a:lnTo>
                    <a:pt x="3407" y="4746"/>
                  </a:lnTo>
                  <a:lnTo>
                    <a:pt x="3381" y="4735"/>
                  </a:lnTo>
                  <a:lnTo>
                    <a:pt x="3355" y="4724"/>
                  </a:lnTo>
                  <a:lnTo>
                    <a:pt x="3330" y="4714"/>
                  </a:lnTo>
                  <a:lnTo>
                    <a:pt x="3305" y="4703"/>
                  </a:lnTo>
                  <a:lnTo>
                    <a:pt x="3279" y="4693"/>
                  </a:lnTo>
                  <a:lnTo>
                    <a:pt x="3253" y="4682"/>
                  </a:lnTo>
                  <a:lnTo>
                    <a:pt x="3227" y="4671"/>
                  </a:lnTo>
                  <a:lnTo>
                    <a:pt x="3202" y="4660"/>
                  </a:lnTo>
                  <a:lnTo>
                    <a:pt x="3176" y="4650"/>
                  </a:lnTo>
                  <a:lnTo>
                    <a:pt x="3151" y="4639"/>
                  </a:lnTo>
                  <a:lnTo>
                    <a:pt x="3124" y="4627"/>
                  </a:lnTo>
                  <a:lnTo>
                    <a:pt x="3099" y="4616"/>
                  </a:lnTo>
                  <a:lnTo>
                    <a:pt x="3073" y="4604"/>
                  </a:lnTo>
                  <a:lnTo>
                    <a:pt x="3048" y="4593"/>
                  </a:lnTo>
                  <a:lnTo>
                    <a:pt x="3022" y="4581"/>
                  </a:lnTo>
                  <a:lnTo>
                    <a:pt x="2996" y="4570"/>
                  </a:lnTo>
                  <a:lnTo>
                    <a:pt x="2970" y="4558"/>
                  </a:lnTo>
                  <a:lnTo>
                    <a:pt x="2945" y="4546"/>
                  </a:lnTo>
                  <a:lnTo>
                    <a:pt x="2919" y="4535"/>
                  </a:lnTo>
                  <a:lnTo>
                    <a:pt x="2894" y="4523"/>
                  </a:lnTo>
                  <a:lnTo>
                    <a:pt x="2867" y="4511"/>
                  </a:lnTo>
                  <a:lnTo>
                    <a:pt x="2842" y="4499"/>
                  </a:lnTo>
                  <a:lnTo>
                    <a:pt x="2816" y="4487"/>
                  </a:lnTo>
                  <a:lnTo>
                    <a:pt x="2791" y="4473"/>
                  </a:lnTo>
                  <a:lnTo>
                    <a:pt x="2766" y="4461"/>
                  </a:lnTo>
                  <a:lnTo>
                    <a:pt x="2739" y="4449"/>
                  </a:lnTo>
                  <a:lnTo>
                    <a:pt x="2714" y="4436"/>
                  </a:lnTo>
                  <a:lnTo>
                    <a:pt x="2688" y="4424"/>
                  </a:lnTo>
                  <a:lnTo>
                    <a:pt x="2663" y="4411"/>
                  </a:lnTo>
                  <a:lnTo>
                    <a:pt x="2638" y="4399"/>
                  </a:lnTo>
                  <a:lnTo>
                    <a:pt x="2611" y="4386"/>
                  </a:lnTo>
                  <a:lnTo>
                    <a:pt x="2586" y="4373"/>
                  </a:lnTo>
                  <a:lnTo>
                    <a:pt x="2560" y="4360"/>
                  </a:lnTo>
                  <a:lnTo>
                    <a:pt x="2535" y="4346"/>
                  </a:lnTo>
                  <a:lnTo>
                    <a:pt x="2510" y="4333"/>
                  </a:lnTo>
                  <a:lnTo>
                    <a:pt x="2484" y="4320"/>
                  </a:lnTo>
                  <a:lnTo>
                    <a:pt x="2459" y="4306"/>
                  </a:lnTo>
                  <a:lnTo>
                    <a:pt x="2433" y="4293"/>
                  </a:lnTo>
                  <a:lnTo>
                    <a:pt x="2408" y="4280"/>
                  </a:lnTo>
                  <a:lnTo>
                    <a:pt x="2383" y="4266"/>
                  </a:lnTo>
                  <a:lnTo>
                    <a:pt x="2357" y="4253"/>
                  </a:lnTo>
                  <a:lnTo>
                    <a:pt x="2332" y="4239"/>
                  </a:lnTo>
                  <a:lnTo>
                    <a:pt x="2307" y="4225"/>
                  </a:lnTo>
                  <a:lnTo>
                    <a:pt x="2282" y="4210"/>
                  </a:lnTo>
                  <a:lnTo>
                    <a:pt x="2257" y="4196"/>
                  </a:lnTo>
                  <a:lnTo>
                    <a:pt x="2231" y="4182"/>
                  </a:lnTo>
                  <a:lnTo>
                    <a:pt x="2207" y="4168"/>
                  </a:lnTo>
                  <a:lnTo>
                    <a:pt x="2182" y="4154"/>
                  </a:lnTo>
                  <a:lnTo>
                    <a:pt x="2157" y="4140"/>
                  </a:lnTo>
                  <a:lnTo>
                    <a:pt x="2132" y="4126"/>
                  </a:lnTo>
                  <a:lnTo>
                    <a:pt x="2108" y="4111"/>
                  </a:lnTo>
                  <a:lnTo>
                    <a:pt x="2082" y="4097"/>
                  </a:lnTo>
                  <a:lnTo>
                    <a:pt x="2058" y="4081"/>
                  </a:lnTo>
                  <a:lnTo>
                    <a:pt x="2033" y="4066"/>
                  </a:lnTo>
                  <a:lnTo>
                    <a:pt x="2009" y="4052"/>
                  </a:lnTo>
                  <a:lnTo>
                    <a:pt x="1985" y="4037"/>
                  </a:lnTo>
                  <a:lnTo>
                    <a:pt x="1959" y="4022"/>
                  </a:lnTo>
                  <a:lnTo>
                    <a:pt x="1935" y="4007"/>
                  </a:lnTo>
                  <a:lnTo>
                    <a:pt x="1911" y="3992"/>
                  </a:lnTo>
                  <a:lnTo>
                    <a:pt x="1887" y="3977"/>
                  </a:lnTo>
                  <a:lnTo>
                    <a:pt x="1863" y="3962"/>
                  </a:lnTo>
                  <a:lnTo>
                    <a:pt x="1838" y="3945"/>
                  </a:lnTo>
                  <a:lnTo>
                    <a:pt x="1814" y="3930"/>
                  </a:lnTo>
                  <a:lnTo>
                    <a:pt x="1790" y="3914"/>
                  </a:lnTo>
                  <a:lnTo>
                    <a:pt x="1767" y="3899"/>
                  </a:lnTo>
                  <a:lnTo>
                    <a:pt x="1743" y="3883"/>
                  </a:lnTo>
                  <a:lnTo>
                    <a:pt x="1719" y="3868"/>
                  </a:lnTo>
                  <a:lnTo>
                    <a:pt x="1695" y="3852"/>
                  </a:lnTo>
                  <a:lnTo>
                    <a:pt x="1672" y="3836"/>
                  </a:lnTo>
                  <a:lnTo>
                    <a:pt x="1648" y="3819"/>
                  </a:lnTo>
                  <a:lnTo>
                    <a:pt x="1625" y="3803"/>
                  </a:lnTo>
                  <a:lnTo>
                    <a:pt x="1602" y="3787"/>
                  </a:lnTo>
                  <a:lnTo>
                    <a:pt x="1578" y="3771"/>
                  </a:lnTo>
                  <a:lnTo>
                    <a:pt x="1555" y="3755"/>
                  </a:lnTo>
                  <a:lnTo>
                    <a:pt x="1532" y="3738"/>
                  </a:lnTo>
                  <a:lnTo>
                    <a:pt x="1509" y="3722"/>
                  </a:lnTo>
                  <a:lnTo>
                    <a:pt x="1487" y="3705"/>
                  </a:lnTo>
                  <a:lnTo>
                    <a:pt x="1464" y="3688"/>
                  </a:lnTo>
                  <a:lnTo>
                    <a:pt x="1441" y="3671"/>
                  </a:lnTo>
                  <a:lnTo>
                    <a:pt x="1418" y="3655"/>
                  </a:lnTo>
                  <a:lnTo>
                    <a:pt x="1396" y="3638"/>
                  </a:lnTo>
                  <a:lnTo>
                    <a:pt x="1374" y="3621"/>
                  </a:lnTo>
                  <a:lnTo>
                    <a:pt x="1352" y="3604"/>
                  </a:lnTo>
                  <a:lnTo>
                    <a:pt x="1330" y="3587"/>
                  </a:lnTo>
                  <a:lnTo>
                    <a:pt x="1307" y="3569"/>
                  </a:lnTo>
                  <a:lnTo>
                    <a:pt x="1285" y="3552"/>
                  </a:lnTo>
                  <a:lnTo>
                    <a:pt x="1264" y="3535"/>
                  </a:lnTo>
                  <a:lnTo>
                    <a:pt x="1242" y="3518"/>
                  </a:lnTo>
                  <a:lnTo>
                    <a:pt x="1221" y="3500"/>
                  </a:lnTo>
                  <a:lnTo>
                    <a:pt x="1200" y="3483"/>
                  </a:lnTo>
                  <a:lnTo>
                    <a:pt x="1178" y="3465"/>
                  </a:lnTo>
                  <a:lnTo>
                    <a:pt x="1157" y="3448"/>
                  </a:lnTo>
                  <a:lnTo>
                    <a:pt x="1136" y="3429"/>
                  </a:lnTo>
                  <a:lnTo>
                    <a:pt x="1115" y="3412"/>
                  </a:lnTo>
                  <a:lnTo>
                    <a:pt x="1094" y="3394"/>
                  </a:lnTo>
                  <a:lnTo>
                    <a:pt x="1074" y="3376"/>
                  </a:lnTo>
                  <a:lnTo>
                    <a:pt x="1053" y="3358"/>
                  </a:lnTo>
                  <a:lnTo>
                    <a:pt x="1032" y="3340"/>
                  </a:lnTo>
                  <a:lnTo>
                    <a:pt x="1012" y="3322"/>
                  </a:lnTo>
                  <a:lnTo>
                    <a:pt x="992" y="3303"/>
                  </a:lnTo>
                  <a:lnTo>
                    <a:pt x="973" y="3285"/>
                  </a:lnTo>
                  <a:lnTo>
                    <a:pt x="953" y="3267"/>
                  </a:lnTo>
                  <a:lnTo>
                    <a:pt x="933" y="3248"/>
                  </a:lnTo>
                  <a:lnTo>
                    <a:pt x="913" y="3230"/>
                  </a:lnTo>
                  <a:lnTo>
                    <a:pt x="894" y="3212"/>
                  </a:lnTo>
                  <a:lnTo>
                    <a:pt x="875" y="3193"/>
                  </a:lnTo>
                  <a:lnTo>
                    <a:pt x="856" y="3174"/>
                  </a:lnTo>
                  <a:lnTo>
                    <a:pt x="837" y="3155"/>
                  </a:lnTo>
                  <a:lnTo>
                    <a:pt x="819" y="3137"/>
                  </a:lnTo>
                  <a:lnTo>
                    <a:pt x="799" y="3118"/>
                  </a:lnTo>
                  <a:lnTo>
                    <a:pt x="781" y="3099"/>
                  </a:lnTo>
                  <a:lnTo>
                    <a:pt x="763" y="3080"/>
                  </a:lnTo>
                  <a:lnTo>
                    <a:pt x="745" y="3061"/>
                  </a:lnTo>
                  <a:lnTo>
                    <a:pt x="727" y="3041"/>
                  </a:lnTo>
                  <a:lnTo>
                    <a:pt x="709" y="3022"/>
                  </a:lnTo>
                  <a:lnTo>
                    <a:pt x="692" y="3003"/>
                  </a:lnTo>
                  <a:lnTo>
                    <a:pt x="674" y="2984"/>
                  </a:lnTo>
                  <a:lnTo>
                    <a:pt x="657" y="2965"/>
                  </a:lnTo>
                  <a:lnTo>
                    <a:pt x="640" y="2946"/>
                  </a:lnTo>
                  <a:lnTo>
                    <a:pt x="623" y="2926"/>
                  </a:lnTo>
                  <a:lnTo>
                    <a:pt x="606" y="2906"/>
                  </a:lnTo>
                  <a:lnTo>
                    <a:pt x="590" y="2887"/>
                  </a:lnTo>
                  <a:lnTo>
                    <a:pt x="574" y="2867"/>
                  </a:lnTo>
                  <a:lnTo>
                    <a:pt x="558" y="2848"/>
                  </a:lnTo>
                  <a:lnTo>
                    <a:pt x="541" y="2828"/>
                  </a:lnTo>
                  <a:lnTo>
                    <a:pt x="525" y="2809"/>
                  </a:lnTo>
                  <a:lnTo>
                    <a:pt x="510" y="2788"/>
                  </a:lnTo>
                  <a:lnTo>
                    <a:pt x="495" y="2768"/>
                  </a:lnTo>
                  <a:lnTo>
                    <a:pt x="480" y="2749"/>
                  </a:lnTo>
                  <a:lnTo>
                    <a:pt x="465" y="2729"/>
                  </a:lnTo>
                  <a:lnTo>
                    <a:pt x="450" y="2709"/>
                  </a:lnTo>
                  <a:lnTo>
                    <a:pt x="435" y="2689"/>
                  </a:lnTo>
                  <a:lnTo>
                    <a:pt x="421" y="2669"/>
                  </a:lnTo>
                  <a:lnTo>
                    <a:pt x="406" y="2648"/>
                  </a:lnTo>
                  <a:lnTo>
                    <a:pt x="392" y="2628"/>
                  </a:lnTo>
                  <a:lnTo>
                    <a:pt x="379" y="2608"/>
                  </a:lnTo>
                  <a:lnTo>
                    <a:pt x="365" y="2588"/>
                  </a:lnTo>
                  <a:lnTo>
                    <a:pt x="352" y="2568"/>
                  </a:lnTo>
                  <a:lnTo>
                    <a:pt x="339" y="2548"/>
                  </a:lnTo>
                  <a:lnTo>
                    <a:pt x="326" y="2526"/>
                  </a:lnTo>
                  <a:lnTo>
                    <a:pt x="314" y="2506"/>
                  </a:lnTo>
                  <a:lnTo>
                    <a:pt x="301" y="2486"/>
                  </a:lnTo>
                  <a:lnTo>
                    <a:pt x="289" y="2466"/>
                  </a:lnTo>
                  <a:lnTo>
                    <a:pt x="276" y="2445"/>
                  </a:lnTo>
                  <a:lnTo>
                    <a:pt x="264" y="2425"/>
                  </a:lnTo>
                  <a:lnTo>
                    <a:pt x="253" y="2403"/>
                  </a:lnTo>
                  <a:lnTo>
                    <a:pt x="242" y="2383"/>
                  </a:lnTo>
                  <a:lnTo>
                    <a:pt x="231" y="2363"/>
                  </a:lnTo>
                  <a:lnTo>
                    <a:pt x="220" y="2342"/>
                  </a:lnTo>
                  <a:lnTo>
                    <a:pt x="209" y="2321"/>
                  </a:lnTo>
                  <a:lnTo>
                    <a:pt x="199" y="2301"/>
                  </a:lnTo>
                  <a:lnTo>
                    <a:pt x="189" y="2280"/>
                  </a:lnTo>
                  <a:lnTo>
                    <a:pt x="179" y="2259"/>
                  </a:lnTo>
                  <a:lnTo>
                    <a:pt x="170" y="2238"/>
                  </a:lnTo>
                  <a:lnTo>
                    <a:pt x="160" y="2217"/>
                  </a:lnTo>
                  <a:lnTo>
                    <a:pt x="150" y="2197"/>
                  </a:lnTo>
                  <a:lnTo>
                    <a:pt x="141" y="2176"/>
                  </a:lnTo>
                  <a:lnTo>
                    <a:pt x="133" y="2155"/>
                  </a:lnTo>
                  <a:lnTo>
                    <a:pt x="124" y="2134"/>
                  </a:lnTo>
                  <a:lnTo>
                    <a:pt x="116" y="2113"/>
                  </a:lnTo>
                  <a:lnTo>
                    <a:pt x="109" y="2092"/>
                  </a:lnTo>
                  <a:lnTo>
                    <a:pt x="101" y="2071"/>
                  </a:lnTo>
                  <a:lnTo>
                    <a:pt x="94" y="2050"/>
                  </a:lnTo>
                  <a:lnTo>
                    <a:pt x="87" y="2030"/>
                  </a:lnTo>
                  <a:lnTo>
                    <a:pt x="80" y="2008"/>
                  </a:lnTo>
                  <a:lnTo>
                    <a:pt x="73" y="1987"/>
                  </a:lnTo>
                  <a:lnTo>
                    <a:pt x="67" y="1966"/>
                  </a:lnTo>
                  <a:lnTo>
                    <a:pt x="61" y="1945"/>
                  </a:lnTo>
                  <a:lnTo>
                    <a:pt x="55" y="1924"/>
                  </a:lnTo>
                  <a:lnTo>
                    <a:pt x="50" y="1903"/>
                  </a:lnTo>
                  <a:lnTo>
                    <a:pt x="45" y="1882"/>
                  </a:lnTo>
                  <a:lnTo>
                    <a:pt x="40" y="1861"/>
                  </a:lnTo>
                  <a:lnTo>
                    <a:pt x="35" y="1840"/>
                  </a:lnTo>
                  <a:lnTo>
                    <a:pt x="31" y="1819"/>
                  </a:lnTo>
                  <a:lnTo>
                    <a:pt x="26" y="1798"/>
                  </a:lnTo>
                  <a:lnTo>
                    <a:pt x="22" y="1777"/>
                  </a:lnTo>
                  <a:lnTo>
                    <a:pt x="19" y="1755"/>
                  </a:lnTo>
                  <a:lnTo>
                    <a:pt x="16" y="1735"/>
                  </a:lnTo>
                  <a:lnTo>
                    <a:pt x="13" y="1714"/>
                  </a:lnTo>
                  <a:lnTo>
                    <a:pt x="10" y="1693"/>
                  </a:lnTo>
                  <a:lnTo>
                    <a:pt x="8" y="1672"/>
                  </a:lnTo>
                  <a:lnTo>
                    <a:pt x="6" y="1651"/>
                  </a:lnTo>
                  <a:lnTo>
                    <a:pt x="4" y="1631"/>
                  </a:lnTo>
                  <a:lnTo>
                    <a:pt x="3" y="1609"/>
                  </a:lnTo>
                  <a:lnTo>
                    <a:pt x="1" y="1588"/>
                  </a:lnTo>
                  <a:lnTo>
                    <a:pt x="1" y="1567"/>
                  </a:lnTo>
                  <a:lnTo>
                    <a:pt x="0" y="1547"/>
                  </a:lnTo>
                  <a:lnTo>
                    <a:pt x="0" y="1526"/>
                  </a:lnTo>
                  <a:lnTo>
                    <a:pt x="0" y="1505"/>
                  </a:lnTo>
                  <a:lnTo>
                    <a:pt x="0" y="1484"/>
                  </a:lnTo>
                  <a:lnTo>
                    <a:pt x="1" y="1463"/>
                  </a:lnTo>
                  <a:lnTo>
                    <a:pt x="2" y="1443"/>
                  </a:lnTo>
                  <a:lnTo>
                    <a:pt x="3" y="1422"/>
                  </a:lnTo>
                  <a:lnTo>
                    <a:pt x="5" y="1402"/>
                  </a:lnTo>
                  <a:lnTo>
                    <a:pt x="7" y="1381"/>
                  </a:lnTo>
                  <a:lnTo>
                    <a:pt x="9" y="1360"/>
                  </a:lnTo>
                  <a:lnTo>
                    <a:pt x="12" y="1340"/>
                  </a:lnTo>
                  <a:lnTo>
                    <a:pt x="15" y="1319"/>
                  </a:lnTo>
                  <a:lnTo>
                    <a:pt x="18" y="1299"/>
                  </a:lnTo>
                  <a:lnTo>
                    <a:pt x="21" y="1279"/>
                  </a:lnTo>
                  <a:lnTo>
                    <a:pt x="25" y="1259"/>
                  </a:lnTo>
                  <a:lnTo>
                    <a:pt x="31" y="1238"/>
                  </a:lnTo>
                  <a:lnTo>
                    <a:pt x="35" y="1217"/>
                  </a:lnTo>
                  <a:lnTo>
                    <a:pt x="40" y="1197"/>
                  </a:lnTo>
                  <a:lnTo>
                    <a:pt x="45" y="1178"/>
                  </a:lnTo>
                  <a:lnTo>
                    <a:pt x="50" y="1158"/>
                  </a:lnTo>
                  <a:lnTo>
                    <a:pt x="56" y="1138"/>
                  </a:lnTo>
                  <a:lnTo>
                    <a:pt x="62" y="1118"/>
                  </a:lnTo>
                  <a:lnTo>
                    <a:pt x="69" y="1097"/>
                  </a:lnTo>
                  <a:lnTo>
                    <a:pt x="76" y="1078"/>
                  </a:lnTo>
                  <a:lnTo>
                    <a:pt x="83" y="1058"/>
                  </a:lnTo>
                  <a:lnTo>
                    <a:pt x="90" y="1039"/>
                  </a:lnTo>
                  <a:lnTo>
                    <a:pt x="98" y="1019"/>
                  </a:lnTo>
                  <a:lnTo>
                    <a:pt x="106" y="1000"/>
                  </a:lnTo>
                  <a:lnTo>
                    <a:pt x="115" y="980"/>
                  </a:lnTo>
                  <a:lnTo>
                    <a:pt x="124" y="961"/>
                  </a:lnTo>
                  <a:lnTo>
                    <a:pt x="133" y="942"/>
                  </a:lnTo>
                  <a:lnTo>
                    <a:pt x="142" y="923"/>
                  </a:lnTo>
                  <a:lnTo>
                    <a:pt x="152" y="904"/>
                  </a:lnTo>
                  <a:lnTo>
                    <a:pt x="163" y="885"/>
                  </a:lnTo>
                  <a:lnTo>
                    <a:pt x="174" y="867"/>
                  </a:lnTo>
                  <a:lnTo>
                    <a:pt x="185" y="847"/>
                  </a:lnTo>
                  <a:lnTo>
                    <a:pt x="196" y="829"/>
                  </a:lnTo>
                  <a:lnTo>
                    <a:pt x="207" y="810"/>
                  </a:lnTo>
                  <a:lnTo>
                    <a:pt x="219" y="792"/>
                  </a:lnTo>
                  <a:lnTo>
                    <a:pt x="231" y="774"/>
                  </a:lnTo>
                  <a:lnTo>
                    <a:pt x="244" y="756"/>
                  </a:lnTo>
                  <a:lnTo>
                    <a:pt x="257" y="738"/>
                  </a:lnTo>
                  <a:lnTo>
                    <a:pt x="270" y="719"/>
                  </a:lnTo>
                  <a:lnTo>
                    <a:pt x="284" y="702"/>
                  </a:lnTo>
                  <a:lnTo>
                    <a:pt x="299" y="684"/>
                  </a:lnTo>
                  <a:lnTo>
                    <a:pt x="313" y="667"/>
                  </a:lnTo>
                  <a:lnTo>
                    <a:pt x="328" y="650"/>
                  </a:lnTo>
                  <a:lnTo>
                    <a:pt x="342" y="632"/>
                  </a:lnTo>
                  <a:lnTo>
                    <a:pt x="358" y="615"/>
                  </a:lnTo>
                  <a:lnTo>
                    <a:pt x="373" y="599"/>
                  </a:lnTo>
                  <a:lnTo>
                    <a:pt x="389" y="581"/>
                  </a:lnTo>
                  <a:lnTo>
                    <a:pt x="406" y="564"/>
                  </a:lnTo>
                  <a:lnTo>
                    <a:pt x="423" y="548"/>
                  </a:lnTo>
                  <a:lnTo>
                    <a:pt x="440" y="532"/>
                  </a:lnTo>
                  <a:lnTo>
                    <a:pt x="457" y="516"/>
                  </a:lnTo>
                  <a:lnTo>
                    <a:pt x="475" y="500"/>
                  </a:lnTo>
                  <a:lnTo>
                    <a:pt x="493" y="484"/>
                  </a:lnTo>
                  <a:lnTo>
                    <a:pt x="511" y="469"/>
                  </a:lnTo>
                  <a:lnTo>
                    <a:pt x="530" y="452"/>
                  </a:lnTo>
                  <a:lnTo>
                    <a:pt x="550" y="437"/>
                  </a:lnTo>
                  <a:lnTo>
                    <a:pt x="569" y="422"/>
                  </a:lnTo>
                  <a:lnTo>
                    <a:pt x="589" y="408"/>
                  </a:lnTo>
                  <a:lnTo>
                    <a:pt x="608" y="393"/>
                  </a:lnTo>
                  <a:lnTo>
                    <a:pt x="629" y="379"/>
                  </a:lnTo>
                  <a:lnTo>
                    <a:pt x="649" y="364"/>
                  </a:lnTo>
                  <a:lnTo>
                    <a:pt x="670" y="350"/>
                  </a:lnTo>
                  <a:lnTo>
                    <a:pt x="692" y="337"/>
                  </a:lnTo>
                  <a:lnTo>
                    <a:pt x="714" y="322"/>
                  </a:lnTo>
                  <a:lnTo>
                    <a:pt x="735" y="309"/>
                  </a:lnTo>
                  <a:lnTo>
                    <a:pt x="757" y="295"/>
                  </a:lnTo>
                  <a:lnTo>
                    <a:pt x="780" y="283"/>
                  </a:lnTo>
                  <a:lnTo>
                    <a:pt x="802" y="270"/>
                  </a:lnTo>
                  <a:lnTo>
                    <a:pt x="826" y="257"/>
                  </a:lnTo>
                  <a:lnTo>
                    <a:pt x="849" y="245"/>
                  </a:lnTo>
                  <a:lnTo>
                    <a:pt x="873" y="233"/>
                  </a:lnTo>
                  <a:lnTo>
                    <a:pt x="897" y="221"/>
                  </a:lnTo>
                  <a:lnTo>
                    <a:pt x="921" y="210"/>
                  </a:lnTo>
                  <a:lnTo>
                    <a:pt x="946" y="198"/>
                  </a:lnTo>
                  <a:lnTo>
                    <a:pt x="970" y="187"/>
                  </a:lnTo>
                  <a:lnTo>
                    <a:pt x="995" y="176"/>
                  </a:lnTo>
                  <a:lnTo>
                    <a:pt x="1020" y="166"/>
                  </a:lnTo>
                  <a:lnTo>
                    <a:pt x="1045" y="155"/>
                  </a:lnTo>
                  <a:lnTo>
                    <a:pt x="1072" y="146"/>
                  </a:lnTo>
                  <a:lnTo>
                    <a:pt x="1098" y="136"/>
                  </a:lnTo>
                  <a:lnTo>
                    <a:pt x="1124" y="127"/>
                  </a:lnTo>
                  <a:lnTo>
                    <a:pt x="1150" y="118"/>
                  </a:lnTo>
                  <a:lnTo>
                    <a:pt x="1176" y="109"/>
                  </a:lnTo>
                  <a:lnTo>
                    <a:pt x="1204" y="101"/>
                  </a:lnTo>
                  <a:lnTo>
                    <a:pt x="1230" y="92"/>
                  </a:lnTo>
                  <a:lnTo>
                    <a:pt x="1257" y="85"/>
                  </a:lnTo>
                  <a:lnTo>
                    <a:pt x="1284" y="77"/>
                  </a:lnTo>
                  <a:lnTo>
                    <a:pt x="1312" y="69"/>
                  </a:lnTo>
                  <a:lnTo>
                    <a:pt x="1340" y="62"/>
                  </a:lnTo>
                  <a:lnTo>
                    <a:pt x="1368" y="56"/>
                  </a:lnTo>
                  <a:lnTo>
                    <a:pt x="1395" y="49"/>
                  </a:lnTo>
                  <a:lnTo>
                    <a:pt x="1423" y="44"/>
                  </a:lnTo>
                  <a:lnTo>
                    <a:pt x="1451" y="38"/>
                  </a:lnTo>
                  <a:lnTo>
                    <a:pt x="1480" y="33"/>
                  </a:lnTo>
                  <a:lnTo>
                    <a:pt x="1508" y="28"/>
                  </a:lnTo>
                  <a:lnTo>
                    <a:pt x="1536" y="24"/>
                  </a:lnTo>
                  <a:lnTo>
                    <a:pt x="1565" y="20"/>
                  </a:lnTo>
                  <a:lnTo>
                    <a:pt x="1594" y="16"/>
                  </a:lnTo>
                  <a:lnTo>
                    <a:pt x="1622" y="13"/>
                  </a:lnTo>
                  <a:lnTo>
                    <a:pt x="1651" y="10"/>
                  </a:lnTo>
                  <a:lnTo>
                    <a:pt x="1679" y="7"/>
                  </a:lnTo>
                  <a:lnTo>
                    <a:pt x="1707" y="5"/>
                  </a:lnTo>
                  <a:lnTo>
                    <a:pt x="1737" y="3"/>
                  </a:lnTo>
                  <a:lnTo>
                    <a:pt x="1765" y="2"/>
                  </a:lnTo>
                  <a:lnTo>
                    <a:pt x="1793" y="1"/>
                  </a:lnTo>
                  <a:lnTo>
                    <a:pt x="1821" y="0"/>
                  </a:lnTo>
                  <a:lnTo>
                    <a:pt x="1850" y="0"/>
                  </a:lnTo>
                  <a:lnTo>
                    <a:pt x="1878" y="0"/>
                  </a:lnTo>
                  <a:lnTo>
                    <a:pt x="1906" y="1"/>
                  </a:lnTo>
                  <a:lnTo>
                    <a:pt x="1933" y="2"/>
                  </a:lnTo>
                  <a:lnTo>
                    <a:pt x="1960" y="3"/>
                  </a:lnTo>
                  <a:lnTo>
                    <a:pt x="1989" y="5"/>
                  </a:lnTo>
                  <a:lnTo>
                    <a:pt x="2015" y="8"/>
                  </a:lnTo>
                  <a:lnTo>
                    <a:pt x="2042" y="10"/>
                  </a:lnTo>
                  <a:lnTo>
                    <a:pt x="2068" y="13"/>
                  </a:lnTo>
                  <a:lnTo>
                    <a:pt x="2094" y="17"/>
                  </a:lnTo>
                  <a:lnTo>
                    <a:pt x="2121" y="21"/>
                  </a:lnTo>
                  <a:lnTo>
                    <a:pt x="2146" y="26"/>
                  </a:lnTo>
                  <a:lnTo>
                    <a:pt x="2171" y="31"/>
                  </a:lnTo>
                  <a:lnTo>
                    <a:pt x="2195" y="36"/>
                  </a:lnTo>
                  <a:lnTo>
                    <a:pt x="2219" y="42"/>
                  </a:lnTo>
                  <a:lnTo>
                    <a:pt x="2244" y="48"/>
                  </a:lnTo>
                  <a:lnTo>
                    <a:pt x="2267" y="55"/>
                  </a:lnTo>
                  <a:lnTo>
                    <a:pt x="2289" y="62"/>
                  </a:lnTo>
                  <a:lnTo>
                    <a:pt x="2311" y="69"/>
                  </a:lnTo>
                  <a:lnTo>
                    <a:pt x="2332" y="78"/>
                  </a:lnTo>
                  <a:lnTo>
                    <a:pt x="2352" y="87"/>
                  </a:lnTo>
                  <a:lnTo>
                    <a:pt x="2373" y="95"/>
                  </a:lnTo>
                  <a:lnTo>
                    <a:pt x="2391" y="105"/>
                  </a:lnTo>
                  <a:lnTo>
                    <a:pt x="2409" y="114"/>
                  </a:lnTo>
                  <a:lnTo>
                    <a:pt x="2427" y="124"/>
                  </a:lnTo>
                  <a:lnTo>
                    <a:pt x="2443" y="134"/>
                  </a:lnTo>
                  <a:lnTo>
                    <a:pt x="2458" y="145"/>
                  </a:lnTo>
                  <a:lnTo>
                    <a:pt x="2465" y="151"/>
                  </a:lnTo>
                  <a:lnTo>
                    <a:pt x="2472" y="156"/>
                  </a:lnTo>
                  <a:lnTo>
                    <a:pt x="2479" y="162"/>
                  </a:lnTo>
                  <a:lnTo>
                    <a:pt x="2486" y="168"/>
                  </a:lnTo>
                  <a:lnTo>
                    <a:pt x="2493" y="173"/>
                  </a:lnTo>
                  <a:lnTo>
                    <a:pt x="2499" y="179"/>
                  </a:lnTo>
                  <a:lnTo>
                    <a:pt x="2504" y="185"/>
                  </a:lnTo>
                  <a:lnTo>
                    <a:pt x="2510" y="191"/>
                  </a:lnTo>
                  <a:lnTo>
                    <a:pt x="2515" y="198"/>
                  </a:lnTo>
                  <a:lnTo>
                    <a:pt x="2519" y="205"/>
                  </a:lnTo>
                  <a:lnTo>
                    <a:pt x="2524" y="211"/>
                  </a:lnTo>
                  <a:lnTo>
                    <a:pt x="2528" y="217"/>
                  </a:lnTo>
                  <a:lnTo>
                    <a:pt x="2531" y="224"/>
                  </a:lnTo>
                  <a:lnTo>
                    <a:pt x="2535" y="230"/>
                  </a:lnTo>
                  <a:lnTo>
                    <a:pt x="2538" y="237"/>
                  </a:lnTo>
                  <a:lnTo>
                    <a:pt x="2541" y="243"/>
                  </a:lnTo>
                  <a:lnTo>
                    <a:pt x="2543" y="250"/>
                  </a:lnTo>
                  <a:lnTo>
                    <a:pt x="2545" y="256"/>
                  </a:lnTo>
                  <a:lnTo>
                    <a:pt x="2546" y="263"/>
                  </a:lnTo>
                  <a:lnTo>
                    <a:pt x="2548" y="270"/>
                  </a:lnTo>
                  <a:lnTo>
                    <a:pt x="2549" y="276"/>
                  </a:lnTo>
                  <a:lnTo>
                    <a:pt x="2549" y="283"/>
                  </a:lnTo>
                  <a:lnTo>
                    <a:pt x="2549" y="290"/>
                  </a:lnTo>
                  <a:lnTo>
                    <a:pt x="2549" y="297"/>
                  </a:lnTo>
                  <a:lnTo>
                    <a:pt x="2548" y="303"/>
                  </a:lnTo>
                  <a:lnTo>
                    <a:pt x="2547" y="310"/>
                  </a:lnTo>
                  <a:lnTo>
                    <a:pt x="2545" y="317"/>
                  </a:lnTo>
                  <a:lnTo>
                    <a:pt x="2543" y="324"/>
                  </a:lnTo>
                  <a:lnTo>
                    <a:pt x="2541" y="330"/>
                  </a:lnTo>
                  <a:lnTo>
                    <a:pt x="2538" y="338"/>
                  </a:lnTo>
                  <a:lnTo>
                    <a:pt x="2534" y="345"/>
                  </a:lnTo>
                  <a:lnTo>
                    <a:pt x="2530" y="351"/>
                  </a:lnTo>
                  <a:lnTo>
                    <a:pt x="2526" y="358"/>
                  </a:lnTo>
                  <a:lnTo>
                    <a:pt x="2521" y="364"/>
                  </a:lnTo>
                  <a:lnTo>
                    <a:pt x="2516" y="370"/>
                  </a:lnTo>
                  <a:lnTo>
                    <a:pt x="2510" y="377"/>
                  </a:lnTo>
                  <a:lnTo>
                    <a:pt x="2504" y="383"/>
                  </a:lnTo>
                  <a:lnTo>
                    <a:pt x="2498" y="389"/>
                  </a:lnTo>
                  <a:lnTo>
                    <a:pt x="2490" y="395"/>
                  </a:lnTo>
                  <a:lnTo>
                    <a:pt x="2482" y="401"/>
                  </a:lnTo>
                  <a:lnTo>
                    <a:pt x="2474" y="406"/>
                  </a:lnTo>
                  <a:lnTo>
                    <a:pt x="2466" y="412"/>
                  </a:lnTo>
                  <a:lnTo>
                    <a:pt x="2457" y="417"/>
                  </a:lnTo>
                  <a:lnTo>
                    <a:pt x="2447" y="422"/>
                  </a:lnTo>
                  <a:lnTo>
                    <a:pt x="2437" y="427"/>
                  </a:lnTo>
                  <a:lnTo>
                    <a:pt x="2427" y="432"/>
                  </a:lnTo>
                  <a:lnTo>
                    <a:pt x="2416" y="436"/>
                  </a:lnTo>
                  <a:lnTo>
                    <a:pt x="2405" y="440"/>
                  </a:lnTo>
                  <a:lnTo>
                    <a:pt x="2393" y="444"/>
                  </a:lnTo>
                  <a:lnTo>
                    <a:pt x="2381" y="448"/>
                  </a:lnTo>
                  <a:lnTo>
                    <a:pt x="2369" y="451"/>
                  </a:lnTo>
                  <a:lnTo>
                    <a:pt x="2355" y="454"/>
                  </a:lnTo>
                  <a:lnTo>
                    <a:pt x="2342" y="457"/>
                  </a:lnTo>
                  <a:lnTo>
                    <a:pt x="2329" y="459"/>
                  </a:lnTo>
                  <a:lnTo>
                    <a:pt x="2315" y="461"/>
                  </a:lnTo>
                  <a:lnTo>
                    <a:pt x="2301" y="464"/>
                  </a:lnTo>
                  <a:lnTo>
                    <a:pt x="2287" y="465"/>
                  </a:lnTo>
                  <a:lnTo>
                    <a:pt x="2273" y="465"/>
                  </a:lnTo>
                  <a:lnTo>
                    <a:pt x="2259" y="465"/>
                  </a:lnTo>
                  <a:lnTo>
                    <a:pt x="2245" y="465"/>
                  </a:lnTo>
                  <a:lnTo>
                    <a:pt x="2230" y="464"/>
                  </a:lnTo>
                  <a:lnTo>
                    <a:pt x="2216" y="461"/>
                  </a:lnTo>
                  <a:lnTo>
                    <a:pt x="2202" y="459"/>
                  </a:lnTo>
                  <a:lnTo>
                    <a:pt x="2188" y="457"/>
                  </a:lnTo>
                  <a:lnTo>
                    <a:pt x="2175" y="454"/>
                  </a:lnTo>
                  <a:lnTo>
                    <a:pt x="2163" y="450"/>
                  </a:lnTo>
                  <a:lnTo>
                    <a:pt x="2151" y="446"/>
                  </a:lnTo>
                  <a:lnTo>
                    <a:pt x="2140" y="441"/>
                  </a:lnTo>
                  <a:lnTo>
                    <a:pt x="2135" y="438"/>
                  </a:lnTo>
                  <a:lnTo>
                    <a:pt x="2130" y="435"/>
                  </a:lnTo>
                  <a:lnTo>
                    <a:pt x="2126" y="432"/>
                  </a:lnTo>
                  <a:lnTo>
                    <a:pt x="2122" y="429"/>
                  </a:lnTo>
                  <a:lnTo>
                    <a:pt x="2118" y="426"/>
                  </a:lnTo>
                  <a:lnTo>
                    <a:pt x="2115" y="423"/>
                  </a:lnTo>
                  <a:lnTo>
                    <a:pt x="2112" y="419"/>
                  </a:lnTo>
                  <a:lnTo>
                    <a:pt x="2109" y="416"/>
                  </a:lnTo>
                  <a:lnTo>
                    <a:pt x="2107" y="412"/>
                  </a:lnTo>
                  <a:lnTo>
                    <a:pt x="2106" y="409"/>
                  </a:lnTo>
                  <a:lnTo>
                    <a:pt x="2105" y="405"/>
                  </a:lnTo>
                  <a:lnTo>
                    <a:pt x="2104" y="402"/>
                  </a:lnTo>
                  <a:lnTo>
                    <a:pt x="2104" y="398"/>
                  </a:lnTo>
                  <a:lnTo>
                    <a:pt x="2105" y="394"/>
                  </a:lnTo>
                  <a:lnTo>
                    <a:pt x="2107" y="390"/>
                  </a:lnTo>
                  <a:lnTo>
                    <a:pt x="2110" y="387"/>
                  </a:lnTo>
                  <a:lnTo>
                    <a:pt x="2113" y="383"/>
                  </a:lnTo>
                  <a:lnTo>
                    <a:pt x="2117" y="380"/>
                  </a:lnTo>
                  <a:lnTo>
                    <a:pt x="2122" y="376"/>
                  </a:lnTo>
                  <a:lnTo>
                    <a:pt x="2127" y="374"/>
                  </a:lnTo>
                  <a:lnTo>
                    <a:pt x="2133" y="371"/>
                  </a:lnTo>
                  <a:lnTo>
                    <a:pt x="2139" y="370"/>
                  </a:lnTo>
                  <a:lnTo>
                    <a:pt x="2145" y="369"/>
                  </a:lnTo>
                  <a:lnTo>
                    <a:pt x="2149" y="369"/>
                  </a:lnTo>
                  <a:lnTo>
                    <a:pt x="2152" y="369"/>
                  </a:lnTo>
                  <a:lnTo>
                    <a:pt x="2158" y="371"/>
                  </a:lnTo>
                  <a:lnTo>
                    <a:pt x="2165" y="373"/>
                  </a:lnTo>
                  <a:lnTo>
                    <a:pt x="2167" y="374"/>
                  </a:lnTo>
                  <a:lnTo>
                    <a:pt x="2170" y="375"/>
                  </a:lnTo>
                  <a:lnTo>
                    <a:pt x="2172" y="377"/>
                  </a:lnTo>
                  <a:lnTo>
                    <a:pt x="2174" y="378"/>
                  </a:lnTo>
                  <a:lnTo>
                    <a:pt x="2175" y="379"/>
                  </a:lnTo>
                  <a:lnTo>
                    <a:pt x="2176" y="380"/>
                  </a:lnTo>
                  <a:lnTo>
                    <a:pt x="2176" y="381"/>
                  </a:lnTo>
                  <a:lnTo>
                    <a:pt x="2176" y="382"/>
                  </a:lnTo>
                  <a:lnTo>
                    <a:pt x="2175" y="382"/>
                  </a:lnTo>
                  <a:lnTo>
                    <a:pt x="2173" y="383"/>
                  </a:lnTo>
                  <a:lnTo>
                    <a:pt x="2170" y="383"/>
                  </a:lnTo>
                  <a:lnTo>
                    <a:pt x="2167" y="38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18" name="Freeform 46"/>
            <p:cNvSpPr>
              <a:spLocks/>
            </p:cNvSpPr>
            <p:nvPr/>
          </p:nvSpPr>
          <p:spPr bwMode="auto">
            <a:xfrm>
              <a:off x="887341" y="1165846"/>
              <a:ext cx="2664791" cy="2069802"/>
            </a:xfrm>
            <a:custGeom>
              <a:avLst/>
              <a:gdLst/>
              <a:ahLst/>
              <a:cxnLst>
                <a:cxn ang="0">
                  <a:pos x="6729" y="5191"/>
                </a:cxn>
                <a:cxn ang="0">
                  <a:pos x="6709" y="5203"/>
                </a:cxn>
                <a:cxn ang="0">
                  <a:pos x="6681" y="5213"/>
                </a:cxn>
                <a:cxn ang="0">
                  <a:pos x="6644" y="5222"/>
                </a:cxn>
                <a:cxn ang="0">
                  <a:pos x="6598" y="5228"/>
                </a:cxn>
                <a:cxn ang="0">
                  <a:pos x="6542" y="5233"/>
                </a:cxn>
                <a:cxn ang="0">
                  <a:pos x="6479" y="5235"/>
                </a:cxn>
                <a:cxn ang="0">
                  <a:pos x="6407" y="5235"/>
                </a:cxn>
                <a:cxn ang="0">
                  <a:pos x="6327" y="5232"/>
                </a:cxn>
                <a:cxn ang="0">
                  <a:pos x="6239" y="5226"/>
                </a:cxn>
                <a:cxn ang="0">
                  <a:pos x="6143" y="5217"/>
                </a:cxn>
                <a:cxn ang="0">
                  <a:pos x="6040" y="5205"/>
                </a:cxn>
                <a:cxn ang="0">
                  <a:pos x="5930" y="5190"/>
                </a:cxn>
                <a:cxn ang="0">
                  <a:pos x="5815" y="5172"/>
                </a:cxn>
                <a:cxn ang="0">
                  <a:pos x="5692" y="5151"/>
                </a:cxn>
                <a:cxn ang="0">
                  <a:pos x="5563" y="5125"/>
                </a:cxn>
                <a:cxn ang="0">
                  <a:pos x="5428" y="5095"/>
                </a:cxn>
                <a:cxn ang="0">
                  <a:pos x="5287" y="5063"/>
                </a:cxn>
                <a:cxn ang="0">
                  <a:pos x="5142" y="5026"/>
                </a:cxn>
                <a:cxn ang="0">
                  <a:pos x="4992" y="4986"/>
                </a:cxn>
                <a:cxn ang="0">
                  <a:pos x="4838" y="4941"/>
                </a:cxn>
                <a:cxn ang="0">
                  <a:pos x="4680" y="4893"/>
                </a:cxn>
                <a:cxn ang="0">
                  <a:pos x="4518" y="4839"/>
                </a:cxn>
                <a:cxn ang="0">
                  <a:pos x="4352" y="4783"/>
                </a:cxn>
                <a:cxn ang="0">
                  <a:pos x="4185" y="4722"/>
                </a:cxn>
                <a:cxn ang="0">
                  <a:pos x="4015" y="4656"/>
                </a:cxn>
                <a:cxn ang="0">
                  <a:pos x="3842" y="4586"/>
                </a:cxn>
                <a:cxn ang="0">
                  <a:pos x="3668" y="4513"/>
                </a:cxn>
                <a:cxn ang="0">
                  <a:pos x="3494" y="4435"/>
                </a:cxn>
                <a:cxn ang="0">
                  <a:pos x="3317" y="4353"/>
                </a:cxn>
                <a:cxn ang="0">
                  <a:pos x="3142" y="4266"/>
                </a:cxn>
                <a:cxn ang="0">
                  <a:pos x="2967" y="4175"/>
                </a:cxn>
                <a:cxn ang="0">
                  <a:pos x="2791" y="4081"/>
                </a:cxn>
                <a:cxn ang="0">
                  <a:pos x="2617" y="3982"/>
                </a:cxn>
                <a:cxn ang="0">
                  <a:pos x="2445" y="3879"/>
                </a:cxn>
                <a:cxn ang="0">
                  <a:pos x="2274" y="3771"/>
                </a:cxn>
                <a:cxn ang="0">
                  <a:pos x="2107" y="3660"/>
                </a:cxn>
                <a:cxn ang="0">
                  <a:pos x="1942" y="3545"/>
                </a:cxn>
                <a:cxn ang="0">
                  <a:pos x="1780" y="3427"/>
                </a:cxn>
                <a:cxn ang="0">
                  <a:pos x="1623" y="3305"/>
                </a:cxn>
                <a:cxn ang="0">
                  <a:pos x="1470" y="3179"/>
                </a:cxn>
                <a:cxn ang="0">
                  <a:pos x="1322" y="3049"/>
                </a:cxn>
                <a:cxn ang="0">
                  <a:pos x="1179" y="2916"/>
                </a:cxn>
                <a:cxn ang="0">
                  <a:pos x="1042" y="2781"/>
                </a:cxn>
                <a:cxn ang="0">
                  <a:pos x="911" y="2641"/>
                </a:cxn>
                <a:cxn ang="0">
                  <a:pos x="788" y="2499"/>
                </a:cxn>
                <a:cxn ang="0">
                  <a:pos x="671" y="2355"/>
                </a:cxn>
                <a:cxn ang="0">
                  <a:pos x="562" y="2209"/>
                </a:cxn>
                <a:cxn ang="0">
                  <a:pos x="461" y="2060"/>
                </a:cxn>
                <a:cxn ang="0">
                  <a:pos x="370" y="1909"/>
                </a:cxn>
                <a:cxn ang="0">
                  <a:pos x="287" y="1757"/>
                </a:cxn>
                <a:cxn ang="0">
                  <a:pos x="213" y="1602"/>
                </a:cxn>
                <a:cxn ang="0">
                  <a:pos x="150" y="1448"/>
                </a:cxn>
                <a:cxn ang="0">
                  <a:pos x="97" y="1292"/>
                </a:cxn>
                <a:cxn ang="0">
                  <a:pos x="56" y="1136"/>
                </a:cxn>
                <a:cxn ang="0">
                  <a:pos x="25" y="980"/>
                </a:cxn>
                <a:cxn ang="0">
                  <a:pos x="7" y="823"/>
                </a:cxn>
                <a:cxn ang="0">
                  <a:pos x="0" y="668"/>
                </a:cxn>
                <a:cxn ang="0">
                  <a:pos x="5" y="514"/>
                </a:cxn>
                <a:cxn ang="0">
                  <a:pos x="23" y="361"/>
                </a:cxn>
                <a:cxn ang="0">
                  <a:pos x="54" y="211"/>
                </a:cxn>
                <a:cxn ang="0">
                  <a:pos x="98" y="63"/>
                </a:cxn>
              </a:cxnLst>
              <a:rect l="0" t="0" r="r" b="b"/>
              <a:pathLst>
                <a:path w="6737" h="5235">
                  <a:moveTo>
                    <a:pt x="6737" y="5181"/>
                  </a:moveTo>
                  <a:lnTo>
                    <a:pt x="6737" y="5182"/>
                  </a:lnTo>
                  <a:lnTo>
                    <a:pt x="6736" y="5183"/>
                  </a:lnTo>
                  <a:lnTo>
                    <a:pt x="6735" y="5185"/>
                  </a:lnTo>
                  <a:lnTo>
                    <a:pt x="6733" y="5187"/>
                  </a:lnTo>
                  <a:lnTo>
                    <a:pt x="6731" y="5189"/>
                  </a:lnTo>
                  <a:lnTo>
                    <a:pt x="6729" y="5191"/>
                  </a:lnTo>
                  <a:lnTo>
                    <a:pt x="6727" y="5193"/>
                  </a:lnTo>
                  <a:lnTo>
                    <a:pt x="6725" y="5194"/>
                  </a:lnTo>
                  <a:lnTo>
                    <a:pt x="6722" y="5196"/>
                  </a:lnTo>
                  <a:lnTo>
                    <a:pt x="6720" y="5198"/>
                  </a:lnTo>
                  <a:lnTo>
                    <a:pt x="6717" y="5199"/>
                  </a:lnTo>
                  <a:lnTo>
                    <a:pt x="6714" y="5201"/>
                  </a:lnTo>
                  <a:lnTo>
                    <a:pt x="6709" y="5203"/>
                  </a:lnTo>
                  <a:lnTo>
                    <a:pt x="6706" y="5204"/>
                  </a:lnTo>
                  <a:lnTo>
                    <a:pt x="6702" y="5206"/>
                  </a:lnTo>
                  <a:lnTo>
                    <a:pt x="6698" y="5207"/>
                  </a:lnTo>
                  <a:lnTo>
                    <a:pt x="6694" y="5209"/>
                  </a:lnTo>
                  <a:lnTo>
                    <a:pt x="6690" y="5210"/>
                  </a:lnTo>
                  <a:lnTo>
                    <a:pt x="6686" y="5212"/>
                  </a:lnTo>
                  <a:lnTo>
                    <a:pt x="6681" y="5213"/>
                  </a:lnTo>
                  <a:lnTo>
                    <a:pt x="6676" y="5214"/>
                  </a:lnTo>
                  <a:lnTo>
                    <a:pt x="6672" y="5216"/>
                  </a:lnTo>
                  <a:lnTo>
                    <a:pt x="6666" y="5217"/>
                  </a:lnTo>
                  <a:lnTo>
                    <a:pt x="6661" y="5218"/>
                  </a:lnTo>
                  <a:lnTo>
                    <a:pt x="6656" y="5219"/>
                  </a:lnTo>
                  <a:lnTo>
                    <a:pt x="6650" y="5221"/>
                  </a:lnTo>
                  <a:lnTo>
                    <a:pt x="6644" y="5222"/>
                  </a:lnTo>
                  <a:lnTo>
                    <a:pt x="6638" y="5223"/>
                  </a:lnTo>
                  <a:lnTo>
                    <a:pt x="6632" y="5224"/>
                  </a:lnTo>
                  <a:lnTo>
                    <a:pt x="6625" y="5225"/>
                  </a:lnTo>
                  <a:lnTo>
                    <a:pt x="6619" y="5226"/>
                  </a:lnTo>
                  <a:lnTo>
                    <a:pt x="6612" y="5227"/>
                  </a:lnTo>
                  <a:lnTo>
                    <a:pt x="6605" y="5227"/>
                  </a:lnTo>
                  <a:lnTo>
                    <a:pt x="6598" y="5228"/>
                  </a:lnTo>
                  <a:lnTo>
                    <a:pt x="6591" y="5229"/>
                  </a:lnTo>
                  <a:lnTo>
                    <a:pt x="6582" y="5230"/>
                  </a:lnTo>
                  <a:lnTo>
                    <a:pt x="6575" y="5230"/>
                  </a:lnTo>
                  <a:lnTo>
                    <a:pt x="6567" y="5231"/>
                  </a:lnTo>
                  <a:lnTo>
                    <a:pt x="6559" y="5232"/>
                  </a:lnTo>
                  <a:lnTo>
                    <a:pt x="6551" y="5232"/>
                  </a:lnTo>
                  <a:lnTo>
                    <a:pt x="6542" y="5233"/>
                  </a:lnTo>
                  <a:lnTo>
                    <a:pt x="6534" y="5233"/>
                  </a:lnTo>
                  <a:lnTo>
                    <a:pt x="6525" y="5234"/>
                  </a:lnTo>
                  <a:lnTo>
                    <a:pt x="6516" y="5234"/>
                  </a:lnTo>
                  <a:lnTo>
                    <a:pt x="6507" y="5234"/>
                  </a:lnTo>
                  <a:lnTo>
                    <a:pt x="6498" y="5235"/>
                  </a:lnTo>
                  <a:lnTo>
                    <a:pt x="6489" y="5235"/>
                  </a:lnTo>
                  <a:lnTo>
                    <a:pt x="6479" y="5235"/>
                  </a:lnTo>
                  <a:lnTo>
                    <a:pt x="6469" y="5235"/>
                  </a:lnTo>
                  <a:lnTo>
                    <a:pt x="6460" y="5235"/>
                  </a:lnTo>
                  <a:lnTo>
                    <a:pt x="6449" y="5235"/>
                  </a:lnTo>
                  <a:lnTo>
                    <a:pt x="6438" y="5235"/>
                  </a:lnTo>
                  <a:lnTo>
                    <a:pt x="6428" y="5235"/>
                  </a:lnTo>
                  <a:lnTo>
                    <a:pt x="6417" y="5235"/>
                  </a:lnTo>
                  <a:lnTo>
                    <a:pt x="6407" y="5235"/>
                  </a:lnTo>
                  <a:lnTo>
                    <a:pt x="6396" y="5234"/>
                  </a:lnTo>
                  <a:lnTo>
                    <a:pt x="6385" y="5234"/>
                  </a:lnTo>
                  <a:lnTo>
                    <a:pt x="6374" y="5234"/>
                  </a:lnTo>
                  <a:lnTo>
                    <a:pt x="6362" y="5233"/>
                  </a:lnTo>
                  <a:lnTo>
                    <a:pt x="6351" y="5233"/>
                  </a:lnTo>
                  <a:lnTo>
                    <a:pt x="6339" y="5232"/>
                  </a:lnTo>
                  <a:lnTo>
                    <a:pt x="6327" y="5232"/>
                  </a:lnTo>
                  <a:lnTo>
                    <a:pt x="6314" y="5231"/>
                  </a:lnTo>
                  <a:lnTo>
                    <a:pt x="6302" y="5230"/>
                  </a:lnTo>
                  <a:lnTo>
                    <a:pt x="6290" y="5230"/>
                  </a:lnTo>
                  <a:lnTo>
                    <a:pt x="6277" y="5229"/>
                  </a:lnTo>
                  <a:lnTo>
                    <a:pt x="6265" y="5228"/>
                  </a:lnTo>
                  <a:lnTo>
                    <a:pt x="6252" y="5227"/>
                  </a:lnTo>
                  <a:lnTo>
                    <a:pt x="6239" y="5226"/>
                  </a:lnTo>
                  <a:lnTo>
                    <a:pt x="6226" y="5225"/>
                  </a:lnTo>
                  <a:lnTo>
                    <a:pt x="6213" y="5224"/>
                  </a:lnTo>
                  <a:lnTo>
                    <a:pt x="6199" y="5223"/>
                  </a:lnTo>
                  <a:lnTo>
                    <a:pt x="6185" y="5221"/>
                  </a:lnTo>
                  <a:lnTo>
                    <a:pt x="6171" y="5220"/>
                  </a:lnTo>
                  <a:lnTo>
                    <a:pt x="6157" y="5219"/>
                  </a:lnTo>
                  <a:lnTo>
                    <a:pt x="6143" y="5217"/>
                  </a:lnTo>
                  <a:lnTo>
                    <a:pt x="6129" y="5216"/>
                  </a:lnTo>
                  <a:lnTo>
                    <a:pt x="6115" y="5214"/>
                  </a:lnTo>
                  <a:lnTo>
                    <a:pt x="6100" y="5213"/>
                  </a:lnTo>
                  <a:lnTo>
                    <a:pt x="6086" y="5211"/>
                  </a:lnTo>
                  <a:lnTo>
                    <a:pt x="6071" y="5209"/>
                  </a:lnTo>
                  <a:lnTo>
                    <a:pt x="6055" y="5207"/>
                  </a:lnTo>
                  <a:lnTo>
                    <a:pt x="6040" y="5205"/>
                  </a:lnTo>
                  <a:lnTo>
                    <a:pt x="6025" y="5204"/>
                  </a:lnTo>
                  <a:lnTo>
                    <a:pt x="6010" y="5201"/>
                  </a:lnTo>
                  <a:lnTo>
                    <a:pt x="5994" y="5199"/>
                  </a:lnTo>
                  <a:lnTo>
                    <a:pt x="5979" y="5197"/>
                  </a:lnTo>
                  <a:lnTo>
                    <a:pt x="5963" y="5195"/>
                  </a:lnTo>
                  <a:lnTo>
                    <a:pt x="5947" y="5193"/>
                  </a:lnTo>
                  <a:lnTo>
                    <a:pt x="5930" y="5190"/>
                  </a:lnTo>
                  <a:lnTo>
                    <a:pt x="5914" y="5188"/>
                  </a:lnTo>
                  <a:lnTo>
                    <a:pt x="5898" y="5186"/>
                  </a:lnTo>
                  <a:lnTo>
                    <a:pt x="5882" y="5183"/>
                  </a:lnTo>
                  <a:lnTo>
                    <a:pt x="5865" y="5180"/>
                  </a:lnTo>
                  <a:lnTo>
                    <a:pt x="5848" y="5178"/>
                  </a:lnTo>
                  <a:lnTo>
                    <a:pt x="5832" y="5175"/>
                  </a:lnTo>
                  <a:lnTo>
                    <a:pt x="5815" y="5172"/>
                  </a:lnTo>
                  <a:lnTo>
                    <a:pt x="5797" y="5169"/>
                  </a:lnTo>
                  <a:lnTo>
                    <a:pt x="5780" y="5166"/>
                  </a:lnTo>
                  <a:lnTo>
                    <a:pt x="5762" y="5163"/>
                  </a:lnTo>
                  <a:lnTo>
                    <a:pt x="5745" y="5160"/>
                  </a:lnTo>
                  <a:lnTo>
                    <a:pt x="5727" y="5157"/>
                  </a:lnTo>
                  <a:lnTo>
                    <a:pt x="5710" y="5154"/>
                  </a:lnTo>
                  <a:lnTo>
                    <a:pt x="5692" y="5151"/>
                  </a:lnTo>
                  <a:lnTo>
                    <a:pt x="5673" y="5147"/>
                  </a:lnTo>
                  <a:lnTo>
                    <a:pt x="5655" y="5144"/>
                  </a:lnTo>
                  <a:lnTo>
                    <a:pt x="5637" y="5140"/>
                  </a:lnTo>
                  <a:lnTo>
                    <a:pt x="5618" y="5137"/>
                  </a:lnTo>
                  <a:lnTo>
                    <a:pt x="5600" y="5133"/>
                  </a:lnTo>
                  <a:lnTo>
                    <a:pt x="5581" y="5129"/>
                  </a:lnTo>
                  <a:lnTo>
                    <a:pt x="5563" y="5125"/>
                  </a:lnTo>
                  <a:lnTo>
                    <a:pt x="5543" y="5121"/>
                  </a:lnTo>
                  <a:lnTo>
                    <a:pt x="5524" y="5117"/>
                  </a:lnTo>
                  <a:lnTo>
                    <a:pt x="5505" y="5113"/>
                  </a:lnTo>
                  <a:lnTo>
                    <a:pt x="5486" y="5108"/>
                  </a:lnTo>
                  <a:lnTo>
                    <a:pt x="5467" y="5104"/>
                  </a:lnTo>
                  <a:lnTo>
                    <a:pt x="5447" y="5100"/>
                  </a:lnTo>
                  <a:lnTo>
                    <a:pt x="5428" y="5095"/>
                  </a:lnTo>
                  <a:lnTo>
                    <a:pt x="5407" y="5091"/>
                  </a:lnTo>
                  <a:lnTo>
                    <a:pt x="5388" y="5086"/>
                  </a:lnTo>
                  <a:lnTo>
                    <a:pt x="5368" y="5082"/>
                  </a:lnTo>
                  <a:lnTo>
                    <a:pt x="5348" y="5077"/>
                  </a:lnTo>
                  <a:lnTo>
                    <a:pt x="5328" y="5073"/>
                  </a:lnTo>
                  <a:lnTo>
                    <a:pt x="5308" y="5068"/>
                  </a:lnTo>
                  <a:lnTo>
                    <a:pt x="5287" y="5063"/>
                  </a:lnTo>
                  <a:lnTo>
                    <a:pt x="5267" y="5058"/>
                  </a:lnTo>
                  <a:lnTo>
                    <a:pt x="5246" y="5053"/>
                  </a:lnTo>
                  <a:lnTo>
                    <a:pt x="5226" y="5048"/>
                  </a:lnTo>
                  <a:lnTo>
                    <a:pt x="5205" y="5042"/>
                  </a:lnTo>
                  <a:lnTo>
                    <a:pt x="5184" y="5037"/>
                  </a:lnTo>
                  <a:lnTo>
                    <a:pt x="5164" y="5032"/>
                  </a:lnTo>
                  <a:lnTo>
                    <a:pt x="5142" y="5026"/>
                  </a:lnTo>
                  <a:lnTo>
                    <a:pt x="5121" y="5021"/>
                  </a:lnTo>
                  <a:lnTo>
                    <a:pt x="5100" y="5015"/>
                  </a:lnTo>
                  <a:lnTo>
                    <a:pt x="5078" y="5010"/>
                  </a:lnTo>
                  <a:lnTo>
                    <a:pt x="5057" y="5004"/>
                  </a:lnTo>
                  <a:lnTo>
                    <a:pt x="5036" y="4998"/>
                  </a:lnTo>
                  <a:lnTo>
                    <a:pt x="5013" y="4992"/>
                  </a:lnTo>
                  <a:lnTo>
                    <a:pt x="4992" y="4986"/>
                  </a:lnTo>
                  <a:lnTo>
                    <a:pt x="4970" y="4979"/>
                  </a:lnTo>
                  <a:lnTo>
                    <a:pt x="4948" y="4973"/>
                  </a:lnTo>
                  <a:lnTo>
                    <a:pt x="4927" y="4967"/>
                  </a:lnTo>
                  <a:lnTo>
                    <a:pt x="4905" y="4960"/>
                  </a:lnTo>
                  <a:lnTo>
                    <a:pt x="4882" y="4954"/>
                  </a:lnTo>
                  <a:lnTo>
                    <a:pt x="4860" y="4947"/>
                  </a:lnTo>
                  <a:lnTo>
                    <a:pt x="4838" y="4941"/>
                  </a:lnTo>
                  <a:lnTo>
                    <a:pt x="4815" y="4934"/>
                  </a:lnTo>
                  <a:lnTo>
                    <a:pt x="4793" y="4927"/>
                  </a:lnTo>
                  <a:lnTo>
                    <a:pt x="4771" y="4921"/>
                  </a:lnTo>
                  <a:lnTo>
                    <a:pt x="4747" y="4914"/>
                  </a:lnTo>
                  <a:lnTo>
                    <a:pt x="4725" y="4907"/>
                  </a:lnTo>
                  <a:lnTo>
                    <a:pt x="4702" y="4900"/>
                  </a:lnTo>
                  <a:lnTo>
                    <a:pt x="4680" y="4893"/>
                  </a:lnTo>
                  <a:lnTo>
                    <a:pt x="4657" y="4885"/>
                  </a:lnTo>
                  <a:lnTo>
                    <a:pt x="4633" y="4878"/>
                  </a:lnTo>
                  <a:lnTo>
                    <a:pt x="4610" y="4871"/>
                  </a:lnTo>
                  <a:lnTo>
                    <a:pt x="4587" y="4863"/>
                  </a:lnTo>
                  <a:lnTo>
                    <a:pt x="4564" y="4856"/>
                  </a:lnTo>
                  <a:lnTo>
                    <a:pt x="4541" y="4847"/>
                  </a:lnTo>
                  <a:lnTo>
                    <a:pt x="4518" y="4839"/>
                  </a:lnTo>
                  <a:lnTo>
                    <a:pt x="4494" y="4831"/>
                  </a:lnTo>
                  <a:lnTo>
                    <a:pt x="4470" y="4824"/>
                  </a:lnTo>
                  <a:lnTo>
                    <a:pt x="4447" y="4816"/>
                  </a:lnTo>
                  <a:lnTo>
                    <a:pt x="4424" y="4808"/>
                  </a:lnTo>
                  <a:lnTo>
                    <a:pt x="4400" y="4799"/>
                  </a:lnTo>
                  <a:lnTo>
                    <a:pt x="4376" y="4791"/>
                  </a:lnTo>
                  <a:lnTo>
                    <a:pt x="4352" y="4783"/>
                  </a:lnTo>
                  <a:lnTo>
                    <a:pt x="4328" y="4774"/>
                  </a:lnTo>
                  <a:lnTo>
                    <a:pt x="4305" y="4766"/>
                  </a:lnTo>
                  <a:lnTo>
                    <a:pt x="4281" y="4757"/>
                  </a:lnTo>
                  <a:lnTo>
                    <a:pt x="4257" y="4749"/>
                  </a:lnTo>
                  <a:lnTo>
                    <a:pt x="4232" y="4740"/>
                  </a:lnTo>
                  <a:lnTo>
                    <a:pt x="4208" y="4731"/>
                  </a:lnTo>
                  <a:lnTo>
                    <a:pt x="4185" y="4722"/>
                  </a:lnTo>
                  <a:lnTo>
                    <a:pt x="4161" y="4712"/>
                  </a:lnTo>
                  <a:lnTo>
                    <a:pt x="4136" y="4703"/>
                  </a:lnTo>
                  <a:lnTo>
                    <a:pt x="4111" y="4694"/>
                  </a:lnTo>
                  <a:lnTo>
                    <a:pt x="4087" y="4685"/>
                  </a:lnTo>
                  <a:lnTo>
                    <a:pt x="4063" y="4675"/>
                  </a:lnTo>
                  <a:lnTo>
                    <a:pt x="4039" y="4666"/>
                  </a:lnTo>
                  <a:lnTo>
                    <a:pt x="4015" y="4656"/>
                  </a:lnTo>
                  <a:lnTo>
                    <a:pt x="3989" y="4647"/>
                  </a:lnTo>
                  <a:lnTo>
                    <a:pt x="3965" y="4637"/>
                  </a:lnTo>
                  <a:lnTo>
                    <a:pt x="3941" y="4627"/>
                  </a:lnTo>
                  <a:lnTo>
                    <a:pt x="3916" y="4618"/>
                  </a:lnTo>
                  <a:lnTo>
                    <a:pt x="3892" y="4608"/>
                  </a:lnTo>
                  <a:lnTo>
                    <a:pt x="3867" y="4598"/>
                  </a:lnTo>
                  <a:lnTo>
                    <a:pt x="3842" y="4586"/>
                  </a:lnTo>
                  <a:lnTo>
                    <a:pt x="3817" y="4576"/>
                  </a:lnTo>
                  <a:lnTo>
                    <a:pt x="3792" y="4566"/>
                  </a:lnTo>
                  <a:lnTo>
                    <a:pt x="3768" y="4556"/>
                  </a:lnTo>
                  <a:lnTo>
                    <a:pt x="3743" y="4545"/>
                  </a:lnTo>
                  <a:lnTo>
                    <a:pt x="3718" y="4535"/>
                  </a:lnTo>
                  <a:lnTo>
                    <a:pt x="3693" y="4524"/>
                  </a:lnTo>
                  <a:lnTo>
                    <a:pt x="3668" y="4513"/>
                  </a:lnTo>
                  <a:lnTo>
                    <a:pt x="3643" y="4502"/>
                  </a:lnTo>
                  <a:lnTo>
                    <a:pt x="3619" y="4492"/>
                  </a:lnTo>
                  <a:lnTo>
                    <a:pt x="3593" y="4481"/>
                  </a:lnTo>
                  <a:lnTo>
                    <a:pt x="3568" y="4469"/>
                  </a:lnTo>
                  <a:lnTo>
                    <a:pt x="3543" y="4457"/>
                  </a:lnTo>
                  <a:lnTo>
                    <a:pt x="3518" y="4446"/>
                  </a:lnTo>
                  <a:lnTo>
                    <a:pt x="3494" y="4435"/>
                  </a:lnTo>
                  <a:lnTo>
                    <a:pt x="3468" y="4423"/>
                  </a:lnTo>
                  <a:lnTo>
                    <a:pt x="3443" y="4412"/>
                  </a:lnTo>
                  <a:lnTo>
                    <a:pt x="3418" y="4400"/>
                  </a:lnTo>
                  <a:lnTo>
                    <a:pt x="3393" y="4389"/>
                  </a:lnTo>
                  <a:lnTo>
                    <a:pt x="3368" y="4377"/>
                  </a:lnTo>
                  <a:lnTo>
                    <a:pt x="3342" y="4365"/>
                  </a:lnTo>
                  <a:lnTo>
                    <a:pt x="3317" y="4353"/>
                  </a:lnTo>
                  <a:lnTo>
                    <a:pt x="3292" y="4341"/>
                  </a:lnTo>
                  <a:lnTo>
                    <a:pt x="3268" y="4328"/>
                  </a:lnTo>
                  <a:lnTo>
                    <a:pt x="3243" y="4316"/>
                  </a:lnTo>
                  <a:lnTo>
                    <a:pt x="3218" y="4304"/>
                  </a:lnTo>
                  <a:lnTo>
                    <a:pt x="3192" y="4291"/>
                  </a:lnTo>
                  <a:lnTo>
                    <a:pt x="3167" y="4279"/>
                  </a:lnTo>
                  <a:lnTo>
                    <a:pt x="3142" y="4266"/>
                  </a:lnTo>
                  <a:lnTo>
                    <a:pt x="3117" y="4254"/>
                  </a:lnTo>
                  <a:lnTo>
                    <a:pt x="3092" y="4241"/>
                  </a:lnTo>
                  <a:lnTo>
                    <a:pt x="3066" y="4228"/>
                  </a:lnTo>
                  <a:lnTo>
                    <a:pt x="3041" y="4215"/>
                  </a:lnTo>
                  <a:lnTo>
                    <a:pt x="3016" y="4201"/>
                  </a:lnTo>
                  <a:lnTo>
                    <a:pt x="2991" y="4188"/>
                  </a:lnTo>
                  <a:lnTo>
                    <a:pt x="2967" y="4175"/>
                  </a:lnTo>
                  <a:lnTo>
                    <a:pt x="2941" y="4162"/>
                  </a:lnTo>
                  <a:lnTo>
                    <a:pt x="2916" y="4149"/>
                  </a:lnTo>
                  <a:lnTo>
                    <a:pt x="2891" y="4135"/>
                  </a:lnTo>
                  <a:lnTo>
                    <a:pt x="2866" y="4122"/>
                  </a:lnTo>
                  <a:lnTo>
                    <a:pt x="2841" y="4108"/>
                  </a:lnTo>
                  <a:lnTo>
                    <a:pt x="2816" y="4095"/>
                  </a:lnTo>
                  <a:lnTo>
                    <a:pt x="2791" y="4081"/>
                  </a:lnTo>
                  <a:lnTo>
                    <a:pt x="2766" y="4066"/>
                  </a:lnTo>
                  <a:lnTo>
                    <a:pt x="2741" y="4052"/>
                  </a:lnTo>
                  <a:lnTo>
                    <a:pt x="2717" y="4039"/>
                  </a:lnTo>
                  <a:lnTo>
                    <a:pt x="2691" y="4024"/>
                  </a:lnTo>
                  <a:lnTo>
                    <a:pt x="2666" y="4010"/>
                  </a:lnTo>
                  <a:lnTo>
                    <a:pt x="2642" y="3996"/>
                  </a:lnTo>
                  <a:lnTo>
                    <a:pt x="2617" y="3982"/>
                  </a:lnTo>
                  <a:lnTo>
                    <a:pt x="2593" y="3967"/>
                  </a:lnTo>
                  <a:lnTo>
                    <a:pt x="2568" y="3953"/>
                  </a:lnTo>
                  <a:lnTo>
                    <a:pt x="2543" y="3937"/>
                  </a:lnTo>
                  <a:lnTo>
                    <a:pt x="2518" y="3923"/>
                  </a:lnTo>
                  <a:lnTo>
                    <a:pt x="2494" y="3908"/>
                  </a:lnTo>
                  <a:lnTo>
                    <a:pt x="2470" y="3893"/>
                  </a:lnTo>
                  <a:lnTo>
                    <a:pt x="2445" y="3879"/>
                  </a:lnTo>
                  <a:lnTo>
                    <a:pt x="2420" y="3864"/>
                  </a:lnTo>
                  <a:lnTo>
                    <a:pt x="2396" y="3849"/>
                  </a:lnTo>
                  <a:lnTo>
                    <a:pt x="2372" y="3833"/>
                  </a:lnTo>
                  <a:lnTo>
                    <a:pt x="2347" y="3818"/>
                  </a:lnTo>
                  <a:lnTo>
                    <a:pt x="2323" y="3802"/>
                  </a:lnTo>
                  <a:lnTo>
                    <a:pt x="2298" y="3787"/>
                  </a:lnTo>
                  <a:lnTo>
                    <a:pt x="2274" y="3771"/>
                  </a:lnTo>
                  <a:lnTo>
                    <a:pt x="2250" y="3756"/>
                  </a:lnTo>
                  <a:lnTo>
                    <a:pt x="2226" y="3740"/>
                  </a:lnTo>
                  <a:lnTo>
                    <a:pt x="2203" y="3724"/>
                  </a:lnTo>
                  <a:lnTo>
                    <a:pt x="2179" y="3709"/>
                  </a:lnTo>
                  <a:lnTo>
                    <a:pt x="2154" y="3693"/>
                  </a:lnTo>
                  <a:lnTo>
                    <a:pt x="2130" y="3676"/>
                  </a:lnTo>
                  <a:lnTo>
                    <a:pt x="2107" y="3660"/>
                  </a:lnTo>
                  <a:lnTo>
                    <a:pt x="2083" y="3644"/>
                  </a:lnTo>
                  <a:lnTo>
                    <a:pt x="2060" y="3628"/>
                  </a:lnTo>
                  <a:lnTo>
                    <a:pt x="2035" y="3612"/>
                  </a:lnTo>
                  <a:lnTo>
                    <a:pt x="2012" y="3595"/>
                  </a:lnTo>
                  <a:lnTo>
                    <a:pt x="1989" y="3579"/>
                  </a:lnTo>
                  <a:lnTo>
                    <a:pt x="1965" y="3562"/>
                  </a:lnTo>
                  <a:lnTo>
                    <a:pt x="1942" y="3545"/>
                  </a:lnTo>
                  <a:lnTo>
                    <a:pt x="1918" y="3528"/>
                  </a:lnTo>
                  <a:lnTo>
                    <a:pt x="1895" y="3512"/>
                  </a:lnTo>
                  <a:lnTo>
                    <a:pt x="1872" y="3495"/>
                  </a:lnTo>
                  <a:lnTo>
                    <a:pt x="1849" y="3478"/>
                  </a:lnTo>
                  <a:lnTo>
                    <a:pt x="1826" y="3461"/>
                  </a:lnTo>
                  <a:lnTo>
                    <a:pt x="1804" y="3444"/>
                  </a:lnTo>
                  <a:lnTo>
                    <a:pt x="1780" y="3427"/>
                  </a:lnTo>
                  <a:lnTo>
                    <a:pt x="1757" y="3409"/>
                  </a:lnTo>
                  <a:lnTo>
                    <a:pt x="1735" y="3392"/>
                  </a:lnTo>
                  <a:lnTo>
                    <a:pt x="1713" y="3374"/>
                  </a:lnTo>
                  <a:lnTo>
                    <a:pt x="1690" y="3357"/>
                  </a:lnTo>
                  <a:lnTo>
                    <a:pt x="1668" y="3340"/>
                  </a:lnTo>
                  <a:lnTo>
                    <a:pt x="1645" y="3322"/>
                  </a:lnTo>
                  <a:lnTo>
                    <a:pt x="1623" y="3305"/>
                  </a:lnTo>
                  <a:lnTo>
                    <a:pt x="1601" y="3286"/>
                  </a:lnTo>
                  <a:lnTo>
                    <a:pt x="1579" y="3268"/>
                  </a:lnTo>
                  <a:lnTo>
                    <a:pt x="1557" y="3250"/>
                  </a:lnTo>
                  <a:lnTo>
                    <a:pt x="1535" y="3233"/>
                  </a:lnTo>
                  <a:lnTo>
                    <a:pt x="1513" y="3215"/>
                  </a:lnTo>
                  <a:lnTo>
                    <a:pt x="1491" y="3197"/>
                  </a:lnTo>
                  <a:lnTo>
                    <a:pt x="1470" y="3179"/>
                  </a:lnTo>
                  <a:lnTo>
                    <a:pt x="1449" y="3159"/>
                  </a:lnTo>
                  <a:lnTo>
                    <a:pt x="1427" y="3141"/>
                  </a:lnTo>
                  <a:lnTo>
                    <a:pt x="1406" y="3123"/>
                  </a:lnTo>
                  <a:lnTo>
                    <a:pt x="1384" y="3105"/>
                  </a:lnTo>
                  <a:lnTo>
                    <a:pt x="1363" y="3086"/>
                  </a:lnTo>
                  <a:lnTo>
                    <a:pt x="1343" y="3068"/>
                  </a:lnTo>
                  <a:lnTo>
                    <a:pt x="1322" y="3049"/>
                  </a:lnTo>
                  <a:lnTo>
                    <a:pt x="1301" y="3029"/>
                  </a:lnTo>
                  <a:lnTo>
                    <a:pt x="1281" y="3011"/>
                  </a:lnTo>
                  <a:lnTo>
                    <a:pt x="1259" y="2992"/>
                  </a:lnTo>
                  <a:lnTo>
                    <a:pt x="1239" y="2973"/>
                  </a:lnTo>
                  <a:lnTo>
                    <a:pt x="1219" y="2954"/>
                  </a:lnTo>
                  <a:lnTo>
                    <a:pt x="1199" y="2935"/>
                  </a:lnTo>
                  <a:lnTo>
                    <a:pt x="1179" y="2916"/>
                  </a:lnTo>
                  <a:lnTo>
                    <a:pt x="1159" y="2896"/>
                  </a:lnTo>
                  <a:lnTo>
                    <a:pt x="1139" y="2877"/>
                  </a:lnTo>
                  <a:lnTo>
                    <a:pt x="1119" y="2858"/>
                  </a:lnTo>
                  <a:lnTo>
                    <a:pt x="1100" y="2839"/>
                  </a:lnTo>
                  <a:lnTo>
                    <a:pt x="1080" y="2819"/>
                  </a:lnTo>
                  <a:lnTo>
                    <a:pt x="1061" y="2800"/>
                  </a:lnTo>
                  <a:lnTo>
                    <a:pt x="1042" y="2781"/>
                  </a:lnTo>
                  <a:lnTo>
                    <a:pt x="1023" y="2760"/>
                  </a:lnTo>
                  <a:lnTo>
                    <a:pt x="1003" y="2740"/>
                  </a:lnTo>
                  <a:lnTo>
                    <a:pt x="985" y="2721"/>
                  </a:lnTo>
                  <a:lnTo>
                    <a:pt x="966" y="2701"/>
                  </a:lnTo>
                  <a:lnTo>
                    <a:pt x="948" y="2681"/>
                  </a:lnTo>
                  <a:lnTo>
                    <a:pt x="930" y="2662"/>
                  </a:lnTo>
                  <a:lnTo>
                    <a:pt x="911" y="2641"/>
                  </a:lnTo>
                  <a:lnTo>
                    <a:pt x="893" y="2621"/>
                  </a:lnTo>
                  <a:lnTo>
                    <a:pt x="875" y="2601"/>
                  </a:lnTo>
                  <a:lnTo>
                    <a:pt x="857" y="2581"/>
                  </a:lnTo>
                  <a:lnTo>
                    <a:pt x="839" y="2561"/>
                  </a:lnTo>
                  <a:lnTo>
                    <a:pt x="822" y="2541"/>
                  </a:lnTo>
                  <a:lnTo>
                    <a:pt x="805" y="2520"/>
                  </a:lnTo>
                  <a:lnTo>
                    <a:pt x="788" y="2499"/>
                  </a:lnTo>
                  <a:lnTo>
                    <a:pt x="771" y="2479"/>
                  </a:lnTo>
                  <a:lnTo>
                    <a:pt x="754" y="2459"/>
                  </a:lnTo>
                  <a:lnTo>
                    <a:pt x="736" y="2438"/>
                  </a:lnTo>
                  <a:lnTo>
                    <a:pt x="719" y="2418"/>
                  </a:lnTo>
                  <a:lnTo>
                    <a:pt x="703" y="2397"/>
                  </a:lnTo>
                  <a:lnTo>
                    <a:pt x="687" y="2376"/>
                  </a:lnTo>
                  <a:lnTo>
                    <a:pt x="671" y="2355"/>
                  </a:lnTo>
                  <a:lnTo>
                    <a:pt x="655" y="2334"/>
                  </a:lnTo>
                  <a:lnTo>
                    <a:pt x="639" y="2314"/>
                  </a:lnTo>
                  <a:lnTo>
                    <a:pt x="624" y="2293"/>
                  </a:lnTo>
                  <a:lnTo>
                    <a:pt x="607" y="2272"/>
                  </a:lnTo>
                  <a:lnTo>
                    <a:pt x="592" y="2250"/>
                  </a:lnTo>
                  <a:lnTo>
                    <a:pt x="577" y="2229"/>
                  </a:lnTo>
                  <a:lnTo>
                    <a:pt x="562" y="2209"/>
                  </a:lnTo>
                  <a:lnTo>
                    <a:pt x="547" y="2188"/>
                  </a:lnTo>
                  <a:lnTo>
                    <a:pt x="532" y="2167"/>
                  </a:lnTo>
                  <a:lnTo>
                    <a:pt x="518" y="2145"/>
                  </a:lnTo>
                  <a:lnTo>
                    <a:pt x="504" y="2123"/>
                  </a:lnTo>
                  <a:lnTo>
                    <a:pt x="489" y="2102"/>
                  </a:lnTo>
                  <a:lnTo>
                    <a:pt x="475" y="2081"/>
                  </a:lnTo>
                  <a:lnTo>
                    <a:pt x="461" y="2060"/>
                  </a:lnTo>
                  <a:lnTo>
                    <a:pt x="447" y="2039"/>
                  </a:lnTo>
                  <a:lnTo>
                    <a:pt x="434" y="2017"/>
                  </a:lnTo>
                  <a:lnTo>
                    <a:pt x="421" y="1995"/>
                  </a:lnTo>
                  <a:lnTo>
                    <a:pt x="408" y="1974"/>
                  </a:lnTo>
                  <a:lnTo>
                    <a:pt x="395" y="1952"/>
                  </a:lnTo>
                  <a:lnTo>
                    <a:pt x="382" y="1931"/>
                  </a:lnTo>
                  <a:lnTo>
                    <a:pt x="370" y="1909"/>
                  </a:lnTo>
                  <a:lnTo>
                    <a:pt x="356" y="1888"/>
                  </a:lnTo>
                  <a:lnTo>
                    <a:pt x="344" y="1865"/>
                  </a:lnTo>
                  <a:lnTo>
                    <a:pt x="332" y="1844"/>
                  </a:lnTo>
                  <a:lnTo>
                    <a:pt x="321" y="1822"/>
                  </a:lnTo>
                  <a:lnTo>
                    <a:pt x="309" y="1800"/>
                  </a:lnTo>
                  <a:lnTo>
                    <a:pt x="298" y="1779"/>
                  </a:lnTo>
                  <a:lnTo>
                    <a:pt x="287" y="1757"/>
                  </a:lnTo>
                  <a:lnTo>
                    <a:pt x="276" y="1734"/>
                  </a:lnTo>
                  <a:lnTo>
                    <a:pt x="265" y="1712"/>
                  </a:lnTo>
                  <a:lnTo>
                    <a:pt x="254" y="1691"/>
                  </a:lnTo>
                  <a:lnTo>
                    <a:pt x="244" y="1669"/>
                  </a:lnTo>
                  <a:lnTo>
                    <a:pt x="233" y="1647"/>
                  </a:lnTo>
                  <a:lnTo>
                    <a:pt x="223" y="1625"/>
                  </a:lnTo>
                  <a:lnTo>
                    <a:pt x="213" y="1602"/>
                  </a:lnTo>
                  <a:lnTo>
                    <a:pt x="203" y="1580"/>
                  </a:lnTo>
                  <a:lnTo>
                    <a:pt x="194" y="1558"/>
                  </a:lnTo>
                  <a:lnTo>
                    <a:pt x="185" y="1537"/>
                  </a:lnTo>
                  <a:lnTo>
                    <a:pt x="176" y="1515"/>
                  </a:lnTo>
                  <a:lnTo>
                    <a:pt x="167" y="1493"/>
                  </a:lnTo>
                  <a:lnTo>
                    <a:pt x="159" y="1470"/>
                  </a:lnTo>
                  <a:lnTo>
                    <a:pt x="150" y="1448"/>
                  </a:lnTo>
                  <a:lnTo>
                    <a:pt x="142" y="1425"/>
                  </a:lnTo>
                  <a:lnTo>
                    <a:pt x="134" y="1403"/>
                  </a:lnTo>
                  <a:lnTo>
                    <a:pt x="127" y="1381"/>
                  </a:lnTo>
                  <a:lnTo>
                    <a:pt x="119" y="1359"/>
                  </a:lnTo>
                  <a:lnTo>
                    <a:pt x="112" y="1336"/>
                  </a:lnTo>
                  <a:lnTo>
                    <a:pt x="104" y="1314"/>
                  </a:lnTo>
                  <a:lnTo>
                    <a:pt x="97" y="1292"/>
                  </a:lnTo>
                  <a:lnTo>
                    <a:pt x="91" y="1270"/>
                  </a:lnTo>
                  <a:lnTo>
                    <a:pt x="84" y="1248"/>
                  </a:lnTo>
                  <a:lnTo>
                    <a:pt x="78" y="1226"/>
                  </a:lnTo>
                  <a:lnTo>
                    <a:pt x="72" y="1202"/>
                  </a:lnTo>
                  <a:lnTo>
                    <a:pt x="66" y="1180"/>
                  </a:lnTo>
                  <a:lnTo>
                    <a:pt x="61" y="1158"/>
                  </a:lnTo>
                  <a:lnTo>
                    <a:pt x="56" y="1136"/>
                  </a:lnTo>
                  <a:lnTo>
                    <a:pt x="51" y="1114"/>
                  </a:lnTo>
                  <a:lnTo>
                    <a:pt x="46" y="1091"/>
                  </a:lnTo>
                  <a:lnTo>
                    <a:pt x="41" y="1068"/>
                  </a:lnTo>
                  <a:lnTo>
                    <a:pt x="37" y="1046"/>
                  </a:lnTo>
                  <a:lnTo>
                    <a:pt x="33" y="1024"/>
                  </a:lnTo>
                  <a:lnTo>
                    <a:pt x="29" y="1002"/>
                  </a:lnTo>
                  <a:lnTo>
                    <a:pt x="25" y="980"/>
                  </a:lnTo>
                  <a:lnTo>
                    <a:pt x="22" y="957"/>
                  </a:lnTo>
                  <a:lnTo>
                    <a:pt x="19" y="935"/>
                  </a:lnTo>
                  <a:lnTo>
                    <a:pt x="16" y="912"/>
                  </a:lnTo>
                  <a:lnTo>
                    <a:pt x="13" y="890"/>
                  </a:lnTo>
                  <a:lnTo>
                    <a:pt x="11" y="868"/>
                  </a:lnTo>
                  <a:lnTo>
                    <a:pt x="9" y="846"/>
                  </a:lnTo>
                  <a:lnTo>
                    <a:pt x="7" y="823"/>
                  </a:lnTo>
                  <a:lnTo>
                    <a:pt x="5" y="801"/>
                  </a:lnTo>
                  <a:lnTo>
                    <a:pt x="4" y="779"/>
                  </a:lnTo>
                  <a:lnTo>
                    <a:pt x="2" y="757"/>
                  </a:lnTo>
                  <a:lnTo>
                    <a:pt x="1" y="735"/>
                  </a:lnTo>
                  <a:lnTo>
                    <a:pt x="1" y="713"/>
                  </a:lnTo>
                  <a:lnTo>
                    <a:pt x="0" y="690"/>
                  </a:lnTo>
                  <a:lnTo>
                    <a:pt x="0" y="668"/>
                  </a:lnTo>
                  <a:lnTo>
                    <a:pt x="0" y="646"/>
                  </a:lnTo>
                  <a:lnTo>
                    <a:pt x="0" y="624"/>
                  </a:lnTo>
                  <a:lnTo>
                    <a:pt x="1" y="602"/>
                  </a:lnTo>
                  <a:lnTo>
                    <a:pt x="2" y="580"/>
                  </a:lnTo>
                  <a:lnTo>
                    <a:pt x="3" y="557"/>
                  </a:lnTo>
                  <a:lnTo>
                    <a:pt x="4" y="536"/>
                  </a:lnTo>
                  <a:lnTo>
                    <a:pt x="5" y="514"/>
                  </a:lnTo>
                  <a:lnTo>
                    <a:pt x="7" y="492"/>
                  </a:lnTo>
                  <a:lnTo>
                    <a:pt x="9" y="470"/>
                  </a:lnTo>
                  <a:lnTo>
                    <a:pt x="12" y="449"/>
                  </a:lnTo>
                  <a:lnTo>
                    <a:pt x="14" y="426"/>
                  </a:lnTo>
                  <a:lnTo>
                    <a:pt x="17" y="404"/>
                  </a:lnTo>
                  <a:lnTo>
                    <a:pt x="20" y="383"/>
                  </a:lnTo>
                  <a:lnTo>
                    <a:pt x="23" y="361"/>
                  </a:lnTo>
                  <a:lnTo>
                    <a:pt x="27" y="340"/>
                  </a:lnTo>
                  <a:lnTo>
                    <a:pt x="31" y="318"/>
                  </a:lnTo>
                  <a:lnTo>
                    <a:pt x="35" y="296"/>
                  </a:lnTo>
                  <a:lnTo>
                    <a:pt x="39" y="275"/>
                  </a:lnTo>
                  <a:lnTo>
                    <a:pt x="44" y="253"/>
                  </a:lnTo>
                  <a:lnTo>
                    <a:pt x="49" y="232"/>
                  </a:lnTo>
                  <a:lnTo>
                    <a:pt x="54" y="211"/>
                  </a:lnTo>
                  <a:lnTo>
                    <a:pt x="60" y="190"/>
                  </a:lnTo>
                  <a:lnTo>
                    <a:pt x="65" y="168"/>
                  </a:lnTo>
                  <a:lnTo>
                    <a:pt x="71" y="146"/>
                  </a:lnTo>
                  <a:lnTo>
                    <a:pt x="78" y="125"/>
                  </a:lnTo>
                  <a:lnTo>
                    <a:pt x="84" y="105"/>
                  </a:lnTo>
                  <a:lnTo>
                    <a:pt x="91" y="84"/>
                  </a:lnTo>
                  <a:lnTo>
                    <a:pt x="98" y="63"/>
                  </a:lnTo>
                  <a:lnTo>
                    <a:pt x="106" y="41"/>
                  </a:lnTo>
                  <a:lnTo>
                    <a:pt x="114" y="20"/>
                  </a:lnTo>
                  <a:lnTo>
                    <a:pt x="12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19" name="Freeform 47"/>
            <p:cNvSpPr>
              <a:spLocks/>
            </p:cNvSpPr>
            <p:nvPr/>
          </p:nvSpPr>
          <p:spPr bwMode="auto">
            <a:xfrm>
              <a:off x="936395" y="610417"/>
              <a:ext cx="1246945" cy="555429"/>
            </a:xfrm>
            <a:custGeom>
              <a:avLst/>
              <a:gdLst/>
              <a:ahLst/>
              <a:cxnLst>
                <a:cxn ang="0">
                  <a:pos x="34" y="1320"/>
                </a:cxn>
                <a:cxn ang="0">
                  <a:pos x="83" y="1219"/>
                </a:cxn>
                <a:cxn ang="0">
                  <a:pos x="139" y="1120"/>
                </a:cxn>
                <a:cxn ang="0">
                  <a:pos x="202" y="1023"/>
                </a:cxn>
                <a:cxn ang="0">
                  <a:pos x="272" y="928"/>
                </a:cxn>
                <a:cxn ang="0">
                  <a:pos x="348" y="838"/>
                </a:cxn>
                <a:cxn ang="0">
                  <a:pos x="431" y="749"/>
                </a:cxn>
                <a:cxn ang="0">
                  <a:pos x="521" y="663"/>
                </a:cxn>
                <a:cxn ang="0">
                  <a:pos x="617" y="583"/>
                </a:cxn>
                <a:cxn ang="0">
                  <a:pos x="719" y="505"/>
                </a:cxn>
                <a:cxn ang="0">
                  <a:pos x="828" y="432"/>
                </a:cxn>
                <a:cxn ang="0">
                  <a:pos x="942" y="363"/>
                </a:cxn>
                <a:cxn ang="0">
                  <a:pos x="1062" y="300"/>
                </a:cxn>
                <a:cxn ang="0">
                  <a:pos x="1187" y="241"/>
                </a:cxn>
                <a:cxn ang="0">
                  <a:pos x="1316" y="188"/>
                </a:cxn>
                <a:cxn ang="0">
                  <a:pos x="1449" y="140"/>
                </a:cxn>
                <a:cxn ang="0">
                  <a:pos x="1586" y="100"/>
                </a:cxn>
                <a:cxn ang="0">
                  <a:pos x="1725" y="66"/>
                </a:cxn>
                <a:cxn ang="0">
                  <a:pos x="1866" y="39"/>
                </a:cxn>
                <a:cxn ang="0">
                  <a:pos x="2008" y="18"/>
                </a:cxn>
                <a:cxn ang="0">
                  <a:pos x="2149" y="5"/>
                </a:cxn>
                <a:cxn ang="0">
                  <a:pos x="2289" y="0"/>
                </a:cxn>
                <a:cxn ang="0">
                  <a:pos x="2426" y="4"/>
                </a:cxn>
                <a:cxn ang="0">
                  <a:pos x="2558" y="16"/>
                </a:cxn>
                <a:cxn ang="0">
                  <a:pos x="2684" y="37"/>
                </a:cxn>
                <a:cxn ang="0">
                  <a:pos x="2801" y="65"/>
                </a:cxn>
                <a:cxn ang="0">
                  <a:pos x="2906" y="102"/>
                </a:cxn>
                <a:cxn ang="0">
                  <a:pos x="2997" y="146"/>
                </a:cxn>
                <a:cxn ang="0">
                  <a:pos x="3070" y="199"/>
                </a:cxn>
                <a:cxn ang="0">
                  <a:pos x="3123" y="257"/>
                </a:cxn>
                <a:cxn ang="0">
                  <a:pos x="3143" y="295"/>
                </a:cxn>
                <a:cxn ang="0">
                  <a:pos x="3153" y="327"/>
                </a:cxn>
                <a:cxn ang="0">
                  <a:pos x="3155" y="360"/>
                </a:cxn>
                <a:cxn ang="0">
                  <a:pos x="3150" y="392"/>
                </a:cxn>
                <a:cxn ang="0">
                  <a:pos x="3136" y="426"/>
                </a:cxn>
                <a:cxn ang="0">
                  <a:pos x="3115" y="457"/>
                </a:cxn>
                <a:cxn ang="0">
                  <a:pos x="3083" y="487"/>
                </a:cxn>
                <a:cxn ang="0">
                  <a:pos x="3045" y="515"/>
                </a:cxn>
                <a:cxn ang="0">
                  <a:pos x="2997" y="540"/>
                </a:cxn>
                <a:cxn ang="0">
                  <a:pos x="2940" y="561"/>
                </a:cxn>
                <a:cxn ang="0">
                  <a:pos x="2877" y="576"/>
                </a:cxn>
                <a:cxn ang="0">
                  <a:pos x="2808" y="585"/>
                </a:cxn>
                <a:cxn ang="0">
                  <a:pos x="2737" y="585"/>
                </a:cxn>
                <a:cxn ang="0">
                  <a:pos x="2667" y="575"/>
                </a:cxn>
                <a:cxn ang="0">
                  <a:pos x="2606" y="555"/>
                </a:cxn>
                <a:cxn ang="0">
                  <a:pos x="2573" y="533"/>
                </a:cxn>
                <a:cxn ang="0">
                  <a:pos x="2559" y="516"/>
                </a:cxn>
                <a:cxn ang="0">
                  <a:pos x="2554" y="498"/>
                </a:cxn>
                <a:cxn ang="0">
                  <a:pos x="2559" y="480"/>
                </a:cxn>
                <a:cxn ang="0">
                  <a:pos x="2579" y="464"/>
                </a:cxn>
                <a:cxn ang="0">
                  <a:pos x="2613" y="455"/>
                </a:cxn>
                <a:cxn ang="0">
                  <a:pos x="2641" y="459"/>
                </a:cxn>
                <a:cxn ang="0">
                  <a:pos x="2648" y="467"/>
                </a:cxn>
                <a:cxn ang="0">
                  <a:pos x="2648" y="474"/>
                </a:cxn>
                <a:cxn ang="0">
                  <a:pos x="2639" y="472"/>
                </a:cxn>
              </a:cxnLst>
              <a:rect l="0" t="0" r="r" b="b"/>
              <a:pathLst>
                <a:path w="3155" h="1403">
                  <a:moveTo>
                    <a:pt x="0" y="1403"/>
                  </a:moveTo>
                  <a:lnTo>
                    <a:pt x="8" y="1382"/>
                  </a:lnTo>
                  <a:lnTo>
                    <a:pt x="16" y="1362"/>
                  </a:lnTo>
                  <a:lnTo>
                    <a:pt x="25" y="1341"/>
                  </a:lnTo>
                  <a:lnTo>
                    <a:pt x="34" y="1320"/>
                  </a:lnTo>
                  <a:lnTo>
                    <a:pt x="43" y="1300"/>
                  </a:lnTo>
                  <a:lnTo>
                    <a:pt x="53" y="1280"/>
                  </a:lnTo>
                  <a:lnTo>
                    <a:pt x="62" y="1259"/>
                  </a:lnTo>
                  <a:lnTo>
                    <a:pt x="72" y="1239"/>
                  </a:lnTo>
                  <a:lnTo>
                    <a:pt x="83" y="1219"/>
                  </a:lnTo>
                  <a:lnTo>
                    <a:pt x="93" y="1199"/>
                  </a:lnTo>
                  <a:lnTo>
                    <a:pt x="104" y="1179"/>
                  </a:lnTo>
                  <a:lnTo>
                    <a:pt x="116" y="1159"/>
                  </a:lnTo>
                  <a:lnTo>
                    <a:pt x="128" y="1139"/>
                  </a:lnTo>
                  <a:lnTo>
                    <a:pt x="139" y="1120"/>
                  </a:lnTo>
                  <a:lnTo>
                    <a:pt x="151" y="1101"/>
                  </a:lnTo>
                  <a:lnTo>
                    <a:pt x="164" y="1081"/>
                  </a:lnTo>
                  <a:lnTo>
                    <a:pt x="176" y="1061"/>
                  </a:lnTo>
                  <a:lnTo>
                    <a:pt x="189" y="1042"/>
                  </a:lnTo>
                  <a:lnTo>
                    <a:pt x="202" y="1023"/>
                  </a:lnTo>
                  <a:lnTo>
                    <a:pt x="215" y="1004"/>
                  </a:lnTo>
                  <a:lnTo>
                    <a:pt x="229" y="985"/>
                  </a:lnTo>
                  <a:lnTo>
                    <a:pt x="243" y="966"/>
                  </a:lnTo>
                  <a:lnTo>
                    <a:pt x="258" y="948"/>
                  </a:lnTo>
                  <a:lnTo>
                    <a:pt x="272" y="928"/>
                  </a:lnTo>
                  <a:lnTo>
                    <a:pt x="287" y="910"/>
                  </a:lnTo>
                  <a:lnTo>
                    <a:pt x="301" y="892"/>
                  </a:lnTo>
                  <a:lnTo>
                    <a:pt x="317" y="873"/>
                  </a:lnTo>
                  <a:lnTo>
                    <a:pt x="332" y="855"/>
                  </a:lnTo>
                  <a:lnTo>
                    <a:pt x="348" y="838"/>
                  </a:lnTo>
                  <a:lnTo>
                    <a:pt x="364" y="820"/>
                  </a:lnTo>
                  <a:lnTo>
                    <a:pt x="381" y="801"/>
                  </a:lnTo>
                  <a:lnTo>
                    <a:pt x="397" y="784"/>
                  </a:lnTo>
                  <a:lnTo>
                    <a:pt x="414" y="766"/>
                  </a:lnTo>
                  <a:lnTo>
                    <a:pt x="431" y="749"/>
                  </a:lnTo>
                  <a:lnTo>
                    <a:pt x="449" y="732"/>
                  </a:lnTo>
                  <a:lnTo>
                    <a:pt x="466" y="715"/>
                  </a:lnTo>
                  <a:lnTo>
                    <a:pt x="484" y="698"/>
                  </a:lnTo>
                  <a:lnTo>
                    <a:pt x="503" y="680"/>
                  </a:lnTo>
                  <a:lnTo>
                    <a:pt x="521" y="663"/>
                  </a:lnTo>
                  <a:lnTo>
                    <a:pt x="540" y="647"/>
                  </a:lnTo>
                  <a:lnTo>
                    <a:pt x="559" y="631"/>
                  </a:lnTo>
                  <a:lnTo>
                    <a:pt x="578" y="615"/>
                  </a:lnTo>
                  <a:lnTo>
                    <a:pt x="597" y="599"/>
                  </a:lnTo>
                  <a:lnTo>
                    <a:pt x="617" y="583"/>
                  </a:lnTo>
                  <a:lnTo>
                    <a:pt x="638" y="567"/>
                  </a:lnTo>
                  <a:lnTo>
                    <a:pt x="658" y="550"/>
                  </a:lnTo>
                  <a:lnTo>
                    <a:pt x="678" y="535"/>
                  </a:lnTo>
                  <a:lnTo>
                    <a:pt x="699" y="520"/>
                  </a:lnTo>
                  <a:lnTo>
                    <a:pt x="719" y="505"/>
                  </a:lnTo>
                  <a:lnTo>
                    <a:pt x="740" y="490"/>
                  </a:lnTo>
                  <a:lnTo>
                    <a:pt x="763" y="475"/>
                  </a:lnTo>
                  <a:lnTo>
                    <a:pt x="784" y="461"/>
                  </a:lnTo>
                  <a:lnTo>
                    <a:pt x="806" y="446"/>
                  </a:lnTo>
                  <a:lnTo>
                    <a:pt x="828" y="432"/>
                  </a:lnTo>
                  <a:lnTo>
                    <a:pt x="850" y="417"/>
                  </a:lnTo>
                  <a:lnTo>
                    <a:pt x="873" y="403"/>
                  </a:lnTo>
                  <a:lnTo>
                    <a:pt x="896" y="390"/>
                  </a:lnTo>
                  <a:lnTo>
                    <a:pt x="919" y="376"/>
                  </a:lnTo>
                  <a:lnTo>
                    <a:pt x="942" y="363"/>
                  </a:lnTo>
                  <a:lnTo>
                    <a:pt x="966" y="350"/>
                  </a:lnTo>
                  <a:lnTo>
                    <a:pt x="989" y="337"/>
                  </a:lnTo>
                  <a:lnTo>
                    <a:pt x="1013" y="325"/>
                  </a:lnTo>
                  <a:lnTo>
                    <a:pt x="1038" y="312"/>
                  </a:lnTo>
                  <a:lnTo>
                    <a:pt x="1062" y="300"/>
                  </a:lnTo>
                  <a:lnTo>
                    <a:pt x="1086" y="287"/>
                  </a:lnTo>
                  <a:lnTo>
                    <a:pt x="1111" y="275"/>
                  </a:lnTo>
                  <a:lnTo>
                    <a:pt x="1136" y="263"/>
                  </a:lnTo>
                  <a:lnTo>
                    <a:pt x="1162" y="252"/>
                  </a:lnTo>
                  <a:lnTo>
                    <a:pt x="1187" y="241"/>
                  </a:lnTo>
                  <a:lnTo>
                    <a:pt x="1212" y="230"/>
                  </a:lnTo>
                  <a:lnTo>
                    <a:pt x="1238" y="219"/>
                  </a:lnTo>
                  <a:lnTo>
                    <a:pt x="1263" y="208"/>
                  </a:lnTo>
                  <a:lnTo>
                    <a:pt x="1290" y="198"/>
                  </a:lnTo>
                  <a:lnTo>
                    <a:pt x="1316" y="188"/>
                  </a:lnTo>
                  <a:lnTo>
                    <a:pt x="1342" y="178"/>
                  </a:lnTo>
                  <a:lnTo>
                    <a:pt x="1368" y="169"/>
                  </a:lnTo>
                  <a:lnTo>
                    <a:pt x="1395" y="158"/>
                  </a:lnTo>
                  <a:lnTo>
                    <a:pt x="1422" y="149"/>
                  </a:lnTo>
                  <a:lnTo>
                    <a:pt x="1449" y="140"/>
                  </a:lnTo>
                  <a:lnTo>
                    <a:pt x="1476" y="132"/>
                  </a:lnTo>
                  <a:lnTo>
                    <a:pt x="1503" y="123"/>
                  </a:lnTo>
                  <a:lnTo>
                    <a:pt x="1530" y="115"/>
                  </a:lnTo>
                  <a:lnTo>
                    <a:pt x="1558" y="107"/>
                  </a:lnTo>
                  <a:lnTo>
                    <a:pt x="1586" y="100"/>
                  </a:lnTo>
                  <a:lnTo>
                    <a:pt x="1613" y="92"/>
                  </a:lnTo>
                  <a:lnTo>
                    <a:pt x="1641" y="85"/>
                  </a:lnTo>
                  <a:lnTo>
                    <a:pt x="1669" y="79"/>
                  </a:lnTo>
                  <a:lnTo>
                    <a:pt x="1697" y="72"/>
                  </a:lnTo>
                  <a:lnTo>
                    <a:pt x="1725" y="66"/>
                  </a:lnTo>
                  <a:lnTo>
                    <a:pt x="1753" y="60"/>
                  </a:lnTo>
                  <a:lnTo>
                    <a:pt x="1781" y="54"/>
                  </a:lnTo>
                  <a:lnTo>
                    <a:pt x="1810" y="49"/>
                  </a:lnTo>
                  <a:lnTo>
                    <a:pt x="1838" y="43"/>
                  </a:lnTo>
                  <a:lnTo>
                    <a:pt x="1866" y="39"/>
                  </a:lnTo>
                  <a:lnTo>
                    <a:pt x="1894" y="33"/>
                  </a:lnTo>
                  <a:lnTo>
                    <a:pt x="1922" y="29"/>
                  </a:lnTo>
                  <a:lnTo>
                    <a:pt x="1952" y="25"/>
                  </a:lnTo>
                  <a:lnTo>
                    <a:pt x="1980" y="21"/>
                  </a:lnTo>
                  <a:lnTo>
                    <a:pt x="2008" y="18"/>
                  </a:lnTo>
                  <a:lnTo>
                    <a:pt x="2036" y="14"/>
                  </a:lnTo>
                  <a:lnTo>
                    <a:pt x="2065" y="12"/>
                  </a:lnTo>
                  <a:lnTo>
                    <a:pt x="2093" y="9"/>
                  </a:lnTo>
                  <a:lnTo>
                    <a:pt x="2121" y="7"/>
                  </a:lnTo>
                  <a:lnTo>
                    <a:pt x="2149" y="5"/>
                  </a:lnTo>
                  <a:lnTo>
                    <a:pt x="2177" y="4"/>
                  </a:lnTo>
                  <a:lnTo>
                    <a:pt x="2206" y="2"/>
                  </a:lnTo>
                  <a:lnTo>
                    <a:pt x="2234" y="1"/>
                  </a:lnTo>
                  <a:lnTo>
                    <a:pt x="2262" y="1"/>
                  </a:lnTo>
                  <a:lnTo>
                    <a:pt x="2289" y="0"/>
                  </a:lnTo>
                  <a:lnTo>
                    <a:pt x="2318" y="1"/>
                  </a:lnTo>
                  <a:lnTo>
                    <a:pt x="2345" y="1"/>
                  </a:lnTo>
                  <a:lnTo>
                    <a:pt x="2372" y="2"/>
                  </a:lnTo>
                  <a:lnTo>
                    <a:pt x="2399" y="3"/>
                  </a:lnTo>
                  <a:lnTo>
                    <a:pt x="2426" y="4"/>
                  </a:lnTo>
                  <a:lnTo>
                    <a:pt x="2454" y="6"/>
                  </a:lnTo>
                  <a:lnTo>
                    <a:pt x="2480" y="8"/>
                  </a:lnTo>
                  <a:lnTo>
                    <a:pt x="2507" y="10"/>
                  </a:lnTo>
                  <a:lnTo>
                    <a:pt x="2533" y="13"/>
                  </a:lnTo>
                  <a:lnTo>
                    <a:pt x="2558" y="16"/>
                  </a:lnTo>
                  <a:lnTo>
                    <a:pt x="2585" y="19"/>
                  </a:lnTo>
                  <a:lnTo>
                    <a:pt x="2610" y="23"/>
                  </a:lnTo>
                  <a:lnTo>
                    <a:pt x="2635" y="27"/>
                  </a:lnTo>
                  <a:lnTo>
                    <a:pt x="2660" y="31"/>
                  </a:lnTo>
                  <a:lnTo>
                    <a:pt x="2684" y="37"/>
                  </a:lnTo>
                  <a:lnTo>
                    <a:pt x="2709" y="42"/>
                  </a:lnTo>
                  <a:lnTo>
                    <a:pt x="2732" y="47"/>
                  </a:lnTo>
                  <a:lnTo>
                    <a:pt x="2755" y="53"/>
                  </a:lnTo>
                  <a:lnTo>
                    <a:pt x="2778" y="59"/>
                  </a:lnTo>
                  <a:lnTo>
                    <a:pt x="2801" y="65"/>
                  </a:lnTo>
                  <a:lnTo>
                    <a:pt x="2822" y="72"/>
                  </a:lnTo>
                  <a:lnTo>
                    <a:pt x="2845" y="79"/>
                  </a:lnTo>
                  <a:lnTo>
                    <a:pt x="2866" y="86"/>
                  </a:lnTo>
                  <a:lnTo>
                    <a:pt x="2886" y="94"/>
                  </a:lnTo>
                  <a:lnTo>
                    <a:pt x="2906" y="102"/>
                  </a:lnTo>
                  <a:lnTo>
                    <a:pt x="2925" y="110"/>
                  </a:lnTo>
                  <a:lnTo>
                    <a:pt x="2944" y="119"/>
                  </a:lnTo>
                  <a:lnTo>
                    <a:pt x="2962" y="128"/>
                  </a:lnTo>
                  <a:lnTo>
                    <a:pt x="2980" y="137"/>
                  </a:lnTo>
                  <a:lnTo>
                    <a:pt x="2997" y="146"/>
                  </a:lnTo>
                  <a:lnTo>
                    <a:pt x="3013" y="156"/>
                  </a:lnTo>
                  <a:lnTo>
                    <a:pt x="3028" y="167"/>
                  </a:lnTo>
                  <a:lnTo>
                    <a:pt x="3043" y="178"/>
                  </a:lnTo>
                  <a:lnTo>
                    <a:pt x="3057" y="188"/>
                  </a:lnTo>
                  <a:lnTo>
                    <a:pt x="3070" y="199"/>
                  </a:lnTo>
                  <a:lnTo>
                    <a:pt x="3082" y="210"/>
                  </a:lnTo>
                  <a:lnTo>
                    <a:pt x="3095" y="222"/>
                  </a:lnTo>
                  <a:lnTo>
                    <a:pt x="3105" y="233"/>
                  </a:lnTo>
                  <a:lnTo>
                    <a:pt x="3115" y="245"/>
                  </a:lnTo>
                  <a:lnTo>
                    <a:pt x="3123" y="257"/>
                  </a:lnTo>
                  <a:lnTo>
                    <a:pt x="3131" y="269"/>
                  </a:lnTo>
                  <a:lnTo>
                    <a:pt x="3134" y="276"/>
                  </a:lnTo>
                  <a:lnTo>
                    <a:pt x="3138" y="282"/>
                  </a:lnTo>
                  <a:lnTo>
                    <a:pt x="3141" y="288"/>
                  </a:lnTo>
                  <a:lnTo>
                    <a:pt x="3143" y="295"/>
                  </a:lnTo>
                  <a:lnTo>
                    <a:pt x="3146" y="302"/>
                  </a:lnTo>
                  <a:lnTo>
                    <a:pt x="3148" y="308"/>
                  </a:lnTo>
                  <a:lnTo>
                    <a:pt x="3150" y="314"/>
                  </a:lnTo>
                  <a:lnTo>
                    <a:pt x="3151" y="321"/>
                  </a:lnTo>
                  <a:lnTo>
                    <a:pt x="3153" y="327"/>
                  </a:lnTo>
                  <a:lnTo>
                    <a:pt x="3154" y="334"/>
                  </a:lnTo>
                  <a:lnTo>
                    <a:pt x="3154" y="340"/>
                  </a:lnTo>
                  <a:lnTo>
                    <a:pt x="3155" y="347"/>
                  </a:lnTo>
                  <a:lnTo>
                    <a:pt x="3155" y="353"/>
                  </a:lnTo>
                  <a:lnTo>
                    <a:pt x="3155" y="360"/>
                  </a:lnTo>
                  <a:lnTo>
                    <a:pt x="3154" y="366"/>
                  </a:lnTo>
                  <a:lnTo>
                    <a:pt x="3154" y="373"/>
                  </a:lnTo>
                  <a:lnTo>
                    <a:pt x="3153" y="379"/>
                  </a:lnTo>
                  <a:lnTo>
                    <a:pt x="3151" y="386"/>
                  </a:lnTo>
                  <a:lnTo>
                    <a:pt x="3150" y="392"/>
                  </a:lnTo>
                  <a:lnTo>
                    <a:pt x="3148" y="399"/>
                  </a:lnTo>
                  <a:lnTo>
                    <a:pt x="3145" y="405"/>
                  </a:lnTo>
                  <a:lnTo>
                    <a:pt x="3143" y="412"/>
                  </a:lnTo>
                  <a:lnTo>
                    <a:pt x="3140" y="418"/>
                  </a:lnTo>
                  <a:lnTo>
                    <a:pt x="3136" y="426"/>
                  </a:lnTo>
                  <a:lnTo>
                    <a:pt x="3133" y="432"/>
                  </a:lnTo>
                  <a:lnTo>
                    <a:pt x="3129" y="439"/>
                  </a:lnTo>
                  <a:lnTo>
                    <a:pt x="3124" y="445"/>
                  </a:lnTo>
                  <a:lnTo>
                    <a:pt x="3120" y="451"/>
                  </a:lnTo>
                  <a:lnTo>
                    <a:pt x="3115" y="457"/>
                  </a:lnTo>
                  <a:lnTo>
                    <a:pt x="3109" y="464"/>
                  </a:lnTo>
                  <a:lnTo>
                    <a:pt x="3104" y="470"/>
                  </a:lnTo>
                  <a:lnTo>
                    <a:pt x="3098" y="476"/>
                  </a:lnTo>
                  <a:lnTo>
                    <a:pt x="3090" y="482"/>
                  </a:lnTo>
                  <a:lnTo>
                    <a:pt x="3083" y="487"/>
                  </a:lnTo>
                  <a:lnTo>
                    <a:pt x="3076" y="493"/>
                  </a:lnTo>
                  <a:lnTo>
                    <a:pt x="3069" y="499"/>
                  </a:lnTo>
                  <a:lnTo>
                    <a:pt x="3061" y="504"/>
                  </a:lnTo>
                  <a:lnTo>
                    <a:pt x="3053" y="510"/>
                  </a:lnTo>
                  <a:lnTo>
                    <a:pt x="3045" y="515"/>
                  </a:lnTo>
                  <a:lnTo>
                    <a:pt x="3036" y="520"/>
                  </a:lnTo>
                  <a:lnTo>
                    <a:pt x="3027" y="526"/>
                  </a:lnTo>
                  <a:lnTo>
                    <a:pt x="3017" y="530"/>
                  </a:lnTo>
                  <a:lnTo>
                    <a:pt x="3007" y="535"/>
                  </a:lnTo>
                  <a:lnTo>
                    <a:pt x="2997" y="540"/>
                  </a:lnTo>
                  <a:lnTo>
                    <a:pt x="2987" y="544"/>
                  </a:lnTo>
                  <a:lnTo>
                    <a:pt x="2976" y="549"/>
                  </a:lnTo>
                  <a:lnTo>
                    <a:pt x="2965" y="554"/>
                  </a:lnTo>
                  <a:lnTo>
                    <a:pt x="2952" y="558"/>
                  </a:lnTo>
                  <a:lnTo>
                    <a:pt x="2940" y="561"/>
                  </a:lnTo>
                  <a:lnTo>
                    <a:pt x="2928" y="565"/>
                  </a:lnTo>
                  <a:lnTo>
                    <a:pt x="2916" y="568"/>
                  </a:lnTo>
                  <a:lnTo>
                    <a:pt x="2903" y="571"/>
                  </a:lnTo>
                  <a:lnTo>
                    <a:pt x="2891" y="574"/>
                  </a:lnTo>
                  <a:lnTo>
                    <a:pt x="2877" y="576"/>
                  </a:lnTo>
                  <a:lnTo>
                    <a:pt x="2864" y="579"/>
                  </a:lnTo>
                  <a:lnTo>
                    <a:pt x="2851" y="580"/>
                  </a:lnTo>
                  <a:lnTo>
                    <a:pt x="2837" y="582"/>
                  </a:lnTo>
                  <a:lnTo>
                    <a:pt x="2822" y="584"/>
                  </a:lnTo>
                  <a:lnTo>
                    <a:pt x="2808" y="585"/>
                  </a:lnTo>
                  <a:lnTo>
                    <a:pt x="2794" y="585"/>
                  </a:lnTo>
                  <a:lnTo>
                    <a:pt x="2780" y="586"/>
                  </a:lnTo>
                  <a:lnTo>
                    <a:pt x="2766" y="586"/>
                  </a:lnTo>
                  <a:lnTo>
                    <a:pt x="2751" y="585"/>
                  </a:lnTo>
                  <a:lnTo>
                    <a:pt x="2737" y="585"/>
                  </a:lnTo>
                  <a:lnTo>
                    <a:pt x="2723" y="583"/>
                  </a:lnTo>
                  <a:lnTo>
                    <a:pt x="2709" y="582"/>
                  </a:lnTo>
                  <a:lnTo>
                    <a:pt x="2694" y="580"/>
                  </a:lnTo>
                  <a:lnTo>
                    <a:pt x="2680" y="578"/>
                  </a:lnTo>
                  <a:lnTo>
                    <a:pt x="2667" y="575"/>
                  </a:lnTo>
                  <a:lnTo>
                    <a:pt x="2654" y="572"/>
                  </a:lnTo>
                  <a:lnTo>
                    <a:pt x="2641" y="568"/>
                  </a:lnTo>
                  <a:lnTo>
                    <a:pt x="2629" y="564"/>
                  </a:lnTo>
                  <a:lnTo>
                    <a:pt x="2617" y="560"/>
                  </a:lnTo>
                  <a:lnTo>
                    <a:pt x="2606" y="555"/>
                  </a:lnTo>
                  <a:lnTo>
                    <a:pt x="2596" y="548"/>
                  </a:lnTo>
                  <a:lnTo>
                    <a:pt x="2587" y="543"/>
                  </a:lnTo>
                  <a:lnTo>
                    <a:pt x="2582" y="540"/>
                  </a:lnTo>
                  <a:lnTo>
                    <a:pt x="2578" y="537"/>
                  </a:lnTo>
                  <a:lnTo>
                    <a:pt x="2573" y="533"/>
                  </a:lnTo>
                  <a:lnTo>
                    <a:pt x="2570" y="530"/>
                  </a:lnTo>
                  <a:lnTo>
                    <a:pt x="2567" y="527"/>
                  </a:lnTo>
                  <a:lnTo>
                    <a:pt x="2564" y="523"/>
                  </a:lnTo>
                  <a:lnTo>
                    <a:pt x="2561" y="520"/>
                  </a:lnTo>
                  <a:lnTo>
                    <a:pt x="2559" y="516"/>
                  </a:lnTo>
                  <a:lnTo>
                    <a:pt x="2557" y="513"/>
                  </a:lnTo>
                  <a:lnTo>
                    <a:pt x="2556" y="509"/>
                  </a:lnTo>
                  <a:lnTo>
                    <a:pt x="2555" y="505"/>
                  </a:lnTo>
                  <a:lnTo>
                    <a:pt x="2554" y="502"/>
                  </a:lnTo>
                  <a:lnTo>
                    <a:pt x="2554" y="498"/>
                  </a:lnTo>
                  <a:lnTo>
                    <a:pt x="2554" y="494"/>
                  </a:lnTo>
                  <a:lnTo>
                    <a:pt x="2555" y="490"/>
                  </a:lnTo>
                  <a:lnTo>
                    <a:pt x="2556" y="487"/>
                  </a:lnTo>
                  <a:lnTo>
                    <a:pt x="2557" y="483"/>
                  </a:lnTo>
                  <a:lnTo>
                    <a:pt x="2559" y="480"/>
                  </a:lnTo>
                  <a:lnTo>
                    <a:pt x="2562" y="476"/>
                  </a:lnTo>
                  <a:lnTo>
                    <a:pt x="2565" y="473"/>
                  </a:lnTo>
                  <a:lnTo>
                    <a:pt x="2569" y="470"/>
                  </a:lnTo>
                  <a:lnTo>
                    <a:pt x="2573" y="467"/>
                  </a:lnTo>
                  <a:lnTo>
                    <a:pt x="2579" y="464"/>
                  </a:lnTo>
                  <a:lnTo>
                    <a:pt x="2585" y="462"/>
                  </a:lnTo>
                  <a:lnTo>
                    <a:pt x="2591" y="459"/>
                  </a:lnTo>
                  <a:lnTo>
                    <a:pt x="2598" y="457"/>
                  </a:lnTo>
                  <a:lnTo>
                    <a:pt x="2606" y="456"/>
                  </a:lnTo>
                  <a:lnTo>
                    <a:pt x="2613" y="455"/>
                  </a:lnTo>
                  <a:lnTo>
                    <a:pt x="2620" y="454"/>
                  </a:lnTo>
                  <a:lnTo>
                    <a:pt x="2627" y="454"/>
                  </a:lnTo>
                  <a:lnTo>
                    <a:pt x="2633" y="455"/>
                  </a:lnTo>
                  <a:lnTo>
                    <a:pt x="2638" y="457"/>
                  </a:lnTo>
                  <a:lnTo>
                    <a:pt x="2641" y="459"/>
                  </a:lnTo>
                  <a:lnTo>
                    <a:pt x="2643" y="460"/>
                  </a:lnTo>
                  <a:lnTo>
                    <a:pt x="2645" y="462"/>
                  </a:lnTo>
                  <a:lnTo>
                    <a:pt x="2646" y="464"/>
                  </a:lnTo>
                  <a:lnTo>
                    <a:pt x="2647" y="465"/>
                  </a:lnTo>
                  <a:lnTo>
                    <a:pt x="2648" y="467"/>
                  </a:lnTo>
                  <a:lnTo>
                    <a:pt x="2649" y="469"/>
                  </a:lnTo>
                  <a:lnTo>
                    <a:pt x="2649" y="470"/>
                  </a:lnTo>
                  <a:lnTo>
                    <a:pt x="2649" y="472"/>
                  </a:lnTo>
                  <a:lnTo>
                    <a:pt x="2649" y="473"/>
                  </a:lnTo>
                  <a:lnTo>
                    <a:pt x="2648" y="474"/>
                  </a:lnTo>
                  <a:lnTo>
                    <a:pt x="2647" y="474"/>
                  </a:lnTo>
                  <a:lnTo>
                    <a:pt x="2645" y="475"/>
                  </a:lnTo>
                  <a:lnTo>
                    <a:pt x="2644" y="474"/>
                  </a:lnTo>
                  <a:lnTo>
                    <a:pt x="2641" y="473"/>
                  </a:lnTo>
                  <a:lnTo>
                    <a:pt x="2639" y="47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0" name="Freeform 48"/>
            <p:cNvSpPr>
              <a:spLocks/>
            </p:cNvSpPr>
            <p:nvPr/>
          </p:nvSpPr>
          <p:spPr bwMode="auto">
            <a:xfrm>
              <a:off x="635736" y="575604"/>
              <a:ext cx="2679033" cy="3012922"/>
            </a:xfrm>
            <a:custGeom>
              <a:avLst/>
              <a:gdLst/>
              <a:ahLst/>
              <a:cxnLst>
                <a:cxn ang="0">
                  <a:pos x="6730" y="7544"/>
                </a:cxn>
                <a:cxn ang="0">
                  <a:pos x="6654" y="7575"/>
                </a:cxn>
                <a:cxn ang="0">
                  <a:pos x="6552" y="7598"/>
                </a:cxn>
                <a:cxn ang="0">
                  <a:pos x="6423" y="7611"/>
                </a:cxn>
                <a:cxn ang="0">
                  <a:pos x="6270" y="7616"/>
                </a:cxn>
                <a:cxn ang="0">
                  <a:pos x="6094" y="7609"/>
                </a:cxn>
                <a:cxn ang="0">
                  <a:pos x="5897" y="7591"/>
                </a:cxn>
                <a:cxn ang="0">
                  <a:pos x="5681" y="7562"/>
                </a:cxn>
                <a:cxn ang="0">
                  <a:pos x="5447" y="7520"/>
                </a:cxn>
                <a:cxn ang="0">
                  <a:pos x="5198" y="7464"/>
                </a:cxn>
                <a:cxn ang="0">
                  <a:pos x="4935" y="7396"/>
                </a:cxn>
                <a:cxn ang="0">
                  <a:pos x="4662" y="7314"/>
                </a:cxn>
                <a:cxn ang="0">
                  <a:pos x="4379" y="7218"/>
                </a:cxn>
                <a:cxn ang="0">
                  <a:pos x="4088" y="7109"/>
                </a:cxn>
                <a:cxn ang="0">
                  <a:pos x="3793" y="6986"/>
                </a:cxn>
                <a:cxn ang="0">
                  <a:pos x="3495" y="6849"/>
                </a:cxn>
                <a:cxn ang="0">
                  <a:pos x="3196" y="6699"/>
                </a:cxn>
                <a:cxn ang="0">
                  <a:pos x="2899" y="6536"/>
                </a:cxn>
                <a:cxn ang="0">
                  <a:pos x="2605" y="6360"/>
                </a:cxn>
                <a:cxn ang="0">
                  <a:pos x="2318" y="6170"/>
                </a:cxn>
                <a:cxn ang="0">
                  <a:pos x="2038" y="5970"/>
                </a:cxn>
                <a:cxn ang="0">
                  <a:pos x="1766" y="5756"/>
                </a:cxn>
                <a:cxn ang="0">
                  <a:pos x="1508" y="5532"/>
                </a:cxn>
                <a:cxn ang="0">
                  <a:pos x="1265" y="5298"/>
                </a:cxn>
                <a:cxn ang="0">
                  <a:pos x="1036" y="5055"/>
                </a:cxn>
                <a:cxn ang="0">
                  <a:pos x="826" y="4803"/>
                </a:cxn>
                <a:cxn ang="0">
                  <a:pos x="636" y="4542"/>
                </a:cxn>
                <a:cxn ang="0">
                  <a:pos x="467" y="4275"/>
                </a:cxn>
                <a:cxn ang="0">
                  <a:pos x="322" y="4002"/>
                </a:cxn>
                <a:cxn ang="0">
                  <a:pos x="202" y="3725"/>
                </a:cxn>
                <a:cxn ang="0">
                  <a:pos x="109" y="3445"/>
                </a:cxn>
                <a:cxn ang="0">
                  <a:pos x="43" y="3164"/>
                </a:cxn>
                <a:cxn ang="0">
                  <a:pos x="7" y="2882"/>
                </a:cxn>
                <a:cxn ang="0">
                  <a:pos x="2" y="2602"/>
                </a:cxn>
                <a:cxn ang="0">
                  <a:pos x="28" y="2325"/>
                </a:cxn>
                <a:cxn ang="0">
                  <a:pos x="86" y="2051"/>
                </a:cxn>
                <a:cxn ang="0">
                  <a:pos x="177" y="1786"/>
                </a:cxn>
                <a:cxn ang="0">
                  <a:pos x="300" y="1529"/>
                </a:cxn>
                <a:cxn ang="0">
                  <a:pos x="457" y="1284"/>
                </a:cxn>
                <a:cxn ang="0">
                  <a:pos x="645" y="1053"/>
                </a:cxn>
                <a:cxn ang="0">
                  <a:pos x="864" y="836"/>
                </a:cxn>
                <a:cxn ang="0">
                  <a:pos x="1113" y="639"/>
                </a:cxn>
                <a:cxn ang="0">
                  <a:pos x="1389" y="463"/>
                </a:cxn>
                <a:cxn ang="0">
                  <a:pos x="1687" y="311"/>
                </a:cxn>
                <a:cxn ang="0">
                  <a:pos x="2005" y="186"/>
                </a:cxn>
                <a:cxn ang="0">
                  <a:pos x="2337" y="91"/>
                </a:cxn>
                <a:cxn ang="0">
                  <a:pos x="2673" y="28"/>
                </a:cxn>
                <a:cxn ang="0">
                  <a:pos x="3007" y="1"/>
                </a:cxn>
                <a:cxn ang="0">
                  <a:pos x="3326" y="10"/>
                </a:cxn>
                <a:cxn ang="0">
                  <a:pos x="3615" y="57"/>
                </a:cxn>
                <a:cxn ang="0">
                  <a:pos x="3854" y="143"/>
                </a:cxn>
                <a:cxn ang="0">
                  <a:pos x="4022" y="261"/>
                </a:cxn>
                <a:cxn ang="0">
                  <a:pos x="4091" y="404"/>
                </a:cxn>
                <a:cxn ang="0">
                  <a:pos x="4050" y="535"/>
                </a:cxn>
                <a:cxn ang="0">
                  <a:pos x="3976" y="604"/>
                </a:cxn>
                <a:cxn ang="0">
                  <a:pos x="3809" y="683"/>
                </a:cxn>
                <a:cxn ang="0">
                  <a:pos x="3538" y="714"/>
                </a:cxn>
                <a:cxn ang="0">
                  <a:pos x="3377" y="682"/>
                </a:cxn>
                <a:cxn ang="0">
                  <a:pos x="3287" y="618"/>
                </a:cxn>
                <a:cxn ang="0">
                  <a:pos x="3287" y="574"/>
                </a:cxn>
              </a:cxnLst>
              <a:rect l="0" t="0" r="r" b="b"/>
              <a:pathLst>
                <a:path w="6769" h="7616">
                  <a:moveTo>
                    <a:pt x="6769" y="7513"/>
                  </a:moveTo>
                  <a:lnTo>
                    <a:pt x="6768" y="7515"/>
                  </a:lnTo>
                  <a:lnTo>
                    <a:pt x="6766" y="7516"/>
                  </a:lnTo>
                  <a:lnTo>
                    <a:pt x="6763" y="7519"/>
                  </a:lnTo>
                  <a:lnTo>
                    <a:pt x="6760" y="7523"/>
                  </a:lnTo>
                  <a:lnTo>
                    <a:pt x="6756" y="7526"/>
                  </a:lnTo>
                  <a:lnTo>
                    <a:pt x="6752" y="7529"/>
                  </a:lnTo>
                  <a:lnTo>
                    <a:pt x="6748" y="7532"/>
                  </a:lnTo>
                  <a:lnTo>
                    <a:pt x="6744" y="7535"/>
                  </a:lnTo>
                  <a:lnTo>
                    <a:pt x="6739" y="7538"/>
                  </a:lnTo>
                  <a:lnTo>
                    <a:pt x="6734" y="7541"/>
                  </a:lnTo>
                  <a:lnTo>
                    <a:pt x="6730" y="7544"/>
                  </a:lnTo>
                  <a:lnTo>
                    <a:pt x="6724" y="7547"/>
                  </a:lnTo>
                  <a:lnTo>
                    <a:pt x="6719" y="7550"/>
                  </a:lnTo>
                  <a:lnTo>
                    <a:pt x="6714" y="7552"/>
                  </a:lnTo>
                  <a:lnTo>
                    <a:pt x="6708" y="7555"/>
                  </a:lnTo>
                  <a:lnTo>
                    <a:pt x="6702" y="7558"/>
                  </a:lnTo>
                  <a:lnTo>
                    <a:pt x="6695" y="7560"/>
                  </a:lnTo>
                  <a:lnTo>
                    <a:pt x="6689" y="7563"/>
                  </a:lnTo>
                  <a:lnTo>
                    <a:pt x="6682" y="7565"/>
                  </a:lnTo>
                  <a:lnTo>
                    <a:pt x="6675" y="7568"/>
                  </a:lnTo>
                  <a:lnTo>
                    <a:pt x="6669" y="7570"/>
                  </a:lnTo>
                  <a:lnTo>
                    <a:pt x="6661" y="7572"/>
                  </a:lnTo>
                  <a:lnTo>
                    <a:pt x="6654" y="7575"/>
                  </a:lnTo>
                  <a:lnTo>
                    <a:pt x="6647" y="7577"/>
                  </a:lnTo>
                  <a:lnTo>
                    <a:pt x="6639" y="7579"/>
                  </a:lnTo>
                  <a:lnTo>
                    <a:pt x="6631" y="7581"/>
                  </a:lnTo>
                  <a:lnTo>
                    <a:pt x="6623" y="7583"/>
                  </a:lnTo>
                  <a:lnTo>
                    <a:pt x="6615" y="7585"/>
                  </a:lnTo>
                  <a:lnTo>
                    <a:pt x="6607" y="7587"/>
                  </a:lnTo>
                  <a:lnTo>
                    <a:pt x="6598" y="7589"/>
                  </a:lnTo>
                  <a:lnTo>
                    <a:pt x="6589" y="7591"/>
                  </a:lnTo>
                  <a:lnTo>
                    <a:pt x="6580" y="7593"/>
                  </a:lnTo>
                  <a:lnTo>
                    <a:pt x="6571" y="7594"/>
                  </a:lnTo>
                  <a:lnTo>
                    <a:pt x="6561" y="7596"/>
                  </a:lnTo>
                  <a:lnTo>
                    <a:pt x="6552" y="7598"/>
                  </a:lnTo>
                  <a:lnTo>
                    <a:pt x="6542" y="7599"/>
                  </a:lnTo>
                  <a:lnTo>
                    <a:pt x="6532" y="7600"/>
                  </a:lnTo>
                  <a:lnTo>
                    <a:pt x="6522" y="7602"/>
                  </a:lnTo>
                  <a:lnTo>
                    <a:pt x="6512" y="7603"/>
                  </a:lnTo>
                  <a:lnTo>
                    <a:pt x="6501" y="7604"/>
                  </a:lnTo>
                  <a:lnTo>
                    <a:pt x="6491" y="7606"/>
                  </a:lnTo>
                  <a:lnTo>
                    <a:pt x="6480" y="7607"/>
                  </a:lnTo>
                  <a:lnTo>
                    <a:pt x="6469" y="7608"/>
                  </a:lnTo>
                  <a:lnTo>
                    <a:pt x="6458" y="7609"/>
                  </a:lnTo>
                  <a:lnTo>
                    <a:pt x="6447" y="7610"/>
                  </a:lnTo>
                  <a:lnTo>
                    <a:pt x="6435" y="7611"/>
                  </a:lnTo>
                  <a:lnTo>
                    <a:pt x="6423" y="7611"/>
                  </a:lnTo>
                  <a:lnTo>
                    <a:pt x="6411" y="7612"/>
                  </a:lnTo>
                  <a:lnTo>
                    <a:pt x="6399" y="7613"/>
                  </a:lnTo>
                  <a:lnTo>
                    <a:pt x="6387" y="7613"/>
                  </a:lnTo>
                  <a:lnTo>
                    <a:pt x="6375" y="7614"/>
                  </a:lnTo>
                  <a:lnTo>
                    <a:pt x="6362" y="7614"/>
                  </a:lnTo>
                  <a:lnTo>
                    <a:pt x="6350" y="7615"/>
                  </a:lnTo>
                  <a:lnTo>
                    <a:pt x="6337" y="7615"/>
                  </a:lnTo>
                  <a:lnTo>
                    <a:pt x="6324" y="7615"/>
                  </a:lnTo>
                  <a:lnTo>
                    <a:pt x="6310" y="7616"/>
                  </a:lnTo>
                  <a:lnTo>
                    <a:pt x="6297" y="7616"/>
                  </a:lnTo>
                  <a:lnTo>
                    <a:pt x="6284" y="7616"/>
                  </a:lnTo>
                  <a:lnTo>
                    <a:pt x="6270" y="7616"/>
                  </a:lnTo>
                  <a:lnTo>
                    <a:pt x="6256" y="7615"/>
                  </a:lnTo>
                  <a:lnTo>
                    <a:pt x="6242" y="7615"/>
                  </a:lnTo>
                  <a:lnTo>
                    <a:pt x="6228" y="7615"/>
                  </a:lnTo>
                  <a:lnTo>
                    <a:pt x="6214" y="7615"/>
                  </a:lnTo>
                  <a:lnTo>
                    <a:pt x="6200" y="7614"/>
                  </a:lnTo>
                  <a:lnTo>
                    <a:pt x="6185" y="7614"/>
                  </a:lnTo>
                  <a:lnTo>
                    <a:pt x="6170" y="7613"/>
                  </a:lnTo>
                  <a:lnTo>
                    <a:pt x="6155" y="7613"/>
                  </a:lnTo>
                  <a:lnTo>
                    <a:pt x="6140" y="7612"/>
                  </a:lnTo>
                  <a:lnTo>
                    <a:pt x="6125" y="7611"/>
                  </a:lnTo>
                  <a:lnTo>
                    <a:pt x="6110" y="7610"/>
                  </a:lnTo>
                  <a:lnTo>
                    <a:pt x="6094" y="7609"/>
                  </a:lnTo>
                  <a:lnTo>
                    <a:pt x="6079" y="7608"/>
                  </a:lnTo>
                  <a:lnTo>
                    <a:pt x="6063" y="7607"/>
                  </a:lnTo>
                  <a:lnTo>
                    <a:pt x="6046" y="7606"/>
                  </a:lnTo>
                  <a:lnTo>
                    <a:pt x="6030" y="7605"/>
                  </a:lnTo>
                  <a:lnTo>
                    <a:pt x="6014" y="7603"/>
                  </a:lnTo>
                  <a:lnTo>
                    <a:pt x="5998" y="7602"/>
                  </a:lnTo>
                  <a:lnTo>
                    <a:pt x="5982" y="7600"/>
                  </a:lnTo>
                  <a:lnTo>
                    <a:pt x="5965" y="7599"/>
                  </a:lnTo>
                  <a:lnTo>
                    <a:pt x="5948" y="7597"/>
                  </a:lnTo>
                  <a:lnTo>
                    <a:pt x="5932" y="7595"/>
                  </a:lnTo>
                  <a:lnTo>
                    <a:pt x="5914" y="7593"/>
                  </a:lnTo>
                  <a:lnTo>
                    <a:pt x="5897" y="7591"/>
                  </a:lnTo>
                  <a:lnTo>
                    <a:pt x="5879" y="7589"/>
                  </a:lnTo>
                  <a:lnTo>
                    <a:pt x="5862" y="7587"/>
                  </a:lnTo>
                  <a:lnTo>
                    <a:pt x="5845" y="7585"/>
                  </a:lnTo>
                  <a:lnTo>
                    <a:pt x="5827" y="7583"/>
                  </a:lnTo>
                  <a:lnTo>
                    <a:pt x="5809" y="7581"/>
                  </a:lnTo>
                  <a:lnTo>
                    <a:pt x="5791" y="7578"/>
                  </a:lnTo>
                  <a:lnTo>
                    <a:pt x="5773" y="7576"/>
                  </a:lnTo>
                  <a:lnTo>
                    <a:pt x="5755" y="7573"/>
                  </a:lnTo>
                  <a:lnTo>
                    <a:pt x="5736" y="7570"/>
                  </a:lnTo>
                  <a:lnTo>
                    <a:pt x="5718" y="7568"/>
                  </a:lnTo>
                  <a:lnTo>
                    <a:pt x="5700" y="7565"/>
                  </a:lnTo>
                  <a:lnTo>
                    <a:pt x="5681" y="7562"/>
                  </a:lnTo>
                  <a:lnTo>
                    <a:pt x="5661" y="7559"/>
                  </a:lnTo>
                  <a:lnTo>
                    <a:pt x="5642" y="7556"/>
                  </a:lnTo>
                  <a:lnTo>
                    <a:pt x="5624" y="7553"/>
                  </a:lnTo>
                  <a:lnTo>
                    <a:pt x="5604" y="7549"/>
                  </a:lnTo>
                  <a:lnTo>
                    <a:pt x="5585" y="7546"/>
                  </a:lnTo>
                  <a:lnTo>
                    <a:pt x="5566" y="7543"/>
                  </a:lnTo>
                  <a:lnTo>
                    <a:pt x="5547" y="7539"/>
                  </a:lnTo>
                  <a:lnTo>
                    <a:pt x="5526" y="7535"/>
                  </a:lnTo>
                  <a:lnTo>
                    <a:pt x="5507" y="7532"/>
                  </a:lnTo>
                  <a:lnTo>
                    <a:pt x="5487" y="7528"/>
                  </a:lnTo>
                  <a:lnTo>
                    <a:pt x="5467" y="7524"/>
                  </a:lnTo>
                  <a:lnTo>
                    <a:pt x="5447" y="7520"/>
                  </a:lnTo>
                  <a:lnTo>
                    <a:pt x="5427" y="7516"/>
                  </a:lnTo>
                  <a:lnTo>
                    <a:pt x="5407" y="7512"/>
                  </a:lnTo>
                  <a:lnTo>
                    <a:pt x="5386" y="7508"/>
                  </a:lnTo>
                  <a:lnTo>
                    <a:pt x="5365" y="7502"/>
                  </a:lnTo>
                  <a:lnTo>
                    <a:pt x="5345" y="7498"/>
                  </a:lnTo>
                  <a:lnTo>
                    <a:pt x="5324" y="7493"/>
                  </a:lnTo>
                  <a:lnTo>
                    <a:pt x="5304" y="7489"/>
                  </a:lnTo>
                  <a:lnTo>
                    <a:pt x="5283" y="7484"/>
                  </a:lnTo>
                  <a:lnTo>
                    <a:pt x="5261" y="7479"/>
                  </a:lnTo>
                  <a:lnTo>
                    <a:pt x="5240" y="7474"/>
                  </a:lnTo>
                  <a:lnTo>
                    <a:pt x="5219" y="7469"/>
                  </a:lnTo>
                  <a:lnTo>
                    <a:pt x="5198" y="7464"/>
                  </a:lnTo>
                  <a:lnTo>
                    <a:pt x="5177" y="7459"/>
                  </a:lnTo>
                  <a:lnTo>
                    <a:pt x="5155" y="7454"/>
                  </a:lnTo>
                  <a:lnTo>
                    <a:pt x="5133" y="7449"/>
                  </a:lnTo>
                  <a:lnTo>
                    <a:pt x="5111" y="7443"/>
                  </a:lnTo>
                  <a:lnTo>
                    <a:pt x="5090" y="7438"/>
                  </a:lnTo>
                  <a:lnTo>
                    <a:pt x="5068" y="7432"/>
                  </a:lnTo>
                  <a:lnTo>
                    <a:pt x="5046" y="7426"/>
                  </a:lnTo>
                  <a:lnTo>
                    <a:pt x="5025" y="7421"/>
                  </a:lnTo>
                  <a:lnTo>
                    <a:pt x="5002" y="7415"/>
                  </a:lnTo>
                  <a:lnTo>
                    <a:pt x="4980" y="7409"/>
                  </a:lnTo>
                  <a:lnTo>
                    <a:pt x="4958" y="7403"/>
                  </a:lnTo>
                  <a:lnTo>
                    <a:pt x="4935" y="7396"/>
                  </a:lnTo>
                  <a:lnTo>
                    <a:pt x="4913" y="7390"/>
                  </a:lnTo>
                  <a:lnTo>
                    <a:pt x="4891" y="7384"/>
                  </a:lnTo>
                  <a:lnTo>
                    <a:pt x="4867" y="7376"/>
                  </a:lnTo>
                  <a:lnTo>
                    <a:pt x="4845" y="7370"/>
                  </a:lnTo>
                  <a:lnTo>
                    <a:pt x="4822" y="7363"/>
                  </a:lnTo>
                  <a:lnTo>
                    <a:pt x="4800" y="7357"/>
                  </a:lnTo>
                  <a:lnTo>
                    <a:pt x="4777" y="7350"/>
                  </a:lnTo>
                  <a:lnTo>
                    <a:pt x="4753" y="7343"/>
                  </a:lnTo>
                  <a:lnTo>
                    <a:pt x="4731" y="7336"/>
                  </a:lnTo>
                  <a:lnTo>
                    <a:pt x="4708" y="7329"/>
                  </a:lnTo>
                  <a:lnTo>
                    <a:pt x="4685" y="7322"/>
                  </a:lnTo>
                  <a:lnTo>
                    <a:pt x="4662" y="7314"/>
                  </a:lnTo>
                  <a:lnTo>
                    <a:pt x="4639" y="7307"/>
                  </a:lnTo>
                  <a:lnTo>
                    <a:pt x="4614" y="7299"/>
                  </a:lnTo>
                  <a:lnTo>
                    <a:pt x="4591" y="7292"/>
                  </a:lnTo>
                  <a:lnTo>
                    <a:pt x="4568" y="7284"/>
                  </a:lnTo>
                  <a:lnTo>
                    <a:pt x="4545" y="7276"/>
                  </a:lnTo>
                  <a:lnTo>
                    <a:pt x="4521" y="7269"/>
                  </a:lnTo>
                  <a:lnTo>
                    <a:pt x="4498" y="7261"/>
                  </a:lnTo>
                  <a:lnTo>
                    <a:pt x="4473" y="7253"/>
                  </a:lnTo>
                  <a:lnTo>
                    <a:pt x="4450" y="7243"/>
                  </a:lnTo>
                  <a:lnTo>
                    <a:pt x="4426" y="7235"/>
                  </a:lnTo>
                  <a:lnTo>
                    <a:pt x="4403" y="7227"/>
                  </a:lnTo>
                  <a:lnTo>
                    <a:pt x="4379" y="7218"/>
                  </a:lnTo>
                  <a:lnTo>
                    <a:pt x="4354" y="7210"/>
                  </a:lnTo>
                  <a:lnTo>
                    <a:pt x="4330" y="7201"/>
                  </a:lnTo>
                  <a:lnTo>
                    <a:pt x="4306" y="7193"/>
                  </a:lnTo>
                  <a:lnTo>
                    <a:pt x="4283" y="7184"/>
                  </a:lnTo>
                  <a:lnTo>
                    <a:pt x="4259" y="7175"/>
                  </a:lnTo>
                  <a:lnTo>
                    <a:pt x="4234" y="7166"/>
                  </a:lnTo>
                  <a:lnTo>
                    <a:pt x="4210" y="7157"/>
                  </a:lnTo>
                  <a:lnTo>
                    <a:pt x="4186" y="7148"/>
                  </a:lnTo>
                  <a:lnTo>
                    <a:pt x="4161" y="7138"/>
                  </a:lnTo>
                  <a:lnTo>
                    <a:pt x="4137" y="7129"/>
                  </a:lnTo>
                  <a:lnTo>
                    <a:pt x="4113" y="7120"/>
                  </a:lnTo>
                  <a:lnTo>
                    <a:pt x="4088" y="7109"/>
                  </a:lnTo>
                  <a:lnTo>
                    <a:pt x="4064" y="7099"/>
                  </a:lnTo>
                  <a:lnTo>
                    <a:pt x="4039" y="7090"/>
                  </a:lnTo>
                  <a:lnTo>
                    <a:pt x="4015" y="7080"/>
                  </a:lnTo>
                  <a:lnTo>
                    <a:pt x="3991" y="7070"/>
                  </a:lnTo>
                  <a:lnTo>
                    <a:pt x="3965" y="7060"/>
                  </a:lnTo>
                  <a:lnTo>
                    <a:pt x="3941" y="7050"/>
                  </a:lnTo>
                  <a:lnTo>
                    <a:pt x="3917" y="7040"/>
                  </a:lnTo>
                  <a:lnTo>
                    <a:pt x="3892" y="7029"/>
                  </a:lnTo>
                  <a:lnTo>
                    <a:pt x="3868" y="7019"/>
                  </a:lnTo>
                  <a:lnTo>
                    <a:pt x="3842" y="7008"/>
                  </a:lnTo>
                  <a:lnTo>
                    <a:pt x="3818" y="6998"/>
                  </a:lnTo>
                  <a:lnTo>
                    <a:pt x="3793" y="6986"/>
                  </a:lnTo>
                  <a:lnTo>
                    <a:pt x="3768" y="6975"/>
                  </a:lnTo>
                  <a:lnTo>
                    <a:pt x="3744" y="6964"/>
                  </a:lnTo>
                  <a:lnTo>
                    <a:pt x="3718" y="6953"/>
                  </a:lnTo>
                  <a:lnTo>
                    <a:pt x="3694" y="6942"/>
                  </a:lnTo>
                  <a:lnTo>
                    <a:pt x="3669" y="6931"/>
                  </a:lnTo>
                  <a:lnTo>
                    <a:pt x="3644" y="6920"/>
                  </a:lnTo>
                  <a:lnTo>
                    <a:pt x="3620" y="6909"/>
                  </a:lnTo>
                  <a:lnTo>
                    <a:pt x="3595" y="6897"/>
                  </a:lnTo>
                  <a:lnTo>
                    <a:pt x="3569" y="6886"/>
                  </a:lnTo>
                  <a:lnTo>
                    <a:pt x="3545" y="6874"/>
                  </a:lnTo>
                  <a:lnTo>
                    <a:pt x="3520" y="6862"/>
                  </a:lnTo>
                  <a:lnTo>
                    <a:pt x="3495" y="6849"/>
                  </a:lnTo>
                  <a:lnTo>
                    <a:pt x="3471" y="6838"/>
                  </a:lnTo>
                  <a:lnTo>
                    <a:pt x="3445" y="6826"/>
                  </a:lnTo>
                  <a:lnTo>
                    <a:pt x="3420" y="6813"/>
                  </a:lnTo>
                  <a:lnTo>
                    <a:pt x="3396" y="6801"/>
                  </a:lnTo>
                  <a:lnTo>
                    <a:pt x="3371" y="6789"/>
                  </a:lnTo>
                  <a:lnTo>
                    <a:pt x="3346" y="6777"/>
                  </a:lnTo>
                  <a:lnTo>
                    <a:pt x="3320" y="6764"/>
                  </a:lnTo>
                  <a:lnTo>
                    <a:pt x="3296" y="6752"/>
                  </a:lnTo>
                  <a:lnTo>
                    <a:pt x="3271" y="6739"/>
                  </a:lnTo>
                  <a:lnTo>
                    <a:pt x="3246" y="6725"/>
                  </a:lnTo>
                  <a:lnTo>
                    <a:pt x="3222" y="6712"/>
                  </a:lnTo>
                  <a:lnTo>
                    <a:pt x="3196" y="6699"/>
                  </a:lnTo>
                  <a:lnTo>
                    <a:pt x="3171" y="6686"/>
                  </a:lnTo>
                  <a:lnTo>
                    <a:pt x="3147" y="6673"/>
                  </a:lnTo>
                  <a:lnTo>
                    <a:pt x="3122" y="6660"/>
                  </a:lnTo>
                  <a:lnTo>
                    <a:pt x="3097" y="6647"/>
                  </a:lnTo>
                  <a:lnTo>
                    <a:pt x="3073" y="6633"/>
                  </a:lnTo>
                  <a:lnTo>
                    <a:pt x="3047" y="6620"/>
                  </a:lnTo>
                  <a:lnTo>
                    <a:pt x="3023" y="6606"/>
                  </a:lnTo>
                  <a:lnTo>
                    <a:pt x="2998" y="6592"/>
                  </a:lnTo>
                  <a:lnTo>
                    <a:pt x="2973" y="6578"/>
                  </a:lnTo>
                  <a:lnTo>
                    <a:pt x="2949" y="6564"/>
                  </a:lnTo>
                  <a:lnTo>
                    <a:pt x="2923" y="6550"/>
                  </a:lnTo>
                  <a:lnTo>
                    <a:pt x="2899" y="6536"/>
                  </a:lnTo>
                  <a:lnTo>
                    <a:pt x="2874" y="6522"/>
                  </a:lnTo>
                  <a:lnTo>
                    <a:pt x="2850" y="6508"/>
                  </a:lnTo>
                  <a:lnTo>
                    <a:pt x="2826" y="6494"/>
                  </a:lnTo>
                  <a:lnTo>
                    <a:pt x="2800" y="6479"/>
                  </a:lnTo>
                  <a:lnTo>
                    <a:pt x="2776" y="6464"/>
                  </a:lnTo>
                  <a:lnTo>
                    <a:pt x="2752" y="6449"/>
                  </a:lnTo>
                  <a:lnTo>
                    <a:pt x="2727" y="6435"/>
                  </a:lnTo>
                  <a:lnTo>
                    <a:pt x="2703" y="6420"/>
                  </a:lnTo>
                  <a:lnTo>
                    <a:pt x="2678" y="6405"/>
                  </a:lnTo>
                  <a:lnTo>
                    <a:pt x="2654" y="6390"/>
                  </a:lnTo>
                  <a:lnTo>
                    <a:pt x="2630" y="6375"/>
                  </a:lnTo>
                  <a:lnTo>
                    <a:pt x="2605" y="6360"/>
                  </a:lnTo>
                  <a:lnTo>
                    <a:pt x="2581" y="6345"/>
                  </a:lnTo>
                  <a:lnTo>
                    <a:pt x="2557" y="6329"/>
                  </a:lnTo>
                  <a:lnTo>
                    <a:pt x="2532" y="6313"/>
                  </a:lnTo>
                  <a:lnTo>
                    <a:pt x="2508" y="6298"/>
                  </a:lnTo>
                  <a:lnTo>
                    <a:pt x="2485" y="6282"/>
                  </a:lnTo>
                  <a:lnTo>
                    <a:pt x="2461" y="6267"/>
                  </a:lnTo>
                  <a:lnTo>
                    <a:pt x="2437" y="6251"/>
                  </a:lnTo>
                  <a:lnTo>
                    <a:pt x="2412" y="6235"/>
                  </a:lnTo>
                  <a:lnTo>
                    <a:pt x="2388" y="6219"/>
                  </a:lnTo>
                  <a:lnTo>
                    <a:pt x="2365" y="6203"/>
                  </a:lnTo>
                  <a:lnTo>
                    <a:pt x="2341" y="6187"/>
                  </a:lnTo>
                  <a:lnTo>
                    <a:pt x="2318" y="6170"/>
                  </a:lnTo>
                  <a:lnTo>
                    <a:pt x="2293" y="6154"/>
                  </a:lnTo>
                  <a:lnTo>
                    <a:pt x="2270" y="6138"/>
                  </a:lnTo>
                  <a:lnTo>
                    <a:pt x="2246" y="6122"/>
                  </a:lnTo>
                  <a:lnTo>
                    <a:pt x="2223" y="6105"/>
                  </a:lnTo>
                  <a:lnTo>
                    <a:pt x="2200" y="6089"/>
                  </a:lnTo>
                  <a:lnTo>
                    <a:pt x="2177" y="6071"/>
                  </a:lnTo>
                  <a:lnTo>
                    <a:pt x="2152" y="6054"/>
                  </a:lnTo>
                  <a:lnTo>
                    <a:pt x="2129" y="6038"/>
                  </a:lnTo>
                  <a:lnTo>
                    <a:pt x="2106" y="6021"/>
                  </a:lnTo>
                  <a:lnTo>
                    <a:pt x="2083" y="6004"/>
                  </a:lnTo>
                  <a:lnTo>
                    <a:pt x="2060" y="5987"/>
                  </a:lnTo>
                  <a:lnTo>
                    <a:pt x="2038" y="5970"/>
                  </a:lnTo>
                  <a:lnTo>
                    <a:pt x="2014" y="5953"/>
                  </a:lnTo>
                  <a:lnTo>
                    <a:pt x="1991" y="5934"/>
                  </a:lnTo>
                  <a:lnTo>
                    <a:pt x="1969" y="5917"/>
                  </a:lnTo>
                  <a:lnTo>
                    <a:pt x="1946" y="5900"/>
                  </a:lnTo>
                  <a:lnTo>
                    <a:pt x="1924" y="5882"/>
                  </a:lnTo>
                  <a:lnTo>
                    <a:pt x="1900" y="5864"/>
                  </a:lnTo>
                  <a:lnTo>
                    <a:pt x="1878" y="5847"/>
                  </a:lnTo>
                  <a:lnTo>
                    <a:pt x="1856" y="5829"/>
                  </a:lnTo>
                  <a:lnTo>
                    <a:pt x="1833" y="5810"/>
                  </a:lnTo>
                  <a:lnTo>
                    <a:pt x="1811" y="5792"/>
                  </a:lnTo>
                  <a:lnTo>
                    <a:pt x="1789" y="5774"/>
                  </a:lnTo>
                  <a:lnTo>
                    <a:pt x="1766" y="5756"/>
                  </a:lnTo>
                  <a:lnTo>
                    <a:pt x="1745" y="5738"/>
                  </a:lnTo>
                  <a:lnTo>
                    <a:pt x="1723" y="5720"/>
                  </a:lnTo>
                  <a:lnTo>
                    <a:pt x="1701" y="5702"/>
                  </a:lnTo>
                  <a:lnTo>
                    <a:pt x="1680" y="5683"/>
                  </a:lnTo>
                  <a:lnTo>
                    <a:pt x="1658" y="5664"/>
                  </a:lnTo>
                  <a:lnTo>
                    <a:pt x="1636" y="5646"/>
                  </a:lnTo>
                  <a:lnTo>
                    <a:pt x="1614" y="5627"/>
                  </a:lnTo>
                  <a:lnTo>
                    <a:pt x="1593" y="5609"/>
                  </a:lnTo>
                  <a:lnTo>
                    <a:pt x="1572" y="5590"/>
                  </a:lnTo>
                  <a:lnTo>
                    <a:pt x="1551" y="5571"/>
                  </a:lnTo>
                  <a:lnTo>
                    <a:pt x="1530" y="5551"/>
                  </a:lnTo>
                  <a:lnTo>
                    <a:pt x="1508" y="5532"/>
                  </a:lnTo>
                  <a:lnTo>
                    <a:pt x="1487" y="5513"/>
                  </a:lnTo>
                  <a:lnTo>
                    <a:pt x="1467" y="5494"/>
                  </a:lnTo>
                  <a:lnTo>
                    <a:pt x="1446" y="5475"/>
                  </a:lnTo>
                  <a:lnTo>
                    <a:pt x="1426" y="5456"/>
                  </a:lnTo>
                  <a:lnTo>
                    <a:pt x="1405" y="5437"/>
                  </a:lnTo>
                  <a:lnTo>
                    <a:pt x="1384" y="5416"/>
                  </a:lnTo>
                  <a:lnTo>
                    <a:pt x="1364" y="5397"/>
                  </a:lnTo>
                  <a:lnTo>
                    <a:pt x="1344" y="5377"/>
                  </a:lnTo>
                  <a:lnTo>
                    <a:pt x="1324" y="5358"/>
                  </a:lnTo>
                  <a:lnTo>
                    <a:pt x="1304" y="5338"/>
                  </a:lnTo>
                  <a:lnTo>
                    <a:pt x="1284" y="5319"/>
                  </a:lnTo>
                  <a:lnTo>
                    <a:pt x="1265" y="5298"/>
                  </a:lnTo>
                  <a:lnTo>
                    <a:pt x="1244" y="5278"/>
                  </a:lnTo>
                  <a:lnTo>
                    <a:pt x="1225" y="5258"/>
                  </a:lnTo>
                  <a:lnTo>
                    <a:pt x="1206" y="5238"/>
                  </a:lnTo>
                  <a:lnTo>
                    <a:pt x="1187" y="5218"/>
                  </a:lnTo>
                  <a:lnTo>
                    <a:pt x="1167" y="5198"/>
                  </a:lnTo>
                  <a:lnTo>
                    <a:pt x="1149" y="5178"/>
                  </a:lnTo>
                  <a:lnTo>
                    <a:pt x="1130" y="5157"/>
                  </a:lnTo>
                  <a:lnTo>
                    <a:pt x="1110" y="5137"/>
                  </a:lnTo>
                  <a:lnTo>
                    <a:pt x="1091" y="5116"/>
                  </a:lnTo>
                  <a:lnTo>
                    <a:pt x="1073" y="5096"/>
                  </a:lnTo>
                  <a:lnTo>
                    <a:pt x="1055" y="5076"/>
                  </a:lnTo>
                  <a:lnTo>
                    <a:pt x="1036" y="5055"/>
                  </a:lnTo>
                  <a:lnTo>
                    <a:pt x="1018" y="5033"/>
                  </a:lnTo>
                  <a:lnTo>
                    <a:pt x="1000" y="5013"/>
                  </a:lnTo>
                  <a:lnTo>
                    <a:pt x="982" y="4992"/>
                  </a:lnTo>
                  <a:lnTo>
                    <a:pt x="964" y="4971"/>
                  </a:lnTo>
                  <a:lnTo>
                    <a:pt x="946" y="4951"/>
                  </a:lnTo>
                  <a:lnTo>
                    <a:pt x="929" y="4930"/>
                  </a:lnTo>
                  <a:lnTo>
                    <a:pt x="912" y="4908"/>
                  </a:lnTo>
                  <a:lnTo>
                    <a:pt x="894" y="4887"/>
                  </a:lnTo>
                  <a:lnTo>
                    <a:pt x="877" y="4866"/>
                  </a:lnTo>
                  <a:lnTo>
                    <a:pt x="859" y="4845"/>
                  </a:lnTo>
                  <a:lnTo>
                    <a:pt x="843" y="4824"/>
                  </a:lnTo>
                  <a:lnTo>
                    <a:pt x="826" y="4803"/>
                  </a:lnTo>
                  <a:lnTo>
                    <a:pt x="809" y="4780"/>
                  </a:lnTo>
                  <a:lnTo>
                    <a:pt x="793" y="4759"/>
                  </a:lnTo>
                  <a:lnTo>
                    <a:pt x="777" y="4738"/>
                  </a:lnTo>
                  <a:lnTo>
                    <a:pt x="761" y="4716"/>
                  </a:lnTo>
                  <a:lnTo>
                    <a:pt x="745" y="4695"/>
                  </a:lnTo>
                  <a:lnTo>
                    <a:pt x="728" y="4673"/>
                  </a:lnTo>
                  <a:lnTo>
                    <a:pt x="712" y="4651"/>
                  </a:lnTo>
                  <a:lnTo>
                    <a:pt x="697" y="4629"/>
                  </a:lnTo>
                  <a:lnTo>
                    <a:pt x="681" y="4608"/>
                  </a:lnTo>
                  <a:lnTo>
                    <a:pt x="666" y="4586"/>
                  </a:lnTo>
                  <a:lnTo>
                    <a:pt x="651" y="4564"/>
                  </a:lnTo>
                  <a:lnTo>
                    <a:pt x="636" y="4542"/>
                  </a:lnTo>
                  <a:lnTo>
                    <a:pt x="621" y="4519"/>
                  </a:lnTo>
                  <a:lnTo>
                    <a:pt x="606" y="4498"/>
                  </a:lnTo>
                  <a:lnTo>
                    <a:pt x="591" y="4476"/>
                  </a:lnTo>
                  <a:lnTo>
                    <a:pt x="577" y="4454"/>
                  </a:lnTo>
                  <a:lnTo>
                    <a:pt x="563" y="4432"/>
                  </a:lnTo>
                  <a:lnTo>
                    <a:pt x="549" y="4410"/>
                  </a:lnTo>
                  <a:lnTo>
                    <a:pt x="535" y="4387"/>
                  </a:lnTo>
                  <a:lnTo>
                    <a:pt x="521" y="4364"/>
                  </a:lnTo>
                  <a:lnTo>
                    <a:pt x="507" y="4342"/>
                  </a:lnTo>
                  <a:lnTo>
                    <a:pt x="494" y="4320"/>
                  </a:lnTo>
                  <a:lnTo>
                    <a:pt x="480" y="4298"/>
                  </a:lnTo>
                  <a:lnTo>
                    <a:pt x="467" y="4275"/>
                  </a:lnTo>
                  <a:lnTo>
                    <a:pt x="454" y="4252"/>
                  </a:lnTo>
                  <a:lnTo>
                    <a:pt x="441" y="4230"/>
                  </a:lnTo>
                  <a:lnTo>
                    <a:pt x="429" y="4207"/>
                  </a:lnTo>
                  <a:lnTo>
                    <a:pt x="416" y="4185"/>
                  </a:lnTo>
                  <a:lnTo>
                    <a:pt x="404" y="4162"/>
                  </a:lnTo>
                  <a:lnTo>
                    <a:pt x="392" y="4140"/>
                  </a:lnTo>
                  <a:lnTo>
                    <a:pt x="380" y="4116"/>
                  </a:lnTo>
                  <a:lnTo>
                    <a:pt x="368" y="4094"/>
                  </a:lnTo>
                  <a:lnTo>
                    <a:pt x="356" y="4071"/>
                  </a:lnTo>
                  <a:lnTo>
                    <a:pt x="344" y="4048"/>
                  </a:lnTo>
                  <a:lnTo>
                    <a:pt x="333" y="4026"/>
                  </a:lnTo>
                  <a:lnTo>
                    <a:pt x="322" y="4002"/>
                  </a:lnTo>
                  <a:lnTo>
                    <a:pt x="311" y="3979"/>
                  </a:lnTo>
                  <a:lnTo>
                    <a:pt x="300" y="3957"/>
                  </a:lnTo>
                  <a:lnTo>
                    <a:pt x="290" y="3934"/>
                  </a:lnTo>
                  <a:lnTo>
                    <a:pt x="279" y="3911"/>
                  </a:lnTo>
                  <a:lnTo>
                    <a:pt x="269" y="3888"/>
                  </a:lnTo>
                  <a:lnTo>
                    <a:pt x="259" y="3864"/>
                  </a:lnTo>
                  <a:lnTo>
                    <a:pt x="249" y="3841"/>
                  </a:lnTo>
                  <a:lnTo>
                    <a:pt x="239" y="3818"/>
                  </a:lnTo>
                  <a:lnTo>
                    <a:pt x="230" y="3795"/>
                  </a:lnTo>
                  <a:lnTo>
                    <a:pt x="220" y="3772"/>
                  </a:lnTo>
                  <a:lnTo>
                    <a:pt x="211" y="3748"/>
                  </a:lnTo>
                  <a:lnTo>
                    <a:pt x="202" y="3725"/>
                  </a:lnTo>
                  <a:lnTo>
                    <a:pt x="193" y="3702"/>
                  </a:lnTo>
                  <a:lnTo>
                    <a:pt x="184" y="3679"/>
                  </a:lnTo>
                  <a:lnTo>
                    <a:pt x="176" y="3656"/>
                  </a:lnTo>
                  <a:lnTo>
                    <a:pt x="168" y="3633"/>
                  </a:lnTo>
                  <a:lnTo>
                    <a:pt x="160" y="3609"/>
                  </a:lnTo>
                  <a:lnTo>
                    <a:pt x="152" y="3586"/>
                  </a:lnTo>
                  <a:lnTo>
                    <a:pt x="144" y="3562"/>
                  </a:lnTo>
                  <a:lnTo>
                    <a:pt x="137" y="3539"/>
                  </a:lnTo>
                  <a:lnTo>
                    <a:pt x="130" y="3516"/>
                  </a:lnTo>
                  <a:lnTo>
                    <a:pt x="122" y="3493"/>
                  </a:lnTo>
                  <a:lnTo>
                    <a:pt x="116" y="3469"/>
                  </a:lnTo>
                  <a:lnTo>
                    <a:pt x="109" y="3445"/>
                  </a:lnTo>
                  <a:lnTo>
                    <a:pt x="102" y="3422"/>
                  </a:lnTo>
                  <a:lnTo>
                    <a:pt x="96" y="3399"/>
                  </a:lnTo>
                  <a:lnTo>
                    <a:pt x="89" y="3376"/>
                  </a:lnTo>
                  <a:lnTo>
                    <a:pt x="83" y="3351"/>
                  </a:lnTo>
                  <a:lnTo>
                    <a:pt x="77" y="3328"/>
                  </a:lnTo>
                  <a:lnTo>
                    <a:pt x="72" y="3305"/>
                  </a:lnTo>
                  <a:lnTo>
                    <a:pt x="67" y="3281"/>
                  </a:lnTo>
                  <a:lnTo>
                    <a:pt x="61" y="3258"/>
                  </a:lnTo>
                  <a:lnTo>
                    <a:pt x="57" y="3235"/>
                  </a:lnTo>
                  <a:lnTo>
                    <a:pt x="52" y="3211"/>
                  </a:lnTo>
                  <a:lnTo>
                    <a:pt x="47" y="3187"/>
                  </a:lnTo>
                  <a:lnTo>
                    <a:pt x="43" y="3164"/>
                  </a:lnTo>
                  <a:lnTo>
                    <a:pt x="39" y="3141"/>
                  </a:lnTo>
                  <a:lnTo>
                    <a:pt x="35" y="3117"/>
                  </a:lnTo>
                  <a:lnTo>
                    <a:pt x="31" y="3093"/>
                  </a:lnTo>
                  <a:lnTo>
                    <a:pt x="28" y="3070"/>
                  </a:lnTo>
                  <a:lnTo>
                    <a:pt x="25" y="3046"/>
                  </a:lnTo>
                  <a:lnTo>
                    <a:pt x="22" y="3023"/>
                  </a:lnTo>
                  <a:lnTo>
                    <a:pt x="19" y="3000"/>
                  </a:lnTo>
                  <a:lnTo>
                    <a:pt x="16" y="2976"/>
                  </a:lnTo>
                  <a:lnTo>
                    <a:pt x="14" y="2952"/>
                  </a:lnTo>
                  <a:lnTo>
                    <a:pt x="11" y="2929"/>
                  </a:lnTo>
                  <a:lnTo>
                    <a:pt x="9" y="2905"/>
                  </a:lnTo>
                  <a:lnTo>
                    <a:pt x="7" y="2882"/>
                  </a:lnTo>
                  <a:lnTo>
                    <a:pt x="6" y="2859"/>
                  </a:lnTo>
                  <a:lnTo>
                    <a:pt x="4" y="2835"/>
                  </a:lnTo>
                  <a:lnTo>
                    <a:pt x="3" y="2811"/>
                  </a:lnTo>
                  <a:lnTo>
                    <a:pt x="2" y="2788"/>
                  </a:lnTo>
                  <a:lnTo>
                    <a:pt x="1" y="2765"/>
                  </a:lnTo>
                  <a:lnTo>
                    <a:pt x="1" y="2742"/>
                  </a:lnTo>
                  <a:lnTo>
                    <a:pt x="1" y="2719"/>
                  </a:lnTo>
                  <a:lnTo>
                    <a:pt x="0" y="2694"/>
                  </a:lnTo>
                  <a:lnTo>
                    <a:pt x="0" y="2671"/>
                  </a:lnTo>
                  <a:lnTo>
                    <a:pt x="1" y="2648"/>
                  </a:lnTo>
                  <a:lnTo>
                    <a:pt x="1" y="2625"/>
                  </a:lnTo>
                  <a:lnTo>
                    <a:pt x="2" y="2602"/>
                  </a:lnTo>
                  <a:lnTo>
                    <a:pt x="3" y="2578"/>
                  </a:lnTo>
                  <a:lnTo>
                    <a:pt x="4" y="2555"/>
                  </a:lnTo>
                  <a:lnTo>
                    <a:pt x="5" y="2532"/>
                  </a:lnTo>
                  <a:lnTo>
                    <a:pt x="7" y="2509"/>
                  </a:lnTo>
                  <a:lnTo>
                    <a:pt x="9" y="2486"/>
                  </a:lnTo>
                  <a:lnTo>
                    <a:pt x="11" y="2463"/>
                  </a:lnTo>
                  <a:lnTo>
                    <a:pt x="13" y="2439"/>
                  </a:lnTo>
                  <a:lnTo>
                    <a:pt x="16" y="2416"/>
                  </a:lnTo>
                  <a:lnTo>
                    <a:pt x="18" y="2393"/>
                  </a:lnTo>
                  <a:lnTo>
                    <a:pt x="21" y="2370"/>
                  </a:lnTo>
                  <a:lnTo>
                    <a:pt x="24" y="2347"/>
                  </a:lnTo>
                  <a:lnTo>
                    <a:pt x="28" y="2325"/>
                  </a:lnTo>
                  <a:lnTo>
                    <a:pt x="31" y="2301"/>
                  </a:lnTo>
                  <a:lnTo>
                    <a:pt x="35" y="2278"/>
                  </a:lnTo>
                  <a:lnTo>
                    <a:pt x="39" y="2255"/>
                  </a:lnTo>
                  <a:lnTo>
                    <a:pt x="43" y="2233"/>
                  </a:lnTo>
                  <a:lnTo>
                    <a:pt x="48" y="2210"/>
                  </a:lnTo>
                  <a:lnTo>
                    <a:pt x="53" y="2187"/>
                  </a:lnTo>
                  <a:lnTo>
                    <a:pt x="58" y="2164"/>
                  </a:lnTo>
                  <a:lnTo>
                    <a:pt x="63" y="2142"/>
                  </a:lnTo>
                  <a:lnTo>
                    <a:pt x="68" y="2119"/>
                  </a:lnTo>
                  <a:lnTo>
                    <a:pt x="74" y="2097"/>
                  </a:lnTo>
                  <a:lnTo>
                    <a:pt x="80" y="2075"/>
                  </a:lnTo>
                  <a:lnTo>
                    <a:pt x="86" y="2051"/>
                  </a:lnTo>
                  <a:lnTo>
                    <a:pt x="93" y="2029"/>
                  </a:lnTo>
                  <a:lnTo>
                    <a:pt x="99" y="2007"/>
                  </a:lnTo>
                  <a:lnTo>
                    <a:pt x="106" y="1985"/>
                  </a:lnTo>
                  <a:lnTo>
                    <a:pt x="113" y="1963"/>
                  </a:lnTo>
                  <a:lnTo>
                    <a:pt x="120" y="1941"/>
                  </a:lnTo>
                  <a:lnTo>
                    <a:pt x="128" y="1918"/>
                  </a:lnTo>
                  <a:lnTo>
                    <a:pt x="135" y="1896"/>
                  </a:lnTo>
                  <a:lnTo>
                    <a:pt x="143" y="1874"/>
                  </a:lnTo>
                  <a:lnTo>
                    <a:pt x="151" y="1852"/>
                  </a:lnTo>
                  <a:lnTo>
                    <a:pt x="159" y="1830"/>
                  </a:lnTo>
                  <a:lnTo>
                    <a:pt x="168" y="1808"/>
                  </a:lnTo>
                  <a:lnTo>
                    <a:pt x="177" y="1786"/>
                  </a:lnTo>
                  <a:lnTo>
                    <a:pt x="186" y="1764"/>
                  </a:lnTo>
                  <a:lnTo>
                    <a:pt x="195" y="1743"/>
                  </a:lnTo>
                  <a:lnTo>
                    <a:pt x="204" y="1721"/>
                  </a:lnTo>
                  <a:lnTo>
                    <a:pt x="214" y="1700"/>
                  </a:lnTo>
                  <a:lnTo>
                    <a:pt x="225" y="1678"/>
                  </a:lnTo>
                  <a:lnTo>
                    <a:pt x="235" y="1656"/>
                  </a:lnTo>
                  <a:lnTo>
                    <a:pt x="245" y="1635"/>
                  </a:lnTo>
                  <a:lnTo>
                    <a:pt x="256" y="1614"/>
                  </a:lnTo>
                  <a:lnTo>
                    <a:pt x="267" y="1593"/>
                  </a:lnTo>
                  <a:lnTo>
                    <a:pt x="278" y="1572"/>
                  </a:lnTo>
                  <a:lnTo>
                    <a:pt x="289" y="1551"/>
                  </a:lnTo>
                  <a:lnTo>
                    <a:pt x="300" y="1529"/>
                  </a:lnTo>
                  <a:lnTo>
                    <a:pt x="312" y="1508"/>
                  </a:lnTo>
                  <a:lnTo>
                    <a:pt x="324" y="1488"/>
                  </a:lnTo>
                  <a:lnTo>
                    <a:pt x="336" y="1467"/>
                  </a:lnTo>
                  <a:lnTo>
                    <a:pt x="349" y="1447"/>
                  </a:lnTo>
                  <a:lnTo>
                    <a:pt x="362" y="1426"/>
                  </a:lnTo>
                  <a:lnTo>
                    <a:pt x="375" y="1405"/>
                  </a:lnTo>
                  <a:lnTo>
                    <a:pt x="388" y="1385"/>
                  </a:lnTo>
                  <a:lnTo>
                    <a:pt x="401" y="1364"/>
                  </a:lnTo>
                  <a:lnTo>
                    <a:pt x="415" y="1344"/>
                  </a:lnTo>
                  <a:lnTo>
                    <a:pt x="428" y="1324"/>
                  </a:lnTo>
                  <a:lnTo>
                    <a:pt x="442" y="1305"/>
                  </a:lnTo>
                  <a:lnTo>
                    <a:pt x="457" y="1284"/>
                  </a:lnTo>
                  <a:lnTo>
                    <a:pt x="471" y="1264"/>
                  </a:lnTo>
                  <a:lnTo>
                    <a:pt x="487" y="1244"/>
                  </a:lnTo>
                  <a:lnTo>
                    <a:pt x="501" y="1225"/>
                  </a:lnTo>
                  <a:lnTo>
                    <a:pt x="516" y="1205"/>
                  </a:lnTo>
                  <a:lnTo>
                    <a:pt x="532" y="1186"/>
                  </a:lnTo>
                  <a:lnTo>
                    <a:pt x="547" y="1167"/>
                  </a:lnTo>
                  <a:lnTo>
                    <a:pt x="563" y="1147"/>
                  </a:lnTo>
                  <a:lnTo>
                    <a:pt x="579" y="1128"/>
                  </a:lnTo>
                  <a:lnTo>
                    <a:pt x="595" y="1109"/>
                  </a:lnTo>
                  <a:lnTo>
                    <a:pt x="612" y="1090"/>
                  </a:lnTo>
                  <a:lnTo>
                    <a:pt x="629" y="1071"/>
                  </a:lnTo>
                  <a:lnTo>
                    <a:pt x="645" y="1053"/>
                  </a:lnTo>
                  <a:lnTo>
                    <a:pt x="662" y="1034"/>
                  </a:lnTo>
                  <a:lnTo>
                    <a:pt x="680" y="1015"/>
                  </a:lnTo>
                  <a:lnTo>
                    <a:pt x="697" y="996"/>
                  </a:lnTo>
                  <a:lnTo>
                    <a:pt x="715" y="978"/>
                  </a:lnTo>
                  <a:lnTo>
                    <a:pt x="733" y="960"/>
                  </a:lnTo>
                  <a:lnTo>
                    <a:pt x="752" y="942"/>
                  </a:lnTo>
                  <a:lnTo>
                    <a:pt x="770" y="925"/>
                  </a:lnTo>
                  <a:lnTo>
                    <a:pt x="788" y="907"/>
                  </a:lnTo>
                  <a:lnTo>
                    <a:pt x="807" y="888"/>
                  </a:lnTo>
                  <a:lnTo>
                    <a:pt x="826" y="871"/>
                  </a:lnTo>
                  <a:lnTo>
                    <a:pt x="845" y="854"/>
                  </a:lnTo>
                  <a:lnTo>
                    <a:pt x="864" y="836"/>
                  </a:lnTo>
                  <a:lnTo>
                    <a:pt x="885" y="819"/>
                  </a:lnTo>
                  <a:lnTo>
                    <a:pt x="904" y="802"/>
                  </a:lnTo>
                  <a:lnTo>
                    <a:pt x="924" y="786"/>
                  </a:lnTo>
                  <a:lnTo>
                    <a:pt x="944" y="768"/>
                  </a:lnTo>
                  <a:lnTo>
                    <a:pt x="964" y="751"/>
                  </a:lnTo>
                  <a:lnTo>
                    <a:pt x="985" y="735"/>
                  </a:lnTo>
                  <a:lnTo>
                    <a:pt x="1007" y="719"/>
                  </a:lnTo>
                  <a:lnTo>
                    <a:pt x="1027" y="703"/>
                  </a:lnTo>
                  <a:lnTo>
                    <a:pt x="1048" y="687"/>
                  </a:lnTo>
                  <a:lnTo>
                    <a:pt x="1070" y="671"/>
                  </a:lnTo>
                  <a:lnTo>
                    <a:pt x="1091" y="655"/>
                  </a:lnTo>
                  <a:lnTo>
                    <a:pt x="1113" y="639"/>
                  </a:lnTo>
                  <a:lnTo>
                    <a:pt x="1136" y="623"/>
                  </a:lnTo>
                  <a:lnTo>
                    <a:pt x="1158" y="608"/>
                  </a:lnTo>
                  <a:lnTo>
                    <a:pt x="1180" y="593"/>
                  </a:lnTo>
                  <a:lnTo>
                    <a:pt x="1202" y="578"/>
                  </a:lnTo>
                  <a:lnTo>
                    <a:pt x="1225" y="563"/>
                  </a:lnTo>
                  <a:lnTo>
                    <a:pt x="1247" y="548"/>
                  </a:lnTo>
                  <a:lnTo>
                    <a:pt x="1271" y="534"/>
                  </a:lnTo>
                  <a:lnTo>
                    <a:pt x="1294" y="520"/>
                  </a:lnTo>
                  <a:lnTo>
                    <a:pt x="1317" y="504"/>
                  </a:lnTo>
                  <a:lnTo>
                    <a:pt x="1341" y="490"/>
                  </a:lnTo>
                  <a:lnTo>
                    <a:pt x="1364" y="477"/>
                  </a:lnTo>
                  <a:lnTo>
                    <a:pt x="1389" y="463"/>
                  </a:lnTo>
                  <a:lnTo>
                    <a:pt x="1413" y="449"/>
                  </a:lnTo>
                  <a:lnTo>
                    <a:pt x="1437" y="436"/>
                  </a:lnTo>
                  <a:lnTo>
                    <a:pt x="1461" y="423"/>
                  </a:lnTo>
                  <a:lnTo>
                    <a:pt x="1485" y="410"/>
                  </a:lnTo>
                  <a:lnTo>
                    <a:pt x="1510" y="397"/>
                  </a:lnTo>
                  <a:lnTo>
                    <a:pt x="1536" y="384"/>
                  </a:lnTo>
                  <a:lnTo>
                    <a:pt x="1560" y="371"/>
                  </a:lnTo>
                  <a:lnTo>
                    <a:pt x="1585" y="359"/>
                  </a:lnTo>
                  <a:lnTo>
                    <a:pt x="1610" y="346"/>
                  </a:lnTo>
                  <a:lnTo>
                    <a:pt x="1636" y="334"/>
                  </a:lnTo>
                  <a:lnTo>
                    <a:pt x="1662" y="323"/>
                  </a:lnTo>
                  <a:lnTo>
                    <a:pt x="1687" y="311"/>
                  </a:lnTo>
                  <a:lnTo>
                    <a:pt x="1713" y="300"/>
                  </a:lnTo>
                  <a:lnTo>
                    <a:pt x="1739" y="288"/>
                  </a:lnTo>
                  <a:lnTo>
                    <a:pt x="1765" y="277"/>
                  </a:lnTo>
                  <a:lnTo>
                    <a:pt x="1792" y="267"/>
                  </a:lnTo>
                  <a:lnTo>
                    <a:pt x="1818" y="256"/>
                  </a:lnTo>
                  <a:lnTo>
                    <a:pt x="1844" y="245"/>
                  </a:lnTo>
                  <a:lnTo>
                    <a:pt x="1871" y="234"/>
                  </a:lnTo>
                  <a:lnTo>
                    <a:pt x="1897" y="224"/>
                  </a:lnTo>
                  <a:lnTo>
                    <a:pt x="1925" y="214"/>
                  </a:lnTo>
                  <a:lnTo>
                    <a:pt x="1951" y="205"/>
                  </a:lnTo>
                  <a:lnTo>
                    <a:pt x="1978" y="195"/>
                  </a:lnTo>
                  <a:lnTo>
                    <a:pt x="2005" y="186"/>
                  </a:lnTo>
                  <a:lnTo>
                    <a:pt x="2032" y="177"/>
                  </a:lnTo>
                  <a:lnTo>
                    <a:pt x="2060" y="168"/>
                  </a:lnTo>
                  <a:lnTo>
                    <a:pt x="2087" y="160"/>
                  </a:lnTo>
                  <a:lnTo>
                    <a:pt x="2114" y="151"/>
                  </a:lnTo>
                  <a:lnTo>
                    <a:pt x="2142" y="143"/>
                  </a:lnTo>
                  <a:lnTo>
                    <a:pt x="2170" y="135"/>
                  </a:lnTo>
                  <a:lnTo>
                    <a:pt x="2197" y="127"/>
                  </a:lnTo>
                  <a:lnTo>
                    <a:pt x="2225" y="119"/>
                  </a:lnTo>
                  <a:lnTo>
                    <a:pt x="2253" y="111"/>
                  </a:lnTo>
                  <a:lnTo>
                    <a:pt x="2280" y="104"/>
                  </a:lnTo>
                  <a:lnTo>
                    <a:pt x="2309" y="97"/>
                  </a:lnTo>
                  <a:lnTo>
                    <a:pt x="2337" y="91"/>
                  </a:lnTo>
                  <a:lnTo>
                    <a:pt x="2364" y="84"/>
                  </a:lnTo>
                  <a:lnTo>
                    <a:pt x="2392" y="78"/>
                  </a:lnTo>
                  <a:lnTo>
                    <a:pt x="2420" y="72"/>
                  </a:lnTo>
                  <a:lnTo>
                    <a:pt x="2449" y="66"/>
                  </a:lnTo>
                  <a:lnTo>
                    <a:pt x="2477" y="61"/>
                  </a:lnTo>
                  <a:lnTo>
                    <a:pt x="2505" y="55"/>
                  </a:lnTo>
                  <a:lnTo>
                    <a:pt x="2533" y="50"/>
                  </a:lnTo>
                  <a:lnTo>
                    <a:pt x="2562" y="45"/>
                  </a:lnTo>
                  <a:lnTo>
                    <a:pt x="2589" y="41"/>
                  </a:lnTo>
                  <a:lnTo>
                    <a:pt x="2617" y="36"/>
                  </a:lnTo>
                  <a:lnTo>
                    <a:pt x="2645" y="32"/>
                  </a:lnTo>
                  <a:lnTo>
                    <a:pt x="2673" y="28"/>
                  </a:lnTo>
                  <a:lnTo>
                    <a:pt x="2702" y="25"/>
                  </a:lnTo>
                  <a:lnTo>
                    <a:pt x="2730" y="21"/>
                  </a:lnTo>
                  <a:lnTo>
                    <a:pt x="2758" y="18"/>
                  </a:lnTo>
                  <a:lnTo>
                    <a:pt x="2786" y="15"/>
                  </a:lnTo>
                  <a:lnTo>
                    <a:pt x="2814" y="13"/>
                  </a:lnTo>
                  <a:lnTo>
                    <a:pt x="2842" y="10"/>
                  </a:lnTo>
                  <a:lnTo>
                    <a:pt x="2870" y="8"/>
                  </a:lnTo>
                  <a:lnTo>
                    <a:pt x="2897" y="6"/>
                  </a:lnTo>
                  <a:lnTo>
                    <a:pt x="2925" y="4"/>
                  </a:lnTo>
                  <a:lnTo>
                    <a:pt x="2953" y="3"/>
                  </a:lnTo>
                  <a:lnTo>
                    <a:pt x="2980" y="2"/>
                  </a:lnTo>
                  <a:lnTo>
                    <a:pt x="3007" y="1"/>
                  </a:lnTo>
                  <a:lnTo>
                    <a:pt x="3035" y="0"/>
                  </a:lnTo>
                  <a:lnTo>
                    <a:pt x="3062" y="0"/>
                  </a:lnTo>
                  <a:lnTo>
                    <a:pt x="3089" y="0"/>
                  </a:lnTo>
                  <a:lnTo>
                    <a:pt x="3116" y="0"/>
                  </a:lnTo>
                  <a:lnTo>
                    <a:pt x="3143" y="0"/>
                  </a:lnTo>
                  <a:lnTo>
                    <a:pt x="3169" y="1"/>
                  </a:lnTo>
                  <a:lnTo>
                    <a:pt x="3196" y="2"/>
                  </a:lnTo>
                  <a:lnTo>
                    <a:pt x="3223" y="3"/>
                  </a:lnTo>
                  <a:lnTo>
                    <a:pt x="3249" y="5"/>
                  </a:lnTo>
                  <a:lnTo>
                    <a:pt x="3274" y="6"/>
                  </a:lnTo>
                  <a:lnTo>
                    <a:pt x="3300" y="8"/>
                  </a:lnTo>
                  <a:lnTo>
                    <a:pt x="3326" y="10"/>
                  </a:lnTo>
                  <a:lnTo>
                    <a:pt x="3352" y="13"/>
                  </a:lnTo>
                  <a:lnTo>
                    <a:pt x="3377" y="16"/>
                  </a:lnTo>
                  <a:lnTo>
                    <a:pt x="3401" y="19"/>
                  </a:lnTo>
                  <a:lnTo>
                    <a:pt x="3426" y="22"/>
                  </a:lnTo>
                  <a:lnTo>
                    <a:pt x="3450" y="25"/>
                  </a:lnTo>
                  <a:lnTo>
                    <a:pt x="3475" y="29"/>
                  </a:lnTo>
                  <a:lnTo>
                    <a:pt x="3499" y="33"/>
                  </a:lnTo>
                  <a:lnTo>
                    <a:pt x="3523" y="38"/>
                  </a:lnTo>
                  <a:lnTo>
                    <a:pt x="3546" y="42"/>
                  </a:lnTo>
                  <a:lnTo>
                    <a:pt x="3569" y="47"/>
                  </a:lnTo>
                  <a:lnTo>
                    <a:pt x="3592" y="52"/>
                  </a:lnTo>
                  <a:lnTo>
                    <a:pt x="3615" y="57"/>
                  </a:lnTo>
                  <a:lnTo>
                    <a:pt x="3637" y="63"/>
                  </a:lnTo>
                  <a:lnTo>
                    <a:pt x="3658" y="69"/>
                  </a:lnTo>
                  <a:lnTo>
                    <a:pt x="3679" y="75"/>
                  </a:lnTo>
                  <a:lnTo>
                    <a:pt x="3700" y="82"/>
                  </a:lnTo>
                  <a:lnTo>
                    <a:pt x="3722" y="88"/>
                  </a:lnTo>
                  <a:lnTo>
                    <a:pt x="3742" y="95"/>
                  </a:lnTo>
                  <a:lnTo>
                    <a:pt x="3761" y="102"/>
                  </a:lnTo>
                  <a:lnTo>
                    <a:pt x="3781" y="110"/>
                  </a:lnTo>
                  <a:lnTo>
                    <a:pt x="3799" y="117"/>
                  </a:lnTo>
                  <a:lnTo>
                    <a:pt x="3818" y="126"/>
                  </a:lnTo>
                  <a:lnTo>
                    <a:pt x="3836" y="134"/>
                  </a:lnTo>
                  <a:lnTo>
                    <a:pt x="3854" y="143"/>
                  </a:lnTo>
                  <a:lnTo>
                    <a:pt x="3871" y="151"/>
                  </a:lnTo>
                  <a:lnTo>
                    <a:pt x="3888" y="160"/>
                  </a:lnTo>
                  <a:lnTo>
                    <a:pt x="3903" y="169"/>
                  </a:lnTo>
                  <a:lnTo>
                    <a:pt x="3919" y="178"/>
                  </a:lnTo>
                  <a:lnTo>
                    <a:pt x="3934" y="188"/>
                  </a:lnTo>
                  <a:lnTo>
                    <a:pt x="3948" y="197"/>
                  </a:lnTo>
                  <a:lnTo>
                    <a:pt x="3962" y="207"/>
                  </a:lnTo>
                  <a:lnTo>
                    <a:pt x="3975" y="218"/>
                  </a:lnTo>
                  <a:lnTo>
                    <a:pt x="3988" y="228"/>
                  </a:lnTo>
                  <a:lnTo>
                    <a:pt x="4000" y="238"/>
                  </a:lnTo>
                  <a:lnTo>
                    <a:pt x="4011" y="249"/>
                  </a:lnTo>
                  <a:lnTo>
                    <a:pt x="4022" y="261"/>
                  </a:lnTo>
                  <a:lnTo>
                    <a:pt x="4032" y="272"/>
                  </a:lnTo>
                  <a:lnTo>
                    <a:pt x="4041" y="283"/>
                  </a:lnTo>
                  <a:lnTo>
                    <a:pt x="4049" y="295"/>
                  </a:lnTo>
                  <a:lnTo>
                    <a:pt x="4057" y="306"/>
                  </a:lnTo>
                  <a:lnTo>
                    <a:pt x="4064" y="318"/>
                  </a:lnTo>
                  <a:lnTo>
                    <a:pt x="4070" y="330"/>
                  </a:lnTo>
                  <a:lnTo>
                    <a:pt x="4076" y="342"/>
                  </a:lnTo>
                  <a:lnTo>
                    <a:pt x="4081" y="354"/>
                  </a:lnTo>
                  <a:lnTo>
                    <a:pt x="4084" y="366"/>
                  </a:lnTo>
                  <a:lnTo>
                    <a:pt x="4087" y="378"/>
                  </a:lnTo>
                  <a:lnTo>
                    <a:pt x="4090" y="391"/>
                  </a:lnTo>
                  <a:lnTo>
                    <a:pt x="4091" y="404"/>
                  </a:lnTo>
                  <a:lnTo>
                    <a:pt x="4091" y="416"/>
                  </a:lnTo>
                  <a:lnTo>
                    <a:pt x="4091" y="429"/>
                  </a:lnTo>
                  <a:lnTo>
                    <a:pt x="4090" y="441"/>
                  </a:lnTo>
                  <a:lnTo>
                    <a:pt x="4087" y="454"/>
                  </a:lnTo>
                  <a:lnTo>
                    <a:pt x="4084" y="466"/>
                  </a:lnTo>
                  <a:lnTo>
                    <a:pt x="4080" y="479"/>
                  </a:lnTo>
                  <a:lnTo>
                    <a:pt x="4075" y="491"/>
                  </a:lnTo>
                  <a:lnTo>
                    <a:pt x="4069" y="504"/>
                  </a:lnTo>
                  <a:lnTo>
                    <a:pt x="4062" y="517"/>
                  </a:lnTo>
                  <a:lnTo>
                    <a:pt x="4058" y="523"/>
                  </a:lnTo>
                  <a:lnTo>
                    <a:pt x="4054" y="529"/>
                  </a:lnTo>
                  <a:lnTo>
                    <a:pt x="4050" y="535"/>
                  </a:lnTo>
                  <a:lnTo>
                    <a:pt x="4045" y="541"/>
                  </a:lnTo>
                  <a:lnTo>
                    <a:pt x="4040" y="547"/>
                  </a:lnTo>
                  <a:lnTo>
                    <a:pt x="4035" y="553"/>
                  </a:lnTo>
                  <a:lnTo>
                    <a:pt x="4029" y="559"/>
                  </a:lnTo>
                  <a:lnTo>
                    <a:pt x="4024" y="565"/>
                  </a:lnTo>
                  <a:lnTo>
                    <a:pt x="4018" y="571"/>
                  </a:lnTo>
                  <a:lnTo>
                    <a:pt x="4012" y="576"/>
                  </a:lnTo>
                  <a:lnTo>
                    <a:pt x="4005" y="582"/>
                  </a:lnTo>
                  <a:lnTo>
                    <a:pt x="3998" y="588"/>
                  </a:lnTo>
                  <a:lnTo>
                    <a:pt x="3991" y="593"/>
                  </a:lnTo>
                  <a:lnTo>
                    <a:pt x="3984" y="599"/>
                  </a:lnTo>
                  <a:lnTo>
                    <a:pt x="3976" y="604"/>
                  </a:lnTo>
                  <a:lnTo>
                    <a:pt x="3968" y="610"/>
                  </a:lnTo>
                  <a:lnTo>
                    <a:pt x="3960" y="615"/>
                  </a:lnTo>
                  <a:lnTo>
                    <a:pt x="3952" y="620"/>
                  </a:lnTo>
                  <a:lnTo>
                    <a:pt x="3943" y="625"/>
                  </a:lnTo>
                  <a:lnTo>
                    <a:pt x="3934" y="630"/>
                  </a:lnTo>
                  <a:lnTo>
                    <a:pt x="3925" y="635"/>
                  </a:lnTo>
                  <a:lnTo>
                    <a:pt x="3916" y="641"/>
                  </a:lnTo>
                  <a:lnTo>
                    <a:pt x="3897" y="650"/>
                  </a:lnTo>
                  <a:lnTo>
                    <a:pt x="3876" y="659"/>
                  </a:lnTo>
                  <a:lnTo>
                    <a:pt x="3855" y="668"/>
                  </a:lnTo>
                  <a:lnTo>
                    <a:pt x="3832" y="676"/>
                  </a:lnTo>
                  <a:lnTo>
                    <a:pt x="3809" y="683"/>
                  </a:lnTo>
                  <a:lnTo>
                    <a:pt x="3785" y="690"/>
                  </a:lnTo>
                  <a:lnTo>
                    <a:pt x="3760" y="696"/>
                  </a:lnTo>
                  <a:lnTo>
                    <a:pt x="3734" y="701"/>
                  </a:lnTo>
                  <a:lnTo>
                    <a:pt x="3707" y="705"/>
                  </a:lnTo>
                  <a:lnTo>
                    <a:pt x="3680" y="709"/>
                  </a:lnTo>
                  <a:lnTo>
                    <a:pt x="3652" y="712"/>
                  </a:lnTo>
                  <a:lnTo>
                    <a:pt x="3624" y="714"/>
                  </a:lnTo>
                  <a:lnTo>
                    <a:pt x="3596" y="715"/>
                  </a:lnTo>
                  <a:lnTo>
                    <a:pt x="3581" y="715"/>
                  </a:lnTo>
                  <a:lnTo>
                    <a:pt x="3567" y="715"/>
                  </a:lnTo>
                  <a:lnTo>
                    <a:pt x="3552" y="714"/>
                  </a:lnTo>
                  <a:lnTo>
                    <a:pt x="3538" y="714"/>
                  </a:lnTo>
                  <a:lnTo>
                    <a:pt x="3524" y="713"/>
                  </a:lnTo>
                  <a:lnTo>
                    <a:pt x="3510" y="712"/>
                  </a:lnTo>
                  <a:lnTo>
                    <a:pt x="3496" y="710"/>
                  </a:lnTo>
                  <a:lnTo>
                    <a:pt x="3482" y="708"/>
                  </a:lnTo>
                  <a:lnTo>
                    <a:pt x="3468" y="706"/>
                  </a:lnTo>
                  <a:lnTo>
                    <a:pt x="3453" y="704"/>
                  </a:lnTo>
                  <a:lnTo>
                    <a:pt x="3440" y="701"/>
                  </a:lnTo>
                  <a:lnTo>
                    <a:pt x="3427" y="698"/>
                  </a:lnTo>
                  <a:lnTo>
                    <a:pt x="3414" y="694"/>
                  </a:lnTo>
                  <a:lnTo>
                    <a:pt x="3401" y="691"/>
                  </a:lnTo>
                  <a:lnTo>
                    <a:pt x="3389" y="687"/>
                  </a:lnTo>
                  <a:lnTo>
                    <a:pt x="3377" y="682"/>
                  </a:lnTo>
                  <a:lnTo>
                    <a:pt x="3365" y="678"/>
                  </a:lnTo>
                  <a:lnTo>
                    <a:pt x="3354" y="673"/>
                  </a:lnTo>
                  <a:lnTo>
                    <a:pt x="3344" y="668"/>
                  </a:lnTo>
                  <a:lnTo>
                    <a:pt x="3334" y="662"/>
                  </a:lnTo>
                  <a:lnTo>
                    <a:pt x="3324" y="656"/>
                  </a:lnTo>
                  <a:lnTo>
                    <a:pt x="3315" y="650"/>
                  </a:lnTo>
                  <a:lnTo>
                    <a:pt x="3307" y="644"/>
                  </a:lnTo>
                  <a:lnTo>
                    <a:pt x="3300" y="636"/>
                  </a:lnTo>
                  <a:lnTo>
                    <a:pt x="3294" y="629"/>
                  </a:lnTo>
                  <a:lnTo>
                    <a:pt x="3292" y="625"/>
                  </a:lnTo>
                  <a:lnTo>
                    <a:pt x="3290" y="622"/>
                  </a:lnTo>
                  <a:lnTo>
                    <a:pt x="3287" y="618"/>
                  </a:lnTo>
                  <a:lnTo>
                    <a:pt x="3286" y="615"/>
                  </a:lnTo>
                  <a:lnTo>
                    <a:pt x="3284" y="611"/>
                  </a:lnTo>
                  <a:lnTo>
                    <a:pt x="3283" y="607"/>
                  </a:lnTo>
                  <a:lnTo>
                    <a:pt x="3282" y="603"/>
                  </a:lnTo>
                  <a:lnTo>
                    <a:pt x="3281" y="600"/>
                  </a:lnTo>
                  <a:lnTo>
                    <a:pt x="3281" y="596"/>
                  </a:lnTo>
                  <a:lnTo>
                    <a:pt x="3281" y="592"/>
                  </a:lnTo>
                  <a:lnTo>
                    <a:pt x="3281" y="588"/>
                  </a:lnTo>
                  <a:lnTo>
                    <a:pt x="3282" y="585"/>
                  </a:lnTo>
                  <a:lnTo>
                    <a:pt x="3283" y="581"/>
                  </a:lnTo>
                  <a:lnTo>
                    <a:pt x="3285" y="577"/>
                  </a:lnTo>
                  <a:lnTo>
                    <a:pt x="3287" y="574"/>
                  </a:lnTo>
                  <a:lnTo>
                    <a:pt x="3289" y="570"/>
                  </a:lnTo>
                  <a:lnTo>
                    <a:pt x="3292" y="567"/>
                  </a:lnTo>
                  <a:lnTo>
                    <a:pt x="3295" y="563"/>
                  </a:lnTo>
                  <a:lnTo>
                    <a:pt x="3298" y="560"/>
                  </a:lnTo>
                  <a:lnTo>
                    <a:pt x="3302" y="557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1" name="Freeform 49"/>
            <p:cNvSpPr>
              <a:spLocks/>
            </p:cNvSpPr>
            <p:nvPr/>
          </p:nvSpPr>
          <p:spPr bwMode="auto">
            <a:xfrm>
              <a:off x="1942813" y="787648"/>
              <a:ext cx="42726" cy="11077"/>
            </a:xfrm>
            <a:custGeom>
              <a:avLst/>
              <a:gdLst/>
              <a:ahLst/>
              <a:cxnLst>
                <a:cxn ang="0">
                  <a:pos x="0" y="21"/>
                </a:cxn>
                <a:cxn ang="0">
                  <a:pos x="4" y="18"/>
                </a:cxn>
                <a:cxn ang="0">
                  <a:pos x="8" y="15"/>
                </a:cxn>
                <a:cxn ang="0">
                  <a:pos x="13" y="12"/>
                </a:cxn>
                <a:cxn ang="0">
                  <a:pos x="18" y="10"/>
                </a:cxn>
                <a:cxn ang="0">
                  <a:pos x="24" y="7"/>
                </a:cxn>
                <a:cxn ang="0">
                  <a:pos x="31" y="5"/>
                </a:cxn>
                <a:cxn ang="0">
                  <a:pos x="37" y="4"/>
                </a:cxn>
                <a:cxn ang="0">
                  <a:pos x="43" y="2"/>
                </a:cxn>
                <a:cxn ang="0">
                  <a:pos x="50" y="1"/>
                </a:cxn>
                <a:cxn ang="0">
                  <a:pos x="58" y="0"/>
                </a:cxn>
                <a:cxn ang="0">
                  <a:pos x="66" y="0"/>
                </a:cxn>
                <a:cxn ang="0">
                  <a:pos x="74" y="0"/>
                </a:cxn>
                <a:cxn ang="0">
                  <a:pos x="81" y="0"/>
                </a:cxn>
                <a:cxn ang="0">
                  <a:pos x="89" y="1"/>
                </a:cxn>
                <a:cxn ang="0">
                  <a:pos x="95" y="3"/>
                </a:cxn>
                <a:cxn ang="0">
                  <a:pos x="98" y="4"/>
                </a:cxn>
                <a:cxn ang="0">
                  <a:pos x="101" y="5"/>
                </a:cxn>
                <a:cxn ang="0">
                  <a:pos x="103" y="6"/>
                </a:cxn>
                <a:cxn ang="0">
                  <a:pos x="105" y="7"/>
                </a:cxn>
                <a:cxn ang="0">
                  <a:pos x="107" y="9"/>
                </a:cxn>
                <a:cxn ang="0">
                  <a:pos x="108" y="10"/>
                </a:cxn>
                <a:cxn ang="0">
                  <a:pos x="109" y="12"/>
                </a:cxn>
                <a:cxn ang="0">
                  <a:pos x="109" y="14"/>
                </a:cxn>
                <a:cxn ang="0">
                  <a:pos x="109" y="16"/>
                </a:cxn>
                <a:cxn ang="0">
                  <a:pos x="108" y="18"/>
                </a:cxn>
                <a:cxn ang="0">
                  <a:pos x="107" y="21"/>
                </a:cxn>
                <a:cxn ang="0">
                  <a:pos x="104" y="24"/>
                </a:cxn>
                <a:cxn ang="0">
                  <a:pos x="103" y="26"/>
                </a:cxn>
                <a:cxn ang="0">
                  <a:pos x="101" y="26"/>
                </a:cxn>
                <a:cxn ang="0">
                  <a:pos x="100" y="27"/>
                </a:cxn>
                <a:cxn ang="0">
                  <a:pos x="99" y="27"/>
                </a:cxn>
                <a:cxn ang="0">
                  <a:pos x="97" y="27"/>
                </a:cxn>
                <a:cxn ang="0">
                  <a:pos x="96" y="26"/>
                </a:cxn>
                <a:cxn ang="0">
                  <a:pos x="95" y="25"/>
                </a:cxn>
                <a:cxn ang="0">
                  <a:pos x="94" y="23"/>
                </a:cxn>
              </a:cxnLst>
              <a:rect l="0" t="0" r="r" b="b"/>
              <a:pathLst>
                <a:path w="109" h="27">
                  <a:moveTo>
                    <a:pt x="0" y="21"/>
                  </a:moveTo>
                  <a:lnTo>
                    <a:pt x="4" y="18"/>
                  </a:lnTo>
                  <a:lnTo>
                    <a:pt x="8" y="15"/>
                  </a:lnTo>
                  <a:lnTo>
                    <a:pt x="13" y="12"/>
                  </a:lnTo>
                  <a:lnTo>
                    <a:pt x="18" y="10"/>
                  </a:lnTo>
                  <a:lnTo>
                    <a:pt x="24" y="7"/>
                  </a:lnTo>
                  <a:lnTo>
                    <a:pt x="31" y="5"/>
                  </a:lnTo>
                  <a:lnTo>
                    <a:pt x="37" y="4"/>
                  </a:lnTo>
                  <a:lnTo>
                    <a:pt x="43" y="2"/>
                  </a:lnTo>
                  <a:lnTo>
                    <a:pt x="50" y="1"/>
                  </a:lnTo>
                  <a:lnTo>
                    <a:pt x="58" y="0"/>
                  </a:lnTo>
                  <a:lnTo>
                    <a:pt x="66" y="0"/>
                  </a:lnTo>
                  <a:lnTo>
                    <a:pt x="74" y="0"/>
                  </a:lnTo>
                  <a:lnTo>
                    <a:pt x="81" y="0"/>
                  </a:lnTo>
                  <a:lnTo>
                    <a:pt x="89" y="1"/>
                  </a:lnTo>
                  <a:lnTo>
                    <a:pt x="95" y="3"/>
                  </a:lnTo>
                  <a:lnTo>
                    <a:pt x="98" y="4"/>
                  </a:lnTo>
                  <a:lnTo>
                    <a:pt x="101" y="5"/>
                  </a:lnTo>
                  <a:lnTo>
                    <a:pt x="103" y="6"/>
                  </a:lnTo>
                  <a:lnTo>
                    <a:pt x="105" y="7"/>
                  </a:lnTo>
                  <a:lnTo>
                    <a:pt x="107" y="9"/>
                  </a:lnTo>
                  <a:lnTo>
                    <a:pt x="108" y="10"/>
                  </a:lnTo>
                  <a:lnTo>
                    <a:pt x="109" y="12"/>
                  </a:lnTo>
                  <a:lnTo>
                    <a:pt x="109" y="14"/>
                  </a:lnTo>
                  <a:lnTo>
                    <a:pt x="109" y="16"/>
                  </a:lnTo>
                  <a:lnTo>
                    <a:pt x="108" y="18"/>
                  </a:lnTo>
                  <a:lnTo>
                    <a:pt x="107" y="21"/>
                  </a:lnTo>
                  <a:lnTo>
                    <a:pt x="104" y="24"/>
                  </a:lnTo>
                  <a:lnTo>
                    <a:pt x="103" y="26"/>
                  </a:lnTo>
                  <a:lnTo>
                    <a:pt x="101" y="26"/>
                  </a:lnTo>
                  <a:lnTo>
                    <a:pt x="100" y="27"/>
                  </a:lnTo>
                  <a:lnTo>
                    <a:pt x="99" y="27"/>
                  </a:lnTo>
                  <a:lnTo>
                    <a:pt x="97" y="27"/>
                  </a:lnTo>
                  <a:lnTo>
                    <a:pt x="96" y="26"/>
                  </a:lnTo>
                  <a:lnTo>
                    <a:pt x="95" y="25"/>
                  </a:lnTo>
                  <a:lnTo>
                    <a:pt x="94" y="23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2" name="Freeform 50"/>
            <p:cNvSpPr>
              <a:spLocks/>
            </p:cNvSpPr>
            <p:nvPr/>
          </p:nvSpPr>
          <p:spPr bwMode="auto">
            <a:xfrm>
              <a:off x="406286" y="548704"/>
              <a:ext cx="2633142" cy="3300922"/>
            </a:xfrm>
            <a:custGeom>
              <a:avLst/>
              <a:gdLst/>
              <a:ahLst/>
              <a:cxnLst>
                <a:cxn ang="0">
                  <a:pos x="6573" y="8255"/>
                </a:cxn>
                <a:cxn ang="0">
                  <a:pos x="6442" y="8298"/>
                </a:cxn>
                <a:cxn ang="0">
                  <a:pos x="6279" y="8327"/>
                </a:cxn>
                <a:cxn ang="0">
                  <a:pos x="6085" y="8342"/>
                </a:cxn>
                <a:cxn ang="0">
                  <a:pos x="5865" y="8342"/>
                </a:cxn>
                <a:cxn ang="0">
                  <a:pos x="5621" y="8325"/>
                </a:cxn>
                <a:cxn ang="0">
                  <a:pos x="5356" y="8291"/>
                </a:cxn>
                <a:cxn ang="0">
                  <a:pos x="5072" y="8239"/>
                </a:cxn>
                <a:cxn ang="0">
                  <a:pos x="4775" y="8169"/>
                </a:cxn>
                <a:cxn ang="0">
                  <a:pos x="4466" y="8081"/>
                </a:cxn>
                <a:cxn ang="0">
                  <a:pos x="4147" y="7975"/>
                </a:cxn>
                <a:cxn ang="0">
                  <a:pos x="3824" y="7850"/>
                </a:cxn>
                <a:cxn ang="0">
                  <a:pos x="3497" y="7708"/>
                </a:cxn>
                <a:cxn ang="0">
                  <a:pos x="3172" y="7547"/>
                </a:cxn>
                <a:cxn ang="0">
                  <a:pos x="2848" y="7370"/>
                </a:cxn>
                <a:cxn ang="0">
                  <a:pos x="2532" y="7175"/>
                </a:cxn>
                <a:cxn ang="0">
                  <a:pos x="2222" y="6966"/>
                </a:cxn>
                <a:cxn ang="0">
                  <a:pos x="1925" y="6740"/>
                </a:cxn>
                <a:cxn ang="0">
                  <a:pos x="1640" y="6500"/>
                </a:cxn>
                <a:cxn ang="0">
                  <a:pos x="1372" y="6247"/>
                </a:cxn>
                <a:cxn ang="0">
                  <a:pos x="1122" y="5981"/>
                </a:cxn>
                <a:cxn ang="0">
                  <a:pos x="892" y="5704"/>
                </a:cxn>
                <a:cxn ang="0">
                  <a:pos x="685" y="5417"/>
                </a:cxn>
                <a:cxn ang="0">
                  <a:pos x="501" y="5122"/>
                </a:cxn>
                <a:cxn ang="0">
                  <a:pos x="344" y="4818"/>
                </a:cxn>
                <a:cxn ang="0">
                  <a:pos x="215" y="4509"/>
                </a:cxn>
                <a:cxn ang="0">
                  <a:pos x="115" y="4195"/>
                </a:cxn>
                <a:cxn ang="0">
                  <a:pos x="46" y="3880"/>
                </a:cxn>
                <a:cxn ang="0">
                  <a:pos x="7" y="3563"/>
                </a:cxn>
                <a:cxn ang="0">
                  <a:pos x="2" y="3246"/>
                </a:cxn>
                <a:cxn ang="0">
                  <a:pos x="30" y="2932"/>
                </a:cxn>
                <a:cxn ang="0">
                  <a:pos x="92" y="2623"/>
                </a:cxn>
                <a:cxn ang="0">
                  <a:pos x="187" y="2320"/>
                </a:cxn>
                <a:cxn ang="0">
                  <a:pos x="317" y="2027"/>
                </a:cxn>
                <a:cxn ang="0">
                  <a:pos x="479" y="1743"/>
                </a:cxn>
                <a:cxn ang="0">
                  <a:pos x="673" y="1473"/>
                </a:cxn>
                <a:cxn ang="0">
                  <a:pos x="900" y="1218"/>
                </a:cxn>
                <a:cxn ang="0">
                  <a:pos x="1155" y="982"/>
                </a:cxn>
                <a:cxn ang="0">
                  <a:pos x="1438" y="764"/>
                </a:cxn>
                <a:cxn ang="0">
                  <a:pos x="1746" y="569"/>
                </a:cxn>
                <a:cxn ang="0">
                  <a:pos x="2074" y="399"/>
                </a:cxn>
                <a:cxn ang="0">
                  <a:pos x="2419" y="257"/>
                </a:cxn>
                <a:cxn ang="0">
                  <a:pos x="2775" y="143"/>
                </a:cxn>
                <a:cxn ang="0">
                  <a:pos x="3134" y="62"/>
                </a:cxn>
                <a:cxn ang="0">
                  <a:pos x="3492" y="13"/>
                </a:cxn>
                <a:cxn ang="0">
                  <a:pos x="3837" y="0"/>
                </a:cxn>
                <a:cxn ang="0">
                  <a:pos x="4157" y="22"/>
                </a:cxn>
                <a:cxn ang="0">
                  <a:pos x="4443" y="80"/>
                </a:cxn>
                <a:cxn ang="0">
                  <a:pos x="4675" y="171"/>
                </a:cxn>
                <a:cxn ang="0">
                  <a:pos x="4839" y="292"/>
                </a:cxn>
                <a:cxn ang="0">
                  <a:pos x="4913" y="436"/>
                </a:cxn>
                <a:cxn ang="0">
                  <a:pos x="4878" y="591"/>
                </a:cxn>
                <a:cxn ang="0">
                  <a:pos x="4718" y="732"/>
                </a:cxn>
                <a:cxn ang="0">
                  <a:pos x="4430" y="828"/>
                </a:cxn>
                <a:cxn ang="0">
                  <a:pos x="4066" y="828"/>
                </a:cxn>
                <a:cxn ang="0">
                  <a:pos x="3878" y="757"/>
                </a:cxn>
                <a:cxn ang="0">
                  <a:pos x="3825" y="671"/>
                </a:cxn>
                <a:cxn ang="0">
                  <a:pos x="3854" y="625"/>
                </a:cxn>
                <a:cxn ang="0">
                  <a:pos x="3950" y="597"/>
                </a:cxn>
                <a:cxn ang="0">
                  <a:pos x="4005" y="617"/>
                </a:cxn>
                <a:cxn ang="0">
                  <a:pos x="3979" y="632"/>
                </a:cxn>
              </a:cxnLst>
              <a:rect l="0" t="0" r="r" b="b"/>
              <a:pathLst>
                <a:path w="6658" h="8344">
                  <a:moveTo>
                    <a:pt x="6658" y="8207"/>
                  </a:moveTo>
                  <a:lnTo>
                    <a:pt x="6654" y="8210"/>
                  </a:lnTo>
                  <a:lnTo>
                    <a:pt x="6649" y="8213"/>
                  </a:lnTo>
                  <a:lnTo>
                    <a:pt x="6643" y="8217"/>
                  </a:lnTo>
                  <a:lnTo>
                    <a:pt x="6635" y="8222"/>
                  </a:lnTo>
                  <a:lnTo>
                    <a:pt x="6628" y="8227"/>
                  </a:lnTo>
                  <a:lnTo>
                    <a:pt x="6621" y="8231"/>
                  </a:lnTo>
                  <a:lnTo>
                    <a:pt x="6613" y="8235"/>
                  </a:lnTo>
                  <a:lnTo>
                    <a:pt x="6606" y="8239"/>
                  </a:lnTo>
                  <a:lnTo>
                    <a:pt x="6598" y="8243"/>
                  </a:lnTo>
                  <a:lnTo>
                    <a:pt x="6590" y="8247"/>
                  </a:lnTo>
                  <a:lnTo>
                    <a:pt x="6581" y="8251"/>
                  </a:lnTo>
                  <a:lnTo>
                    <a:pt x="6573" y="8255"/>
                  </a:lnTo>
                  <a:lnTo>
                    <a:pt x="6564" y="8259"/>
                  </a:lnTo>
                  <a:lnTo>
                    <a:pt x="6555" y="8262"/>
                  </a:lnTo>
                  <a:lnTo>
                    <a:pt x="6546" y="8266"/>
                  </a:lnTo>
                  <a:lnTo>
                    <a:pt x="6537" y="8269"/>
                  </a:lnTo>
                  <a:lnTo>
                    <a:pt x="6527" y="8273"/>
                  </a:lnTo>
                  <a:lnTo>
                    <a:pt x="6517" y="8276"/>
                  </a:lnTo>
                  <a:lnTo>
                    <a:pt x="6506" y="8279"/>
                  </a:lnTo>
                  <a:lnTo>
                    <a:pt x="6496" y="8283"/>
                  </a:lnTo>
                  <a:lnTo>
                    <a:pt x="6486" y="8286"/>
                  </a:lnTo>
                  <a:lnTo>
                    <a:pt x="6475" y="8289"/>
                  </a:lnTo>
                  <a:lnTo>
                    <a:pt x="6464" y="8292"/>
                  </a:lnTo>
                  <a:lnTo>
                    <a:pt x="6453" y="8295"/>
                  </a:lnTo>
                  <a:lnTo>
                    <a:pt x="6442" y="8298"/>
                  </a:lnTo>
                  <a:lnTo>
                    <a:pt x="6431" y="8300"/>
                  </a:lnTo>
                  <a:lnTo>
                    <a:pt x="6419" y="8303"/>
                  </a:lnTo>
                  <a:lnTo>
                    <a:pt x="6408" y="8306"/>
                  </a:lnTo>
                  <a:lnTo>
                    <a:pt x="6396" y="8308"/>
                  </a:lnTo>
                  <a:lnTo>
                    <a:pt x="6384" y="8311"/>
                  </a:lnTo>
                  <a:lnTo>
                    <a:pt x="6370" y="8313"/>
                  </a:lnTo>
                  <a:lnTo>
                    <a:pt x="6358" y="8315"/>
                  </a:lnTo>
                  <a:lnTo>
                    <a:pt x="6345" y="8318"/>
                  </a:lnTo>
                  <a:lnTo>
                    <a:pt x="6332" y="8320"/>
                  </a:lnTo>
                  <a:lnTo>
                    <a:pt x="6319" y="8322"/>
                  </a:lnTo>
                  <a:lnTo>
                    <a:pt x="6306" y="8324"/>
                  </a:lnTo>
                  <a:lnTo>
                    <a:pt x="6293" y="8325"/>
                  </a:lnTo>
                  <a:lnTo>
                    <a:pt x="6279" y="8327"/>
                  </a:lnTo>
                  <a:lnTo>
                    <a:pt x="6265" y="8329"/>
                  </a:lnTo>
                  <a:lnTo>
                    <a:pt x="6251" y="8331"/>
                  </a:lnTo>
                  <a:lnTo>
                    <a:pt x="6236" y="8332"/>
                  </a:lnTo>
                  <a:lnTo>
                    <a:pt x="6222" y="8333"/>
                  </a:lnTo>
                  <a:lnTo>
                    <a:pt x="6208" y="8335"/>
                  </a:lnTo>
                  <a:lnTo>
                    <a:pt x="6193" y="8336"/>
                  </a:lnTo>
                  <a:lnTo>
                    <a:pt x="6178" y="8337"/>
                  </a:lnTo>
                  <a:lnTo>
                    <a:pt x="6163" y="8338"/>
                  </a:lnTo>
                  <a:lnTo>
                    <a:pt x="6148" y="8339"/>
                  </a:lnTo>
                  <a:lnTo>
                    <a:pt x="6133" y="8340"/>
                  </a:lnTo>
                  <a:lnTo>
                    <a:pt x="6116" y="8341"/>
                  </a:lnTo>
                  <a:lnTo>
                    <a:pt x="6101" y="8342"/>
                  </a:lnTo>
                  <a:lnTo>
                    <a:pt x="6085" y="8342"/>
                  </a:lnTo>
                  <a:lnTo>
                    <a:pt x="6069" y="8343"/>
                  </a:lnTo>
                  <a:lnTo>
                    <a:pt x="6053" y="8343"/>
                  </a:lnTo>
                  <a:lnTo>
                    <a:pt x="6037" y="8344"/>
                  </a:lnTo>
                  <a:lnTo>
                    <a:pt x="6021" y="8344"/>
                  </a:lnTo>
                  <a:lnTo>
                    <a:pt x="6004" y="8344"/>
                  </a:lnTo>
                  <a:lnTo>
                    <a:pt x="5986" y="8344"/>
                  </a:lnTo>
                  <a:lnTo>
                    <a:pt x="5969" y="8344"/>
                  </a:lnTo>
                  <a:lnTo>
                    <a:pt x="5952" y="8344"/>
                  </a:lnTo>
                  <a:lnTo>
                    <a:pt x="5935" y="8344"/>
                  </a:lnTo>
                  <a:lnTo>
                    <a:pt x="5918" y="8343"/>
                  </a:lnTo>
                  <a:lnTo>
                    <a:pt x="5901" y="8343"/>
                  </a:lnTo>
                  <a:lnTo>
                    <a:pt x="5883" y="8342"/>
                  </a:lnTo>
                  <a:lnTo>
                    <a:pt x="5865" y="8342"/>
                  </a:lnTo>
                  <a:lnTo>
                    <a:pt x="5847" y="8341"/>
                  </a:lnTo>
                  <a:lnTo>
                    <a:pt x="5829" y="8340"/>
                  </a:lnTo>
                  <a:lnTo>
                    <a:pt x="5810" y="8339"/>
                  </a:lnTo>
                  <a:lnTo>
                    <a:pt x="5792" y="8338"/>
                  </a:lnTo>
                  <a:lnTo>
                    <a:pt x="5774" y="8337"/>
                  </a:lnTo>
                  <a:lnTo>
                    <a:pt x="5755" y="8336"/>
                  </a:lnTo>
                  <a:lnTo>
                    <a:pt x="5737" y="8335"/>
                  </a:lnTo>
                  <a:lnTo>
                    <a:pt x="5717" y="8333"/>
                  </a:lnTo>
                  <a:lnTo>
                    <a:pt x="5698" y="8332"/>
                  </a:lnTo>
                  <a:lnTo>
                    <a:pt x="5679" y="8330"/>
                  </a:lnTo>
                  <a:lnTo>
                    <a:pt x="5660" y="8329"/>
                  </a:lnTo>
                  <a:lnTo>
                    <a:pt x="5640" y="8327"/>
                  </a:lnTo>
                  <a:lnTo>
                    <a:pt x="5621" y="8325"/>
                  </a:lnTo>
                  <a:lnTo>
                    <a:pt x="5601" y="8323"/>
                  </a:lnTo>
                  <a:lnTo>
                    <a:pt x="5581" y="8321"/>
                  </a:lnTo>
                  <a:lnTo>
                    <a:pt x="5561" y="8319"/>
                  </a:lnTo>
                  <a:lnTo>
                    <a:pt x="5541" y="8316"/>
                  </a:lnTo>
                  <a:lnTo>
                    <a:pt x="5521" y="8314"/>
                  </a:lnTo>
                  <a:lnTo>
                    <a:pt x="5501" y="8311"/>
                  </a:lnTo>
                  <a:lnTo>
                    <a:pt x="5481" y="8309"/>
                  </a:lnTo>
                  <a:lnTo>
                    <a:pt x="5459" y="8306"/>
                  </a:lnTo>
                  <a:lnTo>
                    <a:pt x="5439" y="8303"/>
                  </a:lnTo>
                  <a:lnTo>
                    <a:pt x="5418" y="8300"/>
                  </a:lnTo>
                  <a:lnTo>
                    <a:pt x="5397" y="8297"/>
                  </a:lnTo>
                  <a:lnTo>
                    <a:pt x="5377" y="8294"/>
                  </a:lnTo>
                  <a:lnTo>
                    <a:pt x="5356" y="8291"/>
                  </a:lnTo>
                  <a:lnTo>
                    <a:pt x="5334" y="8288"/>
                  </a:lnTo>
                  <a:lnTo>
                    <a:pt x="5313" y="8284"/>
                  </a:lnTo>
                  <a:lnTo>
                    <a:pt x="5291" y="8281"/>
                  </a:lnTo>
                  <a:lnTo>
                    <a:pt x="5270" y="8277"/>
                  </a:lnTo>
                  <a:lnTo>
                    <a:pt x="5249" y="8273"/>
                  </a:lnTo>
                  <a:lnTo>
                    <a:pt x="5227" y="8269"/>
                  </a:lnTo>
                  <a:lnTo>
                    <a:pt x="5205" y="8265"/>
                  </a:lnTo>
                  <a:lnTo>
                    <a:pt x="5183" y="8261"/>
                  </a:lnTo>
                  <a:lnTo>
                    <a:pt x="5161" y="8257"/>
                  </a:lnTo>
                  <a:lnTo>
                    <a:pt x="5139" y="8253"/>
                  </a:lnTo>
                  <a:lnTo>
                    <a:pt x="5117" y="8249"/>
                  </a:lnTo>
                  <a:lnTo>
                    <a:pt x="5095" y="8244"/>
                  </a:lnTo>
                  <a:lnTo>
                    <a:pt x="5072" y="8239"/>
                  </a:lnTo>
                  <a:lnTo>
                    <a:pt x="5050" y="8235"/>
                  </a:lnTo>
                  <a:lnTo>
                    <a:pt x="5027" y="8230"/>
                  </a:lnTo>
                  <a:lnTo>
                    <a:pt x="5005" y="8225"/>
                  </a:lnTo>
                  <a:lnTo>
                    <a:pt x="4983" y="8219"/>
                  </a:lnTo>
                  <a:lnTo>
                    <a:pt x="4960" y="8214"/>
                  </a:lnTo>
                  <a:lnTo>
                    <a:pt x="4936" y="8209"/>
                  </a:lnTo>
                  <a:lnTo>
                    <a:pt x="4914" y="8203"/>
                  </a:lnTo>
                  <a:lnTo>
                    <a:pt x="4891" y="8198"/>
                  </a:lnTo>
                  <a:lnTo>
                    <a:pt x="4868" y="8192"/>
                  </a:lnTo>
                  <a:lnTo>
                    <a:pt x="4845" y="8187"/>
                  </a:lnTo>
                  <a:lnTo>
                    <a:pt x="4821" y="8181"/>
                  </a:lnTo>
                  <a:lnTo>
                    <a:pt x="4798" y="8175"/>
                  </a:lnTo>
                  <a:lnTo>
                    <a:pt x="4775" y="8169"/>
                  </a:lnTo>
                  <a:lnTo>
                    <a:pt x="4751" y="8163"/>
                  </a:lnTo>
                  <a:lnTo>
                    <a:pt x="4728" y="8157"/>
                  </a:lnTo>
                  <a:lnTo>
                    <a:pt x="4705" y="8151"/>
                  </a:lnTo>
                  <a:lnTo>
                    <a:pt x="4680" y="8144"/>
                  </a:lnTo>
                  <a:lnTo>
                    <a:pt x="4657" y="8138"/>
                  </a:lnTo>
                  <a:lnTo>
                    <a:pt x="4633" y="8131"/>
                  </a:lnTo>
                  <a:lnTo>
                    <a:pt x="4610" y="8124"/>
                  </a:lnTo>
                  <a:lnTo>
                    <a:pt x="4586" y="8117"/>
                  </a:lnTo>
                  <a:lnTo>
                    <a:pt x="4561" y="8110"/>
                  </a:lnTo>
                  <a:lnTo>
                    <a:pt x="4537" y="8103"/>
                  </a:lnTo>
                  <a:lnTo>
                    <a:pt x="4514" y="8096"/>
                  </a:lnTo>
                  <a:lnTo>
                    <a:pt x="4490" y="8088"/>
                  </a:lnTo>
                  <a:lnTo>
                    <a:pt x="4466" y="8081"/>
                  </a:lnTo>
                  <a:lnTo>
                    <a:pt x="4442" y="8073"/>
                  </a:lnTo>
                  <a:lnTo>
                    <a:pt x="4417" y="8066"/>
                  </a:lnTo>
                  <a:lnTo>
                    <a:pt x="4393" y="8058"/>
                  </a:lnTo>
                  <a:lnTo>
                    <a:pt x="4368" y="8050"/>
                  </a:lnTo>
                  <a:lnTo>
                    <a:pt x="4344" y="8042"/>
                  </a:lnTo>
                  <a:lnTo>
                    <a:pt x="4320" y="8034"/>
                  </a:lnTo>
                  <a:lnTo>
                    <a:pt x="4295" y="8026"/>
                  </a:lnTo>
                  <a:lnTo>
                    <a:pt x="4270" y="8018"/>
                  </a:lnTo>
                  <a:lnTo>
                    <a:pt x="4246" y="8009"/>
                  </a:lnTo>
                  <a:lnTo>
                    <a:pt x="4222" y="8001"/>
                  </a:lnTo>
                  <a:lnTo>
                    <a:pt x="4197" y="7992"/>
                  </a:lnTo>
                  <a:lnTo>
                    <a:pt x="4172" y="7984"/>
                  </a:lnTo>
                  <a:lnTo>
                    <a:pt x="4147" y="7975"/>
                  </a:lnTo>
                  <a:lnTo>
                    <a:pt x="4123" y="7966"/>
                  </a:lnTo>
                  <a:lnTo>
                    <a:pt x="4098" y="7956"/>
                  </a:lnTo>
                  <a:lnTo>
                    <a:pt x="4074" y="7947"/>
                  </a:lnTo>
                  <a:lnTo>
                    <a:pt x="4049" y="7938"/>
                  </a:lnTo>
                  <a:lnTo>
                    <a:pt x="4023" y="7929"/>
                  </a:lnTo>
                  <a:lnTo>
                    <a:pt x="3999" y="7919"/>
                  </a:lnTo>
                  <a:lnTo>
                    <a:pt x="3974" y="7910"/>
                  </a:lnTo>
                  <a:lnTo>
                    <a:pt x="3949" y="7900"/>
                  </a:lnTo>
                  <a:lnTo>
                    <a:pt x="3924" y="7890"/>
                  </a:lnTo>
                  <a:lnTo>
                    <a:pt x="3899" y="7880"/>
                  </a:lnTo>
                  <a:lnTo>
                    <a:pt x="3874" y="7871"/>
                  </a:lnTo>
                  <a:lnTo>
                    <a:pt x="3849" y="7861"/>
                  </a:lnTo>
                  <a:lnTo>
                    <a:pt x="3824" y="7850"/>
                  </a:lnTo>
                  <a:lnTo>
                    <a:pt x="3799" y="7840"/>
                  </a:lnTo>
                  <a:lnTo>
                    <a:pt x="3773" y="7829"/>
                  </a:lnTo>
                  <a:lnTo>
                    <a:pt x="3749" y="7818"/>
                  </a:lnTo>
                  <a:lnTo>
                    <a:pt x="3724" y="7808"/>
                  </a:lnTo>
                  <a:lnTo>
                    <a:pt x="3699" y="7797"/>
                  </a:lnTo>
                  <a:lnTo>
                    <a:pt x="3674" y="7786"/>
                  </a:lnTo>
                  <a:lnTo>
                    <a:pt x="3648" y="7775"/>
                  </a:lnTo>
                  <a:lnTo>
                    <a:pt x="3623" y="7764"/>
                  </a:lnTo>
                  <a:lnTo>
                    <a:pt x="3598" y="7753"/>
                  </a:lnTo>
                  <a:lnTo>
                    <a:pt x="3573" y="7742"/>
                  </a:lnTo>
                  <a:lnTo>
                    <a:pt x="3548" y="7731"/>
                  </a:lnTo>
                  <a:lnTo>
                    <a:pt x="3522" y="7719"/>
                  </a:lnTo>
                  <a:lnTo>
                    <a:pt x="3497" y="7708"/>
                  </a:lnTo>
                  <a:lnTo>
                    <a:pt x="3472" y="7695"/>
                  </a:lnTo>
                  <a:lnTo>
                    <a:pt x="3448" y="7684"/>
                  </a:lnTo>
                  <a:lnTo>
                    <a:pt x="3423" y="7672"/>
                  </a:lnTo>
                  <a:lnTo>
                    <a:pt x="3398" y="7660"/>
                  </a:lnTo>
                  <a:lnTo>
                    <a:pt x="3372" y="7648"/>
                  </a:lnTo>
                  <a:lnTo>
                    <a:pt x="3347" y="7636"/>
                  </a:lnTo>
                  <a:lnTo>
                    <a:pt x="3322" y="7623"/>
                  </a:lnTo>
                  <a:lnTo>
                    <a:pt x="3297" y="7611"/>
                  </a:lnTo>
                  <a:lnTo>
                    <a:pt x="3272" y="7599"/>
                  </a:lnTo>
                  <a:lnTo>
                    <a:pt x="3246" y="7586"/>
                  </a:lnTo>
                  <a:lnTo>
                    <a:pt x="3222" y="7572"/>
                  </a:lnTo>
                  <a:lnTo>
                    <a:pt x="3197" y="7560"/>
                  </a:lnTo>
                  <a:lnTo>
                    <a:pt x="3172" y="7547"/>
                  </a:lnTo>
                  <a:lnTo>
                    <a:pt x="3147" y="7534"/>
                  </a:lnTo>
                  <a:lnTo>
                    <a:pt x="3121" y="7521"/>
                  </a:lnTo>
                  <a:lnTo>
                    <a:pt x="3097" y="7508"/>
                  </a:lnTo>
                  <a:lnTo>
                    <a:pt x="3072" y="7494"/>
                  </a:lnTo>
                  <a:lnTo>
                    <a:pt x="3047" y="7481"/>
                  </a:lnTo>
                  <a:lnTo>
                    <a:pt x="3022" y="7468"/>
                  </a:lnTo>
                  <a:lnTo>
                    <a:pt x="2997" y="7454"/>
                  </a:lnTo>
                  <a:lnTo>
                    <a:pt x="2972" y="7439"/>
                  </a:lnTo>
                  <a:lnTo>
                    <a:pt x="2948" y="7426"/>
                  </a:lnTo>
                  <a:lnTo>
                    <a:pt x="2923" y="7412"/>
                  </a:lnTo>
                  <a:lnTo>
                    <a:pt x="2898" y="7398"/>
                  </a:lnTo>
                  <a:lnTo>
                    <a:pt x="2873" y="7384"/>
                  </a:lnTo>
                  <a:lnTo>
                    <a:pt x="2848" y="7370"/>
                  </a:lnTo>
                  <a:lnTo>
                    <a:pt x="2824" y="7355"/>
                  </a:lnTo>
                  <a:lnTo>
                    <a:pt x="2799" y="7341"/>
                  </a:lnTo>
                  <a:lnTo>
                    <a:pt x="2775" y="7327"/>
                  </a:lnTo>
                  <a:lnTo>
                    <a:pt x="2751" y="7311"/>
                  </a:lnTo>
                  <a:lnTo>
                    <a:pt x="2725" y="7297"/>
                  </a:lnTo>
                  <a:lnTo>
                    <a:pt x="2701" y="7282"/>
                  </a:lnTo>
                  <a:lnTo>
                    <a:pt x="2677" y="7267"/>
                  </a:lnTo>
                  <a:lnTo>
                    <a:pt x="2653" y="7252"/>
                  </a:lnTo>
                  <a:lnTo>
                    <a:pt x="2629" y="7237"/>
                  </a:lnTo>
                  <a:lnTo>
                    <a:pt x="2604" y="7222"/>
                  </a:lnTo>
                  <a:lnTo>
                    <a:pt x="2579" y="7207"/>
                  </a:lnTo>
                  <a:lnTo>
                    <a:pt x="2555" y="7191"/>
                  </a:lnTo>
                  <a:lnTo>
                    <a:pt x="2532" y="7175"/>
                  </a:lnTo>
                  <a:lnTo>
                    <a:pt x="2508" y="7160"/>
                  </a:lnTo>
                  <a:lnTo>
                    <a:pt x="2483" y="7144"/>
                  </a:lnTo>
                  <a:lnTo>
                    <a:pt x="2459" y="7128"/>
                  </a:lnTo>
                  <a:lnTo>
                    <a:pt x="2435" y="7113"/>
                  </a:lnTo>
                  <a:lnTo>
                    <a:pt x="2412" y="7097"/>
                  </a:lnTo>
                  <a:lnTo>
                    <a:pt x="2388" y="7081"/>
                  </a:lnTo>
                  <a:lnTo>
                    <a:pt x="2364" y="7065"/>
                  </a:lnTo>
                  <a:lnTo>
                    <a:pt x="2340" y="7048"/>
                  </a:lnTo>
                  <a:lnTo>
                    <a:pt x="2316" y="7031"/>
                  </a:lnTo>
                  <a:lnTo>
                    <a:pt x="2293" y="7015"/>
                  </a:lnTo>
                  <a:lnTo>
                    <a:pt x="2270" y="6999"/>
                  </a:lnTo>
                  <a:lnTo>
                    <a:pt x="2246" y="6982"/>
                  </a:lnTo>
                  <a:lnTo>
                    <a:pt x="2222" y="6966"/>
                  </a:lnTo>
                  <a:lnTo>
                    <a:pt x="2199" y="6949"/>
                  </a:lnTo>
                  <a:lnTo>
                    <a:pt x="2176" y="6932"/>
                  </a:lnTo>
                  <a:lnTo>
                    <a:pt x="2153" y="6914"/>
                  </a:lnTo>
                  <a:lnTo>
                    <a:pt x="2130" y="6897"/>
                  </a:lnTo>
                  <a:lnTo>
                    <a:pt x="2107" y="6880"/>
                  </a:lnTo>
                  <a:lnTo>
                    <a:pt x="2083" y="6863"/>
                  </a:lnTo>
                  <a:lnTo>
                    <a:pt x="2060" y="6846"/>
                  </a:lnTo>
                  <a:lnTo>
                    <a:pt x="2038" y="6829"/>
                  </a:lnTo>
                  <a:lnTo>
                    <a:pt x="2015" y="6811"/>
                  </a:lnTo>
                  <a:lnTo>
                    <a:pt x="1993" y="6793"/>
                  </a:lnTo>
                  <a:lnTo>
                    <a:pt x="1969" y="6775"/>
                  </a:lnTo>
                  <a:lnTo>
                    <a:pt x="1947" y="6758"/>
                  </a:lnTo>
                  <a:lnTo>
                    <a:pt x="1925" y="6740"/>
                  </a:lnTo>
                  <a:lnTo>
                    <a:pt x="1902" y="6722"/>
                  </a:lnTo>
                  <a:lnTo>
                    <a:pt x="1880" y="6704"/>
                  </a:lnTo>
                  <a:lnTo>
                    <a:pt x="1858" y="6686"/>
                  </a:lnTo>
                  <a:lnTo>
                    <a:pt x="1835" y="6667"/>
                  </a:lnTo>
                  <a:lnTo>
                    <a:pt x="1813" y="6649"/>
                  </a:lnTo>
                  <a:lnTo>
                    <a:pt x="1792" y="6631"/>
                  </a:lnTo>
                  <a:lnTo>
                    <a:pt x="1770" y="6612"/>
                  </a:lnTo>
                  <a:lnTo>
                    <a:pt x="1748" y="6594"/>
                  </a:lnTo>
                  <a:lnTo>
                    <a:pt x="1727" y="6576"/>
                  </a:lnTo>
                  <a:lnTo>
                    <a:pt x="1704" y="6557"/>
                  </a:lnTo>
                  <a:lnTo>
                    <a:pt x="1683" y="6537"/>
                  </a:lnTo>
                  <a:lnTo>
                    <a:pt x="1662" y="6519"/>
                  </a:lnTo>
                  <a:lnTo>
                    <a:pt x="1640" y="6500"/>
                  </a:lnTo>
                  <a:lnTo>
                    <a:pt x="1619" y="6481"/>
                  </a:lnTo>
                  <a:lnTo>
                    <a:pt x="1598" y="6462"/>
                  </a:lnTo>
                  <a:lnTo>
                    <a:pt x="1576" y="6443"/>
                  </a:lnTo>
                  <a:lnTo>
                    <a:pt x="1556" y="6424"/>
                  </a:lnTo>
                  <a:lnTo>
                    <a:pt x="1535" y="6404"/>
                  </a:lnTo>
                  <a:lnTo>
                    <a:pt x="1514" y="6385"/>
                  </a:lnTo>
                  <a:lnTo>
                    <a:pt x="1494" y="6365"/>
                  </a:lnTo>
                  <a:lnTo>
                    <a:pt x="1473" y="6346"/>
                  </a:lnTo>
                  <a:lnTo>
                    <a:pt x="1452" y="6326"/>
                  </a:lnTo>
                  <a:lnTo>
                    <a:pt x="1432" y="6307"/>
                  </a:lnTo>
                  <a:lnTo>
                    <a:pt x="1412" y="6287"/>
                  </a:lnTo>
                  <a:lnTo>
                    <a:pt x="1392" y="6266"/>
                  </a:lnTo>
                  <a:lnTo>
                    <a:pt x="1372" y="6247"/>
                  </a:lnTo>
                  <a:lnTo>
                    <a:pt x="1352" y="6227"/>
                  </a:lnTo>
                  <a:lnTo>
                    <a:pt x="1333" y="6207"/>
                  </a:lnTo>
                  <a:lnTo>
                    <a:pt x="1312" y="6187"/>
                  </a:lnTo>
                  <a:lnTo>
                    <a:pt x="1293" y="6167"/>
                  </a:lnTo>
                  <a:lnTo>
                    <a:pt x="1273" y="6146"/>
                  </a:lnTo>
                  <a:lnTo>
                    <a:pt x="1254" y="6125"/>
                  </a:lnTo>
                  <a:lnTo>
                    <a:pt x="1235" y="6105"/>
                  </a:lnTo>
                  <a:lnTo>
                    <a:pt x="1216" y="6085"/>
                  </a:lnTo>
                  <a:lnTo>
                    <a:pt x="1197" y="6064"/>
                  </a:lnTo>
                  <a:lnTo>
                    <a:pt x="1177" y="6044"/>
                  </a:lnTo>
                  <a:lnTo>
                    <a:pt x="1159" y="6023"/>
                  </a:lnTo>
                  <a:lnTo>
                    <a:pt x="1140" y="6002"/>
                  </a:lnTo>
                  <a:lnTo>
                    <a:pt x="1122" y="5981"/>
                  </a:lnTo>
                  <a:lnTo>
                    <a:pt x="1103" y="5960"/>
                  </a:lnTo>
                  <a:lnTo>
                    <a:pt x="1085" y="5939"/>
                  </a:lnTo>
                  <a:lnTo>
                    <a:pt x="1067" y="5918"/>
                  </a:lnTo>
                  <a:lnTo>
                    <a:pt x="1048" y="5898"/>
                  </a:lnTo>
                  <a:lnTo>
                    <a:pt x="1030" y="5876"/>
                  </a:lnTo>
                  <a:lnTo>
                    <a:pt x="1013" y="5854"/>
                  </a:lnTo>
                  <a:lnTo>
                    <a:pt x="995" y="5833"/>
                  </a:lnTo>
                  <a:lnTo>
                    <a:pt x="978" y="5812"/>
                  </a:lnTo>
                  <a:lnTo>
                    <a:pt x="960" y="5791"/>
                  </a:lnTo>
                  <a:lnTo>
                    <a:pt x="943" y="5769"/>
                  </a:lnTo>
                  <a:lnTo>
                    <a:pt x="925" y="5747"/>
                  </a:lnTo>
                  <a:lnTo>
                    <a:pt x="908" y="5726"/>
                  </a:lnTo>
                  <a:lnTo>
                    <a:pt x="892" y="5704"/>
                  </a:lnTo>
                  <a:lnTo>
                    <a:pt x="875" y="5683"/>
                  </a:lnTo>
                  <a:lnTo>
                    <a:pt x="858" y="5661"/>
                  </a:lnTo>
                  <a:lnTo>
                    <a:pt x="842" y="5639"/>
                  </a:lnTo>
                  <a:lnTo>
                    <a:pt x="826" y="5617"/>
                  </a:lnTo>
                  <a:lnTo>
                    <a:pt x="810" y="5595"/>
                  </a:lnTo>
                  <a:lnTo>
                    <a:pt x="793" y="5573"/>
                  </a:lnTo>
                  <a:lnTo>
                    <a:pt x="777" y="5551"/>
                  </a:lnTo>
                  <a:lnTo>
                    <a:pt x="761" y="5529"/>
                  </a:lnTo>
                  <a:lnTo>
                    <a:pt x="746" y="5507"/>
                  </a:lnTo>
                  <a:lnTo>
                    <a:pt x="730" y="5484"/>
                  </a:lnTo>
                  <a:lnTo>
                    <a:pt x="715" y="5462"/>
                  </a:lnTo>
                  <a:lnTo>
                    <a:pt x="700" y="5440"/>
                  </a:lnTo>
                  <a:lnTo>
                    <a:pt x="685" y="5417"/>
                  </a:lnTo>
                  <a:lnTo>
                    <a:pt x="669" y="5395"/>
                  </a:lnTo>
                  <a:lnTo>
                    <a:pt x="654" y="5372"/>
                  </a:lnTo>
                  <a:lnTo>
                    <a:pt x="640" y="5349"/>
                  </a:lnTo>
                  <a:lnTo>
                    <a:pt x="625" y="5327"/>
                  </a:lnTo>
                  <a:lnTo>
                    <a:pt x="611" y="5304"/>
                  </a:lnTo>
                  <a:lnTo>
                    <a:pt x="597" y="5282"/>
                  </a:lnTo>
                  <a:lnTo>
                    <a:pt x="583" y="5259"/>
                  </a:lnTo>
                  <a:lnTo>
                    <a:pt x="569" y="5236"/>
                  </a:lnTo>
                  <a:lnTo>
                    <a:pt x="555" y="5213"/>
                  </a:lnTo>
                  <a:lnTo>
                    <a:pt x="541" y="5190"/>
                  </a:lnTo>
                  <a:lnTo>
                    <a:pt x="527" y="5167"/>
                  </a:lnTo>
                  <a:lnTo>
                    <a:pt x="514" y="5145"/>
                  </a:lnTo>
                  <a:lnTo>
                    <a:pt x="501" y="5122"/>
                  </a:lnTo>
                  <a:lnTo>
                    <a:pt x="488" y="5098"/>
                  </a:lnTo>
                  <a:lnTo>
                    <a:pt x="475" y="5075"/>
                  </a:lnTo>
                  <a:lnTo>
                    <a:pt x="463" y="5052"/>
                  </a:lnTo>
                  <a:lnTo>
                    <a:pt x="450" y="5029"/>
                  </a:lnTo>
                  <a:lnTo>
                    <a:pt x="438" y="5006"/>
                  </a:lnTo>
                  <a:lnTo>
                    <a:pt x="426" y="4982"/>
                  </a:lnTo>
                  <a:lnTo>
                    <a:pt x="413" y="4959"/>
                  </a:lnTo>
                  <a:lnTo>
                    <a:pt x="401" y="4935"/>
                  </a:lnTo>
                  <a:lnTo>
                    <a:pt x="389" y="4912"/>
                  </a:lnTo>
                  <a:lnTo>
                    <a:pt x="378" y="4889"/>
                  </a:lnTo>
                  <a:lnTo>
                    <a:pt x="366" y="4866"/>
                  </a:lnTo>
                  <a:lnTo>
                    <a:pt x="355" y="4841"/>
                  </a:lnTo>
                  <a:lnTo>
                    <a:pt x="344" y="4818"/>
                  </a:lnTo>
                  <a:lnTo>
                    <a:pt x="333" y="4795"/>
                  </a:lnTo>
                  <a:lnTo>
                    <a:pt x="323" y="4771"/>
                  </a:lnTo>
                  <a:lnTo>
                    <a:pt x="312" y="4748"/>
                  </a:lnTo>
                  <a:lnTo>
                    <a:pt x="302" y="4723"/>
                  </a:lnTo>
                  <a:lnTo>
                    <a:pt x="291" y="4700"/>
                  </a:lnTo>
                  <a:lnTo>
                    <a:pt x="280" y="4676"/>
                  </a:lnTo>
                  <a:lnTo>
                    <a:pt x="271" y="4652"/>
                  </a:lnTo>
                  <a:lnTo>
                    <a:pt x="261" y="4629"/>
                  </a:lnTo>
                  <a:lnTo>
                    <a:pt x="251" y="4605"/>
                  </a:lnTo>
                  <a:lnTo>
                    <a:pt x="242" y="4580"/>
                  </a:lnTo>
                  <a:lnTo>
                    <a:pt x="233" y="4557"/>
                  </a:lnTo>
                  <a:lnTo>
                    <a:pt x="224" y="4533"/>
                  </a:lnTo>
                  <a:lnTo>
                    <a:pt x="215" y="4509"/>
                  </a:lnTo>
                  <a:lnTo>
                    <a:pt x="206" y="4485"/>
                  </a:lnTo>
                  <a:lnTo>
                    <a:pt x="198" y="4461"/>
                  </a:lnTo>
                  <a:lnTo>
                    <a:pt x="189" y="4437"/>
                  </a:lnTo>
                  <a:lnTo>
                    <a:pt x="181" y="4413"/>
                  </a:lnTo>
                  <a:lnTo>
                    <a:pt x="173" y="4389"/>
                  </a:lnTo>
                  <a:lnTo>
                    <a:pt x="165" y="4365"/>
                  </a:lnTo>
                  <a:lnTo>
                    <a:pt x="157" y="4341"/>
                  </a:lnTo>
                  <a:lnTo>
                    <a:pt x="149" y="4316"/>
                  </a:lnTo>
                  <a:lnTo>
                    <a:pt x="142" y="4292"/>
                  </a:lnTo>
                  <a:lnTo>
                    <a:pt x="135" y="4268"/>
                  </a:lnTo>
                  <a:lnTo>
                    <a:pt x="128" y="4244"/>
                  </a:lnTo>
                  <a:lnTo>
                    <a:pt x="121" y="4220"/>
                  </a:lnTo>
                  <a:lnTo>
                    <a:pt x="115" y="4195"/>
                  </a:lnTo>
                  <a:lnTo>
                    <a:pt x="108" y="4171"/>
                  </a:lnTo>
                  <a:lnTo>
                    <a:pt x="102" y="4147"/>
                  </a:lnTo>
                  <a:lnTo>
                    <a:pt x="96" y="4123"/>
                  </a:lnTo>
                  <a:lnTo>
                    <a:pt x="90" y="4099"/>
                  </a:lnTo>
                  <a:lnTo>
                    <a:pt x="84" y="4074"/>
                  </a:lnTo>
                  <a:lnTo>
                    <a:pt x="79" y="4050"/>
                  </a:lnTo>
                  <a:lnTo>
                    <a:pt x="74" y="4026"/>
                  </a:lnTo>
                  <a:lnTo>
                    <a:pt x="68" y="4001"/>
                  </a:lnTo>
                  <a:lnTo>
                    <a:pt x="64" y="3977"/>
                  </a:lnTo>
                  <a:lnTo>
                    <a:pt x="59" y="3953"/>
                  </a:lnTo>
                  <a:lnTo>
                    <a:pt x="54" y="3928"/>
                  </a:lnTo>
                  <a:lnTo>
                    <a:pt x="50" y="3904"/>
                  </a:lnTo>
                  <a:lnTo>
                    <a:pt x="46" y="3880"/>
                  </a:lnTo>
                  <a:lnTo>
                    <a:pt x="42" y="3855"/>
                  </a:lnTo>
                  <a:lnTo>
                    <a:pt x="38" y="3831"/>
                  </a:lnTo>
                  <a:lnTo>
                    <a:pt x="34" y="3806"/>
                  </a:lnTo>
                  <a:lnTo>
                    <a:pt x="31" y="3782"/>
                  </a:lnTo>
                  <a:lnTo>
                    <a:pt x="26" y="3757"/>
                  </a:lnTo>
                  <a:lnTo>
                    <a:pt x="23" y="3733"/>
                  </a:lnTo>
                  <a:lnTo>
                    <a:pt x="20" y="3709"/>
                  </a:lnTo>
                  <a:lnTo>
                    <a:pt x="18" y="3684"/>
                  </a:lnTo>
                  <a:lnTo>
                    <a:pt x="15" y="3660"/>
                  </a:lnTo>
                  <a:lnTo>
                    <a:pt x="13" y="3635"/>
                  </a:lnTo>
                  <a:lnTo>
                    <a:pt x="11" y="3611"/>
                  </a:lnTo>
                  <a:lnTo>
                    <a:pt x="9" y="3587"/>
                  </a:lnTo>
                  <a:lnTo>
                    <a:pt x="7" y="3563"/>
                  </a:lnTo>
                  <a:lnTo>
                    <a:pt x="5" y="3538"/>
                  </a:lnTo>
                  <a:lnTo>
                    <a:pt x="4" y="3513"/>
                  </a:lnTo>
                  <a:lnTo>
                    <a:pt x="3" y="3489"/>
                  </a:lnTo>
                  <a:lnTo>
                    <a:pt x="2" y="3465"/>
                  </a:lnTo>
                  <a:lnTo>
                    <a:pt x="1" y="3441"/>
                  </a:lnTo>
                  <a:lnTo>
                    <a:pt x="1" y="3416"/>
                  </a:lnTo>
                  <a:lnTo>
                    <a:pt x="0" y="3392"/>
                  </a:lnTo>
                  <a:lnTo>
                    <a:pt x="0" y="3367"/>
                  </a:lnTo>
                  <a:lnTo>
                    <a:pt x="0" y="3343"/>
                  </a:lnTo>
                  <a:lnTo>
                    <a:pt x="0" y="3319"/>
                  </a:lnTo>
                  <a:lnTo>
                    <a:pt x="0" y="3294"/>
                  </a:lnTo>
                  <a:lnTo>
                    <a:pt x="1" y="3270"/>
                  </a:lnTo>
                  <a:lnTo>
                    <a:pt x="2" y="3246"/>
                  </a:lnTo>
                  <a:lnTo>
                    <a:pt x="3" y="3222"/>
                  </a:lnTo>
                  <a:lnTo>
                    <a:pt x="4" y="3198"/>
                  </a:lnTo>
                  <a:lnTo>
                    <a:pt x="5" y="3174"/>
                  </a:lnTo>
                  <a:lnTo>
                    <a:pt x="7" y="3149"/>
                  </a:lnTo>
                  <a:lnTo>
                    <a:pt x="8" y="3125"/>
                  </a:lnTo>
                  <a:lnTo>
                    <a:pt x="10" y="3101"/>
                  </a:lnTo>
                  <a:lnTo>
                    <a:pt x="13" y="3077"/>
                  </a:lnTo>
                  <a:lnTo>
                    <a:pt x="15" y="3053"/>
                  </a:lnTo>
                  <a:lnTo>
                    <a:pt x="17" y="3028"/>
                  </a:lnTo>
                  <a:lnTo>
                    <a:pt x="20" y="3004"/>
                  </a:lnTo>
                  <a:lnTo>
                    <a:pt x="23" y="2980"/>
                  </a:lnTo>
                  <a:lnTo>
                    <a:pt x="26" y="2956"/>
                  </a:lnTo>
                  <a:lnTo>
                    <a:pt x="30" y="2932"/>
                  </a:lnTo>
                  <a:lnTo>
                    <a:pt x="34" y="2908"/>
                  </a:lnTo>
                  <a:lnTo>
                    <a:pt x="38" y="2884"/>
                  </a:lnTo>
                  <a:lnTo>
                    <a:pt x="42" y="2860"/>
                  </a:lnTo>
                  <a:lnTo>
                    <a:pt x="46" y="2836"/>
                  </a:lnTo>
                  <a:lnTo>
                    <a:pt x="50" y="2813"/>
                  </a:lnTo>
                  <a:lnTo>
                    <a:pt x="54" y="2789"/>
                  </a:lnTo>
                  <a:lnTo>
                    <a:pt x="59" y="2765"/>
                  </a:lnTo>
                  <a:lnTo>
                    <a:pt x="64" y="2741"/>
                  </a:lnTo>
                  <a:lnTo>
                    <a:pt x="69" y="2717"/>
                  </a:lnTo>
                  <a:lnTo>
                    <a:pt x="74" y="2694"/>
                  </a:lnTo>
                  <a:lnTo>
                    <a:pt x="80" y="2670"/>
                  </a:lnTo>
                  <a:lnTo>
                    <a:pt x="86" y="2646"/>
                  </a:lnTo>
                  <a:lnTo>
                    <a:pt x="92" y="2623"/>
                  </a:lnTo>
                  <a:lnTo>
                    <a:pt x="98" y="2599"/>
                  </a:lnTo>
                  <a:lnTo>
                    <a:pt x="104" y="2576"/>
                  </a:lnTo>
                  <a:lnTo>
                    <a:pt x="110" y="2553"/>
                  </a:lnTo>
                  <a:lnTo>
                    <a:pt x="117" y="2529"/>
                  </a:lnTo>
                  <a:lnTo>
                    <a:pt x="124" y="2505"/>
                  </a:lnTo>
                  <a:lnTo>
                    <a:pt x="131" y="2482"/>
                  </a:lnTo>
                  <a:lnTo>
                    <a:pt x="138" y="2459"/>
                  </a:lnTo>
                  <a:lnTo>
                    <a:pt x="146" y="2436"/>
                  </a:lnTo>
                  <a:lnTo>
                    <a:pt x="154" y="2413"/>
                  </a:lnTo>
                  <a:lnTo>
                    <a:pt x="162" y="2389"/>
                  </a:lnTo>
                  <a:lnTo>
                    <a:pt x="171" y="2366"/>
                  </a:lnTo>
                  <a:lnTo>
                    <a:pt x="179" y="2343"/>
                  </a:lnTo>
                  <a:lnTo>
                    <a:pt x="187" y="2320"/>
                  </a:lnTo>
                  <a:lnTo>
                    <a:pt x="196" y="2298"/>
                  </a:lnTo>
                  <a:lnTo>
                    <a:pt x="205" y="2275"/>
                  </a:lnTo>
                  <a:lnTo>
                    <a:pt x="214" y="2251"/>
                  </a:lnTo>
                  <a:lnTo>
                    <a:pt x="223" y="2229"/>
                  </a:lnTo>
                  <a:lnTo>
                    <a:pt x="233" y="2206"/>
                  </a:lnTo>
                  <a:lnTo>
                    <a:pt x="242" y="2183"/>
                  </a:lnTo>
                  <a:lnTo>
                    <a:pt x="252" y="2161"/>
                  </a:lnTo>
                  <a:lnTo>
                    <a:pt x="262" y="2139"/>
                  </a:lnTo>
                  <a:lnTo>
                    <a:pt x="273" y="2115"/>
                  </a:lnTo>
                  <a:lnTo>
                    <a:pt x="283" y="2093"/>
                  </a:lnTo>
                  <a:lnTo>
                    <a:pt x="295" y="2071"/>
                  </a:lnTo>
                  <a:lnTo>
                    <a:pt x="306" y="2049"/>
                  </a:lnTo>
                  <a:lnTo>
                    <a:pt x="317" y="2027"/>
                  </a:lnTo>
                  <a:lnTo>
                    <a:pt x="328" y="2005"/>
                  </a:lnTo>
                  <a:lnTo>
                    <a:pt x="339" y="1982"/>
                  </a:lnTo>
                  <a:lnTo>
                    <a:pt x="351" y="1960"/>
                  </a:lnTo>
                  <a:lnTo>
                    <a:pt x="363" y="1938"/>
                  </a:lnTo>
                  <a:lnTo>
                    <a:pt x="375" y="1916"/>
                  </a:lnTo>
                  <a:lnTo>
                    <a:pt x="387" y="1894"/>
                  </a:lnTo>
                  <a:lnTo>
                    <a:pt x="399" y="1872"/>
                  </a:lnTo>
                  <a:lnTo>
                    <a:pt x="412" y="1850"/>
                  </a:lnTo>
                  <a:lnTo>
                    <a:pt x="426" y="1829"/>
                  </a:lnTo>
                  <a:lnTo>
                    <a:pt x="439" y="1807"/>
                  </a:lnTo>
                  <a:lnTo>
                    <a:pt x="452" y="1786"/>
                  </a:lnTo>
                  <a:lnTo>
                    <a:pt x="465" y="1765"/>
                  </a:lnTo>
                  <a:lnTo>
                    <a:pt x="479" y="1743"/>
                  </a:lnTo>
                  <a:lnTo>
                    <a:pt x="493" y="1722"/>
                  </a:lnTo>
                  <a:lnTo>
                    <a:pt x="507" y="1701"/>
                  </a:lnTo>
                  <a:lnTo>
                    <a:pt x="521" y="1680"/>
                  </a:lnTo>
                  <a:lnTo>
                    <a:pt x="535" y="1659"/>
                  </a:lnTo>
                  <a:lnTo>
                    <a:pt x="550" y="1638"/>
                  </a:lnTo>
                  <a:lnTo>
                    <a:pt x="565" y="1617"/>
                  </a:lnTo>
                  <a:lnTo>
                    <a:pt x="580" y="1596"/>
                  </a:lnTo>
                  <a:lnTo>
                    <a:pt x="595" y="1575"/>
                  </a:lnTo>
                  <a:lnTo>
                    <a:pt x="610" y="1555"/>
                  </a:lnTo>
                  <a:lnTo>
                    <a:pt x="626" y="1534"/>
                  </a:lnTo>
                  <a:lnTo>
                    <a:pt x="641" y="1514"/>
                  </a:lnTo>
                  <a:lnTo>
                    <a:pt x="657" y="1494"/>
                  </a:lnTo>
                  <a:lnTo>
                    <a:pt x="673" y="1473"/>
                  </a:lnTo>
                  <a:lnTo>
                    <a:pt x="690" y="1453"/>
                  </a:lnTo>
                  <a:lnTo>
                    <a:pt x="707" y="1433"/>
                  </a:lnTo>
                  <a:lnTo>
                    <a:pt x="723" y="1413"/>
                  </a:lnTo>
                  <a:lnTo>
                    <a:pt x="740" y="1393"/>
                  </a:lnTo>
                  <a:lnTo>
                    <a:pt x="757" y="1373"/>
                  </a:lnTo>
                  <a:lnTo>
                    <a:pt x="774" y="1353"/>
                  </a:lnTo>
                  <a:lnTo>
                    <a:pt x="791" y="1333"/>
                  </a:lnTo>
                  <a:lnTo>
                    <a:pt x="810" y="1314"/>
                  </a:lnTo>
                  <a:lnTo>
                    <a:pt x="827" y="1295"/>
                  </a:lnTo>
                  <a:lnTo>
                    <a:pt x="845" y="1276"/>
                  </a:lnTo>
                  <a:lnTo>
                    <a:pt x="863" y="1257"/>
                  </a:lnTo>
                  <a:lnTo>
                    <a:pt x="881" y="1238"/>
                  </a:lnTo>
                  <a:lnTo>
                    <a:pt x="900" y="1218"/>
                  </a:lnTo>
                  <a:lnTo>
                    <a:pt x="918" y="1199"/>
                  </a:lnTo>
                  <a:lnTo>
                    <a:pt x="938" y="1180"/>
                  </a:lnTo>
                  <a:lnTo>
                    <a:pt x="957" y="1162"/>
                  </a:lnTo>
                  <a:lnTo>
                    <a:pt x="976" y="1143"/>
                  </a:lnTo>
                  <a:lnTo>
                    <a:pt x="995" y="1125"/>
                  </a:lnTo>
                  <a:lnTo>
                    <a:pt x="1014" y="1107"/>
                  </a:lnTo>
                  <a:lnTo>
                    <a:pt x="1034" y="1088"/>
                  </a:lnTo>
                  <a:lnTo>
                    <a:pt x="1054" y="1070"/>
                  </a:lnTo>
                  <a:lnTo>
                    <a:pt x="1074" y="1052"/>
                  </a:lnTo>
                  <a:lnTo>
                    <a:pt x="1094" y="1034"/>
                  </a:lnTo>
                  <a:lnTo>
                    <a:pt x="1115" y="1016"/>
                  </a:lnTo>
                  <a:lnTo>
                    <a:pt x="1135" y="999"/>
                  </a:lnTo>
                  <a:lnTo>
                    <a:pt x="1155" y="982"/>
                  </a:lnTo>
                  <a:lnTo>
                    <a:pt x="1176" y="963"/>
                  </a:lnTo>
                  <a:lnTo>
                    <a:pt x="1198" y="946"/>
                  </a:lnTo>
                  <a:lnTo>
                    <a:pt x="1219" y="929"/>
                  </a:lnTo>
                  <a:lnTo>
                    <a:pt x="1240" y="912"/>
                  </a:lnTo>
                  <a:lnTo>
                    <a:pt x="1261" y="895"/>
                  </a:lnTo>
                  <a:lnTo>
                    <a:pt x="1283" y="878"/>
                  </a:lnTo>
                  <a:lnTo>
                    <a:pt x="1304" y="862"/>
                  </a:lnTo>
                  <a:lnTo>
                    <a:pt x="1327" y="845"/>
                  </a:lnTo>
                  <a:lnTo>
                    <a:pt x="1349" y="828"/>
                  </a:lnTo>
                  <a:lnTo>
                    <a:pt x="1371" y="812"/>
                  </a:lnTo>
                  <a:lnTo>
                    <a:pt x="1393" y="796"/>
                  </a:lnTo>
                  <a:lnTo>
                    <a:pt x="1416" y="780"/>
                  </a:lnTo>
                  <a:lnTo>
                    <a:pt x="1438" y="764"/>
                  </a:lnTo>
                  <a:lnTo>
                    <a:pt x="1462" y="748"/>
                  </a:lnTo>
                  <a:lnTo>
                    <a:pt x="1485" y="733"/>
                  </a:lnTo>
                  <a:lnTo>
                    <a:pt x="1508" y="717"/>
                  </a:lnTo>
                  <a:lnTo>
                    <a:pt x="1531" y="701"/>
                  </a:lnTo>
                  <a:lnTo>
                    <a:pt x="1554" y="686"/>
                  </a:lnTo>
                  <a:lnTo>
                    <a:pt x="1577" y="671"/>
                  </a:lnTo>
                  <a:lnTo>
                    <a:pt x="1602" y="656"/>
                  </a:lnTo>
                  <a:lnTo>
                    <a:pt x="1625" y="641"/>
                  </a:lnTo>
                  <a:lnTo>
                    <a:pt x="1649" y="627"/>
                  </a:lnTo>
                  <a:lnTo>
                    <a:pt x="1673" y="612"/>
                  </a:lnTo>
                  <a:lnTo>
                    <a:pt x="1697" y="598"/>
                  </a:lnTo>
                  <a:lnTo>
                    <a:pt x="1722" y="584"/>
                  </a:lnTo>
                  <a:lnTo>
                    <a:pt x="1746" y="569"/>
                  </a:lnTo>
                  <a:lnTo>
                    <a:pt x="1771" y="555"/>
                  </a:lnTo>
                  <a:lnTo>
                    <a:pt x="1795" y="541"/>
                  </a:lnTo>
                  <a:lnTo>
                    <a:pt x="1820" y="528"/>
                  </a:lnTo>
                  <a:lnTo>
                    <a:pt x="1845" y="514"/>
                  </a:lnTo>
                  <a:lnTo>
                    <a:pt x="1870" y="501"/>
                  </a:lnTo>
                  <a:lnTo>
                    <a:pt x="1895" y="488"/>
                  </a:lnTo>
                  <a:lnTo>
                    <a:pt x="1920" y="475"/>
                  </a:lnTo>
                  <a:lnTo>
                    <a:pt x="1945" y="462"/>
                  </a:lnTo>
                  <a:lnTo>
                    <a:pt x="1971" y="448"/>
                  </a:lnTo>
                  <a:lnTo>
                    <a:pt x="1997" y="436"/>
                  </a:lnTo>
                  <a:lnTo>
                    <a:pt x="2022" y="424"/>
                  </a:lnTo>
                  <a:lnTo>
                    <a:pt x="2048" y="411"/>
                  </a:lnTo>
                  <a:lnTo>
                    <a:pt x="2074" y="399"/>
                  </a:lnTo>
                  <a:lnTo>
                    <a:pt x="2100" y="387"/>
                  </a:lnTo>
                  <a:lnTo>
                    <a:pt x="2126" y="376"/>
                  </a:lnTo>
                  <a:lnTo>
                    <a:pt x="2152" y="364"/>
                  </a:lnTo>
                  <a:lnTo>
                    <a:pt x="2178" y="353"/>
                  </a:lnTo>
                  <a:lnTo>
                    <a:pt x="2205" y="342"/>
                  </a:lnTo>
                  <a:lnTo>
                    <a:pt x="2232" y="331"/>
                  </a:lnTo>
                  <a:lnTo>
                    <a:pt x="2258" y="319"/>
                  </a:lnTo>
                  <a:lnTo>
                    <a:pt x="2285" y="308"/>
                  </a:lnTo>
                  <a:lnTo>
                    <a:pt x="2311" y="297"/>
                  </a:lnTo>
                  <a:lnTo>
                    <a:pt x="2338" y="287"/>
                  </a:lnTo>
                  <a:lnTo>
                    <a:pt x="2365" y="277"/>
                  </a:lnTo>
                  <a:lnTo>
                    <a:pt x="2392" y="267"/>
                  </a:lnTo>
                  <a:lnTo>
                    <a:pt x="2419" y="257"/>
                  </a:lnTo>
                  <a:lnTo>
                    <a:pt x="2446" y="247"/>
                  </a:lnTo>
                  <a:lnTo>
                    <a:pt x="2472" y="238"/>
                  </a:lnTo>
                  <a:lnTo>
                    <a:pt x="2500" y="228"/>
                  </a:lnTo>
                  <a:lnTo>
                    <a:pt x="2527" y="219"/>
                  </a:lnTo>
                  <a:lnTo>
                    <a:pt x="2554" y="210"/>
                  </a:lnTo>
                  <a:lnTo>
                    <a:pt x="2582" y="201"/>
                  </a:lnTo>
                  <a:lnTo>
                    <a:pt x="2609" y="192"/>
                  </a:lnTo>
                  <a:lnTo>
                    <a:pt x="2637" y="183"/>
                  </a:lnTo>
                  <a:lnTo>
                    <a:pt x="2664" y="175"/>
                  </a:lnTo>
                  <a:lnTo>
                    <a:pt x="2692" y="167"/>
                  </a:lnTo>
                  <a:lnTo>
                    <a:pt x="2719" y="159"/>
                  </a:lnTo>
                  <a:lnTo>
                    <a:pt x="2746" y="151"/>
                  </a:lnTo>
                  <a:lnTo>
                    <a:pt x="2775" y="143"/>
                  </a:lnTo>
                  <a:lnTo>
                    <a:pt x="2802" y="136"/>
                  </a:lnTo>
                  <a:lnTo>
                    <a:pt x="2829" y="129"/>
                  </a:lnTo>
                  <a:lnTo>
                    <a:pt x="2857" y="122"/>
                  </a:lnTo>
                  <a:lnTo>
                    <a:pt x="2885" y="115"/>
                  </a:lnTo>
                  <a:lnTo>
                    <a:pt x="2913" y="108"/>
                  </a:lnTo>
                  <a:lnTo>
                    <a:pt x="2940" y="102"/>
                  </a:lnTo>
                  <a:lnTo>
                    <a:pt x="2968" y="96"/>
                  </a:lnTo>
                  <a:lnTo>
                    <a:pt x="2996" y="90"/>
                  </a:lnTo>
                  <a:lnTo>
                    <a:pt x="3024" y="84"/>
                  </a:lnTo>
                  <a:lnTo>
                    <a:pt x="3052" y="78"/>
                  </a:lnTo>
                  <a:lnTo>
                    <a:pt x="3079" y="73"/>
                  </a:lnTo>
                  <a:lnTo>
                    <a:pt x="3107" y="67"/>
                  </a:lnTo>
                  <a:lnTo>
                    <a:pt x="3134" y="62"/>
                  </a:lnTo>
                  <a:lnTo>
                    <a:pt x="3163" y="56"/>
                  </a:lnTo>
                  <a:lnTo>
                    <a:pt x="3190" y="52"/>
                  </a:lnTo>
                  <a:lnTo>
                    <a:pt x="3217" y="47"/>
                  </a:lnTo>
                  <a:lnTo>
                    <a:pt x="3245" y="43"/>
                  </a:lnTo>
                  <a:lnTo>
                    <a:pt x="3273" y="39"/>
                  </a:lnTo>
                  <a:lnTo>
                    <a:pt x="3301" y="35"/>
                  </a:lnTo>
                  <a:lnTo>
                    <a:pt x="3328" y="31"/>
                  </a:lnTo>
                  <a:lnTo>
                    <a:pt x="3355" y="28"/>
                  </a:lnTo>
                  <a:lnTo>
                    <a:pt x="3382" y="24"/>
                  </a:lnTo>
                  <a:lnTo>
                    <a:pt x="3410" y="21"/>
                  </a:lnTo>
                  <a:lnTo>
                    <a:pt x="3438" y="19"/>
                  </a:lnTo>
                  <a:lnTo>
                    <a:pt x="3465" y="16"/>
                  </a:lnTo>
                  <a:lnTo>
                    <a:pt x="3492" y="13"/>
                  </a:lnTo>
                  <a:lnTo>
                    <a:pt x="3518" y="11"/>
                  </a:lnTo>
                  <a:lnTo>
                    <a:pt x="3546" y="9"/>
                  </a:lnTo>
                  <a:lnTo>
                    <a:pt x="3573" y="7"/>
                  </a:lnTo>
                  <a:lnTo>
                    <a:pt x="3600" y="6"/>
                  </a:lnTo>
                  <a:lnTo>
                    <a:pt x="3626" y="4"/>
                  </a:lnTo>
                  <a:lnTo>
                    <a:pt x="3653" y="3"/>
                  </a:lnTo>
                  <a:lnTo>
                    <a:pt x="3680" y="2"/>
                  </a:lnTo>
                  <a:lnTo>
                    <a:pt x="3706" y="1"/>
                  </a:lnTo>
                  <a:lnTo>
                    <a:pt x="3732" y="0"/>
                  </a:lnTo>
                  <a:lnTo>
                    <a:pt x="3758" y="0"/>
                  </a:lnTo>
                  <a:lnTo>
                    <a:pt x="3784" y="0"/>
                  </a:lnTo>
                  <a:lnTo>
                    <a:pt x="3811" y="0"/>
                  </a:lnTo>
                  <a:lnTo>
                    <a:pt x="3837" y="0"/>
                  </a:lnTo>
                  <a:lnTo>
                    <a:pt x="3862" y="0"/>
                  </a:lnTo>
                  <a:lnTo>
                    <a:pt x="3887" y="1"/>
                  </a:lnTo>
                  <a:lnTo>
                    <a:pt x="3913" y="2"/>
                  </a:lnTo>
                  <a:lnTo>
                    <a:pt x="3939" y="3"/>
                  </a:lnTo>
                  <a:lnTo>
                    <a:pt x="3964" y="4"/>
                  </a:lnTo>
                  <a:lnTo>
                    <a:pt x="3988" y="6"/>
                  </a:lnTo>
                  <a:lnTo>
                    <a:pt x="4013" y="7"/>
                  </a:lnTo>
                  <a:lnTo>
                    <a:pt x="4037" y="9"/>
                  </a:lnTo>
                  <a:lnTo>
                    <a:pt x="4063" y="11"/>
                  </a:lnTo>
                  <a:lnTo>
                    <a:pt x="4087" y="14"/>
                  </a:lnTo>
                  <a:lnTo>
                    <a:pt x="4110" y="16"/>
                  </a:lnTo>
                  <a:lnTo>
                    <a:pt x="4134" y="19"/>
                  </a:lnTo>
                  <a:lnTo>
                    <a:pt x="4157" y="22"/>
                  </a:lnTo>
                  <a:lnTo>
                    <a:pt x="4182" y="25"/>
                  </a:lnTo>
                  <a:lnTo>
                    <a:pt x="4205" y="29"/>
                  </a:lnTo>
                  <a:lnTo>
                    <a:pt x="4227" y="32"/>
                  </a:lnTo>
                  <a:lnTo>
                    <a:pt x="4250" y="36"/>
                  </a:lnTo>
                  <a:lnTo>
                    <a:pt x="4272" y="40"/>
                  </a:lnTo>
                  <a:lnTo>
                    <a:pt x="4294" y="44"/>
                  </a:lnTo>
                  <a:lnTo>
                    <a:pt x="4317" y="49"/>
                  </a:lnTo>
                  <a:lnTo>
                    <a:pt x="4339" y="53"/>
                  </a:lnTo>
                  <a:lnTo>
                    <a:pt x="4360" y="58"/>
                  </a:lnTo>
                  <a:lnTo>
                    <a:pt x="4381" y="64"/>
                  </a:lnTo>
                  <a:lnTo>
                    <a:pt x="4401" y="69"/>
                  </a:lnTo>
                  <a:lnTo>
                    <a:pt x="4422" y="75"/>
                  </a:lnTo>
                  <a:lnTo>
                    <a:pt x="4443" y="80"/>
                  </a:lnTo>
                  <a:lnTo>
                    <a:pt x="4463" y="86"/>
                  </a:lnTo>
                  <a:lnTo>
                    <a:pt x="4482" y="92"/>
                  </a:lnTo>
                  <a:lnTo>
                    <a:pt x="4501" y="98"/>
                  </a:lnTo>
                  <a:lnTo>
                    <a:pt x="4520" y="105"/>
                  </a:lnTo>
                  <a:lnTo>
                    <a:pt x="4539" y="111"/>
                  </a:lnTo>
                  <a:lnTo>
                    <a:pt x="4557" y="118"/>
                  </a:lnTo>
                  <a:lnTo>
                    <a:pt x="4576" y="125"/>
                  </a:lnTo>
                  <a:lnTo>
                    <a:pt x="4593" y="132"/>
                  </a:lnTo>
                  <a:lnTo>
                    <a:pt x="4610" y="140"/>
                  </a:lnTo>
                  <a:lnTo>
                    <a:pt x="4627" y="147"/>
                  </a:lnTo>
                  <a:lnTo>
                    <a:pt x="4644" y="155"/>
                  </a:lnTo>
                  <a:lnTo>
                    <a:pt x="4660" y="163"/>
                  </a:lnTo>
                  <a:lnTo>
                    <a:pt x="4675" y="171"/>
                  </a:lnTo>
                  <a:lnTo>
                    <a:pt x="4690" y="179"/>
                  </a:lnTo>
                  <a:lnTo>
                    <a:pt x="4706" y="188"/>
                  </a:lnTo>
                  <a:lnTo>
                    <a:pt x="4720" y="197"/>
                  </a:lnTo>
                  <a:lnTo>
                    <a:pt x="4734" y="206"/>
                  </a:lnTo>
                  <a:lnTo>
                    <a:pt x="4748" y="215"/>
                  </a:lnTo>
                  <a:lnTo>
                    <a:pt x="4761" y="224"/>
                  </a:lnTo>
                  <a:lnTo>
                    <a:pt x="4773" y="234"/>
                  </a:lnTo>
                  <a:lnTo>
                    <a:pt x="4785" y="243"/>
                  </a:lnTo>
                  <a:lnTo>
                    <a:pt x="4797" y="253"/>
                  </a:lnTo>
                  <a:lnTo>
                    <a:pt x="4808" y="262"/>
                  </a:lnTo>
                  <a:lnTo>
                    <a:pt x="4819" y="272"/>
                  </a:lnTo>
                  <a:lnTo>
                    <a:pt x="4830" y="282"/>
                  </a:lnTo>
                  <a:lnTo>
                    <a:pt x="4839" y="292"/>
                  </a:lnTo>
                  <a:lnTo>
                    <a:pt x="4848" y="303"/>
                  </a:lnTo>
                  <a:lnTo>
                    <a:pt x="4857" y="313"/>
                  </a:lnTo>
                  <a:lnTo>
                    <a:pt x="4865" y="325"/>
                  </a:lnTo>
                  <a:lnTo>
                    <a:pt x="4872" y="335"/>
                  </a:lnTo>
                  <a:lnTo>
                    <a:pt x="4879" y="346"/>
                  </a:lnTo>
                  <a:lnTo>
                    <a:pt x="4886" y="357"/>
                  </a:lnTo>
                  <a:lnTo>
                    <a:pt x="4891" y="368"/>
                  </a:lnTo>
                  <a:lnTo>
                    <a:pt x="4896" y="379"/>
                  </a:lnTo>
                  <a:lnTo>
                    <a:pt x="4901" y="391"/>
                  </a:lnTo>
                  <a:lnTo>
                    <a:pt x="4905" y="402"/>
                  </a:lnTo>
                  <a:lnTo>
                    <a:pt x="4908" y="413"/>
                  </a:lnTo>
                  <a:lnTo>
                    <a:pt x="4911" y="425"/>
                  </a:lnTo>
                  <a:lnTo>
                    <a:pt x="4913" y="436"/>
                  </a:lnTo>
                  <a:lnTo>
                    <a:pt x="4914" y="448"/>
                  </a:lnTo>
                  <a:lnTo>
                    <a:pt x="4915" y="460"/>
                  </a:lnTo>
                  <a:lnTo>
                    <a:pt x="4915" y="472"/>
                  </a:lnTo>
                  <a:lnTo>
                    <a:pt x="4915" y="484"/>
                  </a:lnTo>
                  <a:lnTo>
                    <a:pt x="4914" y="496"/>
                  </a:lnTo>
                  <a:lnTo>
                    <a:pt x="4912" y="507"/>
                  </a:lnTo>
                  <a:lnTo>
                    <a:pt x="4909" y="519"/>
                  </a:lnTo>
                  <a:lnTo>
                    <a:pt x="4906" y="531"/>
                  </a:lnTo>
                  <a:lnTo>
                    <a:pt x="4902" y="543"/>
                  </a:lnTo>
                  <a:lnTo>
                    <a:pt x="4897" y="555"/>
                  </a:lnTo>
                  <a:lnTo>
                    <a:pt x="4891" y="566"/>
                  </a:lnTo>
                  <a:lnTo>
                    <a:pt x="4885" y="578"/>
                  </a:lnTo>
                  <a:lnTo>
                    <a:pt x="4878" y="591"/>
                  </a:lnTo>
                  <a:lnTo>
                    <a:pt x="4871" y="602"/>
                  </a:lnTo>
                  <a:lnTo>
                    <a:pt x="4862" y="614"/>
                  </a:lnTo>
                  <a:lnTo>
                    <a:pt x="4853" y="625"/>
                  </a:lnTo>
                  <a:lnTo>
                    <a:pt x="4843" y="636"/>
                  </a:lnTo>
                  <a:lnTo>
                    <a:pt x="4832" y="648"/>
                  </a:lnTo>
                  <a:lnTo>
                    <a:pt x="4820" y="659"/>
                  </a:lnTo>
                  <a:lnTo>
                    <a:pt x="4808" y="670"/>
                  </a:lnTo>
                  <a:lnTo>
                    <a:pt x="4795" y="680"/>
                  </a:lnTo>
                  <a:lnTo>
                    <a:pt x="4781" y="691"/>
                  </a:lnTo>
                  <a:lnTo>
                    <a:pt x="4766" y="701"/>
                  </a:lnTo>
                  <a:lnTo>
                    <a:pt x="4751" y="713"/>
                  </a:lnTo>
                  <a:lnTo>
                    <a:pt x="4735" y="723"/>
                  </a:lnTo>
                  <a:lnTo>
                    <a:pt x="4718" y="732"/>
                  </a:lnTo>
                  <a:lnTo>
                    <a:pt x="4700" y="742"/>
                  </a:lnTo>
                  <a:lnTo>
                    <a:pt x="4681" y="751"/>
                  </a:lnTo>
                  <a:lnTo>
                    <a:pt x="4662" y="760"/>
                  </a:lnTo>
                  <a:lnTo>
                    <a:pt x="4642" y="769"/>
                  </a:lnTo>
                  <a:lnTo>
                    <a:pt x="4621" y="777"/>
                  </a:lnTo>
                  <a:lnTo>
                    <a:pt x="4600" y="785"/>
                  </a:lnTo>
                  <a:lnTo>
                    <a:pt x="4578" y="792"/>
                  </a:lnTo>
                  <a:lnTo>
                    <a:pt x="4554" y="799"/>
                  </a:lnTo>
                  <a:lnTo>
                    <a:pt x="4531" y="806"/>
                  </a:lnTo>
                  <a:lnTo>
                    <a:pt x="4507" y="812"/>
                  </a:lnTo>
                  <a:lnTo>
                    <a:pt x="4482" y="818"/>
                  </a:lnTo>
                  <a:lnTo>
                    <a:pt x="4457" y="823"/>
                  </a:lnTo>
                  <a:lnTo>
                    <a:pt x="4430" y="828"/>
                  </a:lnTo>
                  <a:lnTo>
                    <a:pt x="4404" y="832"/>
                  </a:lnTo>
                  <a:lnTo>
                    <a:pt x="4377" y="836"/>
                  </a:lnTo>
                  <a:lnTo>
                    <a:pt x="4350" y="840"/>
                  </a:lnTo>
                  <a:lnTo>
                    <a:pt x="4322" y="842"/>
                  </a:lnTo>
                  <a:lnTo>
                    <a:pt x="4293" y="844"/>
                  </a:lnTo>
                  <a:lnTo>
                    <a:pt x="4265" y="844"/>
                  </a:lnTo>
                  <a:lnTo>
                    <a:pt x="4237" y="845"/>
                  </a:lnTo>
                  <a:lnTo>
                    <a:pt x="4208" y="844"/>
                  </a:lnTo>
                  <a:lnTo>
                    <a:pt x="4180" y="843"/>
                  </a:lnTo>
                  <a:lnTo>
                    <a:pt x="4150" y="841"/>
                  </a:lnTo>
                  <a:lnTo>
                    <a:pt x="4122" y="837"/>
                  </a:lnTo>
                  <a:lnTo>
                    <a:pt x="4094" y="833"/>
                  </a:lnTo>
                  <a:lnTo>
                    <a:pt x="4066" y="828"/>
                  </a:lnTo>
                  <a:lnTo>
                    <a:pt x="4038" y="822"/>
                  </a:lnTo>
                  <a:lnTo>
                    <a:pt x="4012" y="816"/>
                  </a:lnTo>
                  <a:lnTo>
                    <a:pt x="3987" y="808"/>
                  </a:lnTo>
                  <a:lnTo>
                    <a:pt x="3974" y="804"/>
                  </a:lnTo>
                  <a:lnTo>
                    <a:pt x="3962" y="800"/>
                  </a:lnTo>
                  <a:lnTo>
                    <a:pt x="3950" y="795"/>
                  </a:lnTo>
                  <a:lnTo>
                    <a:pt x="3939" y="791"/>
                  </a:lnTo>
                  <a:lnTo>
                    <a:pt x="3928" y="786"/>
                  </a:lnTo>
                  <a:lnTo>
                    <a:pt x="3917" y="780"/>
                  </a:lnTo>
                  <a:lnTo>
                    <a:pt x="3906" y="775"/>
                  </a:lnTo>
                  <a:lnTo>
                    <a:pt x="3896" y="769"/>
                  </a:lnTo>
                  <a:lnTo>
                    <a:pt x="3887" y="763"/>
                  </a:lnTo>
                  <a:lnTo>
                    <a:pt x="3878" y="757"/>
                  </a:lnTo>
                  <a:lnTo>
                    <a:pt x="3869" y="751"/>
                  </a:lnTo>
                  <a:lnTo>
                    <a:pt x="3862" y="744"/>
                  </a:lnTo>
                  <a:lnTo>
                    <a:pt x="3855" y="738"/>
                  </a:lnTo>
                  <a:lnTo>
                    <a:pt x="3848" y="731"/>
                  </a:lnTo>
                  <a:lnTo>
                    <a:pt x="3842" y="724"/>
                  </a:lnTo>
                  <a:lnTo>
                    <a:pt x="3837" y="717"/>
                  </a:lnTo>
                  <a:lnTo>
                    <a:pt x="3833" y="708"/>
                  </a:lnTo>
                  <a:lnTo>
                    <a:pt x="3830" y="701"/>
                  </a:lnTo>
                  <a:lnTo>
                    <a:pt x="3827" y="693"/>
                  </a:lnTo>
                  <a:lnTo>
                    <a:pt x="3826" y="686"/>
                  </a:lnTo>
                  <a:lnTo>
                    <a:pt x="3825" y="678"/>
                  </a:lnTo>
                  <a:lnTo>
                    <a:pt x="3825" y="675"/>
                  </a:lnTo>
                  <a:lnTo>
                    <a:pt x="3825" y="671"/>
                  </a:lnTo>
                  <a:lnTo>
                    <a:pt x="3826" y="667"/>
                  </a:lnTo>
                  <a:lnTo>
                    <a:pt x="3827" y="663"/>
                  </a:lnTo>
                  <a:lnTo>
                    <a:pt x="3828" y="659"/>
                  </a:lnTo>
                  <a:lnTo>
                    <a:pt x="3829" y="656"/>
                  </a:lnTo>
                  <a:lnTo>
                    <a:pt x="3831" y="652"/>
                  </a:lnTo>
                  <a:lnTo>
                    <a:pt x="3832" y="648"/>
                  </a:lnTo>
                  <a:lnTo>
                    <a:pt x="3835" y="645"/>
                  </a:lnTo>
                  <a:lnTo>
                    <a:pt x="3837" y="641"/>
                  </a:lnTo>
                  <a:lnTo>
                    <a:pt x="3840" y="638"/>
                  </a:lnTo>
                  <a:lnTo>
                    <a:pt x="3843" y="634"/>
                  </a:lnTo>
                  <a:lnTo>
                    <a:pt x="3846" y="631"/>
                  </a:lnTo>
                  <a:lnTo>
                    <a:pt x="3850" y="628"/>
                  </a:lnTo>
                  <a:lnTo>
                    <a:pt x="3854" y="625"/>
                  </a:lnTo>
                  <a:lnTo>
                    <a:pt x="3858" y="622"/>
                  </a:lnTo>
                  <a:lnTo>
                    <a:pt x="3862" y="619"/>
                  </a:lnTo>
                  <a:lnTo>
                    <a:pt x="3867" y="616"/>
                  </a:lnTo>
                  <a:lnTo>
                    <a:pt x="3872" y="613"/>
                  </a:lnTo>
                  <a:lnTo>
                    <a:pt x="3877" y="611"/>
                  </a:lnTo>
                  <a:lnTo>
                    <a:pt x="3889" y="606"/>
                  </a:lnTo>
                  <a:lnTo>
                    <a:pt x="3901" y="602"/>
                  </a:lnTo>
                  <a:lnTo>
                    <a:pt x="3914" y="599"/>
                  </a:lnTo>
                  <a:lnTo>
                    <a:pt x="3922" y="598"/>
                  </a:lnTo>
                  <a:lnTo>
                    <a:pt x="3929" y="597"/>
                  </a:lnTo>
                  <a:lnTo>
                    <a:pt x="3936" y="597"/>
                  </a:lnTo>
                  <a:lnTo>
                    <a:pt x="3943" y="597"/>
                  </a:lnTo>
                  <a:lnTo>
                    <a:pt x="3950" y="597"/>
                  </a:lnTo>
                  <a:lnTo>
                    <a:pt x="3957" y="597"/>
                  </a:lnTo>
                  <a:lnTo>
                    <a:pt x="3964" y="598"/>
                  </a:lnTo>
                  <a:lnTo>
                    <a:pt x="3971" y="599"/>
                  </a:lnTo>
                  <a:lnTo>
                    <a:pt x="3978" y="601"/>
                  </a:lnTo>
                  <a:lnTo>
                    <a:pt x="3985" y="603"/>
                  </a:lnTo>
                  <a:lnTo>
                    <a:pt x="3991" y="605"/>
                  </a:lnTo>
                  <a:lnTo>
                    <a:pt x="3997" y="608"/>
                  </a:lnTo>
                  <a:lnTo>
                    <a:pt x="3999" y="610"/>
                  </a:lnTo>
                  <a:lnTo>
                    <a:pt x="4001" y="611"/>
                  </a:lnTo>
                  <a:lnTo>
                    <a:pt x="4003" y="613"/>
                  </a:lnTo>
                  <a:lnTo>
                    <a:pt x="4004" y="614"/>
                  </a:lnTo>
                  <a:lnTo>
                    <a:pt x="4005" y="616"/>
                  </a:lnTo>
                  <a:lnTo>
                    <a:pt x="4005" y="617"/>
                  </a:lnTo>
                  <a:lnTo>
                    <a:pt x="4005" y="619"/>
                  </a:lnTo>
                  <a:lnTo>
                    <a:pt x="4005" y="621"/>
                  </a:lnTo>
                  <a:lnTo>
                    <a:pt x="4003" y="622"/>
                  </a:lnTo>
                  <a:lnTo>
                    <a:pt x="4002" y="624"/>
                  </a:lnTo>
                  <a:lnTo>
                    <a:pt x="4000" y="626"/>
                  </a:lnTo>
                  <a:lnTo>
                    <a:pt x="3998" y="627"/>
                  </a:lnTo>
                  <a:lnTo>
                    <a:pt x="3993" y="630"/>
                  </a:lnTo>
                  <a:lnTo>
                    <a:pt x="3988" y="632"/>
                  </a:lnTo>
                  <a:lnTo>
                    <a:pt x="3985" y="633"/>
                  </a:lnTo>
                  <a:lnTo>
                    <a:pt x="3983" y="633"/>
                  </a:lnTo>
                  <a:lnTo>
                    <a:pt x="3981" y="633"/>
                  </a:lnTo>
                  <a:lnTo>
                    <a:pt x="3980" y="633"/>
                  </a:lnTo>
                  <a:lnTo>
                    <a:pt x="3979" y="632"/>
                  </a:lnTo>
                  <a:lnTo>
                    <a:pt x="3979" y="631"/>
                  </a:lnTo>
                  <a:lnTo>
                    <a:pt x="3979" y="630"/>
                  </a:lnTo>
                  <a:lnTo>
                    <a:pt x="3980" y="628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3" name="Freeform 51"/>
            <p:cNvSpPr>
              <a:spLocks/>
            </p:cNvSpPr>
            <p:nvPr/>
          </p:nvSpPr>
          <p:spPr bwMode="auto">
            <a:xfrm>
              <a:off x="1309846" y="3678725"/>
              <a:ext cx="1438418" cy="340220"/>
            </a:xfrm>
            <a:custGeom>
              <a:avLst/>
              <a:gdLst/>
              <a:ahLst/>
              <a:cxnLst>
                <a:cxn ang="0">
                  <a:pos x="3618" y="738"/>
                </a:cxn>
                <a:cxn ang="0">
                  <a:pos x="3584" y="752"/>
                </a:cxn>
                <a:cxn ang="0">
                  <a:pos x="3546" y="766"/>
                </a:cxn>
                <a:cxn ang="0">
                  <a:pos x="3508" y="778"/>
                </a:cxn>
                <a:cxn ang="0">
                  <a:pos x="3468" y="790"/>
                </a:cxn>
                <a:cxn ang="0">
                  <a:pos x="3425" y="801"/>
                </a:cxn>
                <a:cxn ang="0">
                  <a:pos x="3380" y="811"/>
                </a:cxn>
                <a:cxn ang="0">
                  <a:pos x="3335" y="820"/>
                </a:cxn>
                <a:cxn ang="0">
                  <a:pos x="3286" y="829"/>
                </a:cxn>
                <a:cxn ang="0">
                  <a:pos x="3237" y="836"/>
                </a:cxn>
                <a:cxn ang="0">
                  <a:pos x="3186" y="842"/>
                </a:cxn>
                <a:cxn ang="0">
                  <a:pos x="3133" y="847"/>
                </a:cxn>
                <a:cxn ang="0">
                  <a:pos x="3079" y="851"/>
                </a:cxn>
                <a:cxn ang="0">
                  <a:pos x="3023" y="854"/>
                </a:cxn>
                <a:cxn ang="0">
                  <a:pos x="2966" y="857"/>
                </a:cxn>
                <a:cxn ang="0">
                  <a:pos x="2907" y="858"/>
                </a:cxn>
                <a:cxn ang="0">
                  <a:pos x="2848" y="858"/>
                </a:cxn>
                <a:cxn ang="0">
                  <a:pos x="2786" y="856"/>
                </a:cxn>
                <a:cxn ang="0">
                  <a:pos x="2724" y="854"/>
                </a:cxn>
                <a:cxn ang="0">
                  <a:pos x="2660" y="851"/>
                </a:cxn>
                <a:cxn ang="0">
                  <a:pos x="2596" y="847"/>
                </a:cxn>
                <a:cxn ang="0">
                  <a:pos x="2530" y="841"/>
                </a:cxn>
                <a:cxn ang="0">
                  <a:pos x="2464" y="835"/>
                </a:cxn>
                <a:cxn ang="0">
                  <a:pos x="2396" y="826"/>
                </a:cxn>
                <a:cxn ang="0">
                  <a:pos x="2328" y="818"/>
                </a:cxn>
                <a:cxn ang="0">
                  <a:pos x="2258" y="808"/>
                </a:cxn>
                <a:cxn ang="0">
                  <a:pos x="2188" y="797"/>
                </a:cxn>
                <a:cxn ang="0">
                  <a:pos x="2117" y="785"/>
                </a:cxn>
                <a:cxn ang="0">
                  <a:pos x="2046" y="772"/>
                </a:cxn>
                <a:cxn ang="0">
                  <a:pos x="1973" y="758"/>
                </a:cxn>
                <a:cxn ang="0">
                  <a:pos x="1901" y="742"/>
                </a:cxn>
                <a:cxn ang="0">
                  <a:pos x="1827" y="726"/>
                </a:cxn>
                <a:cxn ang="0">
                  <a:pos x="1752" y="708"/>
                </a:cxn>
                <a:cxn ang="0">
                  <a:pos x="1678" y="689"/>
                </a:cxn>
                <a:cxn ang="0">
                  <a:pos x="1603" y="669"/>
                </a:cxn>
                <a:cxn ang="0">
                  <a:pos x="1528" y="648"/>
                </a:cxn>
                <a:cxn ang="0">
                  <a:pos x="1452" y="626"/>
                </a:cxn>
                <a:cxn ang="0">
                  <a:pos x="1376" y="603"/>
                </a:cxn>
                <a:cxn ang="0">
                  <a:pos x="1300" y="579"/>
                </a:cxn>
                <a:cxn ang="0">
                  <a:pos x="1222" y="553"/>
                </a:cxn>
                <a:cxn ang="0">
                  <a:pos x="1146" y="526"/>
                </a:cxn>
                <a:cxn ang="0">
                  <a:pos x="1069" y="499"/>
                </a:cxn>
                <a:cxn ang="0">
                  <a:pos x="993" y="470"/>
                </a:cxn>
                <a:cxn ang="0">
                  <a:pos x="915" y="441"/>
                </a:cxn>
                <a:cxn ang="0">
                  <a:pos x="838" y="409"/>
                </a:cxn>
                <a:cxn ang="0">
                  <a:pos x="761" y="377"/>
                </a:cxn>
                <a:cxn ang="0">
                  <a:pos x="684" y="345"/>
                </a:cxn>
                <a:cxn ang="0">
                  <a:pos x="607" y="311"/>
                </a:cxn>
                <a:cxn ang="0">
                  <a:pos x="530" y="275"/>
                </a:cxn>
                <a:cxn ang="0">
                  <a:pos x="453" y="239"/>
                </a:cxn>
                <a:cxn ang="0">
                  <a:pos x="377" y="202"/>
                </a:cxn>
                <a:cxn ang="0">
                  <a:pos x="301" y="163"/>
                </a:cxn>
                <a:cxn ang="0">
                  <a:pos x="225" y="124"/>
                </a:cxn>
                <a:cxn ang="0">
                  <a:pos x="149" y="84"/>
                </a:cxn>
                <a:cxn ang="0">
                  <a:pos x="75" y="42"/>
                </a:cxn>
                <a:cxn ang="0">
                  <a:pos x="0" y="0"/>
                </a:cxn>
              </a:cxnLst>
              <a:rect l="0" t="0" r="r" b="b"/>
              <a:pathLst>
                <a:path w="3637" h="858">
                  <a:moveTo>
                    <a:pt x="3637" y="729"/>
                  </a:moveTo>
                  <a:lnTo>
                    <a:pt x="3628" y="734"/>
                  </a:lnTo>
                  <a:lnTo>
                    <a:pt x="3618" y="738"/>
                  </a:lnTo>
                  <a:lnTo>
                    <a:pt x="3607" y="743"/>
                  </a:lnTo>
                  <a:lnTo>
                    <a:pt x="3596" y="747"/>
                  </a:lnTo>
                  <a:lnTo>
                    <a:pt x="3584" y="752"/>
                  </a:lnTo>
                  <a:lnTo>
                    <a:pt x="3571" y="757"/>
                  </a:lnTo>
                  <a:lnTo>
                    <a:pt x="3559" y="761"/>
                  </a:lnTo>
                  <a:lnTo>
                    <a:pt x="3546" y="766"/>
                  </a:lnTo>
                  <a:lnTo>
                    <a:pt x="3534" y="770"/>
                  </a:lnTo>
                  <a:lnTo>
                    <a:pt x="3521" y="774"/>
                  </a:lnTo>
                  <a:lnTo>
                    <a:pt x="3508" y="778"/>
                  </a:lnTo>
                  <a:lnTo>
                    <a:pt x="3495" y="782"/>
                  </a:lnTo>
                  <a:lnTo>
                    <a:pt x="3481" y="786"/>
                  </a:lnTo>
                  <a:lnTo>
                    <a:pt x="3468" y="790"/>
                  </a:lnTo>
                  <a:lnTo>
                    <a:pt x="3454" y="794"/>
                  </a:lnTo>
                  <a:lnTo>
                    <a:pt x="3439" y="797"/>
                  </a:lnTo>
                  <a:lnTo>
                    <a:pt x="3425" y="801"/>
                  </a:lnTo>
                  <a:lnTo>
                    <a:pt x="3410" y="804"/>
                  </a:lnTo>
                  <a:lnTo>
                    <a:pt x="3395" y="808"/>
                  </a:lnTo>
                  <a:lnTo>
                    <a:pt x="3380" y="811"/>
                  </a:lnTo>
                  <a:lnTo>
                    <a:pt x="3365" y="814"/>
                  </a:lnTo>
                  <a:lnTo>
                    <a:pt x="3350" y="817"/>
                  </a:lnTo>
                  <a:lnTo>
                    <a:pt x="3335" y="820"/>
                  </a:lnTo>
                  <a:lnTo>
                    <a:pt x="3319" y="823"/>
                  </a:lnTo>
                  <a:lnTo>
                    <a:pt x="3302" y="825"/>
                  </a:lnTo>
                  <a:lnTo>
                    <a:pt x="3286" y="829"/>
                  </a:lnTo>
                  <a:lnTo>
                    <a:pt x="3270" y="831"/>
                  </a:lnTo>
                  <a:lnTo>
                    <a:pt x="3254" y="834"/>
                  </a:lnTo>
                  <a:lnTo>
                    <a:pt x="3237" y="836"/>
                  </a:lnTo>
                  <a:lnTo>
                    <a:pt x="3220" y="838"/>
                  </a:lnTo>
                  <a:lnTo>
                    <a:pt x="3203" y="840"/>
                  </a:lnTo>
                  <a:lnTo>
                    <a:pt x="3186" y="842"/>
                  </a:lnTo>
                  <a:lnTo>
                    <a:pt x="3168" y="844"/>
                  </a:lnTo>
                  <a:lnTo>
                    <a:pt x="3151" y="846"/>
                  </a:lnTo>
                  <a:lnTo>
                    <a:pt x="3133" y="847"/>
                  </a:lnTo>
                  <a:lnTo>
                    <a:pt x="3115" y="849"/>
                  </a:lnTo>
                  <a:lnTo>
                    <a:pt x="3097" y="850"/>
                  </a:lnTo>
                  <a:lnTo>
                    <a:pt x="3079" y="851"/>
                  </a:lnTo>
                  <a:lnTo>
                    <a:pt x="3061" y="853"/>
                  </a:lnTo>
                  <a:lnTo>
                    <a:pt x="3041" y="854"/>
                  </a:lnTo>
                  <a:lnTo>
                    <a:pt x="3023" y="854"/>
                  </a:lnTo>
                  <a:lnTo>
                    <a:pt x="3004" y="855"/>
                  </a:lnTo>
                  <a:lnTo>
                    <a:pt x="2985" y="856"/>
                  </a:lnTo>
                  <a:lnTo>
                    <a:pt x="2966" y="857"/>
                  </a:lnTo>
                  <a:lnTo>
                    <a:pt x="2947" y="857"/>
                  </a:lnTo>
                  <a:lnTo>
                    <a:pt x="2927" y="857"/>
                  </a:lnTo>
                  <a:lnTo>
                    <a:pt x="2907" y="858"/>
                  </a:lnTo>
                  <a:lnTo>
                    <a:pt x="2887" y="858"/>
                  </a:lnTo>
                  <a:lnTo>
                    <a:pt x="2868" y="858"/>
                  </a:lnTo>
                  <a:lnTo>
                    <a:pt x="2848" y="858"/>
                  </a:lnTo>
                  <a:lnTo>
                    <a:pt x="2828" y="857"/>
                  </a:lnTo>
                  <a:lnTo>
                    <a:pt x="2807" y="857"/>
                  </a:lnTo>
                  <a:lnTo>
                    <a:pt x="2786" y="856"/>
                  </a:lnTo>
                  <a:lnTo>
                    <a:pt x="2766" y="856"/>
                  </a:lnTo>
                  <a:lnTo>
                    <a:pt x="2745" y="855"/>
                  </a:lnTo>
                  <a:lnTo>
                    <a:pt x="2724" y="854"/>
                  </a:lnTo>
                  <a:lnTo>
                    <a:pt x="2703" y="853"/>
                  </a:lnTo>
                  <a:lnTo>
                    <a:pt x="2682" y="852"/>
                  </a:lnTo>
                  <a:lnTo>
                    <a:pt x="2660" y="851"/>
                  </a:lnTo>
                  <a:lnTo>
                    <a:pt x="2639" y="850"/>
                  </a:lnTo>
                  <a:lnTo>
                    <a:pt x="2618" y="848"/>
                  </a:lnTo>
                  <a:lnTo>
                    <a:pt x="2596" y="847"/>
                  </a:lnTo>
                  <a:lnTo>
                    <a:pt x="2575" y="845"/>
                  </a:lnTo>
                  <a:lnTo>
                    <a:pt x="2553" y="843"/>
                  </a:lnTo>
                  <a:lnTo>
                    <a:pt x="2530" y="841"/>
                  </a:lnTo>
                  <a:lnTo>
                    <a:pt x="2508" y="839"/>
                  </a:lnTo>
                  <a:lnTo>
                    <a:pt x="2486" y="837"/>
                  </a:lnTo>
                  <a:lnTo>
                    <a:pt x="2464" y="835"/>
                  </a:lnTo>
                  <a:lnTo>
                    <a:pt x="2442" y="833"/>
                  </a:lnTo>
                  <a:lnTo>
                    <a:pt x="2419" y="830"/>
                  </a:lnTo>
                  <a:lnTo>
                    <a:pt x="2396" y="826"/>
                  </a:lnTo>
                  <a:lnTo>
                    <a:pt x="2373" y="824"/>
                  </a:lnTo>
                  <a:lnTo>
                    <a:pt x="2351" y="821"/>
                  </a:lnTo>
                  <a:lnTo>
                    <a:pt x="2328" y="818"/>
                  </a:lnTo>
                  <a:lnTo>
                    <a:pt x="2305" y="815"/>
                  </a:lnTo>
                  <a:lnTo>
                    <a:pt x="2282" y="811"/>
                  </a:lnTo>
                  <a:lnTo>
                    <a:pt x="2258" y="808"/>
                  </a:lnTo>
                  <a:lnTo>
                    <a:pt x="2235" y="804"/>
                  </a:lnTo>
                  <a:lnTo>
                    <a:pt x="2212" y="801"/>
                  </a:lnTo>
                  <a:lnTo>
                    <a:pt x="2188" y="797"/>
                  </a:lnTo>
                  <a:lnTo>
                    <a:pt x="2165" y="793"/>
                  </a:lnTo>
                  <a:lnTo>
                    <a:pt x="2141" y="789"/>
                  </a:lnTo>
                  <a:lnTo>
                    <a:pt x="2117" y="785"/>
                  </a:lnTo>
                  <a:lnTo>
                    <a:pt x="2093" y="781"/>
                  </a:lnTo>
                  <a:lnTo>
                    <a:pt x="2070" y="776"/>
                  </a:lnTo>
                  <a:lnTo>
                    <a:pt x="2046" y="772"/>
                  </a:lnTo>
                  <a:lnTo>
                    <a:pt x="2022" y="767"/>
                  </a:lnTo>
                  <a:lnTo>
                    <a:pt x="1997" y="763"/>
                  </a:lnTo>
                  <a:lnTo>
                    <a:pt x="1973" y="758"/>
                  </a:lnTo>
                  <a:lnTo>
                    <a:pt x="1949" y="753"/>
                  </a:lnTo>
                  <a:lnTo>
                    <a:pt x="1925" y="748"/>
                  </a:lnTo>
                  <a:lnTo>
                    <a:pt x="1901" y="742"/>
                  </a:lnTo>
                  <a:lnTo>
                    <a:pt x="1875" y="737"/>
                  </a:lnTo>
                  <a:lnTo>
                    <a:pt x="1851" y="732"/>
                  </a:lnTo>
                  <a:lnTo>
                    <a:pt x="1827" y="726"/>
                  </a:lnTo>
                  <a:lnTo>
                    <a:pt x="1802" y="720"/>
                  </a:lnTo>
                  <a:lnTo>
                    <a:pt x="1778" y="714"/>
                  </a:lnTo>
                  <a:lnTo>
                    <a:pt x="1752" y="708"/>
                  </a:lnTo>
                  <a:lnTo>
                    <a:pt x="1728" y="702"/>
                  </a:lnTo>
                  <a:lnTo>
                    <a:pt x="1703" y="695"/>
                  </a:lnTo>
                  <a:lnTo>
                    <a:pt x="1678" y="689"/>
                  </a:lnTo>
                  <a:lnTo>
                    <a:pt x="1653" y="682"/>
                  </a:lnTo>
                  <a:lnTo>
                    <a:pt x="1628" y="676"/>
                  </a:lnTo>
                  <a:lnTo>
                    <a:pt x="1603" y="669"/>
                  </a:lnTo>
                  <a:lnTo>
                    <a:pt x="1578" y="662"/>
                  </a:lnTo>
                  <a:lnTo>
                    <a:pt x="1553" y="655"/>
                  </a:lnTo>
                  <a:lnTo>
                    <a:pt x="1528" y="648"/>
                  </a:lnTo>
                  <a:lnTo>
                    <a:pt x="1503" y="641"/>
                  </a:lnTo>
                  <a:lnTo>
                    <a:pt x="1477" y="634"/>
                  </a:lnTo>
                  <a:lnTo>
                    <a:pt x="1452" y="626"/>
                  </a:lnTo>
                  <a:lnTo>
                    <a:pt x="1427" y="619"/>
                  </a:lnTo>
                  <a:lnTo>
                    <a:pt x="1401" y="611"/>
                  </a:lnTo>
                  <a:lnTo>
                    <a:pt x="1376" y="603"/>
                  </a:lnTo>
                  <a:lnTo>
                    <a:pt x="1350" y="595"/>
                  </a:lnTo>
                  <a:lnTo>
                    <a:pt x="1325" y="587"/>
                  </a:lnTo>
                  <a:lnTo>
                    <a:pt x="1300" y="579"/>
                  </a:lnTo>
                  <a:lnTo>
                    <a:pt x="1274" y="571"/>
                  </a:lnTo>
                  <a:lnTo>
                    <a:pt x="1249" y="561"/>
                  </a:lnTo>
                  <a:lnTo>
                    <a:pt x="1222" y="553"/>
                  </a:lnTo>
                  <a:lnTo>
                    <a:pt x="1197" y="544"/>
                  </a:lnTo>
                  <a:lnTo>
                    <a:pt x="1172" y="535"/>
                  </a:lnTo>
                  <a:lnTo>
                    <a:pt x="1146" y="526"/>
                  </a:lnTo>
                  <a:lnTo>
                    <a:pt x="1121" y="517"/>
                  </a:lnTo>
                  <a:lnTo>
                    <a:pt x="1094" y="508"/>
                  </a:lnTo>
                  <a:lnTo>
                    <a:pt x="1069" y="499"/>
                  </a:lnTo>
                  <a:lnTo>
                    <a:pt x="1044" y="489"/>
                  </a:lnTo>
                  <a:lnTo>
                    <a:pt x="1018" y="480"/>
                  </a:lnTo>
                  <a:lnTo>
                    <a:pt x="993" y="470"/>
                  </a:lnTo>
                  <a:lnTo>
                    <a:pt x="966" y="461"/>
                  </a:lnTo>
                  <a:lnTo>
                    <a:pt x="941" y="451"/>
                  </a:lnTo>
                  <a:lnTo>
                    <a:pt x="915" y="441"/>
                  </a:lnTo>
                  <a:lnTo>
                    <a:pt x="890" y="430"/>
                  </a:lnTo>
                  <a:lnTo>
                    <a:pt x="864" y="419"/>
                  </a:lnTo>
                  <a:lnTo>
                    <a:pt x="838" y="409"/>
                  </a:lnTo>
                  <a:lnTo>
                    <a:pt x="812" y="399"/>
                  </a:lnTo>
                  <a:lnTo>
                    <a:pt x="787" y="388"/>
                  </a:lnTo>
                  <a:lnTo>
                    <a:pt x="761" y="377"/>
                  </a:lnTo>
                  <a:lnTo>
                    <a:pt x="736" y="366"/>
                  </a:lnTo>
                  <a:lnTo>
                    <a:pt x="709" y="356"/>
                  </a:lnTo>
                  <a:lnTo>
                    <a:pt x="684" y="345"/>
                  </a:lnTo>
                  <a:lnTo>
                    <a:pt x="658" y="333"/>
                  </a:lnTo>
                  <a:lnTo>
                    <a:pt x="633" y="322"/>
                  </a:lnTo>
                  <a:lnTo>
                    <a:pt x="607" y="311"/>
                  </a:lnTo>
                  <a:lnTo>
                    <a:pt x="581" y="298"/>
                  </a:lnTo>
                  <a:lnTo>
                    <a:pt x="555" y="287"/>
                  </a:lnTo>
                  <a:lnTo>
                    <a:pt x="530" y="275"/>
                  </a:lnTo>
                  <a:lnTo>
                    <a:pt x="505" y="263"/>
                  </a:lnTo>
                  <a:lnTo>
                    <a:pt x="479" y="251"/>
                  </a:lnTo>
                  <a:lnTo>
                    <a:pt x="453" y="239"/>
                  </a:lnTo>
                  <a:lnTo>
                    <a:pt x="428" y="227"/>
                  </a:lnTo>
                  <a:lnTo>
                    <a:pt x="402" y="214"/>
                  </a:lnTo>
                  <a:lnTo>
                    <a:pt x="377" y="202"/>
                  </a:lnTo>
                  <a:lnTo>
                    <a:pt x="352" y="189"/>
                  </a:lnTo>
                  <a:lnTo>
                    <a:pt x="326" y="176"/>
                  </a:lnTo>
                  <a:lnTo>
                    <a:pt x="301" y="163"/>
                  </a:lnTo>
                  <a:lnTo>
                    <a:pt x="275" y="150"/>
                  </a:lnTo>
                  <a:lnTo>
                    <a:pt x="250" y="137"/>
                  </a:lnTo>
                  <a:lnTo>
                    <a:pt x="225" y="124"/>
                  </a:lnTo>
                  <a:lnTo>
                    <a:pt x="199" y="111"/>
                  </a:lnTo>
                  <a:lnTo>
                    <a:pt x="174" y="98"/>
                  </a:lnTo>
                  <a:lnTo>
                    <a:pt x="149" y="84"/>
                  </a:lnTo>
                  <a:lnTo>
                    <a:pt x="124" y="71"/>
                  </a:lnTo>
                  <a:lnTo>
                    <a:pt x="100" y="57"/>
                  </a:lnTo>
                  <a:lnTo>
                    <a:pt x="75" y="42"/>
                  </a:lnTo>
                  <a:lnTo>
                    <a:pt x="49" y="28"/>
                  </a:lnTo>
                  <a:lnTo>
                    <a:pt x="24" y="14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4" name="Freeform 52"/>
            <p:cNvSpPr>
              <a:spLocks/>
            </p:cNvSpPr>
            <p:nvPr/>
          </p:nvSpPr>
          <p:spPr bwMode="auto">
            <a:xfrm>
              <a:off x="240132" y="1409539"/>
              <a:ext cx="1069714" cy="2269186"/>
            </a:xfrm>
            <a:custGeom>
              <a:avLst/>
              <a:gdLst/>
              <a:ahLst/>
              <a:cxnLst>
                <a:cxn ang="0">
                  <a:pos x="2604" y="5679"/>
                </a:cxn>
                <a:cxn ang="0">
                  <a:pos x="2482" y="5604"/>
                </a:cxn>
                <a:cxn ang="0">
                  <a:pos x="2360" y="5526"/>
                </a:cxn>
                <a:cxn ang="0">
                  <a:pos x="2241" y="5447"/>
                </a:cxn>
                <a:cxn ang="0">
                  <a:pos x="2123" y="5364"/>
                </a:cxn>
                <a:cxn ang="0">
                  <a:pos x="2008" y="5280"/>
                </a:cxn>
                <a:cxn ang="0">
                  <a:pos x="1894" y="5192"/>
                </a:cxn>
                <a:cxn ang="0">
                  <a:pos x="1782" y="5102"/>
                </a:cxn>
                <a:cxn ang="0">
                  <a:pos x="1673" y="5011"/>
                </a:cxn>
                <a:cxn ang="0">
                  <a:pos x="1566" y="4916"/>
                </a:cxn>
                <a:cxn ang="0">
                  <a:pos x="1462" y="4820"/>
                </a:cxn>
                <a:cxn ang="0">
                  <a:pos x="1361" y="4721"/>
                </a:cxn>
                <a:cxn ang="0">
                  <a:pos x="1262" y="4622"/>
                </a:cxn>
                <a:cxn ang="0">
                  <a:pos x="1167" y="4519"/>
                </a:cxn>
                <a:cxn ang="0">
                  <a:pos x="1074" y="4415"/>
                </a:cxn>
                <a:cxn ang="0">
                  <a:pos x="985" y="4308"/>
                </a:cxn>
                <a:cxn ang="0">
                  <a:pos x="899" y="4200"/>
                </a:cxn>
                <a:cxn ang="0">
                  <a:pos x="816" y="4091"/>
                </a:cxn>
                <a:cxn ang="0">
                  <a:pos x="737" y="3981"/>
                </a:cxn>
                <a:cxn ang="0">
                  <a:pos x="661" y="3868"/>
                </a:cxn>
                <a:cxn ang="0">
                  <a:pos x="590" y="3754"/>
                </a:cxn>
                <a:cxn ang="0">
                  <a:pos x="521" y="3638"/>
                </a:cxn>
                <a:cxn ang="0">
                  <a:pos x="458" y="3522"/>
                </a:cxn>
                <a:cxn ang="0">
                  <a:pos x="397" y="3404"/>
                </a:cxn>
                <a:cxn ang="0">
                  <a:pos x="341" y="3285"/>
                </a:cxn>
                <a:cxn ang="0">
                  <a:pos x="288" y="3165"/>
                </a:cxn>
                <a:cxn ang="0">
                  <a:pos x="241" y="3045"/>
                </a:cxn>
                <a:cxn ang="0">
                  <a:pos x="197" y="2923"/>
                </a:cxn>
                <a:cxn ang="0">
                  <a:pos x="157" y="2801"/>
                </a:cxn>
                <a:cxn ang="0">
                  <a:pos x="122" y="2679"/>
                </a:cxn>
                <a:cxn ang="0">
                  <a:pos x="91" y="2555"/>
                </a:cxn>
                <a:cxn ang="0">
                  <a:pos x="65" y="2431"/>
                </a:cxn>
                <a:cxn ang="0">
                  <a:pos x="42" y="2307"/>
                </a:cxn>
                <a:cxn ang="0">
                  <a:pos x="25" y="2182"/>
                </a:cxn>
                <a:cxn ang="0">
                  <a:pos x="12" y="2058"/>
                </a:cxn>
                <a:cxn ang="0">
                  <a:pos x="4" y="1933"/>
                </a:cxn>
                <a:cxn ang="0">
                  <a:pos x="0" y="1808"/>
                </a:cxn>
                <a:cxn ang="0">
                  <a:pos x="1" y="1683"/>
                </a:cxn>
                <a:cxn ang="0">
                  <a:pos x="7" y="1559"/>
                </a:cxn>
                <a:cxn ang="0">
                  <a:pos x="17" y="1435"/>
                </a:cxn>
                <a:cxn ang="0">
                  <a:pos x="32" y="1311"/>
                </a:cxn>
                <a:cxn ang="0">
                  <a:pos x="51" y="1188"/>
                </a:cxn>
                <a:cxn ang="0">
                  <a:pos x="76" y="1065"/>
                </a:cxn>
                <a:cxn ang="0">
                  <a:pos x="104" y="943"/>
                </a:cxn>
                <a:cxn ang="0">
                  <a:pos x="138" y="822"/>
                </a:cxn>
                <a:cxn ang="0">
                  <a:pos x="175" y="702"/>
                </a:cxn>
                <a:cxn ang="0">
                  <a:pos x="219" y="583"/>
                </a:cxn>
                <a:cxn ang="0">
                  <a:pos x="265" y="464"/>
                </a:cxn>
                <a:cxn ang="0">
                  <a:pos x="318" y="349"/>
                </a:cxn>
                <a:cxn ang="0">
                  <a:pos x="373" y="233"/>
                </a:cxn>
                <a:cxn ang="0">
                  <a:pos x="433" y="119"/>
                </a:cxn>
                <a:cxn ang="0">
                  <a:pos x="499" y="6"/>
                </a:cxn>
              </a:cxnLst>
              <a:rect l="0" t="0" r="r" b="b"/>
              <a:pathLst>
                <a:path w="2704" h="5736">
                  <a:moveTo>
                    <a:pt x="2704" y="5736"/>
                  </a:moveTo>
                  <a:lnTo>
                    <a:pt x="2679" y="5722"/>
                  </a:lnTo>
                  <a:lnTo>
                    <a:pt x="2654" y="5708"/>
                  </a:lnTo>
                  <a:lnTo>
                    <a:pt x="2629" y="5693"/>
                  </a:lnTo>
                  <a:lnTo>
                    <a:pt x="2604" y="5679"/>
                  </a:lnTo>
                  <a:lnTo>
                    <a:pt x="2580" y="5664"/>
                  </a:lnTo>
                  <a:lnTo>
                    <a:pt x="2555" y="5649"/>
                  </a:lnTo>
                  <a:lnTo>
                    <a:pt x="2531" y="5634"/>
                  </a:lnTo>
                  <a:lnTo>
                    <a:pt x="2506" y="5619"/>
                  </a:lnTo>
                  <a:lnTo>
                    <a:pt x="2482" y="5604"/>
                  </a:lnTo>
                  <a:lnTo>
                    <a:pt x="2457" y="5589"/>
                  </a:lnTo>
                  <a:lnTo>
                    <a:pt x="2433" y="5573"/>
                  </a:lnTo>
                  <a:lnTo>
                    <a:pt x="2409" y="5558"/>
                  </a:lnTo>
                  <a:lnTo>
                    <a:pt x="2384" y="5543"/>
                  </a:lnTo>
                  <a:lnTo>
                    <a:pt x="2360" y="5526"/>
                  </a:lnTo>
                  <a:lnTo>
                    <a:pt x="2336" y="5510"/>
                  </a:lnTo>
                  <a:lnTo>
                    <a:pt x="2313" y="5495"/>
                  </a:lnTo>
                  <a:lnTo>
                    <a:pt x="2289" y="5479"/>
                  </a:lnTo>
                  <a:lnTo>
                    <a:pt x="2265" y="5463"/>
                  </a:lnTo>
                  <a:lnTo>
                    <a:pt x="2241" y="5447"/>
                  </a:lnTo>
                  <a:lnTo>
                    <a:pt x="2217" y="5431"/>
                  </a:lnTo>
                  <a:lnTo>
                    <a:pt x="2194" y="5414"/>
                  </a:lnTo>
                  <a:lnTo>
                    <a:pt x="2170" y="5397"/>
                  </a:lnTo>
                  <a:lnTo>
                    <a:pt x="2147" y="5381"/>
                  </a:lnTo>
                  <a:lnTo>
                    <a:pt x="2123" y="5364"/>
                  </a:lnTo>
                  <a:lnTo>
                    <a:pt x="2100" y="5347"/>
                  </a:lnTo>
                  <a:lnTo>
                    <a:pt x="2077" y="5331"/>
                  </a:lnTo>
                  <a:lnTo>
                    <a:pt x="2054" y="5314"/>
                  </a:lnTo>
                  <a:lnTo>
                    <a:pt x="2031" y="5297"/>
                  </a:lnTo>
                  <a:lnTo>
                    <a:pt x="2008" y="5280"/>
                  </a:lnTo>
                  <a:lnTo>
                    <a:pt x="1984" y="5262"/>
                  </a:lnTo>
                  <a:lnTo>
                    <a:pt x="1962" y="5244"/>
                  </a:lnTo>
                  <a:lnTo>
                    <a:pt x="1939" y="5227"/>
                  </a:lnTo>
                  <a:lnTo>
                    <a:pt x="1916" y="5210"/>
                  </a:lnTo>
                  <a:lnTo>
                    <a:pt x="1894" y="5192"/>
                  </a:lnTo>
                  <a:lnTo>
                    <a:pt x="1872" y="5175"/>
                  </a:lnTo>
                  <a:lnTo>
                    <a:pt x="1848" y="5157"/>
                  </a:lnTo>
                  <a:lnTo>
                    <a:pt x="1826" y="5138"/>
                  </a:lnTo>
                  <a:lnTo>
                    <a:pt x="1804" y="5120"/>
                  </a:lnTo>
                  <a:lnTo>
                    <a:pt x="1782" y="5102"/>
                  </a:lnTo>
                  <a:lnTo>
                    <a:pt x="1760" y="5084"/>
                  </a:lnTo>
                  <a:lnTo>
                    <a:pt x="1738" y="5066"/>
                  </a:lnTo>
                  <a:lnTo>
                    <a:pt x="1716" y="5048"/>
                  </a:lnTo>
                  <a:lnTo>
                    <a:pt x="1694" y="5029"/>
                  </a:lnTo>
                  <a:lnTo>
                    <a:pt x="1673" y="5011"/>
                  </a:lnTo>
                  <a:lnTo>
                    <a:pt x="1652" y="4991"/>
                  </a:lnTo>
                  <a:lnTo>
                    <a:pt x="1630" y="4973"/>
                  </a:lnTo>
                  <a:lnTo>
                    <a:pt x="1608" y="4954"/>
                  </a:lnTo>
                  <a:lnTo>
                    <a:pt x="1587" y="4935"/>
                  </a:lnTo>
                  <a:lnTo>
                    <a:pt x="1566" y="4916"/>
                  </a:lnTo>
                  <a:lnTo>
                    <a:pt x="1545" y="4898"/>
                  </a:lnTo>
                  <a:lnTo>
                    <a:pt x="1524" y="4878"/>
                  </a:lnTo>
                  <a:lnTo>
                    <a:pt x="1504" y="4858"/>
                  </a:lnTo>
                  <a:lnTo>
                    <a:pt x="1482" y="4839"/>
                  </a:lnTo>
                  <a:lnTo>
                    <a:pt x="1462" y="4820"/>
                  </a:lnTo>
                  <a:lnTo>
                    <a:pt x="1441" y="4801"/>
                  </a:lnTo>
                  <a:lnTo>
                    <a:pt x="1421" y="4781"/>
                  </a:lnTo>
                  <a:lnTo>
                    <a:pt x="1401" y="4762"/>
                  </a:lnTo>
                  <a:lnTo>
                    <a:pt x="1381" y="4741"/>
                  </a:lnTo>
                  <a:lnTo>
                    <a:pt x="1361" y="4721"/>
                  </a:lnTo>
                  <a:lnTo>
                    <a:pt x="1340" y="4701"/>
                  </a:lnTo>
                  <a:lnTo>
                    <a:pt x="1321" y="4682"/>
                  </a:lnTo>
                  <a:lnTo>
                    <a:pt x="1301" y="4662"/>
                  </a:lnTo>
                  <a:lnTo>
                    <a:pt x="1282" y="4642"/>
                  </a:lnTo>
                  <a:lnTo>
                    <a:pt x="1262" y="4622"/>
                  </a:lnTo>
                  <a:lnTo>
                    <a:pt x="1243" y="4600"/>
                  </a:lnTo>
                  <a:lnTo>
                    <a:pt x="1224" y="4580"/>
                  </a:lnTo>
                  <a:lnTo>
                    <a:pt x="1204" y="4560"/>
                  </a:lnTo>
                  <a:lnTo>
                    <a:pt x="1185" y="4539"/>
                  </a:lnTo>
                  <a:lnTo>
                    <a:pt x="1167" y="4519"/>
                  </a:lnTo>
                  <a:lnTo>
                    <a:pt x="1148" y="4498"/>
                  </a:lnTo>
                  <a:lnTo>
                    <a:pt x="1129" y="4477"/>
                  </a:lnTo>
                  <a:lnTo>
                    <a:pt x="1111" y="4456"/>
                  </a:lnTo>
                  <a:lnTo>
                    <a:pt x="1092" y="4435"/>
                  </a:lnTo>
                  <a:lnTo>
                    <a:pt x="1074" y="4415"/>
                  </a:lnTo>
                  <a:lnTo>
                    <a:pt x="1056" y="4394"/>
                  </a:lnTo>
                  <a:lnTo>
                    <a:pt x="1038" y="4373"/>
                  </a:lnTo>
                  <a:lnTo>
                    <a:pt x="1020" y="4351"/>
                  </a:lnTo>
                  <a:lnTo>
                    <a:pt x="1003" y="4329"/>
                  </a:lnTo>
                  <a:lnTo>
                    <a:pt x="985" y="4308"/>
                  </a:lnTo>
                  <a:lnTo>
                    <a:pt x="968" y="4287"/>
                  </a:lnTo>
                  <a:lnTo>
                    <a:pt x="950" y="4266"/>
                  </a:lnTo>
                  <a:lnTo>
                    <a:pt x="932" y="4244"/>
                  </a:lnTo>
                  <a:lnTo>
                    <a:pt x="916" y="4222"/>
                  </a:lnTo>
                  <a:lnTo>
                    <a:pt x="899" y="4200"/>
                  </a:lnTo>
                  <a:lnTo>
                    <a:pt x="882" y="4179"/>
                  </a:lnTo>
                  <a:lnTo>
                    <a:pt x="866" y="4157"/>
                  </a:lnTo>
                  <a:lnTo>
                    <a:pt x="849" y="4135"/>
                  </a:lnTo>
                  <a:lnTo>
                    <a:pt x="832" y="4114"/>
                  </a:lnTo>
                  <a:lnTo>
                    <a:pt x="816" y="4091"/>
                  </a:lnTo>
                  <a:lnTo>
                    <a:pt x="800" y="4069"/>
                  </a:lnTo>
                  <a:lnTo>
                    <a:pt x="784" y="4047"/>
                  </a:lnTo>
                  <a:lnTo>
                    <a:pt x="768" y="4025"/>
                  </a:lnTo>
                  <a:lnTo>
                    <a:pt x="753" y="4003"/>
                  </a:lnTo>
                  <a:lnTo>
                    <a:pt x="737" y="3981"/>
                  </a:lnTo>
                  <a:lnTo>
                    <a:pt x="722" y="3957"/>
                  </a:lnTo>
                  <a:lnTo>
                    <a:pt x="707" y="3935"/>
                  </a:lnTo>
                  <a:lnTo>
                    <a:pt x="691" y="3913"/>
                  </a:lnTo>
                  <a:lnTo>
                    <a:pt x="676" y="3890"/>
                  </a:lnTo>
                  <a:lnTo>
                    <a:pt x="661" y="3868"/>
                  </a:lnTo>
                  <a:lnTo>
                    <a:pt x="647" y="3845"/>
                  </a:lnTo>
                  <a:lnTo>
                    <a:pt x="632" y="3822"/>
                  </a:lnTo>
                  <a:lnTo>
                    <a:pt x="618" y="3799"/>
                  </a:lnTo>
                  <a:lnTo>
                    <a:pt x="604" y="3777"/>
                  </a:lnTo>
                  <a:lnTo>
                    <a:pt x="590" y="3754"/>
                  </a:lnTo>
                  <a:lnTo>
                    <a:pt x="575" y="3731"/>
                  </a:lnTo>
                  <a:lnTo>
                    <a:pt x="562" y="3707"/>
                  </a:lnTo>
                  <a:lnTo>
                    <a:pt x="548" y="3684"/>
                  </a:lnTo>
                  <a:lnTo>
                    <a:pt x="535" y="3661"/>
                  </a:lnTo>
                  <a:lnTo>
                    <a:pt x="521" y="3638"/>
                  </a:lnTo>
                  <a:lnTo>
                    <a:pt x="508" y="3615"/>
                  </a:lnTo>
                  <a:lnTo>
                    <a:pt x="496" y="3592"/>
                  </a:lnTo>
                  <a:lnTo>
                    <a:pt x="483" y="3568"/>
                  </a:lnTo>
                  <a:lnTo>
                    <a:pt x="470" y="3545"/>
                  </a:lnTo>
                  <a:lnTo>
                    <a:pt x="458" y="3522"/>
                  </a:lnTo>
                  <a:lnTo>
                    <a:pt x="444" y="3499"/>
                  </a:lnTo>
                  <a:lnTo>
                    <a:pt x="432" y="3475"/>
                  </a:lnTo>
                  <a:lnTo>
                    <a:pt x="420" y="3451"/>
                  </a:lnTo>
                  <a:lnTo>
                    <a:pt x="409" y="3427"/>
                  </a:lnTo>
                  <a:lnTo>
                    <a:pt x="397" y="3404"/>
                  </a:lnTo>
                  <a:lnTo>
                    <a:pt x="385" y="3381"/>
                  </a:lnTo>
                  <a:lnTo>
                    <a:pt x="374" y="3357"/>
                  </a:lnTo>
                  <a:lnTo>
                    <a:pt x="363" y="3333"/>
                  </a:lnTo>
                  <a:lnTo>
                    <a:pt x="352" y="3309"/>
                  </a:lnTo>
                  <a:lnTo>
                    <a:pt x="341" y="3285"/>
                  </a:lnTo>
                  <a:lnTo>
                    <a:pt x="330" y="3261"/>
                  </a:lnTo>
                  <a:lnTo>
                    <a:pt x="320" y="3238"/>
                  </a:lnTo>
                  <a:lnTo>
                    <a:pt x="309" y="3214"/>
                  </a:lnTo>
                  <a:lnTo>
                    <a:pt x="298" y="3189"/>
                  </a:lnTo>
                  <a:lnTo>
                    <a:pt x="288" y="3165"/>
                  </a:lnTo>
                  <a:lnTo>
                    <a:pt x="278" y="3141"/>
                  </a:lnTo>
                  <a:lnTo>
                    <a:pt x="269" y="3117"/>
                  </a:lnTo>
                  <a:lnTo>
                    <a:pt x="259" y="3094"/>
                  </a:lnTo>
                  <a:lnTo>
                    <a:pt x="250" y="3070"/>
                  </a:lnTo>
                  <a:lnTo>
                    <a:pt x="241" y="3045"/>
                  </a:lnTo>
                  <a:lnTo>
                    <a:pt x="232" y="3020"/>
                  </a:lnTo>
                  <a:lnTo>
                    <a:pt x="223" y="2996"/>
                  </a:lnTo>
                  <a:lnTo>
                    <a:pt x="214" y="2972"/>
                  </a:lnTo>
                  <a:lnTo>
                    <a:pt x="206" y="2948"/>
                  </a:lnTo>
                  <a:lnTo>
                    <a:pt x="197" y="2923"/>
                  </a:lnTo>
                  <a:lnTo>
                    <a:pt x="189" y="2899"/>
                  </a:lnTo>
                  <a:lnTo>
                    <a:pt x="180" y="2874"/>
                  </a:lnTo>
                  <a:lnTo>
                    <a:pt x="172" y="2850"/>
                  </a:lnTo>
                  <a:lnTo>
                    <a:pt x="164" y="2826"/>
                  </a:lnTo>
                  <a:lnTo>
                    <a:pt x="157" y="2801"/>
                  </a:lnTo>
                  <a:lnTo>
                    <a:pt x="150" y="2776"/>
                  </a:lnTo>
                  <a:lnTo>
                    <a:pt x="142" y="2752"/>
                  </a:lnTo>
                  <a:lnTo>
                    <a:pt x="135" y="2728"/>
                  </a:lnTo>
                  <a:lnTo>
                    <a:pt x="129" y="2703"/>
                  </a:lnTo>
                  <a:lnTo>
                    <a:pt x="122" y="2679"/>
                  </a:lnTo>
                  <a:lnTo>
                    <a:pt x="115" y="2653"/>
                  </a:lnTo>
                  <a:lnTo>
                    <a:pt x="109" y="2629"/>
                  </a:lnTo>
                  <a:lnTo>
                    <a:pt x="103" y="2604"/>
                  </a:lnTo>
                  <a:lnTo>
                    <a:pt x="97" y="2580"/>
                  </a:lnTo>
                  <a:lnTo>
                    <a:pt x="91" y="2555"/>
                  </a:lnTo>
                  <a:lnTo>
                    <a:pt x="86" y="2530"/>
                  </a:lnTo>
                  <a:lnTo>
                    <a:pt x="80" y="2505"/>
                  </a:lnTo>
                  <a:lnTo>
                    <a:pt x="75" y="2480"/>
                  </a:lnTo>
                  <a:lnTo>
                    <a:pt x="70" y="2456"/>
                  </a:lnTo>
                  <a:lnTo>
                    <a:pt x="65" y="2431"/>
                  </a:lnTo>
                  <a:lnTo>
                    <a:pt x="60" y="2406"/>
                  </a:lnTo>
                  <a:lnTo>
                    <a:pt x="55" y="2381"/>
                  </a:lnTo>
                  <a:lnTo>
                    <a:pt x="51" y="2356"/>
                  </a:lnTo>
                  <a:lnTo>
                    <a:pt x="46" y="2332"/>
                  </a:lnTo>
                  <a:lnTo>
                    <a:pt x="42" y="2307"/>
                  </a:lnTo>
                  <a:lnTo>
                    <a:pt x="39" y="2281"/>
                  </a:lnTo>
                  <a:lnTo>
                    <a:pt x="35" y="2257"/>
                  </a:lnTo>
                  <a:lnTo>
                    <a:pt x="31" y="2232"/>
                  </a:lnTo>
                  <a:lnTo>
                    <a:pt x="28" y="2207"/>
                  </a:lnTo>
                  <a:lnTo>
                    <a:pt x="25" y="2182"/>
                  </a:lnTo>
                  <a:lnTo>
                    <a:pt x="22" y="2157"/>
                  </a:lnTo>
                  <a:lnTo>
                    <a:pt x="19" y="2132"/>
                  </a:lnTo>
                  <a:lnTo>
                    <a:pt x="17" y="2107"/>
                  </a:lnTo>
                  <a:lnTo>
                    <a:pt x="14" y="2082"/>
                  </a:lnTo>
                  <a:lnTo>
                    <a:pt x="12" y="2058"/>
                  </a:lnTo>
                  <a:lnTo>
                    <a:pt x="10" y="2033"/>
                  </a:lnTo>
                  <a:lnTo>
                    <a:pt x="8" y="2007"/>
                  </a:lnTo>
                  <a:lnTo>
                    <a:pt x="7" y="1982"/>
                  </a:lnTo>
                  <a:lnTo>
                    <a:pt x="5" y="1958"/>
                  </a:lnTo>
                  <a:lnTo>
                    <a:pt x="4" y="1933"/>
                  </a:lnTo>
                  <a:lnTo>
                    <a:pt x="3" y="1908"/>
                  </a:lnTo>
                  <a:lnTo>
                    <a:pt x="2" y="1882"/>
                  </a:lnTo>
                  <a:lnTo>
                    <a:pt x="1" y="1858"/>
                  </a:lnTo>
                  <a:lnTo>
                    <a:pt x="1" y="1833"/>
                  </a:lnTo>
                  <a:lnTo>
                    <a:pt x="0" y="1808"/>
                  </a:lnTo>
                  <a:lnTo>
                    <a:pt x="0" y="1783"/>
                  </a:lnTo>
                  <a:lnTo>
                    <a:pt x="0" y="1758"/>
                  </a:lnTo>
                  <a:lnTo>
                    <a:pt x="0" y="1733"/>
                  </a:lnTo>
                  <a:lnTo>
                    <a:pt x="1" y="1708"/>
                  </a:lnTo>
                  <a:lnTo>
                    <a:pt x="1" y="1683"/>
                  </a:lnTo>
                  <a:lnTo>
                    <a:pt x="2" y="1659"/>
                  </a:lnTo>
                  <a:lnTo>
                    <a:pt x="3" y="1633"/>
                  </a:lnTo>
                  <a:lnTo>
                    <a:pt x="4" y="1608"/>
                  </a:lnTo>
                  <a:lnTo>
                    <a:pt x="5" y="1584"/>
                  </a:lnTo>
                  <a:lnTo>
                    <a:pt x="7" y="1559"/>
                  </a:lnTo>
                  <a:lnTo>
                    <a:pt x="8" y="1534"/>
                  </a:lnTo>
                  <a:lnTo>
                    <a:pt x="10" y="1509"/>
                  </a:lnTo>
                  <a:lnTo>
                    <a:pt x="12" y="1484"/>
                  </a:lnTo>
                  <a:lnTo>
                    <a:pt x="14" y="1459"/>
                  </a:lnTo>
                  <a:lnTo>
                    <a:pt x="17" y="1435"/>
                  </a:lnTo>
                  <a:lnTo>
                    <a:pt x="19" y="1410"/>
                  </a:lnTo>
                  <a:lnTo>
                    <a:pt x="22" y="1386"/>
                  </a:lnTo>
                  <a:lnTo>
                    <a:pt x="25" y="1360"/>
                  </a:lnTo>
                  <a:lnTo>
                    <a:pt x="28" y="1335"/>
                  </a:lnTo>
                  <a:lnTo>
                    <a:pt x="32" y="1311"/>
                  </a:lnTo>
                  <a:lnTo>
                    <a:pt x="35" y="1286"/>
                  </a:lnTo>
                  <a:lnTo>
                    <a:pt x="39" y="1262"/>
                  </a:lnTo>
                  <a:lnTo>
                    <a:pt x="43" y="1237"/>
                  </a:lnTo>
                  <a:lnTo>
                    <a:pt x="47" y="1212"/>
                  </a:lnTo>
                  <a:lnTo>
                    <a:pt x="51" y="1188"/>
                  </a:lnTo>
                  <a:lnTo>
                    <a:pt x="55" y="1163"/>
                  </a:lnTo>
                  <a:lnTo>
                    <a:pt x="61" y="1139"/>
                  </a:lnTo>
                  <a:lnTo>
                    <a:pt x="66" y="1114"/>
                  </a:lnTo>
                  <a:lnTo>
                    <a:pt x="71" y="1089"/>
                  </a:lnTo>
                  <a:lnTo>
                    <a:pt x="76" y="1065"/>
                  </a:lnTo>
                  <a:lnTo>
                    <a:pt x="81" y="1041"/>
                  </a:lnTo>
                  <a:lnTo>
                    <a:pt x="87" y="1017"/>
                  </a:lnTo>
                  <a:lnTo>
                    <a:pt x="92" y="991"/>
                  </a:lnTo>
                  <a:lnTo>
                    <a:pt x="98" y="967"/>
                  </a:lnTo>
                  <a:lnTo>
                    <a:pt x="104" y="943"/>
                  </a:lnTo>
                  <a:lnTo>
                    <a:pt x="111" y="919"/>
                  </a:lnTo>
                  <a:lnTo>
                    <a:pt x="117" y="895"/>
                  </a:lnTo>
                  <a:lnTo>
                    <a:pt x="124" y="871"/>
                  </a:lnTo>
                  <a:lnTo>
                    <a:pt x="131" y="846"/>
                  </a:lnTo>
                  <a:lnTo>
                    <a:pt x="138" y="822"/>
                  </a:lnTo>
                  <a:lnTo>
                    <a:pt x="145" y="798"/>
                  </a:lnTo>
                  <a:lnTo>
                    <a:pt x="152" y="774"/>
                  </a:lnTo>
                  <a:lnTo>
                    <a:pt x="160" y="750"/>
                  </a:lnTo>
                  <a:lnTo>
                    <a:pt x="167" y="726"/>
                  </a:lnTo>
                  <a:lnTo>
                    <a:pt x="175" y="702"/>
                  </a:lnTo>
                  <a:lnTo>
                    <a:pt x="183" y="678"/>
                  </a:lnTo>
                  <a:lnTo>
                    <a:pt x="193" y="654"/>
                  </a:lnTo>
                  <a:lnTo>
                    <a:pt x="201" y="631"/>
                  </a:lnTo>
                  <a:lnTo>
                    <a:pt x="210" y="607"/>
                  </a:lnTo>
                  <a:lnTo>
                    <a:pt x="219" y="583"/>
                  </a:lnTo>
                  <a:lnTo>
                    <a:pt x="228" y="559"/>
                  </a:lnTo>
                  <a:lnTo>
                    <a:pt x="237" y="536"/>
                  </a:lnTo>
                  <a:lnTo>
                    <a:pt x="246" y="512"/>
                  </a:lnTo>
                  <a:lnTo>
                    <a:pt x="256" y="489"/>
                  </a:lnTo>
                  <a:lnTo>
                    <a:pt x="265" y="464"/>
                  </a:lnTo>
                  <a:lnTo>
                    <a:pt x="275" y="441"/>
                  </a:lnTo>
                  <a:lnTo>
                    <a:pt x="285" y="418"/>
                  </a:lnTo>
                  <a:lnTo>
                    <a:pt x="296" y="395"/>
                  </a:lnTo>
                  <a:lnTo>
                    <a:pt x="306" y="372"/>
                  </a:lnTo>
                  <a:lnTo>
                    <a:pt x="318" y="349"/>
                  </a:lnTo>
                  <a:lnTo>
                    <a:pt x="328" y="325"/>
                  </a:lnTo>
                  <a:lnTo>
                    <a:pt x="339" y="302"/>
                  </a:lnTo>
                  <a:lnTo>
                    <a:pt x="350" y="279"/>
                  </a:lnTo>
                  <a:lnTo>
                    <a:pt x="362" y="256"/>
                  </a:lnTo>
                  <a:lnTo>
                    <a:pt x="373" y="233"/>
                  </a:lnTo>
                  <a:lnTo>
                    <a:pt x="385" y="209"/>
                  </a:lnTo>
                  <a:lnTo>
                    <a:pt x="397" y="187"/>
                  </a:lnTo>
                  <a:lnTo>
                    <a:pt x="409" y="164"/>
                  </a:lnTo>
                  <a:lnTo>
                    <a:pt x="421" y="141"/>
                  </a:lnTo>
                  <a:lnTo>
                    <a:pt x="433" y="119"/>
                  </a:lnTo>
                  <a:lnTo>
                    <a:pt x="447" y="96"/>
                  </a:lnTo>
                  <a:lnTo>
                    <a:pt x="460" y="73"/>
                  </a:lnTo>
                  <a:lnTo>
                    <a:pt x="473" y="51"/>
                  </a:lnTo>
                  <a:lnTo>
                    <a:pt x="486" y="28"/>
                  </a:lnTo>
                  <a:lnTo>
                    <a:pt x="499" y="6"/>
                  </a:lnTo>
                  <a:lnTo>
                    <a:pt x="501" y="3"/>
                  </a:lnTo>
                  <a:lnTo>
                    <a:pt x="503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5" name="Freeform 53"/>
            <p:cNvSpPr>
              <a:spLocks/>
            </p:cNvSpPr>
            <p:nvPr/>
          </p:nvSpPr>
          <p:spPr bwMode="auto">
            <a:xfrm>
              <a:off x="439516" y="3270461"/>
              <a:ext cx="1650462" cy="868748"/>
            </a:xfrm>
            <a:custGeom>
              <a:avLst/>
              <a:gdLst/>
              <a:ahLst/>
              <a:cxnLst>
                <a:cxn ang="0">
                  <a:pos x="4172" y="2190"/>
                </a:cxn>
                <a:cxn ang="0">
                  <a:pos x="4102" y="2193"/>
                </a:cxn>
                <a:cxn ang="0">
                  <a:pos x="4030" y="2195"/>
                </a:cxn>
                <a:cxn ang="0">
                  <a:pos x="3956" y="2195"/>
                </a:cxn>
                <a:cxn ang="0">
                  <a:pos x="3882" y="2194"/>
                </a:cxn>
                <a:cxn ang="0">
                  <a:pos x="3806" y="2191"/>
                </a:cxn>
                <a:cxn ang="0">
                  <a:pos x="3731" y="2187"/>
                </a:cxn>
                <a:cxn ang="0">
                  <a:pos x="3653" y="2181"/>
                </a:cxn>
                <a:cxn ang="0">
                  <a:pos x="3576" y="2174"/>
                </a:cxn>
                <a:cxn ang="0">
                  <a:pos x="3496" y="2165"/>
                </a:cxn>
                <a:cxn ang="0">
                  <a:pos x="3417" y="2155"/>
                </a:cxn>
                <a:cxn ang="0">
                  <a:pos x="3337" y="2143"/>
                </a:cxn>
                <a:cxn ang="0">
                  <a:pos x="3257" y="2129"/>
                </a:cxn>
                <a:cxn ang="0">
                  <a:pos x="3176" y="2113"/>
                </a:cxn>
                <a:cxn ang="0">
                  <a:pos x="3095" y="2097"/>
                </a:cxn>
                <a:cxn ang="0">
                  <a:pos x="3014" y="2079"/>
                </a:cxn>
                <a:cxn ang="0">
                  <a:pos x="2933" y="2059"/>
                </a:cxn>
                <a:cxn ang="0">
                  <a:pos x="2851" y="2039"/>
                </a:cxn>
                <a:cxn ang="0">
                  <a:pos x="2769" y="2016"/>
                </a:cxn>
                <a:cxn ang="0">
                  <a:pos x="2688" y="1993"/>
                </a:cxn>
                <a:cxn ang="0">
                  <a:pos x="2606" y="1966"/>
                </a:cxn>
                <a:cxn ang="0">
                  <a:pos x="2525" y="1940"/>
                </a:cxn>
                <a:cxn ang="0">
                  <a:pos x="2445" y="1912"/>
                </a:cxn>
                <a:cxn ang="0">
                  <a:pos x="2364" y="1882"/>
                </a:cxn>
                <a:cxn ang="0">
                  <a:pos x="2284" y="1851"/>
                </a:cxn>
                <a:cxn ang="0">
                  <a:pos x="2204" y="1819"/>
                </a:cxn>
                <a:cxn ang="0">
                  <a:pos x="2124" y="1785"/>
                </a:cxn>
                <a:cxn ang="0">
                  <a:pos x="2046" y="1751"/>
                </a:cxn>
                <a:cxn ang="0">
                  <a:pos x="1967" y="1714"/>
                </a:cxn>
                <a:cxn ang="0">
                  <a:pos x="1890" y="1677"/>
                </a:cxn>
                <a:cxn ang="0">
                  <a:pos x="1813" y="1638"/>
                </a:cxn>
                <a:cxn ang="0">
                  <a:pos x="1736" y="1598"/>
                </a:cxn>
                <a:cxn ang="0">
                  <a:pos x="1661" y="1557"/>
                </a:cxn>
                <a:cxn ang="0">
                  <a:pos x="1586" y="1515"/>
                </a:cxn>
                <a:cxn ang="0">
                  <a:pos x="1512" y="1470"/>
                </a:cxn>
                <a:cxn ang="0">
                  <a:pos x="1439" y="1426"/>
                </a:cxn>
                <a:cxn ang="0">
                  <a:pos x="1366" y="1380"/>
                </a:cxn>
                <a:cxn ang="0">
                  <a:pos x="1296" y="1333"/>
                </a:cxn>
                <a:cxn ang="0">
                  <a:pos x="1225" y="1285"/>
                </a:cxn>
                <a:cxn ang="0">
                  <a:pos x="1157" y="1236"/>
                </a:cxn>
                <a:cxn ang="0">
                  <a:pos x="1088" y="1185"/>
                </a:cxn>
                <a:cxn ang="0">
                  <a:pos x="1022" y="1135"/>
                </a:cxn>
                <a:cxn ang="0">
                  <a:pos x="955" y="1082"/>
                </a:cxn>
                <a:cxn ang="0">
                  <a:pos x="891" y="1029"/>
                </a:cxn>
                <a:cxn ang="0">
                  <a:pos x="827" y="975"/>
                </a:cxn>
                <a:cxn ang="0">
                  <a:pos x="766" y="919"/>
                </a:cxn>
                <a:cxn ang="0">
                  <a:pos x="704" y="864"/>
                </a:cxn>
                <a:cxn ang="0">
                  <a:pos x="645" y="806"/>
                </a:cxn>
                <a:cxn ang="0">
                  <a:pos x="586" y="749"/>
                </a:cxn>
                <a:cxn ang="0">
                  <a:pos x="529" y="689"/>
                </a:cxn>
                <a:cxn ang="0">
                  <a:pos x="474" y="630"/>
                </a:cxn>
                <a:cxn ang="0">
                  <a:pos x="419" y="570"/>
                </a:cxn>
                <a:cxn ang="0">
                  <a:pos x="367" y="509"/>
                </a:cxn>
                <a:cxn ang="0">
                  <a:pos x="315" y="447"/>
                </a:cxn>
                <a:cxn ang="0">
                  <a:pos x="265" y="384"/>
                </a:cxn>
                <a:cxn ang="0">
                  <a:pos x="217" y="321"/>
                </a:cxn>
                <a:cxn ang="0">
                  <a:pos x="169" y="256"/>
                </a:cxn>
                <a:cxn ang="0">
                  <a:pos x="124" y="192"/>
                </a:cxn>
                <a:cxn ang="0">
                  <a:pos x="80" y="126"/>
                </a:cxn>
                <a:cxn ang="0">
                  <a:pos x="37" y="61"/>
                </a:cxn>
                <a:cxn ang="0">
                  <a:pos x="0" y="0"/>
                </a:cxn>
              </a:cxnLst>
              <a:rect l="0" t="0" r="r" b="b"/>
              <a:pathLst>
                <a:path w="4173" h="2195">
                  <a:moveTo>
                    <a:pt x="4173" y="2189"/>
                  </a:moveTo>
                  <a:lnTo>
                    <a:pt x="4173" y="2189"/>
                  </a:lnTo>
                  <a:lnTo>
                    <a:pt x="4172" y="2190"/>
                  </a:lnTo>
                  <a:lnTo>
                    <a:pt x="4149" y="2191"/>
                  </a:lnTo>
                  <a:lnTo>
                    <a:pt x="4126" y="2192"/>
                  </a:lnTo>
                  <a:lnTo>
                    <a:pt x="4102" y="2193"/>
                  </a:lnTo>
                  <a:lnTo>
                    <a:pt x="4077" y="2194"/>
                  </a:lnTo>
                  <a:lnTo>
                    <a:pt x="4054" y="2194"/>
                  </a:lnTo>
                  <a:lnTo>
                    <a:pt x="4030" y="2195"/>
                  </a:lnTo>
                  <a:lnTo>
                    <a:pt x="4006" y="2195"/>
                  </a:lnTo>
                  <a:lnTo>
                    <a:pt x="3981" y="2195"/>
                  </a:lnTo>
                  <a:lnTo>
                    <a:pt x="3956" y="2195"/>
                  </a:lnTo>
                  <a:lnTo>
                    <a:pt x="3932" y="2195"/>
                  </a:lnTo>
                  <a:lnTo>
                    <a:pt x="3907" y="2195"/>
                  </a:lnTo>
                  <a:lnTo>
                    <a:pt x="3882" y="2194"/>
                  </a:lnTo>
                  <a:lnTo>
                    <a:pt x="3857" y="2193"/>
                  </a:lnTo>
                  <a:lnTo>
                    <a:pt x="3832" y="2192"/>
                  </a:lnTo>
                  <a:lnTo>
                    <a:pt x="3806" y="2191"/>
                  </a:lnTo>
                  <a:lnTo>
                    <a:pt x="3781" y="2190"/>
                  </a:lnTo>
                  <a:lnTo>
                    <a:pt x="3756" y="2189"/>
                  </a:lnTo>
                  <a:lnTo>
                    <a:pt x="3731" y="2187"/>
                  </a:lnTo>
                  <a:lnTo>
                    <a:pt x="3705" y="2185"/>
                  </a:lnTo>
                  <a:lnTo>
                    <a:pt x="3679" y="2183"/>
                  </a:lnTo>
                  <a:lnTo>
                    <a:pt x="3653" y="2181"/>
                  </a:lnTo>
                  <a:lnTo>
                    <a:pt x="3627" y="2179"/>
                  </a:lnTo>
                  <a:lnTo>
                    <a:pt x="3601" y="2177"/>
                  </a:lnTo>
                  <a:lnTo>
                    <a:pt x="3576" y="2174"/>
                  </a:lnTo>
                  <a:lnTo>
                    <a:pt x="3549" y="2171"/>
                  </a:lnTo>
                  <a:lnTo>
                    <a:pt x="3523" y="2168"/>
                  </a:lnTo>
                  <a:lnTo>
                    <a:pt x="3496" y="2165"/>
                  </a:lnTo>
                  <a:lnTo>
                    <a:pt x="3470" y="2162"/>
                  </a:lnTo>
                  <a:lnTo>
                    <a:pt x="3444" y="2158"/>
                  </a:lnTo>
                  <a:lnTo>
                    <a:pt x="3417" y="2155"/>
                  </a:lnTo>
                  <a:lnTo>
                    <a:pt x="3390" y="2151"/>
                  </a:lnTo>
                  <a:lnTo>
                    <a:pt x="3364" y="2147"/>
                  </a:lnTo>
                  <a:lnTo>
                    <a:pt x="3337" y="2143"/>
                  </a:lnTo>
                  <a:lnTo>
                    <a:pt x="3310" y="2138"/>
                  </a:lnTo>
                  <a:lnTo>
                    <a:pt x="3283" y="2134"/>
                  </a:lnTo>
                  <a:lnTo>
                    <a:pt x="3257" y="2129"/>
                  </a:lnTo>
                  <a:lnTo>
                    <a:pt x="3230" y="2124"/>
                  </a:lnTo>
                  <a:lnTo>
                    <a:pt x="3203" y="2118"/>
                  </a:lnTo>
                  <a:lnTo>
                    <a:pt x="3176" y="2113"/>
                  </a:lnTo>
                  <a:lnTo>
                    <a:pt x="3149" y="2108"/>
                  </a:lnTo>
                  <a:lnTo>
                    <a:pt x="3122" y="2102"/>
                  </a:lnTo>
                  <a:lnTo>
                    <a:pt x="3095" y="2097"/>
                  </a:lnTo>
                  <a:lnTo>
                    <a:pt x="3068" y="2091"/>
                  </a:lnTo>
                  <a:lnTo>
                    <a:pt x="3040" y="2085"/>
                  </a:lnTo>
                  <a:lnTo>
                    <a:pt x="3014" y="2079"/>
                  </a:lnTo>
                  <a:lnTo>
                    <a:pt x="2987" y="2073"/>
                  </a:lnTo>
                  <a:lnTo>
                    <a:pt x="2960" y="2066"/>
                  </a:lnTo>
                  <a:lnTo>
                    <a:pt x="2933" y="2059"/>
                  </a:lnTo>
                  <a:lnTo>
                    <a:pt x="2905" y="2053"/>
                  </a:lnTo>
                  <a:lnTo>
                    <a:pt x="2878" y="2046"/>
                  </a:lnTo>
                  <a:lnTo>
                    <a:pt x="2851" y="2039"/>
                  </a:lnTo>
                  <a:lnTo>
                    <a:pt x="2824" y="2031"/>
                  </a:lnTo>
                  <a:lnTo>
                    <a:pt x="2797" y="2024"/>
                  </a:lnTo>
                  <a:lnTo>
                    <a:pt x="2769" y="2016"/>
                  </a:lnTo>
                  <a:lnTo>
                    <a:pt x="2742" y="2009"/>
                  </a:lnTo>
                  <a:lnTo>
                    <a:pt x="2715" y="2001"/>
                  </a:lnTo>
                  <a:lnTo>
                    <a:pt x="2688" y="1993"/>
                  </a:lnTo>
                  <a:lnTo>
                    <a:pt x="2660" y="1983"/>
                  </a:lnTo>
                  <a:lnTo>
                    <a:pt x="2633" y="1975"/>
                  </a:lnTo>
                  <a:lnTo>
                    <a:pt x="2606" y="1966"/>
                  </a:lnTo>
                  <a:lnTo>
                    <a:pt x="2580" y="1958"/>
                  </a:lnTo>
                  <a:lnTo>
                    <a:pt x="2553" y="1949"/>
                  </a:lnTo>
                  <a:lnTo>
                    <a:pt x="2525" y="1940"/>
                  </a:lnTo>
                  <a:lnTo>
                    <a:pt x="2498" y="1931"/>
                  </a:lnTo>
                  <a:lnTo>
                    <a:pt x="2471" y="1921"/>
                  </a:lnTo>
                  <a:lnTo>
                    <a:pt x="2445" y="1912"/>
                  </a:lnTo>
                  <a:lnTo>
                    <a:pt x="2418" y="1902"/>
                  </a:lnTo>
                  <a:lnTo>
                    <a:pt x="2390" y="1892"/>
                  </a:lnTo>
                  <a:lnTo>
                    <a:pt x="2364" y="1882"/>
                  </a:lnTo>
                  <a:lnTo>
                    <a:pt x="2337" y="1872"/>
                  </a:lnTo>
                  <a:lnTo>
                    <a:pt x="2310" y="1862"/>
                  </a:lnTo>
                  <a:lnTo>
                    <a:pt x="2284" y="1851"/>
                  </a:lnTo>
                  <a:lnTo>
                    <a:pt x="2257" y="1840"/>
                  </a:lnTo>
                  <a:lnTo>
                    <a:pt x="2230" y="1830"/>
                  </a:lnTo>
                  <a:lnTo>
                    <a:pt x="2204" y="1819"/>
                  </a:lnTo>
                  <a:lnTo>
                    <a:pt x="2177" y="1808"/>
                  </a:lnTo>
                  <a:lnTo>
                    <a:pt x="2151" y="1797"/>
                  </a:lnTo>
                  <a:lnTo>
                    <a:pt x="2124" y="1785"/>
                  </a:lnTo>
                  <a:lnTo>
                    <a:pt x="2098" y="1774"/>
                  </a:lnTo>
                  <a:lnTo>
                    <a:pt x="2072" y="1762"/>
                  </a:lnTo>
                  <a:lnTo>
                    <a:pt x="2046" y="1751"/>
                  </a:lnTo>
                  <a:lnTo>
                    <a:pt x="2020" y="1739"/>
                  </a:lnTo>
                  <a:lnTo>
                    <a:pt x="1993" y="1726"/>
                  </a:lnTo>
                  <a:lnTo>
                    <a:pt x="1967" y="1714"/>
                  </a:lnTo>
                  <a:lnTo>
                    <a:pt x="1941" y="1702"/>
                  </a:lnTo>
                  <a:lnTo>
                    <a:pt x="1916" y="1689"/>
                  </a:lnTo>
                  <a:lnTo>
                    <a:pt x="1890" y="1677"/>
                  </a:lnTo>
                  <a:lnTo>
                    <a:pt x="1863" y="1664"/>
                  </a:lnTo>
                  <a:lnTo>
                    <a:pt x="1838" y="1651"/>
                  </a:lnTo>
                  <a:lnTo>
                    <a:pt x="1813" y="1638"/>
                  </a:lnTo>
                  <a:lnTo>
                    <a:pt x="1787" y="1625"/>
                  </a:lnTo>
                  <a:lnTo>
                    <a:pt x="1762" y="1612"/>
                  </a:lnTo>
                  <a:lnTo>
                    <a:pt x="1736" y="1598"/>
                  </a:lnTo>
                  <a:lnTo>
                    <a:pt x="1711" y="1584"/>
                  </a:lnTo>
                  <a:lnTo>
                    <a:pt x="1686" y="1570"/>
                  </a:lnTo>
                  <a:lnTo>
                    <a:pt x="1661" y="1557"/>
                  </a:lnTo>
                  <a:lnTo>
                    <a:pt x="1636" y="1543"/>
                  </a:lnTo>
                  <a:lnTo>
                    <a:pt x="1610" y="1529"/>
                  </a:lnTo>
                  <a:lnTo>
                    <a:pt x="1586" y="1515"/>
                  </a:lnTo>
                  <a:lnTo>
                    <a:pt x="1561" y="1500"/>
                  </a:lnTo>
                  <a:lnTo>
                    <a:pt x="1537" y="1486"/>
                  </a:lnTo>
                  <a:lnTo>
                    <a:pt x="1512" y="1470"/>
                  </a:lnTo>
                  <a:lnTo>
                    <a:pt x="1487" y="1456"/>
                  </a:lnTo>
                  <a:lnTo>
                    <a:pt x="1463" y="1441"/>
                  </a:lnTo>
                  <a:lnTo>
                    <a:pt x="1439" y="1426"/>
                  </a:lnTo>
                  <a:lnTo>
                    <a:pt x="1415" y="1411"/>
                  </a:lnTo>
                  <a:lnTo>
                    <a:pt x="1391" y="1396"/>
                  </a:lnTo>
                  <a:lnTo>
                    <a:pt x="1366" y="1380"/>
                  </a:lnTo>
                  <a:lnTo>
                    <a:pt x="1343" y="1365"/>
                  </a:lnTo>
                  <a:lnTo>
                    <a:pt x="1319" y="1349"/>
                  </a:lnTo>
                  <a:lnTo>
                    <a:pt x="1296" y="1333"/>
                  </a:lnTo>
                  <a:lnTo>
                    <a:pt x="1272" y="1317"/>
                  </a:lnTo>
                  <a:lnTo>
                    <a:pt x="1249" y="1301"/>
                  </a:lnTo>
                  <a:lnTo>
                    <a:pt x="1225" y="1285"/>
                  </a:lnTo>
                  <a:lnTo>
                    <a:pt x="1202" y="1269"/>
                  </a:lnTo>
                  <a:lnTo>
                    <a:pt x="1179" y="1253"/>
                  </a:lnTo>
                  <a:lnTo>
                    <a:pt x="1157" y="1236"/>
                  </a:lnTo>
                  <a:lnTo>
                    <a:pt x="1134" y="1220"/>
                  </a:lnTo>
                  <a:lnTo>
                    <a:pt x="1111" y="1202"/>
                  </a:lnTo>
                  <a:lnTo>
                    <a:pt x="1088" y="1185"/>
                  </a:lnTo>
                  <a:lnTo>
                    <a:pt x="1066" y="1169"/>
                  </a:lnTo>
                  <a:lnTo>
                    <a:pt x="1044" y="1152"/>
                  </a:lnTo>
                  <a:lnTo>
                    <a:pt x="1022" y="1135"/>
                  </a:lnTo>
                  <a:lnTo>
                    <a:pt x="1000" y="1117"/>
                  </a:lnTo>
                  <a:lnTo>
                    <a:pt x="977" y="1100"/>
                  </a:lnTo>
                  <a:lnTo>
                    <a:pt x="955" y="1082"/>
                  </a:lnTo>
                  <a:lnTo>
                    <a:pt x="934" y="1064"/>
                  </a:lnTo>
                  <a:lnTo>
                    <a:pt x="912" y="1047"/>
                  </a:lnTo>
                  <a:lnTo>
                    <a:pt x="891" y="1029"/>
                  </a:lnTo>
                  <a:lnTo>
                    <a:pt x="870" y="1011"/>
                  </a:lnTo>
                  <a:lnTo>
                    <a:pt x="848" y="993"/>
                  </a:lnTo>
                  <a:lnTo>
                    <a:pt x="827" y="975"/>
                  </a:lnTo>
                  <a:lnTo>
                    <a:pt x="807" y="957"/>
                  </a:lnTo>
                  <a:lnTo>
                    <a:pt x="786" y="938"/>
                  </a:lnTo>
                  <a:lnTo>
                    <a:pt x="766" y="919"/>
                  </a:lnTo>
                  <a:lnTo>
                    <a:pt x="745" y="901"/>
                  </a:lnTo>
                  <a:lnTo>
                    <a:pt x="725" y="882"/>
                  </a:lnTo>
                  <a:lnTo>
                    <a:pt x="704" y="864"/>
                  </a:lnTo>
                  <a:lnTo>
                    <a:pt x="684" y="845"/>
                  </a:lnTo>
                  <a:lnTo>
                    <a:pt x="664" y="826"/>
                  </a:lnTo>
                  <a:lnTo>
                    <a:pt x="645" y="806"/>
                  </a:lnTo>
                  <a:lnTo>
                    <a:pt x="625" y="787"/>
                  </a:lnTo>
                  <a:lnTo>
                    <a:pt x="606" y="768"/>
                  </a:lnTo>
                  <a:lnTo>
                    <a:pt x="586" y="749"/>
                  </a:lnTo>
                  <a:lnTo>
                    <a:pt x="567" y="729"/>
                  </a:lnTo>
                  <a:lnTo>
                    <a:pt x="548" y="710"/>
                  </a:lnTo>
                  <a:lnTo>
                    <a:pt x="529" y="689"/>
                  </a:lnTo>
                  <a:lnTo>
                    <a:pt x="511" y="670"/>
                  </a:lnTo>
                  <a:lnTo>
                    <a:pt x="492" y="650"/>
                  </a:lnTo>
                  <a:lnTo>
                    <a:pt x="474" y="630"/>
                  </a:lnTo>
                  <a:lnTo>
                    <a:pt x="455" y="610"/>
                  </a:lnTo>
                  <a:lnTo>
                    <a:pt x="437" y="590"/>
                  </a:lnTo>
                  <a:lnTo>
                    <a:pt x="419" y="570"/>
                  </a:lnTo>
                  <a:lnTo>
                    <a:pt x="401" y="549"/>
                  </a:lnTo>
                  <a:lnTo>
                    <a:pt x="384" y="529"/>
                  </a:lnTo>
                  <a:lnTo>
                    <a:pt x="367" y="509"/>
                  </a:lnTo>
                  <a:lnTo>
                    <a:pt x="349" y="488"/>
                  </a:lnTo>
                  <a:lnTo>
                    <a:pt x="331" y="468"/>
                  </a:lnTo>
                  <a:lnTo>
                    <a:pt x="315" y="447"/>
                  </a:lnTo>
                  <a:lnTo>
                    <a:pt x="298" y="426"/>
                  </a:lnTo>
                  <a:lnTo>
                    <a:pt x="281" y="405"/>
                  </a:lnTo>
                  <a:lnTo>
                    <a:pt x="265" y="384"/>
                  </a:lnTo>
                  <a:lnTo>
                    <a:pt x="249" y="363"/>
                  </a:lnTo>
                  <a:lnTo>
                    <a:pt x="233" y="342"/>
                  </a:lnTo>
                  <a:lnTo>
                    <a:pt x="217" y="321"/>
                  </a:lnTo>
                  <a:lnTo>
                    <a:pt x="200" y="299"/>
                  </a:lnTo>
                  <a:lnTo>
                    <a:pt x="184" y="278"/>
                  </a:lnTo>
                  <a:lnTo>
                    <a:pt x="169" y="256"/>
                  </a:lnTo>
                  <a:lnTo>
                    <a:pt x="154" y="235"/>
                  </a:lnTo>
                  <a:lnTo>
                    <a:pt x="139" y="214"/>
                  </a:lnTo>
                  <a:lnTo>
                    <a:pt x="124" y="192"/>
                  </a:lnTo>
                  <a:lnTo>
                    <a:pt x="109" y="170"/>
                  </a:lnTo>
                  <a:lnTo>
                    <a:pt x="94" y="148"/>
                  </a:lnTo>
                  <a:lnTo>
                    <a:pt x="80" y="126"/>
                  </a:lnTo>
                  <a:lnTo>
                    <a:pt x="65" y="104"/>
                  </a:lnTo>
                  <a:lnTo>
                    <a:pt x="51" y="83"/>
                  </a:lnTo>
                  <a:lnTo>
                    <a:pt x="37" y="61"/>
                  </a:lnTo>
                  <a:lnTo>
                    <a:pt x="23" y="38"/>
                  </a:lnTo>
                  <a:lnTo>
                    <a:pt x="11" y="19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6" name="Freeform 54"/>
            <p:cNvSpPr>
              <a:spLocks/>
            </p:cNvSpPr>
            <p:nvPr/>
          </p:nvSpPr>
          <p:spPr bwMode="auto">
            <a:xfrm>
              <a:off x="180000" y="2340000"/>
              <a:ext cx="2264440" cy="1767561"/>
            </a:xfrm>
            <a:custGeom>
              <a:avLst/>
              <a:gdLst/>
              <a:ahLst/>
              <a:cxnLst>
                <a:cxn ang="0">
                  <a:pos x="5656" y="4413"/>
                </a:cxn>
                <a:cxn ang="0">
                  <a:pos x="5566" y="4430"/>
                </a:cxn>
                <a:cxn ang="0">
                  <a:pos x="5470" y="4445"/>
                </a:cxn>
                <a:cxn ang="0">
                  <a:pos x="5370" y="4456"/>
                </a:cxn>
                <a:cxn ang="0">
                  <a:pos x="5267" y="4464"/>
                </a:cxn>
                <a:cxn ang="0">
                  <a:pos x="5159" y="4468"/>
                </a:cxn>
                <a:cxn ang="0">
                  <a:pos x="5047" y="4469"/>
                </a:cxn>
                <a:cxn ang="0">
                  <a:pos x="4932" y="4466"/>
                </a:cxn>
                <a:cxn ang="0">
                  <a:pos x="4814" y="4459"/>
                </a:cxn>
                <a:cxn ang="0">
                  <a:pos x="4693" y="4449"/>
                </a:cxn>
                <a:cxn ang="0">
                  <a:pos x="4570" y="4436"/>
                </a:cxn>
                <a:cxn ang="0">
                  <a:pos x="4445" y="4418"/>
                </a:cxn>
                <a:cxn ang="0">
                  <a:pos x="4318" y="4398"/>
                </a:cxn>
                <a:cxn ang="0">
                  <a:pos x="4189" y="4373"/>
                </a:cxn>
                <a:cxn ang="0">
                  <a:pos x="4059" y="4345"/>
                </a:cxn>
                <a:cxn ang="0">
                  <a:pos x="3929" y="4313"/>
                </a:cxn>
                <a:cxn ang="0">
                  <a:pos x="3797" y="4277"/>
                </a:cxn>
                <a:cxn ang="0">
                  <a:pos x="3665" y="4239"/>
                </a:cxn>
                <a:cxn ang="0">
                  <a:pos x="3533" y="4196"/>
                </a:cxn>
                <a:cxn ang="0">
                  <a:pos x="3401" y="4150"/>
                </a:cxn>
                <a:cxn ang="0">
                  <a:pos x="3269" y="4102"/>
                </a:cxn>
                <a:cxn ang="0">
                  <a:pos x="3137" y="4048"/>
                </a:cxn>
                <a:cxn ang="0">
                  <a:pos x="3006" y="3993"/>
                </a:cxn>
                <a:cxn ang="0">
                  <a:pos x="2876" y="3933"/>
                </a:cxn>
                <a:cxn ang="0">
                  <a:pos x="2747" y="3872"/>
                </a:cxn>
                <a:cxn ang="0">
                  <a:pos x="2620" y="3806"/>
                </a:cxn>
                <a:cxn ang="0">
                  <a:pos x="2493" y="3738"/>
                </a:cxn>
                <a:cxn ang="0">
                  <a:pos x="2368" y="3666"/>
                </a:cxn>
                <a:cxn ang="0">
                  <a:pos x="2245" y="3592"/>
                </a:cxn>
                <a:cxn ang="0">
                  <a:pos x="2124" y="3514"/>
                </a:cxn>
                <a:cxn ang="0">
                  <a:pos x="2005" y="3433"/>
                </a:cxn>
                <a:cxn ang="0">
                  <a:pos x="1889" y="3351"/>
                </a:cxn>
                <a:cxn ang="0">
                  <a:pos x="1775" y="3265"/>
                </a:cxn>
                <a:cxn ang="0">
                  <a:pos x="1664" y="3178"/>
                </a:cxn>
                <a:cxn ang="0">
                  <a:pos x="1555" y="3087"/>
                </a:cxn>
                <a:cxn ang="0">
                  <a:pos x="1448" y="2994"/>
                </a:cxn>
                <a:cxn ang="0">
                  <a:pos x="1345" y="2898"/>
                </a:cxn>
                <a:cxn ang="0">
                  <a:pos x="1245" y="2801"/>
                </a:cxn>
                <a:cxn ang="0">
                  <a:pos x="1149" y="2701"/>
                </a:cxn>
                <a:cxn ang="0">
                  <a:pos x="1055" y="2599"/>
                </a:cxn>
                <a:cxn ang="0">
                  <a:pos x="964" y="2494"/>
                </a:cxn>
                <a:cxn ang="0">
                  <a:pos x="878" y="2388"/>
                </a:cxn>
                <a:cxn ang="0">
                  <a:pos x="795" y="2281"/>
                </a:cxn>
                <a:cxn ang="0">
                  <a:pos x="716" y="2171"/>
                </a:cxn>
                <a:cxn ang="0">
                  <a:pos x="641" y="2060"/>
                </a:cxn>
                <a:cxn ang="0">
                  <a:pos x="569" y="1947"/>
                </a:cxn>
                <a:cxn ang="0">
                  <a:pos x="502" y="1833"/>
                </a:cxn>
                <a:cxn ang="0">
                  <a:pos x="438" y="1717"/>
                </a:cxn>
                <a:cxn ang="0">
                  <a:pos x="379" y="1600"/>
                </a:cxn>
                <a:cxn ang="0">
                  <a:pos x="323" y="1481"/>
                </a:cxn>
                <a:cxn ang="0">
                  <a:pos x="272" y="1363"/>
                </a:cxn>
                <a:cxn ang="0">
                  <a:pos x="225" y="1242"/>
                </a:cxn>
                <a:cxn ang="0">
                  <a:pos x="182" y="1121"/>
                </a:cxn>
                <a:cxn ang="0">
                  <a:pos x="144" y="998"/>
                </a:cxn>
                <a:cxn ang="0">
                  <a:pos x="111" y="875"/>
                </a:cxn>
                <a:cxn ang="0">
                  <a:pos x="82" y="751"/>
                </a:cxn>
                <a:cxn ang="0">
                  <a:pos x="56" y="627"/>
                </a:cxn>
                <a:cxn ang="0">
                  <a:pos x="36" y="502"/>
                </a:cxn>
                <a:cxn ang="0">
                  <a:pos x="20" y="377"/>
                </a:cxn>
                <a:cxn ang="0">
                  <a:pos x="9" y="252"/>
                </a:cxn>
                <a:cxn ang="0">
                  <a:pos x="2" y="126"/>
                </a:cxn>
                <a:cxn ang="0">
                  <a:pos x="0" y="13"/>
                </a:cxn>
              </a:cxnLst>
              <a:rect l="0" t="0" r="r" b="b"/>
              <a:pathLst>
                <a:path w="5723" h="4469">
                  <a:moveTo>
                    <a:pt x="5723" y="4396"/>
                  </a:moveTo>
                  <a:lnTo>
                    <a:pt x="5707" y="4400"/>
                  </a:lnTo>
                  <a:lnTo>
                    <a:pt x="5690" y="4404"/>
                  </a:lnTo>
                  <a:lnTo>
                    <a:pt x="5673" y="4409"/>
                  </a:lnTo>
                  <a:lnTo>
                    <a:pt x="5656" y="4413"/>
                  </a:lnTo>
                  <a:lnTo>
                    <a:pt x="5638" y="4416"/>
                  </a:lnTo>
                  <a:lnTo>
                    <a:pt x="5620" y="4420"/>
                  </a:lnTo>
                  <a:lnTo>
                    <a:pt x="5602" y="4424"/>
                  </a:lnTo>
                  <a:lnTo>
                    <a:pt x="5584" y="4427"/>
                  </a:lnTo>
                  <a:lnTo>
                    <a:pt x="5566" y="4430"/>
                  </a:lnTo>
                  <a:lnTo>
                    <a:pt x="5547" y="4434"/>
                  </a:lnTo>
                  <a:lnTo>
                    <a:pt x="5529" y="4437"/>
                  </a:lnTo>
                  <a:lnTo>
                    <a:pt x="5509" y="4440"/>
                  </a:lnTo>
                  <a:lnTo>
                    <a:pt x="5490" y="4442"/>
                  </a:lnTo>
                  <a:lnTo>
                    <a:pt x="5470" y="4445"/>
                  </a:lnTo>
                  <a:lnTo>
                    <a:pt x="5451" y="4447"/>
                  </a:lnTo>
                  <a:lnTo>
                    <a:pt x="5431" y="4450"/>
                  </a:lnTo>
                  <a:lnTo>
                    <a:pt x="5412" y="4452"/>
                  </a:lnTo>
                  <a:lnTo>
                    <a:pt x="5391" y="4454"/>
                  </a:lnTo>
                  <a:lnTo>
                    <a:pt x="5370" y="4456"/>
                  </a:lnTo>
                  <a:lnTo>
                    <a:pt x="5350" y="4458"/>
                  </a:lnTo>
                  <a:lnTo>
                    <a:pt x="5330" y="4460"/>
                  </a:lnTo>
                  <a:lnTo>
                    <a:pt x="5309" y="4461"/>
                  </a:lnTo>
                  <a:lnTo>
                    <a:pt x="5288" y="4463"/>
                  </a:lnTo>
                  <a:lnTo>
                    <a:pt x="5267" y="4464"/>
                  </a:lnTo>
                  <a:lnTo>
                    <a:pt x="5245" y="4465"/>
                  </a:lnTo>
                  <a:lnTo>
                    <a:pt x="5224" y="4466"/>
                  </a:lnTo>
                  <a:lnTo>
                    <a:pt x="5202" y="4467"/>
                  </a:lnTo>
                  <a:lnTo>
                    <a:pt x="5181" y="4467"/>
                  </a:lnTo>
                  <a:lnTo>
                    <a:pt x="5159" y="4468"/>
                  </a:lnTo>
                  <a:lnTo>
                    <a:pt x="5137" y="4468"/>
                  </a:lnTo>
                  <a:lnTo>
                    <a:pt x="5114" y="4469"/>
                  </a:lnTo>
                  <a:lnTo>
                    <a:pt x="5092" y="4469"/>
                  </a:lnTo>
                  <a:lnTo>
                    <a:pt x="5069" y="4469"/>
                  </a:lnTo>
                  <a:lnTo>
                    <a:pt x="5047" y="4469"/>
                  </a:lnTo>
                  <a:lnTo>
                    <a:pt x="5024" y="4468"/>
                  </a:lnTo>
                  <a:lnTo>
                    <a:pt x="5001" y="4468"/>
                  </a:lnTo>
                  <a:lnTo>
                    <a:pt x="4978" y="4467"/>
                  </a:lnTo>
                  <a:lnTo>
                    <a:pt x="4955" y="4467"/>
                  </a:lnTo>
                  <a:lnTo>
                    <a:pt x="4932" y="4466"/>
                  </a:lnTo>
                  <a:lnTo>
                    <a:pt x="4909" y="4465"/>
                  </a:lnTo>
                  <a:lnTo>
                    <a:pt x="4885" y="4464"/>
                  </a:lnTo>
                  <a:lnTo>
                    <a:pt x="4861" y="4462"/>
                  </a:lnTo>
                  <a:lnTo>
                    <a:pt x="4837" y="4461"/>
                  </a:lnTo>
                  <a:lnTo>
                    <a:pt x="4814" y="4459"/>
                  </a:lnTo>
                  <a:lnTo>
                    <a:pt x="4790" y="4458"/>
                  </a:lnTo>
                  <a:lnTo>
                    <a:pt x="4766" y="4456"/>
                  </a:lnTo>
                  <a:lnTo>
                    <a:pt x="4741" y="4454"/>
                  </a:lnTo>
                  <a:lnTo>
                    <a:pt x="4717" y="4452"/>
                  </a:lnTo>
                  <a:lnTo>
                    <a:pt x="4693" y="4449"/>
                  </a:lnTo>
                  <a:lnTo>
                    <a:pt x="4669" y="4447"/>
                  </a:lnTo>
                  <a:lnTo>
                    <a:pt x="4644" y="4444"/>
                  </a:lnTo>
                  <a:lnTo>
                    <a:pt x="4620" y="4442"/>
                  </a:lnTo>
                  <a:lnTo>
                    <a:pt x="4594" y="4439"/>
                  </a:lnTo>
                  <a:lnTo>
                    <a:pt x="4570" y="4436"/>
                  </a:lnTo>
                  <a:lnTo>
                    <a:pt x="4545" y="4433"/>
                  </a:lnTo>
                  <a:lnTo>
                    <a:pt x="4520" y="4429"/>
                  </a:lnTo>
                  <a:lnTo>
                    <a:pt x="4496" y="4426"/>
                  </a:lnTo>
                  <a:lnTo>
                    <a:pt x="4470" y="4422"/>
                  </a:lnTo>
                  <a:lnTo>
                    <a:pt x="4445" y="4418"/>
                  </a:lnTo>
                  <a:lnTo>
                    <a:pt x="4420" y="4415"/>
                  </a:lnTo>
                  <a:lnTo>
                    <a:pt x="4394" y="4410"/>
                  </a:lnTo>
                  <a:lnTo>
                    <a:pt x="4369" y="4406"/>
                  </a:lnTo>
                  <a:lnTo>
                    <a:pt x="4343" y="4402"/>
                  </a:lnTo>
                  <a:lnTo>
                    <a:pt x="4318" y="4398"/>
                  </a:lnTo>
                  <a:lnTo>
                    <a:pt x="4292" y="4393"/>
                  </a:lnTo>
                  <a:lnTo>
                    <a:pt x="4267" y="4388"/>
                  </a:lnTo>
                  <a:lnTo>
                    <a:pt x="4241" y="4383"/>
                  </a:lnTo>
                  <a:lnTo>
                    <a:pt x="4215" y="4378"/>
                  </a:lnTo>
                  <a:lnTo>
                    <a:pt x="4189" y="4373"/>
                  </a:lnTo>
                  <a:lnTo>
                    <a:pt x="4163" y="4368"/>
                  </a:lnTo>
                  <a:lnTo>
                    <a:pt x="4138" y="4362"/>
                  </a:lnTo>
                  <a:lnTo>
                    <a:pt x="4112" y="4357"/>
                  </a:lnTo>
                  <a:lnTo>
                    <a:pt x="4085" y="4351"/>
                  </a:lnTo>
                  <a:lnTo>
                    <a:pt x="4059" y="4345"/>
                  </a:lnTo>
                  <a:lnTo>
                    <a:pt x="4033" y="4338"/>
                  </a:lnTo>
                  <a:lnTo>
                    <a:pt x="4008" y="4332"/>
                  </a:lnTo>
                  <a:lnTo>
                    <a:pt x="3982" y="4326"/>
                  </a:lnTo>
                  <a:lnTo>
                    <a:pt x="3955" y="4319"/>
                  </a:lnTo>
                  <a:lnTo>
                    <a:pt x="3929" y="4313"/>
                  </a:lnTo>
                  <a:lnTo>
                    <a:pt x="3903" y="4306"/>
                  </a:lnTo>
                  <a:lnTo>
                    <a:pt x="3877" y="4299"/>
                  </a:lnTo>
                  <a:lnTo>
                    <a:pt x="3850" y="4292"/>
                  </a:lnTo>
                  <a:lnTo>
                    <a:pt x="3823" y="4285"/>
                  </a:lnTo>
                  <a:lnTo>
                    <a:pt x="3797" y="4277"/>
                  </a:lnTo>
                  <a:lnTo>
                    <a:pt x="3771" y="4270"/>
                  </a:lnTo>
                  <a:lnTo>
                    <a:pt x="3745" y="4262"/>
                  </a:lnTo>
                  <a:lnTo>
                    <a:pt x="3719" y="4255"/>
                  </a:lnTo>
                  <a:lnTo>
                    <a:pt x="3691" y="4247"/>
                  </a:lnTo>
                  <a:lnTo>
                    <a:pt x="3665" y="4239"/>
                  </a:lnTo>
                  <a:lnTo>
                    <a:pt x="3639" y="4231"/>
                  </a:lnTo>
                  <a:lnTo>
                    <a:pt x="3613" y="4222"/>
                  </a:lnTo>
                  <a:lnTo>
                    <a:pt x="3587" y="4214"/>
                  </a:lnTo>
                  <a:lnTo>
                    <a:pt x="3559" y="4204"/>
                  </a:lnTo>
                  <a:lnTo>
                    <a:pt x="3533" y="4196"/>
                  </a:lnTo>
                  <a:lnTo>
                    <a:pt x="3507" y="4187"/>
                  </a:lnTo>
                  <a:lnTo>
                    <a:pt x="3481" y="4178"/>
                  </a:lnTo>
                  <a:lnTo>
                    <a:pt x="3454" y="4169"/>
                  </a:lnTo>
                  <a:lnTo>
                    <a:pt x="3427" y="4160"/>
                  </a:lnTo>
                  <a:lnTo>
                    <a:pt x="3401" y="4150"/>
                  </a:lnTo>
                  <a:lnTo>
                    <a:pt x="3375" y="4141"/>
                  </a:lnTo>
                  <a:lnTo>
                    <a:pt x="3348" y="4131"/>
                  </a:lnTo>
                  <a:lnTo>
                    <a:pt x="3322" y="4121"/>
                  </a:lnTo>
                  <a:lnTo>
                    <a:pt x="3295" y="4112"/>
                  </a:lnTo>
                  <a:lnTo>
                    <a:pt x="3269" y="4102"/>
                  </a:lnTo>
                  <a:lnTo>
                    <a:pt x="3243" y="4091"/>
                  </a:lnTo>
                  <a:lnTo>
                    <a:pt x="3217" y="4080"/>
                  </a:lnTo>
                  <a:lnTo>
                    <a:pt x="3190" y="4070"/>
                  </a:lnTo>
                  <a:lnTo>
                    <a:pt x="3163" y="4059"/>
                  </a:lnTo>
                  <a:lnTo>
                    <a:pt x="3137" y="4048"/>
                  </a:lnTo>
                  <a:lnTo>
                    <a:pt x="3111" y="4038"/>
                  </a:lnTo>
                  <a:lnTo>
                    <a:pt x="3085" y="4027"/>
                  </a:lnTo>
                  <a:lnTo>
                    <a:pt x="3058" y="4016"/>
                  </a:lnTo>
                  <a:lnTo>
                    <a:pt x="3032" y="4004"/>
                  </a:lnTo>
                  <a:lnTo>
                    <a:pt x="3006" y="3993"/>
                  </a:lnTo>
                  <a:lnTo>
                    <a:pt x="2981" y="3981"/>
                  </a:lnTo>
                  <a:lnTo>
                    <a:pt x="2955" y="3970"/>
                  </a:lnTo>
                  <a:lnTo>
                    <a:pt x="2928" y="3958"/>
                  </a:lnTo>
                  <a:lnTo>
                    <a:pt x="2902" y="3945"/>
                  </a:lnTo>
                  <a:lnTo>
                    <a:pt x="2876" y="3933"/>
                  </a:lnTo>
                  <a:lnTo>
                    <a:pt x="2851" y="3921"/>
                  </a:lnTo>
                  <a:lnTo>
                    <a:pt x="2825" y="3909"/>
                  </a:lnTo>
                  <a:lnTo>
                    <a:pt x="2798" y="3897"/>
                  </a:lnTo>
                  <a:lnTo>
                    <a:pt x="2773" y="3884"/>
                  </a:lnTo>
                  <a:lnTo>
                    <a:pt x="2747" y="3872"/>
                  </a:lnTo>
                  <a:lnTo>
                    <a:pt x="2722" y="3859"/>
                  </a:lnTo>
                  <a:lnTo>
                    <a:pt x="2696" y="3846"/>
                  </a:lnTo>
                  <a:lnTo>
                    <a:pt x="2670" y="3833"/>
                  </a:lnTo>
                  <a:lnTo>
                    <a:pt x="2645" y="3819"/>
                  </a:lnTo>
                  <a:lnTo>
                    <a:pt x="2620" y="3806"/>
                  </a:lnTo>
                  <a:lnTo>
                    <a:pt x="2594" y="3792"/>
                  </a:lnTo>
                  <a:lnTo>
                    <a:pt x="2569" y="3779"/>
                  </a:lnTo>
                  <a:lnTo>
                    <a:pt x="2544" y="3765"/>
                  </a:lnTo>
                  <a:lnTo>
                    <a:pt x="2518" y="3751"/>
                  </a:lnTo>
                  <a:lnTo>
                    <a:pt x="2493" y="3738"/>
                  </a:lnTo>
                  <a:lnTo>
                    <a:pt x="2468" y="3724"/>
                  </a:lnTo>
                  <a:lnTo>
                    <a:pt x="2443" y="3710"/>
                  </a:lnTo>
                  <a:lnTo>
                    <a:pt x="2419" y="3694"/>
                  </a:lnTo>
                  <a:lnTo>
                    <a:pt x="2393" y="3680"/>
                  </a:lnTo>
                  <a:lnTo>
                    <a:pt x="2368" y="3666"/>
                  </a:lnTo>
                  <a:lnTo>
                    <a:pt x="2344" y="3651"/>
                  </a:lnTo>
                  <a:lnTo>
                    <a:pt x="2319" y="3636"/>
                  </a:lnTo>
                  <a:lnTo>
                    <a:pt x="2295" y="3622"/>
                  </a:lnTo>
                  <a:lnTo>
                    <a:pt x="2270" y="3607"/>
                  </a:lnTo>
                  <a:lnTo>
                    <a:pt x="2245" y="3592"/>
                  </a:lnTo>
                  <a:lnTo>
                    <a:pt x="2221" y="3577"/>
                  </a:lnTo>
                  <a:lnTo>
                    <a:pt x="2197" y="3560"/>
                  </a:lnTo>
                  <a:lnTo>
                    <a:pt x="2173" y="3545"/>
                  </a:lnTo>
                  <a:lnTo>
                    <a:pt x="2148" y="3530"/>
                  </a:lnTo>
                  <a:lnTo>
                    <a:pt x="2124" y="3514"/>
                  </a:lnTo>
                  <a:lnTo>
                    <a:pt x="2101" y="3498"/>
                  </a:lnTo>
                  <a:lnTo>
                    <a:pt x="2077" y="3483"/>
                  </a:lnTo>
                  <a:lnTo>
                    <a:pt x="2053" y="3467"/>
                  </a:lnTo>
                  <a:lnTo>
                    <a:pt x="2030" y="3451"/>
                  </a:lnTo>
                  <a:lnTo>
                    <a:pt x="2005" y="3433"/>
                  </a:lnTo>
                  <a:lnTo>
                    <a:pt x="1982" y="3417"/>
                  </a:lnTo>
                  <a:lnTo>
                    <a:pt x="1959" y="3401"/>
                  </a:lnTo>
                  <a:lnTo>
                    <a:pt x="1936" y="3384"/>
                  </a:lnTo>
                  <a:lnTo>
                    <a:pt x="1913" y="3368"/>
                  </a:lnTo>
                  <a:lnTo>
                    <a:pt x="1889" y="3351"/>
                  </a:lnTo>
                  <a:lnTo>
                    <a:pt x="1866" y="3334"/>
                  </a:lnTo>
                  <a:lnTo>
                    <a:pt x="1843" y="3318"/>
                  </a:lnTo>
                  <a:lnTo>
                    <a:pt x="1820" y="3300"/>
                  </a:lnTo>
                  <a:lnTo>
                    <a:pt x="1798" y="3283"/>
                  </a:lnTo>
                  <a:lnTo>
                    <a:pt x="1775" y="3265"/>
                  </a:lnTo>
                  <a:lnTo>
                    <a:pt x="1752" y="3248"/>
                  </a:lnTo>
                  <a:lnTo>
                    <a:pt x="1730" y="3231"/>
                  </a:lnTo>
                  <a:lnTo>
                    <a:pt x="1708" y="3213"/>
                  </a:lnTo>
                  <a:lnTo>
                    <a:pt x="1686" y="3196"/>
                  </a:lnTo>
                  <a:lnTo>
                    <a:pt x="1664" y="3178"/>
                  </a:lnTo>
                  <a:lnTo>
                    <a:pt x="1642" y="3159"/>
                  </a:lnTo>
                  <a:lnTo>
                    <a:pt x="1619" y="3141"/>
                  </a:lnTo>
                  <a:lnTo>
                    <a:pt x="1597" y="3123"/>
                  </a:lnTo>
                  <a:lnTo>
                    <a:pt x="1576" y="3105"/>
                  </a:lnTo>
                  <a:lnTo>
                    <a:pt x="1555" y="3087"/>
                  </a:lnTo>
                  <a:lnTo>
                    <a:pt x="1533" y="3069"/>
                  </a:lnTo>
                  <a:lnTo>
                    <a:pt x="1512" y="3050"/>
                  </a:lnTo>
                  <a:lnTo>
                    <a:pt x="1490" y="3031"/>
                  </a:lnTo>
                  <a:lnTo>
                    <a:pt x="1469" y="3012"/>
                  </a:lnTo>
                  <a:lnTo>
                    <a:pt x="1448" y="2994"/>
                  </a:lnTo>
                  <a:lnTo>
                    <a:pt x="1428" y="2975"/>
                  </a:lnTo>
                  <a:lnTo>
                    <a:pt x="1407" y="2956"/>
                  </a:lnTo>
                  <a:lnTo>
                    <a:pt x="1386" y="2937"/>
                  </a:lnTo>
                  <a:lnTo>
                    <a:pt x="1365" y="2918"/>
                  </a:lnTo>
                  <a:lnTo>
                    <a:pt x="1345" y="2898"/>
                  </a:lnTo>
                  <a:lnTo>
                    <a:pt x="1325" y="2879"/>
                  </a:lnTo>
                  <a:lnTo>
                    <a:pt x="1305" y="2859"/>
                  </a:lnTo>
                  <a:lnTo>
                    <a:pt x="1285" y="2840"/>
                  </a:lnTo>
                  <a:lnTo>
                    <a:pt x="1265" y="2820"/>
                  </a:lnTo>
                  <a:lnTo>
                    <a:pt x="1245" y="2801"/>
                  </a:lnTo>
                  <a:lnTo>
                    <a:pt x="1225" y="2780"/>
                  </a:lnTo>
                  <a:lnTo>
                    <a:pt x="1206" y="2761"/>
                  </a:lnTo>
                  <a:lnTo>
                    <a:pt x="1187" y="2741"/>
                  </a:lnTo>
                  <a:lnTo>
                    <a:pt x="1168" y="2721"/>
                  </a:lnTo>
                  <a:lnTo>
                    <a:pt x="1149" y="2701"/>
                  </a:lnTo>
                  <a:lnTo>
                    <a:pt x="1130" y="2681"/>
                  </a:lnTo>
                  <a:lnTo>
                    <a:pt x="1110" y="2661"/>
                  </a:lnTo>
                  <a:lnTo>
                    <a:pt x="1092" y="2639"/>
                  </a:lnTo>
                  <a:lnTo>
                    <a:pt x="1073" y="2619"/>
                  </a:lnTo>
                  <a:lnTo>
                    <a:pt x="1055" y="2599"/>
                  </a:lnTo>
                  <a:lnTo>
                    <a:pt x="1037" y="2578"/>
                  </a:lnTo>
                  <a:lnTo>
                    <a:pt x="1019" y="2557"/>
                  </a:lnTo>
                  <a:lnTo>
                    <a:pt x="1001" y="2537"/>
                  </a:lnTo>
                  <a:lnTo>
                    <a:pt x="982" y="2515"/>
                  </a:lnTo>
                  <a:lnTo>
                    <a:pt x="964" y="2494"/>
                  </a:lnTo>
                  <a:lnTo>
                    <a:pt x="947" y="2473"/>
                  </a:lnTo>
                  <a:lnTo>
                    <a:pt x="930" y="2452"/>
                  </a:lnTo>
                  <a:lnTo>
                    <a:pt x="912" y="2431"/>
                  </a:lnTo>
                  <a:lnTo>
                    <a:pt x="895" y="2410"/>
                  </a:lnTo>
                  <a:lnTo>
                    <a:pt x="878" y="2388"/>
                  </a:lnTo>
                  <a:lnTo>
                    <a:pt x="862" y="2367"/>
                  </a:lnTo>
                  <a:lnTo>
                    <a:pt x="844" y="2346"/>
                  </a:lnTo>
                  <a:lnTo>
                    <a:pt x="828" y="2324"/>
                  </a:lnTo>
                  <a:lnTo>
                    <a:pt x="811" y="2303"/>
                  </a:lnTo>
                  <a:lnTo>
                    <a:pt x="795" y="2281"/>
                  </a:lnTo>
                  <a:lnTo>
                    <a:pt x="779" y="2259"/>
                  </a:lnTo>
                  <a:lnTo>
                    <a:pt x="763" y="2237"/>
                  </a:lnTo>
                  <a:lnTo>
                    <a:pt x="748" y="2215"/>
                  </a:lnTo>
                  <a:lnTo>
                    <a:pt x="732" y="2193"/>
                  </a:lnTo>
                  <a:lnTo>
                    <a:pt x="716" y="2171"/>
                  </a:lnTo>
                  <a:lnTo>
                    <a:pt x="700" y="2149"/>
                  </a:lnTo>
                  <a:lnTo>
                    <a:pt x="685" y="2126"/>
                  </a:lnTo>
                  <a:lnTo>
                    <a:pt x="670" y="2104"/>
                  </a:lnTo>
                  <a:lnTo>
                    <a:pt x="655" y="2082"/>
                  </a:lnTo>
                  <a:lnTo>
                    <a:pt x="641" y="2060"/>
                  </a:lnTo>
                  <a:lnTo>
                    <a:pt x="626" y="2038"/>
                  </a:lnTo>
                  <a:lnTo>
                    <a:pt x="612" y="2015"/>
                  </a:lnTo>
                  <a:lnTo>
                    <a:pt x="597" y="1992"/>
                  </a:lnTo>
                  <a:lnTo>
                    <a:pt x="583" y="1970"/>
                  </a:lnTo>
                  <a:lnTo>
                    <a:pt x="569" y="1947"/>
                  </a:lnTo>
                  <a:lnTo>
                    <a:pt x="555" y="1924"/>
                  </a:lnTo>
                  <a:lnTo>
                    <a:pt x="541" y="1902"/>
                  </a:lnTo>
                  <a:lnTo>
                    <a:pt x="528" y="1878"/>
                  </a:lnTo>
                  <a:lnTo>
                    <a:pt x="515" y="1855"/>
                  </a:lnTo>
                  <a:lnTo>
                    <a:pt x="502" y="1833"/>
                  </a:lnTo>
                  <a:lnTo>
                    <a:pt x="489" y="1810"/>
                  </a:lnTo>
                  <a:lnTo>
                    <a:pt x="476" y="1787"/>
                  </a:lnTo>
                  <a:lnTo>
                    <a:pt x="462" y="1764"/>
                  </a:lnTo>
                  <a:lnTo>
                    <a:pt x="450" y="1740"/>
                  </a:lnTo>
                  <a:lnTo>
                    <a:pt x="438" y="1717"/>
                  </a:lnTo>
                  <a:lnTo>
                    <a:pt x="425" y="1694"/>
                  </a:lnTo>
                  <a:lnTo>
                    <a:pt x="413" y="1670"/>
                  </a:lnTo>
                  <a:lnTo>
                    <a:pt x="402" y="1647"/>
                  </a:lnTo>
                  <a:lnTo>
                    <a:pt x="390" y="1624"/>
                  </a:lnTo>
                  <a:lnTo>
                    <a:pt x="379" y="1600"/>
                  </a:lnTo>
                  <a:lnTo>
                    <a:pt x="367" y="1576"/>
                  </a:lnTo>
                  <a:lnTo>
                    <a:pt x="356" y="1553"/>
                  </a:lnTo>
                  <a:lnTo>
                    <a:pt x="345" y="1529"/>
                  </a:lnTo>
                  <a:lnTo>
                    <a:pt x="333" y="1506"/>
                  </a:lnTo>
                  <a:lnTo>
                    <a:pt x="323" y="1481"/>
                  </a:lnTo>
                  <a:lnTo>
                    <a:pt x="312" y="1458"/>
                  </a:lnTo>
                  <a:lnTo>
                    <a:pt x="302" y="1434"/>
                  </a:lnTo>
                  <a:lnTo>
                    <a:pt x="292" y="1410"/>
                  </a:lnTo>
                  <a:lnTo>
                    <a:pt x="282" y="1386"/>
                  </a:lnTo>
                  <a:lnTo>
                    <a:pt x="272" y="1363"/>
                  </a:lnTo>
                  <a:lnTo>
                    <a:pt x="262" y="1338"/>
                  </a:lnTo>
                  <a:lnTo>
                    <a:pt x="253" y="1314"/>
                  </a:lnTo>
                  <a:lnTo>
                    <a:pt x="244" y="1290"/>
                  </a:lnTo>
                  <a:lnTo>
                    <a:pt x="234" y="1266"/>
                  </a:lnTo>
                  <a:lnTo>
                    <a:pt x="225" y="1242"/>
                  </a:lnTo>
                  <a:lnTo>
                    <a:pt x="217" y="1217"/>
                  </a:lnTo>
                  <a:lnTo>
                    <a:pt x="207" y="1193"/>
                  </a:lnTo>
                  <a:lnTo>
                    <a:pt x="199" y="1169"/>
                  </a:lnTo>
                  <a:lnTo>
                    <a:pt x="190" y="1145"/>
                  </a:lnTo>
                  <a:lnTo>
                    <a:pt x="182" y="1121"/>
                  </a:lnTo>
                  <a:lnTo>
                    <a:pt x="174" y="1095"/>
                  </a:lnTo>
                  <a:lnTo>
                    <a:pt x="167" y="1071"/>
                  </a:lnTo>
                  <a:lnTo>
                    <a:pt x="159" y="1047"/>
                  </a:lnTo>
                  <a:lnTo>
                    <a:pt x="152" y="1023"/>
                  </a:lnTo>
                  <a:lnTo>
                    <a:pt x="144" y="998"/>
                  </a:lnTo>
                  <a:lnTo>
                    <a:pt x="137" y="973"/>
                  </a:lnTo>
                  <a:lnTo>
                    <a:pt x="130" y="949"/>
                  </a:lnTo>
                  <a:lnTo>
                    <a:pt x="124" y="924"/>
                  </a:lnTo>
                  <a:lnTo>
                    <a:pt x="117" y="900"/>
                  </a:lnTo>
                  <a:lnTo>
                    <a:pt x="111" y="875"/>
                  </a:lnTo>
                  <a:lnTo>
                    <a:pt x="105" y="851"/>
                  </a:lnTo>
                  <a:lnTo>
                    <a:pt x="99" y="825"/>
                  </a:lnTo>
                  <a:lnTo>
                    <a:pt x="93" y="801"/>
                  </a:lnTo>
                  <a:lnTo>
                    <a:pt x="87" y="776"/>
                  </a:lnTo>
                  <a:lnTo>
                    <a:pt x="82" y="751"/>
                  </a:lnTo>
                  <a:lnTo>
                    <a:pt x="76" y="727"/>
                  </a:lnTo>
                  <a:lnTo>
                    <a:pt x="70" y="701"/>
                  </a:lnTo>
                  <a:lnTo>
                    <a:pt x="65" y="676"/>
                  </a:lnTo>
                  <a:lnTo>
                    <a:pt x="61" y="652"/>
                  </a:lnTo>
                  <a:lnTo>
                    <a:pt x="56" y="627"/>
                  </a:lnTo>
                  <a:lnTo>
                    <a:pt x="52" y="602"/>
                  </a:lnTo>
                  <a:lnTo>
                    <a:pt x="48" y="577"/>
                  </a:lnTo>
                  <a:lnTo>
                    <a:pt x="43" y="552"/>
                  </a:lnTo>
                  <a:lnTo>
                    <a:pt x="40" y="527"/>
                  </a:lnTo>
                  <a:lnTo>
                    <a:pt x="36" y="502"/>
                  </a:lnTo>
                  <a:lnTo>
                    <a:pt x="32" y="478"/>
                  </a:lnTo>
                  <a:lnTo>
                    <a:pt x="29" y="452"/>
                  </a:lnTo>
                  <a:lnTo>
                    <a:pt x="26" y="427"/>
                  </a:lnTo>
                  <a:lnTo>
                    <a:pt x="23" y="402"/>
                  </a:lnTo>
                  <a:lnTo>
                    <a:pt x="20" y="377"/>
                  </a:lnTo>
                  <a:lnTo>
                    <a:pt x="18" y="352"/>
                  </a:lnTo>
                  <a:lnTo>
                    <a:pt x="15" y="327"/>
                  </a:lnTo>
                  <a:lnTo>
                    <a:pt x="13" y="302"/>
                  </a:lnTo>
                  <a:lnTo>
                    <a:pt x="11" y="277"/>
                  </a:lnTo>
                  <a:lnTo>
                    <a:pt x="9" y="252"/>
                  </a:lnTo>
                  <a:lnTo>
                    <a:pt x="7" y="227"/>
                  </a:lnTo>
                  <a:lnTo>
                    <a:pt x="6" y="202"/>
                  </a:lnTo>
                  <a:lnTo>
                    <a:pt x="4" y="176"/>
                  </a:lnTo>
                  <a:lnTo>
                    <a:pt x="3" y="151"/>
                  </a:lnTo>
                  <a:lnTo>
                    <a:pt x="2" y="126"/>
                  </a:lnTo>
                  <a:lnTo>
                    <a:pt x="1" y="101"/>
                  </a:lnTo>
                  <a:lnTo>
                    <a:pt x="1" y="76"/>
                  </a:lnTo>
                  <a:lnTo>
                    <a:pt x="0" y="50"/>
                  </a:lnTo>
                  <a:lnTo>
                    <a:pt x="0" y="25"/>
                  </a:lnTo>
                  <a:lnTo>
                    <a:pt x="0" y="13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7" name="Freeform 55"/>
            <p:cNvSpPr>
              <a:spLocks/>
            </p:cNvSpPr>
            <p:nvPr/>
          </p:nvSpPr>
          <p:spPr bwMode="auto">
            <a:xfrm>
              <a:off x="180000" y="540791"/>
              <a:ext cx="1800791" cy="3574681"/>
            </a:xfrm>
            <a:custGeom>
              <a:avLst/>
              <a:gdLst/>
              <a:ahLst/>
              <a:cxnLst>
                <a:cxn ang="0">
                  <a:pos x="4381" y="3"/>
                </a:cxn>
                <a:cxn ang="0">
                  <a:pos x="4156" y="17"/>
                </a:cxn>
                <a:cxn ang="0">
                  <a:pos x="3933" y="41"/>
                </a:cxn>
                <a:cxn ang="0">
                  <a:pos x="3713" y="77"/>
                </a:cxn>
                <a:cxn ang="0">
                  <a:pos x="3495" y="124"/>
                </a:cxn>
                <a:cxn ang="0">
                  <a:pos x="3280" y="180"/>
                </a:cxn>
                <a:cxn ang="0">
                  <a:pos x="3069" y="248"/>
                </a:cxn>
                <a:cxn ang="0">
                  <a:pos x="2860" y="324"/>
                </a:cxn>
                <a:cxn ang="0">
                  <a:pos x="2656" y="412"/>
                </a:cxn>
                <a:cxn ang="0">
                  <a:pos x="2457" y="510"/>
                </a:cxn>
                <a:cxn ang="0">
                  <a:pos x="2262" y="617"/>
                </a:cxn>
                <a:cxn ang="0">
                  <a:pos x="2073" y="734"/>
                </a:cxn>
                <a:cxn ang="0">
                  <a:pos x="1888" y="860"/>
                </a:cxn>
                <a:cxn ang="0">
                  <a:pos x="1710" y="995"/>
                </a:cxn>
                <a:cxn ang="0">
                  <a:pos x="1539" y="1139"/>
                </a:cxn>
                <a:cxn ang="0">
                  <a:pos x="1373" y="1292"/>
                </a:cxn>
                <a:cxn ang="0">
                  <a:pos x="1215" y="1453"/>
                </a:cxn>
                <a:cxn ang="0">
                  <a:pos x="1067" y="1622"/>
                </a:cxn>
                <a:cxn ang="0">
                  <a:pos x="927" y="1797"/>
                </a:cxn>
                <a:cxn ang="0">
                  <a:pos x="796" y="1978"/>
                </a:cxn>
                <a:cxn ang="0">
                  <a:pos x="675" y="2165"/>
                </a:cxn>
                <a:cxn ang="0">
                  <a:pos x="563" y="2357"/>
                </a:cxn>
                <a:cxn ang="0">
                  <a:pos x="460" y="2554"/>
                </a:cxn>
                <a:cxn ang="0">
                  <a:pos x="369" y="2755"/>
                </a:cxn>
                <a:cxn ang="0">
                  <a:pos x="286" y="2962"/>
                </a:cxn>
                <a:cxn ang="0">
                  <a:pos x="214" y="3171"/>
                </a:cxn>
                <a:cxn ang="0">
                  <a:pos x="151" y="3384"/>
                </a:cxn>
                <a:cxn ang="0">
                  <a:pos x="100" y="3601"/>
                </a:cxn>
                <a:cxn ang="0">
                  <a:pos x="58" y="3820"/>
                </a:cxn>
                <a:cxn ang="0">
                  <a:pos x="28" y="4041"/>
                </a:cxn>
                <a:cxn ang="0">
                  <a:pos x="9" y="4265"/>
                </a:cxn>
                <a:cxn ang="0">
                  <a:pos x="0" y="4491"/>
                </a:cxn>
                <a:cxn ang="0">
                  <a:pos x="3" y="4722"/>
                </a:cxn>
                <a:cxn ang="0">
                  <a:pos x="18" y="4954"/>
                </a:cxn>
                <a:cxn ang="0">
                  <a:pos x="43" y="5183"/>
                </a:cxn>
                <a:cxn ang="0">
                  <a:pos x="81" y="5408"/>
                </a:cxn>
                <a:cxn ang="0">
                  <a:pos x="129" y="5629"/>
                </a:cxn>
                <a:cxn ang="0">
                  <a:pos x="187" y="5846"/>
                </a:cxn>
                <a:cxn ang="0">
                  <a:pos x="256" y="6059"/>
                </a:cxn>
                <a:cxn ang="0">
                  <a:pos x="335" y="6267"/>
                </a:cxn>
                <a:cxn ang="0">
                  <a:pos x="424" y="6470"/>
                </a:cxn>
                <a:cxn ang="0">
                  <a:pos x="522" y="6667"/>
                </a:cxn>
                <a:cxn ang="0">
                  <a:pos x="629" y="6860"/>
                </a:cxn>
                <a:cxn ang="0">
                  <a:pos x="746" y="7045"/>
                </a:cxn>
                <a:cxn ang="0">
                  <a:pos x="870" y="7226"/>
                </a:cxn>
                <a:cxn ang="0">
                  <a:pos x="1003" y="7399"/>
                </a:cxn>
                <a:cxn ang="0">
                  <a:pos x="1144" y="7566"/>
                </a:cxn>
                <a:cxn ang="0">
                  <a:pos x="1293" y="7727"/>
                </a:cxn>
                <a:cxn ang="0">
                  <a:pos x="1449" y="7879"/>
                </a:cxn>
                <a:cxn ang="0">
                  <a:pos x="1612" y="8024"/>
                </a:cxn>
                <a:cxn ang="0">
                  <a:pos x="1783" y="8161"/>
                </a:cxn>
                <a:cxn ang="0">
                  <a:pos x="1959" y="8290"/>
                </a:cxn>
                <a:cxn ang="0">
                  <a:pos x="2142" y="8411"/>
                </a:cxn>
                <a:cxn ang="0">
                  <a:pos x="2331" y="8523"/>
                </a:cxn>
                <a:cxn ang="0">
                  <a:pos x="2526" y="8625"/>
                </a:cxn>
                <a:cxn ang="0">
                  <a:pos x="2726" y="8719"/>
                </a:cxn>
                <a:cxn ang="0">
                  <a:pos x="2932" y="8803"/>
                </a:cxn>
                <a:cxn ang="0">
                  <a:pos x="3142" y="8877"/>
                </a:cxn>
                <a:cxn ang="0">
                  <a:pos x="3357" y="8941"/>
                </a:cxn>
                <a:cxn ang="0">
                  <a:pos x="3575" y="8994"/>
                </a:cxn>
                <a:cxn ang="0">
                  <a:pos x="3799" y="9038"/>
                </a:cxn>
              </a:cxnLst>
              <a:rect l="0" t="0" r="r" b="b"/>
              <a:pathLst>
                <a:path w="4550" h="9038">
                  <a:moveTo>
                    <a:pt x="4550" y="0"/>
                  </a:moveTo>
                  <a:lnTo>
                    <a:pt x="4493" y="0"/>
                  </a:lnTo>
                  <a:lnTo>
                    <a:pt x="4436" y="1"/>
                  </a:lnTo>
                  <a:lnTo>
                    <a:pt x="4381" y="3"/>
                  </a:lnTo>
                  <a:lnTo>
                    <a:pt x="4324" y="5"/>
                  </a:lnTo>
                  <a:lnTo>
                    <a:pt x="4268" y="8"/>
                  </a:lnTo>
                  <a:lnTo>
                    <a:pt x="4211" y="12"/>
                  </a:lnTo>
                  <a:lnTo>
                    <a:pt x="4156" y="17"/>
                  </a:lnTo>
                  <a:lnTo>
                    <a:pt x="4100" y="22"/>
                  </a:lnTo>
                  <a:lnTo>
                    <a:pt x="4044" y="28"/>
                  </a:lnTo>
                  <a:lnTo>
                    <a:pt x="3989" y="34"/>
                  </a:lnTo>
                  <a:lnTo>
                    <a:pt x="3933" y="41"/>
                  </a:lnTo>
                  <a:lnTo>
                    <a:pt x="3878" y="49"/>
                  </a:lnTo>
                  <a:lnTo>
                    <a:pt x="3822" y="58"/>
                  </a:lnTo>
                  <a:lnTo>
                    <a:pt x="3768" y="67"/>
                  </a:lnTo>
                  <a:lnTo>
                    <a:pt x="3713" y="77"/>
                  </a:lnTo>
                  <a:lnTo>
                    <a:pt x="3658" y="88"/>
                  </a:lnTo>
                  <a:lnTo>
                    <a:pt x="3604" y="99"/>
                  </a:lnTo>
                  <a:lnTo>
                    <a:pt x="3549" y="111"/>
                  </a:lnTo>
                  <a:lnTo>
                    <a:pt x="3495" y="124"/>
                  </a:lnTo>
                  <a:lnTo>
                    <a:pt x="3440" y="137"/>
                  </a:lnTo>
                  <a:lnTo>
                    <a:pt x="3387" y="151"/>
                  </a:lnTo>
                  <a:lnTo>
                    <a:pt x="3334" y="165"/>
                  </a:lnTo>
                  <a:lnTo>
                    <a:pt x="3280" y="180"/>
                  </a:lnTo>
                  <a:lnTo>
                    <a:pt x="3227" y="196"/>
                  </a:lnTo>
                  <a:lnTo>
                    <a:pt x="3173" y="213"/>
                  </a:lnTo>
                  <a:lnTo>
                    <a:pt x="3121" y="230"/>
                  </a:lnTo>
                  <a:lnTo>
                    <a:pt x="3069" y="248"/>
                  </a:lnTo>
                  <a:lnTo>
                    <a:pt x="3016" y="266"/>
                  </a:lnTo>
                  <a:lnTo>
                    <a:pt x="2964" y="285"/>
                  </a:lnTo>
                  <a:lnTo>
                    <a:pt x="2911" y="304"/>
                  </a:lnTo>
                  <a:lnTo>
                    <a:pt x="2860" y="324"/>
                  </a:lnTo>
                  <a:lnTo>
                    <a:pt x="2809" y="346"/>
                  </a:lnTo>
                  <a:lnTo>
                    <a:pt x="2758" y="368"/>
                  </a:lnTo>
                  <a:lnTo>
                    <a:pt x="2707" y="390"/>
                  </a:lnTo>
                  <a:lnTo>
                    <a:pt x="2656" y="412"/>
                  </a:lnTo>
                  <a:lnTo>
                    <a:pt x="2606" y="435"/>
                  </a:lnTo>
                  <a:lnTo>
                    <a:pt x="2556" y="459"/>
                  </a:lnTo>
                  <a:lnTo>
                    <a:pt x="2506" y="485"/>
                  </a:lnTo>
                  <a:lnTo>
                    <a:pt x="2457" y="510"/>
                  </a:lnTo>
                  <a:lnTo>
                    <a:pt x="2407" y="535"/>
                  </a:lnTo>
                  <a:lnTo>
                    <a:pt x="2359" y="562"/>
                  </a:lnTo>
                  <a:lnTo>
                    <a:pt x="2310" y="588"/>
                  </a:lnTo>
                  <a:lnTo>
                    <a:pt x="2262" y="617"/>
                  </a:lnTo>
                  <a:lnTo>
                    <a:pt x="2214" y="645"/>
                  </a:lnTo>
                  <a:lnTo>
                    <a:pt x="2167" y="674"/>
                  </a:lnTo>
                  <a:lnTo>
                    <a:pt x="2119" y="703"/>
                  </a:lnTo>
                  <a:lnTo>
                    <a:pt x="2073" y="734"/>
                  </a:lnTo>
                  <a:lnTo>
                    <a:pt x="2026" y="764"/>
                  </a:lnTo>
                  <a:lnTo>
                    <a:pt x="1980" y="795"/>
                  </a:lnTo>
                  <a:lnTo>
                    <a:pt x="1934" y="826"/>
                  </a:lnTo>
                  <a:lnTo>
                    <a:pt x="1888" y="860"/>
                  </a:lnTo>
                  <a:lnTo>
                    <a:pt x="1843" y="892"/>
                  </a:lnTo>
                  <a:lnTo>
                    <a:pt x="1799" y="925"/>
                  </a:lnTo>
                  <a:lnTo>
                    <a:pt x="1754" y="959"/>
                  </a:lnTo>
                  <a:lnTo>
                    <a:pt x="1710" y="995"/>
                  </a:lnTo>
                  <a:lnTo>
                    <a:pt x="1667" y="1030"/>
                  </a:lnTo>
                  <a:lnTo>
                    <a:pt x="1623" y="1065"/>
                  </a:lnTo>
                  <a:lnTo>
                    <a:pt x="1581" y="1101"/>
                  </a:lnTo>
                  <a:lnTo>
                    <a:pt x="1539" y="1139"/>
                  </a:lnTo>
                  <a:lnTo>
                    <a:pt x="1496" y="1176"/>
                  </a:lnTo>
                  <a:lnTo>
                    <a:pt x="1455" y="1214"/>
                  </a:lnTo>
                  <a:lnTo>
                    <a:pt x="1414" y="1253"/>
                  </a:lnTo>
                  <a:lnTo>
                    <a:pt x="1373" y="1292"/>
                  </a:lnTo>
                  <a:lnTo>
                    <a:pt x="1333" y="1331"/>
                  </a:lnTo>
                  <a:lnTo>
                    <a:pt x="1293" y="1371"/>
                  </a:lnTo>
                  <a:lnTo>
                    <a:pt x="1255" y="1413"/>
                  </a:lnTo>
                  <a:lnTo>
                    <a:pt x="1215" y="1453"/>
                  </a:lnTo>
                  <a:lnTo>
                    <a:pt x="1177" y="1495"/>
                  </a:lnTo>
                  <a:lnTo>
                    <a:pt x="1140" y="1537"/>
                  </a:lnTo>
                  <a:lnTo>
                    <a:pt x="1103" y="1579"/>
                  </a:lnTo>
                  <a:lnTo>
                    <a:pt x="1067" y="1622"/>
                  </a:lnTo>
                  <a:lnTo>
                    <a:pt x="1031" y="1665"/>
                  </a:lnTo>
                  <a:lnTo>
                    <a:pt x="996" y="1709"/>
                  </a:lnTo>
                  <a:lnTo>
                    <a:pt x="961" y="1752"/>
                  </a:lnTo>
                  <a:lnTo>
                    <a:pt x="927" y="1797"/>
                  </a:lnTo>
                  <a:lnTo>
                    <a:pt x="893" y="1841"/>
                  </a:lnTo>
                  <a:lnTo>
                    <a:pt x="861" y="1886"/>
                  </a:lnTo>
                  <a:lnTo>
                    <a:pt x="828" y="1932"/>
                  </a:lnTo>
                  <a:lnTo>
                    <a:pt x="796" y="1978"/>
                  </a:lnTo>
                  <a:lnTo>
                    <a:pt x="765" y="2025"/>
                  </a:lnTo>
                  <a:lnTo>
                    <a:pt x="735" y="2071"/>
                  </a:lnTo>
                  <a:lnTo>
                    <a:pt x="704" y="2117"/>
                  </a:lnTo>
                  <a:lnTo>
                    <a:pt x="675" y="2165"/>
                  </a:lnTo>
                  <a:lnTo>
                    <a:pt x="646" y="2212"/>
                  </a:lnTo>
                  <a:lnTo>
                    <a:pt x="618" y="2260"/>
                  </a:lnTo>
                  <a:lnTo>
                    <a:pt x="590" y="2309"/>
                  </a:lnTo>
                  <a:lnTo>
                    <a:pt x="563" y="2357"/>
                  </a:lnTo>
                  <a:lnTo>
                    <a:pt x="536" y="2405"/>
                  </a:lnTo>
                  <a:lnTo>
                    <a:pt x="511" y="2455"/>
                  </a:lnTo>
                  <a:lnTo>
                    <a:pt x="486" y="2504"/>
                  </a:lnTo>
                  <a:lnTo>
                    <a:pt x="460" y="2554"/>
                  </a:lnTo>
                  <a:lnTo>
                    <a:pt x="436" y="2604"/>
                  </a:lnTo>
                  <a:lnTo>
                    <a:pt x="413" y="2654"/>
                  </a:lnTo>
                  <a:lnTo>
                    <a:pt x="391" y="2705"/>
                  </a:lnTo>
                  <a:lnTo>
                    <a:pt x="369" y="2755"/>
                  </a:lnTo>
                  <a:lnTo>
                    <a:pt x="347" y="2807"/>
                  </a:lnTo>
                  <a:lnTo>
                    <a:pt x="325" y="2858"/>
                  </a:lnTo>
                  <a:lnTo>
                    <a:pt x="305" y="2909"/>
                  </a:lnTo>
                  <a:lnTo>
                    <a:pt x="286" y="2962"/>
                  </a:lnTo>
                  <a:lnTo>
                    <a:pt x="267" y="3013"/>
                  </a:lnTo>
                  <a:lnTo>
                    <a:pt x="249" y="3066"/>
                  </a:lnTo>
                  <a:lnTo>
                    <a:pt x="231" y="3118"/>
                  </a:lnTo>
                  <a:lnTo>
                    <a:pt x="214" y="3171"/>
                  </a:lnTo>
                  <a:lnTo>
                    <a:pt x="197" y="3224"/>
                  </a:lnTo>
                  <a:lnTo>
                    <a:pt x="181" y="3277"/>
                  </a:lnTo>
                  <a:lnTo>
                    <a:pt x="166" y="3331"/>
                  </a:lnTo>
                  <a:lnTo>
                    <a:pt x="151" y="3384"/>
                  </a:lnTo>
                  <a:lnTo>
                    <a:pt x="138" y="3438"/>
                  </a:lnTo>
                  <a:lnTo>
                    <a:pt x="124" y="3492"/>
                  </a:lnTo>
                  <a:lnTo>
                    <a:pt x="112" y="3546"/>
                  </a:lnTo>
                  <a:lnTo>
                    <a:pt x="100" y="3601"/>
                  </a:lnTo>
                  <a:lnTo>
                    <a:pt x="89" y="3655"/>
                  </a:lnTo>
                  <a:lnTo>
                    <a:pt x="77" y="3711"/>
                  </a:lnTo>
                  <a:lnTo>
                    <a:pt x="67" y="3765"/>
                  </a:lnTo>
                  <a:lnTo>
                    <a:pt x="58" y="3820"/>
                  </a:lnTo>
                  <a:lnTo>
                    <a:pt x="50" y="3875"/>
                  </a:lnTo>
                  <a:lnTo>
                    <a:pt x="42" y="3930"/>
                  </a:lnTo>
                  <a:lnTo>
                    <a:pt x="35" y="3986"/>
                  </a:lnTo>
                  <a:lnTo>
                    <a:pt x="28" y="4041"/>
                  </a:lnTo>
                  <a:lnTo>
                    <a:pt x="22" y="4098"/>
                  </a:lnTo>
                  <a:lnTo>
                    <a:pt x="17" y="4153"/>
                  </a:lnTo>
                  <a:lnTo>
                    <a:pt x="13" y="4209"/>
                  </a:lnTo>
                  <a:lnTo>
                    <a:pt x="9" y="4265"/>
                  </a:lnTo>
                  <a:lnTo>
                    <a:pt x="6" y="4321"/>
                  </a:lnTo>
                  <a:lnTo>
                    <a:pt x="3" y="4378"/>
                  </a:lnTo>
                  <a:lnTo>
                    <a:pt x="1" y="4434"/>
                  </a:lnTo>
                  <a:lnTo>
                    <a:pt x="0" y="4491"/>
                  </a:lnTo>
                  <a:lnTo>
                    <a:pt x="0" y="4547"/>
                  </a:lnTo>
                  <a:lnTo>
                    <a:pt x="0" y="4605"/>
                  </a:lnTo>
                  <a:lnTo>
                    <a:pt x="1" y="4664"/>
                  </a:lnTo>
                  <a:lnTo>
                    <a:pt x="3" y="4722"/>
                  </a:lnTo>
                  <a:lnTo>
                    <a:pt x="6" y="4781"/>
                  </a:lnTo>
                  <a:lnTo>
                    <a:pt x="9" y="4839"/>
                  </a:lnTo>
                  <a:lnTo>
                    <a:pt x="13" y="4897"/>
                  </a:lnTo>
                  <a:lnTo>
                    <a:pt x="18" y="4954"/>
                  </a:lnTo>
                  <a:lnTo>
                    <a:pt x="23" y="5012"/>
                  </a:lnTo>
                  <a:lnTo>
                    <a:pt x="29" y="5069"/>
                  </a:lnTo>
                  <a:lnTo>
                    <a:pt x="36" y="5126"/>
                  </a:lnTo>
                  <a:lnTo>
                    <a:pt x="43" y="5183"/>
                  </a:lnTo>
                  <a:lnTo>
                    <a:pt x="52" y="5239"/>
                  </a:lnTo>
                  <a:lnTo>
                    <a:pt x="60" y="5296"/>
                  </a:lnTo>
                  <a:lnTo>
                    <a:pt x="70" y="5352"/>
                  </a:lnTo>
                  <a:lnTo>
                    <a:pt x="81" y="5408"/>
                  </a:lnTo>
                  <a:lnTo>
                    <a:pt x="92" y="5464"/>
                  </a:lnTo>
                  <a:lnTo>
                    <a:pt x="104" y="5519"/>
                  </a:lnTo>
                  <a:lnTo>
                    <a:pt x="116" y="5574"/>
                  </a:lnTo>
                  <a:lnTo>
                    <a:pt x="129" y="5629"/>
                  </a:lnTo>
                  <a:lnTo>
                    <a:pt x="142" y="5684"/>
                  </a:lnTo>
                  <a:lnTo>
                    <a:pt x="157" y="5738"/>
                  </a:lnTo>
                  <a:lnTo>
                    <a:pt x="171" y="5793"/>
                  </a:lnTo>
                  <a:lnTo>
                    <a:pt x="187" y="5846"/>
                  </a:lnTo>
                  <a:lnTo>
                    <a:pt x="203" y="5899"/>
                  </a:lnTo>
                  <a:lnTo>
                    <a:pt x="221" y="5953"/>
                  </a:lnTo>
                  <a:lnTo>
                    <a:pt x="238" y="6006"/>
                  </a:lnTo>
                  <a:lnTo>
                    <a:pt x="256" y="6059"/>
                  </a:lnTo>
                  <a:lnTo>
                    <a:pt x="275" y="6111"/>
                  </a:lnTo>
                  <a:lnTo>
                    <a:pt x="294" y="6163"/>
                  </a:lnTo>
                  <a:lnTo>
                    <a:pt x="314" y="6215"/>
                  </a:lnTo>
                  <a:lnTo>
                    <a:pt x="335" y="6267"/>
                  </a:lnTo>
                  <a:lnTo>
                    <a:pt x="357" y="6318"/>
                  </a:lnTo>
                  <a:lnTo>
                    <a:pt x="378" y="6369"/>
                  </a:lnTo>
                  <a:lnTo>
                    <a:pt x="401" y="6419"/>
                  </a:lnTo>
                  <a:lnTo>
                    <a:pt x="424" y="6470"/>
                  </a:lnTo>
                  <a:lnTo>
                    <a:pt x="447" y="6520"/>
                  </a:lnTo>
                  <a:lnTo>
                    <a:pt x="472" y="6570"/>
                  </a:lnTo>
                  <a:lnTo>
                    <a:pt x="497" y="6619"/>
                  </a:lnTo>
                  <a:lnTo>
                    <a:pt x="522" y="6667"/>
                  </a:lnTo>
                  <a:lnTo>
                    <a:pt x="548" y="6716"/>
                  </a:lnTo>
                  <a:lnTo>
                    <a:pt x="574" y="6764"/>
                  </a:lnTo>
                  <a:lnTo>
                    <a:pt x="602" y="6812"/>
                  </a:lnTo>
                  <a:lnTo>
                    <a:pt x="629" y="6860"/>
                  </a:lnTo>
                  <a:lnTo>
                    <a:pt x="657" y="6906"/>
                  </a:lnTo>
                  <a:lnTo>
                    <a:pt x="686" y="6954"/>
                  </a:lnTo>
                  <a:lnTo>
                    <a:pt x="715" y="7000"/>
                  </a:lnTo>
                  <a:lnTo>
                    <a:pt x="746" y="7045"/>
                  </a:lnTo>
                  <a:lnTo>
                    <a:pt x="776" y="7092"/>
                  </a:lnTo>
                  <a:lnTo>
                    <a:pt x="806" y="7137"/>
                  </a:lnTo>
                  <a:lnTo>
                    <a:pt x="838" y="7181"/>
                  </a:lnTo>
                  <a:lnTo>
                    <a:pt x="870" y="7226"/>
                  </a:lnTo>
                  <a:lnTo>
                    <a:pt x="903" y="7270"/>
                  </a:lnTo>
                  <a:lnTo>
                    <a:pt x="935" y="7313"/>
                  </a:lnTo>
                  <a:lnTo>
                    <a:pt x="969" y="7357"/>
                  </a:lnTo>
                  <a:lnTo>
                    <a:pt x="1003" y="7399"/>
                  </a:lnTo>
                  <a:lnTo>
                    <a:pt x="1038" y="7442"/>
                  </a:lnTo>
                  <a:lnTo>
                    <a:pt x="1072" y="7484"/>
                  </a:lnTo>
                  <a:lnTo>
                    <a:pt x="1108" y="7525"/>
                  </a:lnTo>
                  <a:lnTo>
                    <a:pt x="1144" y="7566"/>
                  </a:lnTo>
                  <a:lnTo>
                    <a:pt x="1180" y="7607"/>
                  </a:lnTo>
                  <a:lnTo>
                    <a:pt x="1217" y="7647"/>
                  </a:lnTo>
                  <a:lnTo>
                    <a:pt x="1255" y="7687"/>
                  </a:lnTo>
                  <a:lnTo>
                    <a:pt x="1293" y="7727"/>
                  </a:lnTo>
                  <a:lnTo>
                    <a:pt x="1331" y="7765"/>
                  </a:lnTo>
                  <a:lnTo>
                    <a:pt x="1369" y="7803"/>
                  </a:lnTo>
                  <a:lnTo>
                    <a:pt x="1409" y="7841"/>
                  </a:lnTo>
                  <a:lnTo>
                    <a:pt x="1449" y="7879"/>
                  </a:lnTo>
                  <a:lnTo>
                    <a:pt x="1489" y="7916"/>
                  </a:lnTo>
                  <a:lnTo>
                    <a:pt x="1530" y="7952"/>
                  </a:lnTo>
                  <a:lnTo>
                    <a:pt x="1571" y="7989"/>
                  </a:lnTo>
                  <a:lnTo>
                    <a:pt x="1612" y="8024"/>
                  </a:lnTo>
                  <a:lnTo>
                    <a:pt x="1654" y="8059"/>
                  </a:lnTo>
                  <a:lnTo>
                    <a:pt x="1696" y="8093"/>
                  </a:lnTo>
                  <a:lnTo>
                    <a:pt x="1739" y="8128"/>
                  </a:lnTo>
                  <a:lnTo>
                    <a:pt x="1783" y="8161"/>
                  </a:lnTo>
                  <a:lnTo>
                    <a:pt x="1826" y="8194"/>
                  </a:lnTo>
                  <a:lnTo>
                    <a:pt x="1870" y="8226"/>
                  </a:lnTo>
                  <a:lnTo>
                    <a:pt x="1915" y="8259"/>
                  </a:lnTo>
                  <a:lnTo>
                    <a:pt x="1959" y="8290"/>
                  </a:lnTo>
                  <a:lnTo>
                    <a:pt x="2004" y="8321"/>
                  </a:lnTo>
                  <a:lnTo>
                    <a:pt x="2050" y="8351"/>
                  </a:lnTo>
                  <a:lnTo>
                    <a:pt x="2096" y="8382"/>
                  </a:lnTo>
                  <a:lnTo>
                    <a:pt x="2142" y="8411"/>
                  </a:lnTo>
                  <a:lnTo>
                    <a:pt x="2189" y="8440"/>
                  </a:lnTo>
                  <a:lnTo>
                    <a:pt x="2236" y="8468"/>
                  </a:lnTo>
                  <a:lnTo>
                    <a:pt x="2284" y="8495"/>
                  </a:lnTo>
                  <a:lnTo>
                    <a:pt x="2331" y="8523"/>
                  </a:lnTo>
                  <a:lnTo>
                    <a:pt x="2379" y="8549"/>
                  </a:lnTo>
                  <a:lnTo>
                    <a:pt x="2428" y="8575"/>
                  </a:lnTo>
                  <a:lnTo>
                    <a:pt x="2477" y="8601"/>
                  </a:lnTo>
                  <a:lnTo>
                    <a:pt x="2526" y="8625"/>
                  </a:lnTo>
                  <a:lnTo>
                    <a:pt x="2576" y="8650"/>
                  </a:lnTo>
                  <a:lnTo>
                    <a:pt x="2625" y="8674"/>
                  </a:lnTo>
                  <a:lnTo>
                    <a:pt x="2676" y="8697"/>
                  </a:lnTo>
                  <a:lnTo>
                    <a:pt x="2726" y="8719"/>
                  </a:lnTo>
                  <a:lnTo>
                    <a:pt x="2777" y="8741"/>
                  </a:lnTo>
                  <a:lnTo>
                    <a:pt x="2829" y="8763"/>
                  </a:lnTo>
                  <a:lnTo>
                    <a:pt x="2880" y="8783"/>
                  </a:lnTo>
                  <a:lnTo>
                    <a:pt x="2932" y="8803"/>
                  </a:lnTo>
                  <a:lnTo>
                    <a:pt x="2984" y="8823"/>
                  </a:lnTo>
                  <a:lnTo>
                    <a:pt x="3036" y="8841"/>
                  </a:lnTo>
                  <a:lnTo>
                    <a:pt x="3089" y="8859"/>
                  </a:lnTo>
                  <a:lnTo>
                    <a:pt x="3142" y="8877"/>
                  </a:lnTo>
                  <a:lnTo>
                    <a:pt x="3196" y="8895"/>
                  </a:lnTo>
                  <a:lnTo>
                    <a:pt x="3249" y="8911"/>
                  </a:lnTo>
                  <a:lnTo>
                    <a:pt x="3302" y="8926"/>
                  </a:lnTo>
                  <a:lnTo>
                    <a:pt x="3357" y="8941"/>
                  </a:lnTo>
                  <a:lnTo>
                    <a:pt x="3411" y="8956"/>
                  </a:lnTo>
                  <a:lnTo>
                    <a:pt x="3466" y="8969"/>
                  </a:lnTo>
                  <a:lnTo>
                    <a:pt x="3521" y="8982"/>
                  </a:lnTo>
                  <a:lnTo>
                    <a:pt x="3575" y="8994"/>
                  </a:lnTo>
                  <a:lnTo>
                    <a:pt x="3631" y="9006"/>
                  </a:lnTo>
                  <a:lnTo>
                    <a:pt x="3687" y="9017"/>
                  </a:lnTo>
                  <a:lnTo>
                    <a:pt x="3743" y="9028"/>
                  </a:lnTo>
                  <a:lnTo>
                    <a:pt x="3799" y="9038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8" name="Freeform 56"/>
            <p:cNvSpPr>
              <a:spLocks/>
            </p:cNvSpPr>
            <p:nvPr/>
          </p:nvSpPr>
          <p:spPr bwMode="auto">
            <a:xfrm>
              <a:off x="1683296" y="540791"/>
              <a:ext cx="2096704" cy="3600000"/>
            </a:xfrm>
            <a:custGeom>
              <a:avLst/>
              <a:gdLst/>
              <a:ahLst/>
              <a:cxnLst>
                <a:cxn ang="0">
                  <a:pos x="227" y="9069"/>
                </a:cxn>
                <a:cxn ang="0">
                  <a:pos x="515" y="9093"/>
                </a:cxn>
                <a:cxn ang="0">
                  <a:pos x="806" y="9099"/>
                </a:cxn>
                <a:cxn ang="0">
                  <a:pos x="1088" y="9087"/>
                </a:cxn>
                <a:cxn ang="0">
                  <a:pos x="1366" y="9057"/>
                </a:cxn>
                <a:cxn ang="0">
                  <a:pos x="1641" y="9011"/>
                </a:cxn>
                <a:cxn ang="0">
                  <a:pos x="1913" y="8948"/>
                </a:cxn>
                <a:cxn ang="0">
                  <a:pos x="2179" y="8869"/>
                </a:cxn>
                <a:cxn ang="0">
                  <a:pos x="2439" y="8774"/>
                </a:cxn>
                <a:cxn ang="0">
                  <a:pos x="2694" y="8663"/>
                </a:cxn>
                <a:cxn ang="0">
                  <a:pos x="2941" y="8537"/>
                </a:cxn>
                <a:cxn ang="0">
                  <a:pos x="3181" y="8396"/>
                </a:cxn>
                <a:cxn ang="0">
                  <a:pos x="3412" y="8239"/>
                </a:cxn>
                <a:cxn ang="0">
                  <a:pos x="3633" y="8069"/>
                </a:cxn>
                <a:cxn ang="0">
                  <a:pos x="3845" y="7885"/>
                </a:cxn>
                <a:cxn ang="0">
                  <a:pos x="4046" y="7686"/>
                </a:cxn>
                <a:cxn ang="0">
                  <a:pos x="4234" y="7477"/>
                </a:cxn>
                <a:cxn ang="0">
                  <a:pos x="4407" y="7257"/>
                </a:cxn>
                <a:cxn ang="0">
                  <a:pos x="4565" y="7028"/>
                </a:cxn>
                <a:cxn ang="0">
                  <a:pos x="4711" y="6790"/>
                </a:cxn>
                <a:cxn ang="0">
                  <a:pos x="4840" y="6544"/>
                </a:cxn>
                <a:cxn ang="0">
                  <a:pos x="4953" y="6291"/>
                </a:cxn>
                <a:cxn ang="0">
                  <a:pos x="5052" y="6032"/>
                </a:cxn>
                <a:cxn ang="0">
                  <a:pos x="5134" y="5766"/>
                </a:cxn>
                <a:cxn ang="0">
                  <a:pos x="5200" y="5496"/>
                </a:cxn>
                <a:cxn ang="0">
                  <a:pos x="5250" y="5222"/>
                </a:cxn>
                <a:cxn ang="0">
                  <a:pos x="5283" y="4944"/>
                </a:cxn>
                <a:cxn ang="0">
                  <a:pos x="5299" y="4664"/>
                </a:cxn>
                <a:cxn ang="0">
                  <a:pos x="5297" y="4375"/>
                </a:cxn>
                <a:cxn ang="0">
                  <a:pos x="5277" y="4085"/>
                </a:cxn>
                <a:cxn ang="0">
                  <a:pos x="5239" y="3801"/>
                </a:cxn>
                <a:cxn ang="0">
                  <a:pos x="5184" y="3523"/>
                </a:cxn>
                <a:cxn ang="0">
                  <a:pos x="5113" y="3251"/>
                </a:cxn>
                <a:cxn ang="0">
                  <a:pos x="5024" y="2986"/>
                </a:cxn>
                <a:cxn ang="0">
                  <a:pos x="4921" y="2728"/>
                </a:cxn>
                <a:cxn ang="0">
                  <a:pos x="4803" y="2479"/>
                </a:cxn>
                <a:cxn ang="0">
                  <a:pos x="4670" y="2238"/>
                </a:cxn>
                <a:cxn ang="0">
                  <a:pos x="4523" y="2006"/>
                </a:cxn>
                <a:cxn ang="0">
                  <a:pos x="4364" y="1784"/>
                </a:cxn>
                <a:cxn ang="0">
                  <a:pos x="4192" y="1572"/>
                </a:cxn>
                <a:cxn ang="0">
                  <a:pos x="4006" y="1371"/>
                </a:cxn>
                <a:cxn ang="0">
                  <a:pos x="3810" y="1182"/>
                </a:cxn>
                <a:cxn ang="0">
                  <a:pos x="3603" y="1005"/>
                </a:cxn>
                <a:cxn ang="0">
                  <a:pos x="3384" y="839"/>
                </a:cxn>
                <a:cxn ang="0">
                  <a:pos x="3157" y="687"/>
                </a:cxn>
                <a:cxn ang="0">
                  <a:pos x="2920" y="549"/>
                </a:cxn>
                <a:cxn ang="0">
                  <a:pos x="2674" y="425"/>
                </a:cxn>
                <a:cxn ang="0">
                  <a:pos x="2419" y="315"/>
                </a:cxn>
                <a:cxn ang="0">
                  <a:pos x="2157" y="222"/>
                </a:cxn>
                <a:cxn ang="0">
                  <a:pos x="1888" y="143"/>
                </a:cxn>
                <a:cxn ang="0">
                  <a:pos x="1612" y="82"/>
                </a:cxn>
                <a:cxn ang="0">
                  <a:pos x="1330" y="36"/>
                </a:cxn>
                <a:cxn ang="0">
                  <a:pos x="1042" y="9"/>
                </a:cxn>
                <a:cxn ang="0">
                  <a:pos x="751" y="0"/>
                </a:cxn>
              </a:cxnLst>
              <a:rect l="0" t="0" r="r" b="b"/>
              <a:pathLst>
                <a:path w="5300" h="9099">
                  <a:moveTo>
                    <a:pt x="0" y="9038"/>
                  </a:moveTo>
                  <a:lnTo>
                    <a:pt x="57" y="9047"/>
                  </a:lnTo>
                  <a:lnTo>
                    <a:pt x="113" y="9055"/>
                  </a:lnTo>
                  <a:lnTo>
                    <a:pt x="170" y="9063"/>
                  </a:lnTo>
                  <a:lnTo>
                    <a:pt x="227" y="9069"/>
                  </a:lnTo>
                  <a:lnTo>
                    <a:pt x="284" y="9076"/>
                  </a:lnTo>
                  <a:lnTo>
                    <a:pt x="342" y="9081"/>
                  </a:lnTo>
                  <a:lnTo>
                    <a:pt x="399" y="9086"/>
                  </a:lnTo>
                  <a:lnTo>
                    <a:pt x="458" y="9090"/>
                  </a:lnTo>
                  <a:lnTo>
                    <a:pt x="515" y="9093"/>
                  </a:lnTo>
                  <a:lnTo>
                    <a:pt x="574" y="9096"/>
                  </a:lnTo>
                  <a:lnTo>
                    <a:pt x="632" y="9097"/>
                  </a:lnTo>
                  <a:lnTo>
                    <a:pt x="691" y="9099"/>
                  </a:lnTo>
                  <a:lnTo>
                    <a:pt x="750" y="9099"/>
                  </a:lnTo>
                  <a:lnTo>
                    <a:pt x="806" y="9099"/>
                  </a:lnTo>
                  <a:lnTo>
                    <a:pt x="863" y="9098"/>
                  </a:lnTo>
                  <a:lnTo>
                    <a:pt x="919" y="9096"/>
                  </a:lnTo>
                  <a:lnTo>
                    <a:pt x="975" y="9093"/>
                  </a:lnTo>
                  <a:lnTo>
                    <a:pt x="1031" y="9090"/>
                  </a:lnTo>
                  <a:lnTo>
                    <a:pt x="1088" y="9087"/>
                  </a:lnTo>
                  <a:lnTo>
                    <a:pt x="1143" y="9082"/>
                  </a:lnTo>
                  <a:lnTo>
                    <a:pt x="1199" y="9077"/>
                  </a:lnTo>
                  <a:lnTo>
                    <a:pt x="1255" y="9071"/>
                  </a:lnTo>
                  <a:lnTo>
                    <a:pt x="1310" y="9065"/>
                  </a:lnTo>
                  <a:lnTo>
                    <a:pt x="1366" y="9057"/>
                  </a:lnTo>
                  <a:lnTo>
                    <a:pt x="1421" y="9050"/>
                  </a:lnTo>
                  <a:lnTo>
                    <a:pt x="1477" y="9041"/>
                  </a:lnTo>
                  <a:lnTo>
                    <a:pt x="1532" y="9032"/>
                  </a:lnTo>
                  <a:lnTo>
                    <a:pt x="1586" y="9022"/>
                  </a:lnTo>
                  <a:lnTo>
                    <a:pt x="1641" y="9011"/>
                  </a:lnTo>
                  <a:lnTo>
                    <a:pt x="1696" y="8999"/>
                  </a:lnTo>
                  <a:lnTo>
                    <a:pt x="1751" y="8988"/>
                  </a:lnTo>
                  <a:lnTo>
                    <a:pt x="1804" y="8975"/>
                  </a:lnTo>
                  <a:lnTo>
                    <a:pt x="1859" y="8962"/>
                  </a:lnTo>
                  <a:lnTo>
                    <a:pt x="1913" y="8948"/>
                  </a:lnTo>
                  <a:lnTo>
                    <a:pt x="1966" y="8934"/>
                  </a:lnTo>
                  <a:lnTo>
                    <a:pt x="2020" y="8919"/>
                  </a:lnTo>
                  <a:lnTo>
                    <a:pt x="2073" y="8903"/>
                  </a:lnTo>
                  <a:lnTo>
                    <a:pt x="2126" y="8886"/>
                  </a:lnTo>
                  <a:lnTo>
                    <a:pt x="2179" y="8869"/>
                  </a:lnTo>
                  <a:lnTo>
                    <a:pt x="2231" y="8851"/>
                  </a:lnTo>
                  <a:lnTo>
                    <a:pt x="2284" y="8833"/>
                  </a:lnTo>
                  <a:lnTo>
                    <a:pt x="2336" y="8814"/>
                  </a:lnTo>
                  <a:lnTo>
                    <a:pt x="2388" y="8794"/>
                  </a:lnTo>
                  <a:lnTo>
                    <a:pt x="2439" y="8774"/>
                  </a:lnTo>
                  <a:lnTo>
                    <a:pt x="2490" y="8753"/>
                  </a:lnTo>
                  <a:lnTo>
                    <a:pt x="2542" y="8731"/>
                  </a:lnTo>
                  <a:lnTo>
                    <a:pt x="2593" y="8709"/>
                  </a:lnTo>
                  <a:lnTo>
                    <a:pt x="2644" y="8687"/>
                  </a:lnTo>
                  <a:lnTo>
                    <a:pt x="2694" y="8663"/>
                  </a:lnTo>
                  <a:lnTo>
                    <a:pt x="2743" y="8640"/>
                  </a:lnTo>
                  <a:lnTo>
                    <a:pt x="2794" y="8614"/>
                  </a:lnTo>
                  <a:lnTo>
                    <a:pt x="2843" y="8589"/>
                  </a:lnTo>
                  <a:lnTo>
                    <a:pt x="2893" y="8564"/>
                  </a:lnTo>
                  <a:lnTo>
                    <a:pt x="2941" y="8537"/>
                  </a:lnTo>
                  <a:lnTo>
                    <a:pt x="2989" y="8510"/>
                  </a:lnTo>
                  <a:lnTo>
                    <a:pt x="3038" y="8482"/>
                  </a:lnTo>
                  <a:lnTo>
                    <a:pt x="3086" y="8454"/>
                  </a:lnTo>
                  <a:lnTo>
                    <a:pt x="3133" y="8425"/>
                  </a:lnTo>
                  <a:lnTo>
                    <a:pt x="3181" y="8396"/>
                  </a:lnTo>
                  <a:lnTo>
                    <a:pt x="3227" y="8365"/>
                  </a:lnTo>
                  <a:lnTo>
                    <a:pt x="3273" y="8335"/>
                  </a:lnTo>
                  <a:lnTo>
                    <a:pt x="3320" y="8304"/>
                  </a:lnTo>
                  <a:lnTo>
                    <a:pt x="3366" y="8272"/>
                  </a:lnTo>
                  <a:lnTo>
                    <a:pt x="3412" y="8239"/>
                  </a:lnTo>
                  <a:lnTo>
                    <a:pt x="3457" y="8207"/>
                  </a:lnTo>
                  <a:lnTo>
                    <a:pt x="3501" y="8173"/>
                  </a:lnTo>
                  <a:lnTo>
                    <a:pt x="3546" y="8139"/>
                  </a:lnTo>
                  <a:lnTo>
                    <a:pt x="3590" y="8104"/>
                  </a:lnTo>
                  <a:lnTo>
                    <a:pt x="3633" y="8069"/>
                  </a:lnTo>
                  <a:lnTo>
                    <a:pt x="3677" y="8034"/>
                  </a:lnTo>
                  <a:lnTo>
                    <a:pt x="3719" y="7997"/>
                  </a:lnTo>
                  <a:lnTo>
                    <a:pt x="3761" y="7960"/>
                  </a:lnTo>
                  <a:lnTo>
                    <a:pt x="3804" y="7923"/>
                  </a:lnTo>
                  <a:lnTo>
                    <a:pt x="3845" y="7885"/>
                  </a:lnTo>
                  <a:lnTo>
                    <a:pt x="3886" y="7845"/>
                  </a:lnTo>
                  <a:lnTo>
                    <a:pt x="3927" y="7807"/>
                  </a:lnTo>
                  <a:lnTo>
                    <a:pt x="3967" y="7767"/>
                  </a:lnTo>
                  <a:lnTo>
                    <a:pt x="4007" y="7727"/>
                  </a:lnTo>
                  <a:lnTo>
                    <a:pt x="4046" y="7686"/>
                  </a:lnTo>
                  <a:lnTo>
                    <a:pt x="4085" y="7645"/>
                  </a:lnTo>
                  <a:lnTo>
                    <a:pt x="4123" y="7604"/>
                  </a:lnTo>
                  <a:lnTo>
                    <a:pt x="4160" y="7561"/>
                  </a:lnTo>
                  <a:lnTo>
                    <a:pt x="4198" y="7519"/>
                  </a:lnTo>
                  <a:lnTo>
                    <a:pt x="4234" y="7477"/>
                  </a:lnTo>
                  <a:lnTo>
                    <a:pt x="4269" y="7433"/>
                  </a:lnTo>
                  <a:lnTo>
                    <a:pt x="4304" y="7390"/>
                  </a:lnTo>
                  <a:lnTo>
                    <a:pt x="4340" y="7346"/>
                  </a:lnTo>
                  <a:lnTo>
                    <a:pt x="4373" y="7301"/>
                  </a:lnTo>
                  <a:lnTo>
                    <a:pt x="4407" y="7257"/>
                  </a:lnTo>
                  <a:lnTo>
                    <a:pt x="4439" y="7212"/>
                  </a:lnTo>
                  <a:lnTo>
                    <a:pt x="4473" y="7166"/>
                  </a:lnTo>
                  <a:lnTo>
                    <a:pt x="4504" y="7121"/>
                  </a:lnTo>
                  <a:lnTo>
                    <a:pt x="4535" y="7074"/>
                  </a:lnTo>
                  <a:lnTo>
                    <a:pt x="4565" y="7028"/>
                  </a:lnTo>
                  <a:lnTo>
                    <a:pt x="4596" y="6981"/>
                  </a:lnTo>
                  <a:lnTo>
                    <a:pt x="4626" y="6933"/>
                  </a:lnTo>
                  <a:lnTo>
                    <a:pt x="4654" y="6886"/>
                  </a:lnTo>
                  <a:lnTo>
                    <a:pt x="4682" y="6839"/>
                  </a:lnTo>
                  <a:lnTo>
                    <a:pt x="4711" y="6790"/>
                  </a:lnTo>
                  <a:lnTo>
                    <a:pt x="4738" y="6742"/>
                  </a:lnTo>
                  <a:lnTo>
                    <a:pt x="4764" y="6693"/>
                  </a:lnTo>
                  <a:lnTo>
                    <a:pt x="4789" y="6643"/>
                  </a:lnTo>
                  <a:lnTo>
                    <a:pt x="4815" y="6594"/>
                  </a:lnTo>
                  <a:lnTo>
                    <a:pt x="4840" y="6544"/>
                  </a:lnTo>
                  <a:lnTo>
                    <a:pt x="4864" y="6494"/>
                  </a:lnTo>
                  <a:lnTo>
                    <a:pt x="4887" y="6444"/>
                  </a:lnTo>
                  <a:lnTo>
                    <a:pt x="4910" y="6393"/>
                  </a:lnTo>
                  <a:lnTo>
                    <a:pt x="4932" y="6343"/>
                  </a:lnTo>
                  <a:lnTo>
                    <a:pt x="4953" y="6291"/>
                  </a:lnTo>
                  <a:lnTo>
                    <a:pt x="4975" y="6240"/>
                  </a:lnTo>
                  <a:lnTo>
                    <a:pt x="4995" y="6189"/>
                  </a:lnTo>
                  <a:lnTo>
                    <a:pt x="5015" y="6136"/>
                  </a:lnTo>
                  <a:lnTo>
                    <a:pt x="5033" y="6085"/>
                  </a:lnTo>
                  <a:lnTo>
                    <a:pt x="5052" y="6032"/>
                  </a:lnTo>
                  <a:lnTo>
                    <a:pt x="5069" y="5979"/>
                  </a:lnTo>
                  <a:lnTo>
                    <a:pt x="5086" y="5927"/>
                  </a:lnTo>
                  <a:lnTo>
                    <a:pt x="5104" y="5873"/>
                  </a:lnTo>
                  <a:lnTo>
                    <a:pt x="5119" y="5821"/>
                  </a:lnTo>
                  <a:lnTo>
                    <a:pt x="5134" y="5766"/>
                  </a:lnTo>
                  <a:lnTo>
                    <a:pt x="5149" y="5713"/>
                  </a:lnTo>
                  <a:lnTo>
                    <a:pt x="5163" y="5660"/>
                  </a:lnTo>
                  <a:lnTo>
                    <a:pt x="5176" y="5605"/>
                  </a:lnTo>
                  <a:lnTo>
                    <a:pt x="5188" y="5551"/>
                  </a:lnTo>
                  <a:lnTo>
                    <a:pt x="5200" y="5496"/>
                  </a:lnTo>
                  <a:lnTo>
                    <a:pt x="5211" y="5442"/>
                  </a:lnTo>
                  <a:lnTo>
                    <a:pt x="5223" y="5387"/>
                  </a:lnTo>
                  <a:lnTo>
                    <a:pt x="5233" y="5333"/>
                  </a:lnTo>
                  <a:lnTo>
                    <a:pt x="5242" y="5278"/>
                  </a:lnTo>
                  <a:lnTo>
                    <a:pt x="5250" y="5222"/>
                  </a:lnTo>
                  <a:lnTo>
                    <a:pt x="5258" y="5167"/>
                  </a:lnTo>
                  <a:lnTo>
                    <a:pt x="5266" y="5111"/>
                  </a:lnTo>
                  <a:lnTo>
                    <a:pt x="5272" y="5056"/>
                  </a:lnTo>
                  <a:lnTo>
                    <a:pt x="5278" y="5000"/>
                  </a:lnTo>
                  <a:lnTo>
                    <a:pt x="5283" y="4944"/>
                  </a:lnTo>
                  <a:lnTo>
                    <a:pt x="5288" y="4889"/>
                  </a:lnTo>
                  <a:lnTo>
                    <a:pt x="5291" y="4832"/>
                  </a:lnTo>
                  <a:lnTo>
                    <a:pt x="5295" y="4776"/>
                  </a:lnTo>
                  <a:lnTo>
                    <a:pt x="5297" y="4720"/>
                  </a:lnTo>
                  <a:lnTo>
                    <a:pt x="5299" y="4664"/>
                  </a:lnTo>
                  <a:lnTo>
                    <a:pt x="5300" y="4607"/>
                  </a:lnTo>
                  <a:lnTo>
                    <a:pt x="5300" y="4551"/>
                  </a:lnTo>
                  <a:lnTo>
                    <a:pt x="5300" y="4492"/>
                  </a:lnTo>
                  <a:lnTo>
                    <a:pt x="5299" y="4433"/>
                  </a:lnTo>
                  <a:lnTo>
                    <a:pt x="5297" y="4375"/>
                  </a:lnTo>
                  <a:lnTo>
                    <a:pt x="5294" y="4316"/>
                  </a:lnTo>
                  <a:lnTo>
                    <a:pt x="5291" y="4259"/>
                  </a:lnTo>
                  <a:lnTo>
                    <a:pt x="5287" y="4200"/>
                  </a:lnTo>
                  <a:lnTo>
                    <a:pt x="5282" y="4143"/>
                  </a:lnTo>
                  <a:lnTo>
                    <a:pt x="5277" y="4085"/>
                  </a:lnTo>
                  <a:lnTo>
                    <a:pt x="5271" y="4028"/>
                  </a:lnTo>
                  <a:lnTo>
                    <a:pt x="5264" y="3971"/>
                  </a:lnTo>
                  <a:lnTo>
                    <a:pt x="5256" y="3914"/>
                  </a:lnTo>
                  <a:lnTo>
                    <a:pt x="5248" y="3858"/>
                  </a:lnTo>
                  <a:lnTo>
                    <a:pt x="5239" y="3801"/>
                  </a:lnTo>
                  <a:lnTo>
                    <a:pt x="5230" y="3745"/>
                  </a:lnTo>
                  <a:lnTo>
                    <a:pt x="5218" y="3689"/>
                  </a:lnTo>
                  <a:lnTo>
                    <a:pt x="5208" y="3634"/>
                  </a:lnTo>
                  <a:lnTo>
                    <a:pt x="5196" y="3578"/>
                  </a:lnTo>
                  <a:lnTo>
                    <a:pt x="5184" y="3523"/>
                  </a:lnTo>
                  <a:lnTo>
                    <a:pt x="5171" y="3468"/>
                  </a:lnTo>
                  <a:lnTo>
                    <a:pt x="5157" y="3413"/>
                  </a:lnTo>
                  <a:lnTo>
                    <a:pt x="5143" y="3359"/>
                  </a:lnTo>
                  <a:lnTo>
                    <a:pt x="5128" y="3304"/>
                  </a:lnTo>
                  <a:lnTo>
                    <a:pt x="5113" y="3251"/>
                  </a:lnTo>
                  <a:lnTo>
                    <a:pt x="5096" y="3198"/>
                  </a:lnTo>
                  <a:lnTo>
                    <a:pt x="5079" y="3144"/>
                  </a:lnTo>
                  <a:lnTo>
                    <a:pt x="5061" y="3091"/>
                  </a:lnTo>
                  <a:lnTo>
                    <a:pt x="5043" y="3038"/>
                  </a:lnTo>
                  <a:lnTo>
                    <a:pt x="5024" y="2986"/>
                  </a:lnTo>
                  <a:lnTo>
                    <a:pt x="5005" y="2934"/>
                  </a:lnTo>
                  <a:lnTo>
                    <a:pt x="4985" y="2882"/>
                  </a:lnTo>
                  <a:lnTo>
                    <a:pt x="4965" y="2831"/>
                  </a:lnTo>
                  <a:lnTo>
                    <a:pt x="4943" y="2779"/>
                  </a:lnTo>
                  <a:lnTo>
                    <a:pt x="4921" y="2728"/>
                  </a:lnTo>
                  <a:lnTo>
                    <a:pt x="4899" y="2678"/>
                  </a:lnTo>
                  <a:lnTo>
                    <a:pt x="4876" y="2627"/>
                  </a:lnTo>
                  <a:lnTo>
                    <a:pt x="4852" y="2578"/>
                  </a:lnTo>
                  <a:lnTo>
                    <a:pt x="4827" y="2528"/>
                  </a:lnTo>
                  <a:lnTo>
                    <a:pt x="4803" y="2479"/>
                  </a:lnTo>
                  <a:lnTo>
                    <a:pt x="4777" y="2430"/>
                  </a:lnTo>
                  <a:lnTo>
                    <a:pt x="4752" y="2381"/>
                  </a:lnTo>
                  <a:lnTo>
                    <a:pt x="4725" y="2333"/>
                  </a:lnTo>
                  <a:lnTo>
                    <a:pt x="4697" y="2286"/>
                  </a:lnTo>
                  <a:lnTo>
                    <a:pt x="4670" y="2238"/>
                  </a:lnTo>
                  <a:lnTo>
                    <a:pt x="4642" y="2191"/>
                  </a:lnTo>
                  <a:lnTo>
                    <a:pt x="4613" y="2144"/>
                  </a:lnTo>
                  <a:lnTo>
                    <a:pt x="4584" y="2098"/>
                  </a:lnTo>
                  <a:lnTo>
                    <a:pt x="4554" y="2052"/>
                  </a:lnTo>
                  <a:lnTo>
                    <a:pt x="4523" y="2006"/>
                  </a:lnTo>
                  <a:lnTo>
                    <a:pt x="4493" y="1961"/>
                  </a:lnTo>
                  <a:lnTo>
                    <a:pt x="4462" y="1916"/>
                  </a:lnTo>
                  <a:lnTo>
                    <a:pt x="4429" y="1871"/>
                  </a:lnTo>
                  <a:lnTo>
                    <a:pt x="4397" y="1828"/>
                  </a:lnTo>
                  <a:lnTo>
                    <a:pt x="4364" y="1784"/>
                  </a:lnTo>
                  <a:lnTo>
                    <a:pt x="4331" y="1741"/>
                  </a:lnTo>
                  <a:lnTo>
                    <a:pt x="4296" y="1698"/>
                  </a:lnTo>
                  <a:lnTo>
                    <a:pt x="4262" y="1656"/>
                  </a:lnTo>
                  <a:lnTo>
                    <a:pt x="4227" y="1614"/>
                  </a:lnTo>
                  <a:lnTo>
                    <a:pt x="4192" y="1572"/>
                  </a:lnTo>
                  <a:lnTo>
                    <a:pt x="4155" y="1532"/>
                  </a:lnTo>
                  <a:lnTo>
                    <a:pt x="4119" y="1490"/>
                  </a:lnTo>
                  <a:lnTo>
                    <a:pt x="4082" y="1450"/>
                  </a:lnTo>
                  <a:lnTo>
                    <a:pt x="4044" y="1411"/>
                  </a:lnTo>
                  <a:lnTo>
                    <a:pt x="4006" y="1371"/>
                  </a:lnTo>
                  <a:lnTo>
                    <a:pt x="3968" y="1332"/>
                  </a:lnTo>
                  <a:lnTo>
                    <a:pt x="3930" y="1294"/>
                  </a:lnTo>
                  <a:lnTo>
                    <a:pt x="3890" y="1257"/>
                  </a:lnTo>
                  <a:lnTo>
                    <a:pt x="3850" y="1219"/>
                  </a:lnTo>
                  <a:lnTo>
                    <a:pt x="3810" y="1182"/>
                  </a:lnTo>
                  <a:lnTo>
                    <a:pt x="3769" y="1146"/>
                  </a:lnTo>
                  <a:lnTo>
                    <a:pt x="3728" y="1109"/>
                  </a:lnTo>
                  <a:lnTo>
                    <a:pt x="3687" y="1074"/>
                  </a:lnTo>
                  <a:lnTo>
                    <a:pt x="3645" y="1039"/>
                  </a:lnTo>
                  <a:lnTo>
                    <a:pt x="3603" y="1005"/>
                  </a:lnTo>
                  <a:lnTo>
                    <a:pt x="3560" y="970"/>
                  </a:lnTo>
                  <a:lnTo>
                    <a:pt x="3516" y="937"/>
                  </a:lnTo>
                  <a:lnTo>
                    <a:pt x="3473" y="904"/>
                  </a:lnTo>
                  <a:lnTo>
                    <a:pt x="3429" y="872"/>
                  </a:lnTo>
                  <a:lnTo>
                    <a:pt x="3384" y="839"/>
                  </a:lnTo>
                  <a:lnTo>
                    <a:pt x="3340" y="808"/>
                  </a:lnTo>
                  <a:lnTo>
                    <a:pt x="3295" y="777"/>
                  </a:lnTo>
                  <a:lnTo>
                    <a:pt x="3249" y="747"/>
                  </a:lnTo>
                  <a:lnTo>
                    <a:pt x="3203" y="716"/>
                  </a:lnTo>
                  <a:lnTo>
                    <a:pt x="3157" y="687"/>
                  </a:lnTo>
                  <a:lnTo>
                    <a:pt x="3110" y="659"/>
                  </a:lnTo>
                  <a:lnTo>
                    <a:pt x="3063" y="631"/>
                  </a:lnTo>
                  <a:lnTo>
                    <a:pt x="3015" y="603"/>
                  </a:lnTo>
                  <a:lnTo>
                    <a:pt x="2968" y="575"/>
                  </a:lnTo>
                  <a:lnTo>
                    <a:pt x="2920" y="549"/>
                  </a:lnTo>
                  <a:lnTo>
                    <a:pt x="2871" y="523"/>
                  </a:lnTo>
                  <a:lnTo>
                    <a:pt x="2822" y="498"/>
                  </a:lnTo>
                  <a:lnTo>
                    <a:pt x="2773" y="473"/>
                  </a:lnTo>
                  <a:lnTo>
                    <a:pt x="2723" y="448"/>
                  </a:lnTo>
                  <a:lnTo>
                    <a:pt x="2674" y="425"/>
                  </a:lnTo>
                  <a:lnTo>
                    <a:pt x="2623" y="402"/>
                  </a:lnTo>
                  <a:lnTo>
                    <a:pt x="2573" y="379"/>
                  </a:lnTo>
                  <a:lnTo>
                    <a:pt x="2522" y="358"/>
                  </a:lnTo>
                  <a:lnTo>
                    <a:pt x="2470" y="336"/>
                  </a:lnTo>
                  <a:lnTo>
                    <a:pt x="2419" y="315"/>
                  </a:lnTo>
                  <a:lnTo>
                    <a:pt x="2367" y="295"/>
                  </a:lnTo>
                  <a:lnTo>
                    <a:pt x="2315" y="276"/>
                  </a:lnTo>
                  <a:lnTo>
                    <a:pt x="2263" y="257"/>
                  </a:lnTo>
                  <a:lnTo>
                    <a:pt x="2210" y="239"/>
                  </a:lnTo>
                  <a:lnTo>
                    <a:pt x="2157" y="222"/>
                  </a:lnTo>
                  <a:lnTo>
                    <a:pt x="2103" y="204"/>
                  </a:lnTo>
                  <a:lnTo>
                    <a:pt x="2050" y="188"/>
                  </a:lnTo>
                  <a:lnTo>
                    <a:pt x="1997" y="172"/>
                  </a:lnTo>
                  <a:lnTo>
                    <a:pt x="1942" y="157"/>
                  </a:lnTo>
                  <a:lnTo>
                    <a:pt x="1888" y="143"/>
                  </a:lnTo>
                  <a:lnTo>
                    <a:pt x="1833" y="129"/>
                  </a:lnTo>
                  <a:lnTo>
                    <a:pt x="1778" y="116"/>
                  </a:lnTo>
                  <a:lnTo>
                    <a:pt x="1724" y="104"/>
                  </a:lnTo>
                  <a:lnTo>
                    <a:pt x="1668" y="92"/>
                  </a:lnTo>
                  <a:lnTo>
                    <a:pt x="1612" y="82"/>
                  </a:lnTo>
                  <a:lnTo>
                    <a:pt x="1556" y="70"/>
                  </a:lnTo>
                  <a:lnTo>
                    <a:pt x="1500" y="61"/>
                  </a:lnTo>
                  <a:lnTo>
                    <a:pt x="1443" y="52"/>
                  </a:lnTo>
                  <a:lnTo>
                    <a:pt x="1387" y="44"/>
                  </a:lnTo>
                  <a:lnTo>
                    <a:pt x="1330" y="36"/>
                  </a:lnTo>
                  <a:lnTo>
                    <a:pt x="1273" y="29"/>
                  </a:lnTo>
                  <a:lnTo>
                    <a:pt x="1216" y="23"/>
                  </a:lnTo>
                  <a:lnTo>
                    <a:pt x="1158" y="18"/>
                  </a:lnTo>
                  <a:lnTo>
                    <a:pt x="1101" y="13"/>
                  </a:lnTo>
                  <a:lnTo>
                    <a:pt x="1042" y="9"/>
                  </a:lnTo>
                  <a:lnTo>
                    <a:pt x="985" y="6"/>
                  </a:lnTo>
                  <a:lnTo>
                    <a:pt x="926" y="3"/>
                  </a:lnTo>
                  <a:lnTo>
                    <a:pt x="868" y="1"/>
                  </a:lnTo>
                  <a:lnTo>
                    <a:pt x="809" y="0"/>
                  </a:lnTo>
                  <a:lnTo>
                    <a:pt x="751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9" name="Line 57"/>
            <p:cNvSpPr>
              <a:spLocks noChangeShapeType="1"/>
            </p:cNvSpPr>
            <p:nvPr/>
          </p:nvSpPr>
          <p:spPr bwMode="auto">
            <a:xfrm flipV="1">
              <a:off x="1980791" y="4140791"/>
              <a:ext cx="1583" cy="3607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30" name="Freeform 30"/>
            <p:cNvSpPr>
              <a:spLocks/>
            </p:cNvSpPr>
            <p:nvPr/>
          </p:nvSpPr>
          <p:spPr bwMode="auto">
            <a:xfrm>
              <a:off x="1515560" y="2340000"/>
              <a:ext cx="2264440" cy="1767561"/>
            </a:xfrm>
            <a:custGeom>
              <a:avLst/>
              <a:gdLst/>
              <a:ahLst/>
              <a:cxnLst>
                <a:cxn ang="0">
                  <a:pos x="67" y="4413"/>
                </a:cxn>
                <a:cxn ang="0">
                  <a:pos x="157" y="4430"/>
                </a:cxn>
                <a:cxn ang="0">
                  <a:pos x="253" y="4445"/>
                </a:cxn>
                <a:cxn ang="0">
                  <a:pos x="353" y="4456"/>
                </a:cxn>
                <a:cxn ang="0">
                  <a:pos x="456" y="4464"/>
                </a:cxn>
                <a:cxn ang="0">
                  <a:pos x="564" y="4468"/>
                </a:cxn>
                <a:cxn ang="0">
                  <a:pos x="676" y="4469"/>
                </a:cxn>
                <a:cxn ang="0">
                  <a:pos x="791" y="4466"/>
                </a:cxn>
                <a:cxn ang="0">
                  <a:pos x="909" y="4459"/>
                </a:cxn>
                <a:cxn ang="0">
                  <a:pos x="1030" y="4449"/>
                </a:cxn>
                <a:cxn ang="0">
                  <a:pos x="1153" y="4436"/>
                </a:cxn>
                <a:cxn ang="0">
                  <a:pos x="1278" y="4418"/>
                </a:cxn>
                <a:cxn ang="0">
                  <a:pos x="1405" y="4398"/>
                </a:cxn>
                <a:cxn ang="0">
                  <a:pos x="1534" y="4373"/>
                </a:cxn>
                <a:cxn ang="0">
                  <a:pos x="1664" y="4345"/>
                </a:cxn>
                <a:cxn ang="0">
                  <a:pos x="1794" y="4313"/>
                </a:cxn>
                <a:cxn ang="0">
                  <a:pos x="1926" y="4277"/>
                </a:cxn>
                <a:cxn ang="0">
                  <a:pos x="2058" y="4239"/>
                </a:cxn>
                <a:cxn ang="0">
                  <a:pos x="2190" y="4196"/>
                </a:cxn>
                <a:cxn ang="0">
                  <a:pos x="2322" y="4150"/>
                </a:cxn>
                <a:cxn ang="0">
                  <a:pos x="2454" y="4102"/>
                </a:cxn>
                <a:cxn ang="0">
                  <a:pos x="2586" y="4048"/>
                </a:cxn>
                <a:cxn ang="0">
                  <a:pos x="2717" y="3993"/>
                </a:cxn>
                <a:cxn ang="0">
                  <a:pos x="2847" y="3933"/>
                </a:cxn>
                <a:cxn ang="0">
                  <a:pos x="2976" y="3872"/>
                </a:cxn>
                <a:cxn ang="0">
                  <a:pos x="3103" y="3806"/>
                </a:cxn>
                <a:cxn ang="0">
                  <a:pos x="3230" y="3738"/>
                </a:cxn>
                <a:cxn ang="0">
                  <a:pos x="3355" y="3666"/>
                </a:cxn>
                <a:cxn ang="0">
                  <a:pos x="3478" y="3592"/>
                </a:cxn>
                <a:cxn ang="0">
                  <a:pos x="3599" y="3514"/>
                </a:cxn>
                <a:cxn ang="0">
                  <a:pos x="3718" y="3433"/>
                </a:cxn>
                <a:cxn ang="0">
                  <a:pos x="3834" y="3351"/>
                </a:cxn>
                <a:cxn ang="0">
                  <a:pos x="3948" y="3265"/>
                </a:cxn>
                <a:cxn ang="0">
                  <a:pos x="4059" y="3178"/>
                </a:cxn>
                <a:cxn ang="0">
                  <a:pos x="4168" y="3087"/>
                </a:cxn>
                <a:cxn ang="0">
                  <a:pos x="4275" y="2994"/>
                </a:cxn>
                <a:cxn ang="0">
                  <a:pos x="4378" y="2898"/>
                </a:cxn>
                <a:cxn ang="0">
                  <a:pos x="4477" y="2801"/>
                </a:cxn>
                <a:cxn ang="0">
                  <a:pos x="4574" y="2701"/>
                </a:cxn>
                <a:cxn ang="0">
                  <a:pos x="4668" y="2599"/>
                </a:cxn>
                <a:cxn ang="0">
                  <a:pos x="4759" y="2494"/>
                </a:cxn>
                <a:cxn ang="0">
                  <a:pos x="4845" y="2388"/>
                </a:cxn>
                <a:cxn ang="0">
                  <a:pos x="4928" y="2281"/>
                </a:cxn>
                <a:cxn ang="0">
                  <a:pos x="5007" y="2171"/>
                </a:cxn>
                <a:cxn ang="0">
                  <a:pos x="5082" y="2060"/>
                </a:cxn>
                <a:cxn ang="0">
                  <a:pos x="5154" y="1947"/>
                </a:cxn>
                <a:cxn ang="0">
                  <a:pos x="5221" y="1833"/>
                </a:cxn>
                <a:cxn ang="0">
                  <a:pos x="5285" y="1717"/>
                </a:cxn>
                <a:cxn ang="0">
                  <a:pos x="5344" y="1600"/>
                </a:cxn>
                <a:cxn ang="0">
                  <a:pos x="5400" y="1481"/>
                </a:cxn>
                <a:cxn ang="0">
                  <a:pos x="5451" y="1363"/>
                </a:cxn>
                <a:cxn ang="0">
                  <a:pos x="5498" y="1242"/>
                </a:cxn>
                <a:cxn ang="0">
                  <a:pos x="5541" y="1121"/>
                </a:cxn>
                <a:cxn ang="0">
                  <a:pos x="5579" y="998"/>
                </a:cxn>
                <a:cxn ang="0">
                  <a:pos x="5612" y="875"/>
                </a:cxn>
                <a:cxn ang="0">
                  <a:pos x="5641" y="751"/>
                </a:cxn>
                <a:cxn ang="0">
                  <a:pos x="5667" y="627"/>
                </a:cxn>
                <a:cxn ang="0">
                  <a:pos x="5687" y="502"/>
                </a:cxn>
                <a:cxn ang="0">
                  <a:pos x="5703" y="377"/>
                </a:cxn>
                <a:cxn ang="0">
                  <a:pos x="5714" y="252"/>
                </a:cxn>
                <a:cxn ang="0">
                  <a:pos x="5721" y="126"/>
                </a:cxn>
                <a:cxn ang="0">
                  <a:pos x="5723" y="13"/>
                </a:cxn>
              </a:cxnLst>
              <a:rect l="0" t="0" r="r" b="b"/>
              <a:pathLst>
                <a:path w="5723" h="4469">
                  <a:moveTo>
                    <a:pt x="0" y="4396"/>
                  </a:moveTo>
                  <a:lnTo>
                    <a:pt x="16" y="4400"/>
                  </a:lnTo>
                  <a:lnTo>
                    <a:pt x="33" y="4404"/>
                  </a:lnTo>
                  <a:lnTo>
                    <a:pt x="50" y="4409"/>
                  </a:lnTo>
                  <a:lnTo>
                    <a:pt x="67" y="4413"/>
                  </a:lnTo>
                  <a:lnTo>
                    <a:pt x="85" y="4416"/>
                  </a:lnTo>
                  <a:lnTo>
                    <a:pt x="103" y="4420"/>
                  </a:lnTo>
                  <a:lnTo>
                    <a:pt x="121" y="4424"/>
                  </a:lnTo>
                  <a:lnTo>
                    <a:pt x="139" y="4427"/>
                  </a:lnTo>
                  <a:lnTo>
                    <a:pt x="157" y="4430"/>
                  </a:lnTo>
                  <a:lnTo>
                    <a:pt x="176" y="4434"/>
                  </a:lnTo>
                  <a:lnTo>
                    <a:pt x="194" y="4437"/>
                  </a:lnTo>
                  <a:lnTo>
                    <a:pt x="214" y="4440"/>
                  </a:lnTo>
                  <a:lnTo>
                    <a:pt x="233" y="4442"/>
                  </a:lnTo>
                  <a:lnTo>
                    <a:pt x="253" y="4445"/>
                  </a:lnTo>
                  <a:lnTo>
                    <a:pt x="272" y="4447"/>
                  </a:lnTo>
                  <a:lnTo>
                    <a:pt x="292" y="4450"/>
                  </a:lnTo>
                  <a:lnTo>
                    <a:pt x="311" y="4452"/>
                  </a:lnTo>
                  <a:lnTo>
                    <a:pt x="331" y="4454"/>
                  </a:lnTo>
                  <a:lnTo>
                    <a:pt x="353" y="4456"/>
                  </a:lnTo>
                  <a:lnTo>
                    <a:pt x="373" y="4458"/>
                  </a:lnTo>
                  <a:lnTo>
                    <a:pt x="393" y="4460"/>
                  </a:lnTo>
                  <a:lnTo>
                    <a:pt x="414" y="4461"/>
                  </a:lnTo>
                  <a:lnTo>
                    <a:pt x="435" y="4463"/>
                  </a:lnTo>
                  <a:lnTo>
                    <a:pt x="456" y="4464"/>
                  </a:lnTo>
                  <a:lnTo>
                    <a:pt x="478" y="4465"/>
                  </a:lnTo>
                  <a:lnTo>
                    <a:pt x="499" y="4466"/>
                  </a:lnTo>
                  <a:lnTo>
                    <a:pt x="521" y="4467"/>
                  </a:lnTo>
                  <a:lnTo>
                    <a:pt x="542" y="4467"/>
                  </a:lnTo>
                  <a:lnTo>
                    <a:pt x="564" y="4468"/>
                  </a:lnTo>
                  <a:lnTo>
                    <a:pt x="586" y="4468"/>
                  </a:lnTo>
                  <a:lnTo>
                    <a:pt x="609" y="4469"/>
                  </a:lnTo>
                  <a:lnTo>
                    <a:pt x="631" y="4469"/>
                  </a:lnTo>
                  <a:lnTo>
                    <a:pt x="654" y="4469"/>
                  </a:lnTo>
                  <a:lnTo>
                    <a:pt x="676" y="4469"/>
                  </a:lnTo>
                  <a:lnTo>
                    <a:pt x="699" y="4468"/>
                  </a:lnTo>
                  <a:lnTo>
                    <a:pt x="722" y="4468"/>
                  </a:lnTo>
                  <a:lnTo>
                    <a:pt x="745" y="4467"/>
                  </a:lnTo>
                  <a:lnTo>
                    <a:pt x="768" y="4467"/>
                  </a:lnTo>
                  <a:lnTo>
                    <a:pt x="791" y="4466"/>
                  </a:lnTo>
                  <a:lnTo>
                    <a:pt x="814" y="4465"/>
                  </a:lnTo>
                  <a:lnTo>
                    <a:pt x="838" y="4464"/>
                  </a:lnTo>
                  <a:lnTo>
                    <a:pt x="862" y="4462"/>
                  </a:lnTo>
                  <a:lnTo>
                    <a:pt x="886" y="4461"/>
                  </a:lnTo>
                  <a:lnTo>
                    <a:pt x="909" y="4459"/>
                  </a:lnTo>
                  <a:lnTo>
                    <a:pt x="933" y="4458"/>
                  </a:lnTo>
                  <a:lnTo>
                    <a:pt x="957" y="4456"/>
                  </a:lnTo>
                  <a:lnTo>
                    <a:pt x="982" y="4454"/>
                  </a:lnTo>
                  <a:lnTo>
                    <a:pt x="1006" y="4452"/>
                  </a:lnTo>
                  <a:lnTo>
                    <a:pt x="1030" y="4449"/>
                  </a:lnTo>
                  <a:lnTo>
                    <a:pt x="1054" y="4447"/>
                  </a:lnTo>
                  <a:lnTo>
                    <a:pt x="1079" y="4444"/>
                  </a:lnTo>
                  <a:lnTo>
                    <a:pt x="1103" y="4442"/>
                  </a:lnTo>
                  <a:lnTo>
                    <a:pt x="1129" y="4439"/>
                  </a:lnTo>
                  <a:lnTo>
                    <a:pt x="1153" y="4436"/>
                  </a:lnTo>
                  <a:lnTo>
                    <a:pt x="1178" y="4433"/>
                  </a:lnTo>
                  <a:lnTo>
                    <a:pt x="1203" y="4429"/>
                  </a:lnTo>
                  <a:lnTo>
                    <a:pt x="1227" y="4426"/>
                  </a:lnTo>
                  <a:lnTo>
                    <a:pt x="1253" y="4422"/>
                  </a:lnTo>
                  <a:lnTo>
                    <a:pt x="1278" y="4418"/>
                  </a:lnTo>
                  <a:lnTo>
                    <a:pt x="1303" y="4415"/>
                  </a:lnTo>
                  <a:lnTo>
                    <a:pt x="1329" y="4410"/>
                  </a:lnTo>
                  <a:lnTo>
                    <a:pt x="1354" y="4406"/>
                  </a:lnTo>
                  <a:lnTo>
                    <a:pt x="1380" y="4402"/>
                  </a:lnTo>
                  <a:lnTo>
                    <a:pt x="1405" y="4398"/>
                  </a:lnTo>
                  <a:lnTo>
                    <a:pt x="1431" y="4393"/>
                  </a:lnTo>
                  <a:lnTo>
                    <a:pt x="1456" y="4388"/>
                  </a:lnTo>
                  <a:lnTo>
                    <a:pt x="1482" y="4383"/>
                  </a:lnTo>
                  <a:lnTo>
                    <a:pt x="1508" y="4378"/>
                  </a:lnTo>
                  <a:lnTo>
                    <a:pt x="1534" y="4373"/>
                  </a:lnTo>
                  <a:lnTo>
                    <a:pt x="1560" y="4368"/>
                  </a:lnTo>
                  <a:lnTo>
                    <a:pt x="1585" y="4362"/>
                  </a:lnTo>
                  <a:lnTo>
                    <a:pt x="1611" y="4357"/>
                  </a:lnTo>
                  <a:lnTo>
                    <a:pt x="1638" y="4351"/>
                  </a:lnTo>
                  <a:lnTo>
                    <a:pt x="1664" y="4345"/>
                  </a:lnTo>
                  <a:lnTo>
                    <a:pt x="1690" y="4338"/>
                  </a:lnTo>
                  <a:lnTo>
                    <a:pt x="1715" y="4332"/>
                  </a:lnTo>
                  <a:lnTo>
                    <a:pt x="1741" y="4326"/>
                  </a:lnTo>
                  <a:lnTo>
                    <a:pt x="1768" y="4319"/>
                  </a:lnTo>
                  <a:lnTo>
                    <a:pt x="1794" y="4313"/>
                  </a:lnTo>
                  <a:lnTo>
                    <a:pt x="1820" y="4306"/>
                  </a:lnTo>
                  <a:lnTo>
                    <a:pt x="1846" y="4299"/>
                  </a:lnTo>
                  <a:lnTo>
                    <a:pt x="1873" y="4292"/>
                  </a:lnTo>
                  <a:lnTo>
                    <a:pt x="1900" y="4285"/>
                  </a:lnTo>
                  <a:lnTo>
                    <a:pt x="1926" y="4277"/>
                  </a:lnTo>
                  <a:lnTo>
                    <a:pt x="1952" y="4270"/>
                  </a:lnTo>
                  <a:lnTo>
                    <a:pt x="1978" y="4262"/>
                  </a:lnTo>
                  <a:lnTo>
                    <a:pt x="2004" y="4255"/>
                  </a:lnTo>
                  <a:lnTo>
                    <a:pt x="2032" y="4247"/>
                  </a:lnTo>
                  <a:lnTo>
                    <a:pt x="2058" y="4239"/>
                  </a:lnTo>
                  <a:lnTo>
                    <a:pt x="2084" y="4231"/>
                  </a:lnTo>
                  <a:lnTo>
                    <a:pt x="2110" y="4222"/>
                  </a:lnTo>
                  <a:lnTo>
                    <a:pt x="2136" y="4214"/>
                  </a:lnTo>
                  <a:lnTo>
                    <a:pt x="2164" y="4204"/>
                  </a:lnTo>
                  <a:lnTo>
                    <a:pt x="2190" y="4196"/>
                  </a:lnTo>
                  <a:lnTo>
                    <a:pt x="2216" y="4187"/>
                  </a:lnTo>
                  <a:lnTo>
                    <a:pt x="2242" y="4178"/>
                  </a:lnTo>
                  <a:lnTo>
                    <a:pt x="2269" y="4169"/>
                  </a:lnTo>
                  <a:lnTo>
                    <a:pt x="2296" y="4160"/>
                  </a:lnTo>
                  <a:lnTo>
                    <a:pt x="2322" y="4150"/>
                  </a:lnTo>
                  <a:lnTo>
                    <a:pt x="2348" y="4141"/>
                  </a:lnTo>
                  <a:lnTo>
                    <a:pt x="2375" y="4131"/>
                  </a:lnTo>
                  <a:lnTo>
                    <a:pt x="2401" y="4121"/>
                  </a:lnTo>
                  <a:lnTo>
                    <a:pt x="2428" y="4112"/>
                  </a:lnTo>
                  <a:lnTo>
                    <a:pt x="2454" y="4102"/>
                  </a:lnTo>
                  <a:lnTo>
                    <a:pt x="2480" y="4091"/>
                  </a:lnTo>
                  <a:lnTo>
                    <a:pt x="2506" y="4080"/>
                  </a:lnTo>
                  <a:lnTo>
                    <a:pt x="2533" y="4070"/>
                  </a:lnTo>
                  <a:lnTo>
                    <a:pt x="2560" y="4059"/>
                  </a:lnTo>
                  <a:lnTo>
                    <a:pt x="2586" y="4048"/>
                  </a:lnTo>
                  <a:lnTo>
                    <a:pt x="2612" y="4038"/>
                  </a:lnTo>
                  <a:lnTo>
                    <a:pt x="2638" y="4027"/>
                  </a:lnTo>
                  <a:lnTo>
                    <a:pt x="2665" y="4016"/>
                  </a:lnTo>
                  <a:lnTo>
                    <a:pt x="2691" y="4004"/>
                  </a:lnTo>
                  <a:lnTo>
                    <a:pt x="2717" y="3993"/>
                  </a:lnTo>
                  <a:lnTo>
                    <a:pt x="2742" y="3981"/>
                  </a:lnTo>
                  <a:lnTo>
                    <a:pt x="2768" y="3970"/>
                  </a:lnTo>
                  <a:lnTo>
                    <a:pt x="2795" y="3958"/>
                  </a:lnTo>
                  <a:lnTo>
                    <a:pt x="2821" y="3945"/>
                  </a:lnTo>
                  <a:lnTo>
                    <a:pt x="2847" y="3933"/>
                  </a:lnTo>
                  <a:lnTo>
                    <a:pt x="2872" y="3921"/>
                  </a:lnTo>
                  <a:lnTo>
                    <a:pt x="2898" y="3909"/>
                  </a:lnTo>
                  <a:lnTo>
                    <a:pt x="2925" y="3897"/>
                  </a:lnTo>
                  <a:lnTo>
                    <a:pt x="2950" y="3884"/>
                  </a:lnTo>
                  <a:lnTo>
                    <a:pt x="2976" y="3872"/>
                  </a:lnTo>
                  <a:lnTo>
                    <a:pt x="3001" y="3859"/>
                  </a:lnTo>
                  <a:lnTo>
                    <a:pt x="3027" y="3846"/>
                  </a:lnTo>
                  <a:lnTo>
                    <a:pt x="3052" y="3833"/>
                  </a:lnTo>
                  <a:lnTo>
                    <a:pt x="3078" y="3819"/>
                  </a:lnTo>
                  <a:lnTo>
                    <a:pt x="3103" y="3806"/>
                  </a:lnTo>
                  <a:lnTo>
                    <a:pt x="3129" y="3792"/>
                  </a:lnTo>
                  <a:lnTo>
                    <a:pt x="3154" y="3779"/>
                  </a:lnTo>
                  <a:lnTo>
                    <a:pt x="3179" y="3765"/>
                  </a:lnTo>
                  <a:lnTo>
                    <a:pt x="3205" y="3751"/>
                  </a:lnTo>
                  <a:lnTo>
                    <a:pt x="3230" y="3738"/>
                  </a:lnTo>
                  <a:lnTo>
                    <a:pt x="3255" y="3724"/>
                  </a:lnTo>
                  <a:lnTo>
                    <a:pt x="3280" y="3710"/>
                  </a:lnTo>
                  <a:lnTo>
                    <a:pt x="3304" y="3694"/>
                  </a:lnTo>
                  <a:lnTo>
                    <a:pt x="3330" y="3680"/>
                  </a:lnTo>
                  <a:lnTo>
                    <a:pt x="3355" y="3666"/>
                  </a:lnTo>
                  <a:lnTo>
                    <a:pt x="3379" y="3651"/>
                  </a:lnTo>
                  <a:lnTo>
                    <a:pt x="3404" y="3636"/>
                  </a:lnTo>
                  <a:lnTo>
                    <a:pt x="3428" y="3622"/>
                  </a:lnTo>
                  <a:lnTo>
                    <a:pt x="3453" y="3607"/>
                  </a:lnTo>
                  <a:lnTo>
                    <a:pt x="3478" y="3592"/>
                  </a:lnTo>
                  <a:lnTo>
                    <a:pt x="3502" y="3577"/>
                  </a:lnTo>
                  <a:lnTo>
                    <a:pt x="3526" y="3560"/>
                  </a:lnTo>
                  <a:lnTo>
                    <a:pt x="3550" y="3545"/>
                  </a:lnTo>
                  <a:lnTo>
                    <a:pt x="3575" y="3530"/>
                  </a:lnTo>
                  <a:lnTo>
                    <a:pt x="3599" y="3514"/>
                  </a:lnTo>
                  <a:lnTo>
                    <a:pt x="3622" y="3498"/>
                  </a:lnTo>
                  <a:lnTo>
                    <a:pt x="3646" y="3483"/>
                  </a:lnTo>
                  <a:lnTo>
                    <a:pt x="3670" y="3467"/>
                  </a:lnTo>
                  <a:lnTo>
                    <a:pt x="3693" y="3451"/>
                  </a:lnTo>
                  <a:lnTo>
                    <a:pt x="3718" y="3433"/>
                  </a:lnTo>
                  <a:lnTo>
                    <a:pt x="3741" y="3417"/>
                  </a:lnTo>
                  <a:lnTo>
                    <a:pt x="3764" y="3401"/>
                  </a:lnTo>
                  <a:lnTo>
                    <a:pt x="3787" y="3384"/>
                  </a:lnTo>
                  <a:lnTo>
                    <a:pt x="3810" y="3368"/>
                  </a:lnTo>
                  <a:lnTo>
                    <a:pt x="3834" y="3351"/>
                  </a:lnTo>
                  <a:lnTo>
                    <a:pt x="3857" y="3334"/>
                  </a:lnTo>
                  <a:lnTo>
                    <a:pt x="3880" y="3318"/>
                  </a:lnTo>
                  <a:lnTo>
                    <a:pt x="3903" y="3300"/>
                  </a:lnTo>
                  <a:lnTo>
                    <a:pt x="3925" y="3283"/>
                  </a:lnTo>
                  <a:lnTo>
                    <a:pt x="3948" y="3265"/>
                  </a:lnTo>
                  <a:lnTo>
                    <a:pt x="3971" y="3248"/>
                  </a:lnTo>
                  <a:lnTo>
                    <a:pt x="3993" y="3231"/>
                  </a:lnTo>
                  <a:lnTo>
                    <a:pt x="4015" y="3213"/>
                  </a:lnTo>
                  <a:lnTo>
                    <a:pt x="4037" y="3196"/>
                  </a:lnTo>
                  <a:lnTo>
                    <a:pt x="4059" y="3178"/>
                  </a:lnTo>
                  <a:lnTo>
                    <a:pt x="4081" y="3159"/>
                  </a:lnTo>
                  <a:lnTo>
                    <a:pt x="4104" y="3141"/>
                  </a:lnTo>
                  <a:lnTo>
                    <a:pt x="4126" y="3123"/>
                  </a:lnTo>
                  <a:lnTo>
                    <a:pt x="4147" y="3105"/>
                  </a:lnTo>
                  <a:lnTo>
                    <a:pt x="4168" y="3087"/>
                  </a:lnTo>
                  <a:lnTo>
                    <a:pt x="4190" y="3069"/>
                  </a:lnTo>
                  <a:lnTo>
                    <a:pt x="4211" y="3050"/>
                  </a:lnTo>
                  <a:lnTo>
                    <a:pt x="4233" y="3031"/>
                  </a:lnTo>
                  <a:lnTo>
                    <a:pt x="4254" y="3012"/>
                  </a:lnTo>
                  <a:lnTo>
                    <a:pt x="4275" y="2994"/>
                  </a:lnTo>
                  <a:lnTo>
                    <a:pt x="4295" y="2975"/>
                  </a:lnTo>
                  <a:lnTo>
                    <a:pt x="4316" y="2956"/>
                  </a:lnTo>
                  <a:lnTo>
                    <a:pt x="4337" y="2937"/>
                  </a:lnTo>
                  <a:lnTo>
                    <a:pt x="4358" y="2918"/>
                  </a:lnTo>
                  <a:lnTo>
                    <a:pt x="4378" y="2898"/>
                  </a:lnTo>
                  <a:lnTo>
                    <a:pt x="4398" y="2879"/>
                  </a:lnTo>
                  <a:lnTo>
                    <a:pt x="4418" y="2859"/>
                  </a:lnTo>
                  <a:lnTo>
                    <a:pt x="4438" y="2840"/>
                  </a:lnTo>
                  <a:lnTo>
                    <a:pt x="4458" y="2820"/>
                  </a:lnTo>
                  <a:lnTo>
                    <a:pt x="4477" y="2801"/>
                  </a:lnTo>
                  <a:lnTo>
                    <a:pt x="4498" y="2780"/>
                  </a:lnTo>
                  <a:lnTo>
                    <a:pt x="4517" y="2761"/>
                  </a:lnTo>
                  <a:lnTo>
                    <a:pt x="4536" y="2741"/>
                  </a:lnTo>
                  <a:lnTo>
                    <a:pt x="4555" y="2721"/>
                  </a:lnTo>
                  <a:lnTo>
                    <a:pt x="4574" y="2701"/>
                  </a:lnTo>
                  <a:lnTo>
                    <a:pt x="4593" y="2681"/>
                  </a:lnTo>
                  <a:lnTo>
                    <a:pt x="4613" y="2661"/>
                  </a:lnTo>
                  <a:lnTo>
                    <a:pt x="4631" y="2639"/>
                  </a:lnTo>
                  <a:lnTo>
                    <a:pt x="4650" y="2619"/>
                  </a:lnTo>
                  <a:lnTo>
                    <a:pt x="4668" y="2599"/>
                  </a:lnTo>
                  <a:lnTo>
                    <a:pt x="4686" y="2578"/>
                  </a:lnTo>
                  <a:lnTo>
                    <a:pt x="4704" y="2557"/>
                  </a:lnTo>
                  <a:lnTo>
                    <a:pt x="4722" y="2537"/>
                  </a:lnTo>
                  <a:lnTo>
                    <a:pt x="4741" y="2515"/>
                  </a:lnTo>
                  <a:lnTo>
                    <a:pt x="4759" y="2494"/>
                  </a:lnTo>
                  <a:lnTo>
                    <a:pt x="4776" y="2473"/>
                  </a:lnTo>
                  <a:lnTo>
                    <a:pt x="4793" y="2452"/>
                  </a:lnTo>
                  <a:lnTo>
                    <a:pt x="4811" y="2431"/>
                  </a:lnTo>
                  <a:lnTo>
                    <a:pt x="4828" y="2410"/>
                  </a:lnTo>
                  <a:lnTo>
                    <a:pt x="4845" y="2388"/>
                  </a:lnTo>
                  <a:lnTo>
                    <a:pt x="4861" y="2367"/>
                  </a:lnTo>
                  <a:lnTo>
                    <a:pt x="4879" y="2346"/>
                  </a:lnTo>
                  <a:lnTo>
                    <a:pt x="4895" y="2324"/>
                  </a:lnTo>
                  <a:lnTo>
                    <a:pt x="4912" y="2303"/>
                  </a:lnTo>
                  <a:lnTo>
                    <a:pt x="4928" y="2281"/>
                  </a:lnTo>
                  <a:lnTo>
                    <a:pt x="4944" y="2259"/>
                  </a:lnTo>
                  <a:lnTo>
                    <a:pt x="4960" y="2237"/>
                  </a:lnTo>
                  <a:lnTo>
                    <a:pt x="4975" y="2215"/>
                  </a:lnTo>
                  <a:lnTo>
                    <a:pt x="4991" y="2193"/>
                  </a:lnTo>
                  <a:lnTo>
                    <a:pt x="5007" y="2171"/>
                  </a:lnTo>
                  <a:lnTo>
                    <a:pt x="5023" y="2149"/>
                  </a:lnTo>
                  <a:lnTo>
                    <a:pt x="5038" y="2126"/>
                  </a:lnTo>
                  <a:lnTo>
                    <a:pt x="5053" y="2104"/>
                  </a:lnTo>
                  <a:lnTo>
                    <a:pt x="5068" y="2082"/>
                  </a:lnTo>
                  <a:lnTo>
                    <a:pt x="5082" y="2060"/>
                  </a:lnTo>
                  <a:lnTo>
                    <a:pt x="5097" y="2038"/>
                  </a:lnTo>
                  <a:lnTo>
                    <a:pt x="5111" y="2015"/>
                  </a:lnTo>
                  <a:lnTo>
                    <a:pt x="5125" y="1992"/>
                  </a:lnTo>
                  <a:lnTo>
                    <a:pt x="5140" y="1970"/>
                  </a:lnTo>
                  <a:lnTo>
                    <a:pt x="5154" y="1947"/>
                  </a:lnTo>
                  <a:lnTo>
                    <a:pt x="5168" y="1924"/>
                  </a:lnTo>
                  <a:lnTo>
                    <a:pt x="5182" y="1902"/>
                  </a:lnTo>
                  <a:lnTo>
                    <a:pt x="5195" y="1878"/>
                  </a:lnTo>
                  <a:lnTo>
                    <a:pt x="5208" y="1855"/>
                  </a:lnTo>
                  <a:lnTo>
                    <a:pt x="5221" y="1833"/>
                  </a:lnTo>
                  <a:lnTo>
                    <a:pt x="5234" y="1810"/>
                  </a:lnTo>
                  <a:lnTo>
                    <a:pt x="5247" y="1787"/>
                  </a:lnTo>
                  <a:lnTo>
                    <a:pt x="5261" y="1764"/>
                  </a:lnTo>
                  <a:lnTo>
                    <a:pt x="5273" y="1740"/>
                  </a:lnTo>
                  <a:lnTo>
                    <a:pt x="5285" y="1717"/>
                  </a:lnTo>
                  <a:lnTo>
                    <a:pt x="5298" y="1694"/>
                  </a:lnTo>
                  <a:lnTo>
                    <a:pt x="5310" y="1670"/>
                  </a:lnTo>
                  <a:lnTo>
                    <a:pt x="5321" y="1647"/>
                  </a:lnTo>
                  <a:lnTo>
                    <a:pt x="5333" y="1624"/>
                  </a:lnTo>
                  <a:lnTo>
                    <a:pt x="5344" y="1600"/>
                  </a:lnTo>
                  <a:lnTo>
                    <a:pt x="5356" y="1576"/>
                  </a:lnTo>
                  <a:lnTo>
                    <a:pt x="5367" y="1553"/>
                  </a:lnTo>
                  <a:lnTo>
                    <a:pt x="5378" y="1529"/>
                  </a:lnTo>
                  <a:lnTo>
                    <a:pt x="5390" y="1506"/>
                  </a:lnTo>
                  <a:lnTo>
                    <a:pt x="5400" y="1481"/>
                  </a:lnTo>
                  <a:lnTo>
                    <a:pt x="5411" y="1458"/>
                  </a:lnTo>
                  <a:lnTo>
                    <a:pt x="5421" y="1434"/>
                  </a:lnTo>
                  <a:lnTo>
                    <a:pt x="5431" y="1410"/>
                  </a:lnTo>
                  <a:lnTo>
                    <a:pt x="5441" y="1386"/>
                  </a:lnTo>
                  <a:lnTo>
                    <a:pt x="5451" y="1363"/>
                  </a:lnTo>
                  <a:lnTo>
                    <a:pt x="5461" y="1338"/>
                  </a:lnTo>
                  <a:lnTo>
                    <a:pt x="5470" y="1314"/>
                  </a:lnTo>
                  <a:lnTo>
                    <a:pt x="5479" y="1290"/>
                  </a:lnTo>
                  <a:lnTo>
                    <a:pt x="5489" y="1266"/>
                  </a:lnTo>
                  <a:lnTo>
                    <a:pt x="5498" y="1242"/>
                  </a:lnTo>
                  <a:lnTo>
                    <a:pt x="5506" y="1217"/>
                  </a:lnTo>
                  <a:lnTo>
                    <a:pt x="5516" y="1193"/>
                  </a:lnTo>
                  <a:lnTo>
                    <a:pt x="5524" y="1169"/>
                  </a:lnTo>
                  <a:lnTo>
                    <a:pt x="5533" y="1145"/>
                  </a:lnTo>
                  <a:lnTo>
                    <a:pt x="5541" y="1121"/>
                  </a:lnTo>
                  <a:lnTo>
                    <a:pt x="5549" y="1095"/>
                  </a:lnTo>
                  <a:lnTo>
                    <a:pt x="5556" y="1071"/>
                  </a:lnTo>
                  <a:lnTo>
                    <a:pt x="5564" y="1047"/>
                  </a:lnTo>
                  <a:lnTo>
                    <a:pt x="5571" y="1023"/>
                  </a:lnTo>
                  <a:lnTo>
                    <a:pt x="5579" y="998"/>
                  </a:lnTo>
                  <a:lnTo>
                    <a:pt x="5586" y="973"/>
                  </a:lnTo>
                  <a:lnTo>
                    <a:pt x="5593" y="949"/>
                  </a:lnTo>
                  <a:lnTo>
                    <a:pt x="5599" y="924"/>
                  </a:lnTo>
                  <a:lnTo>
                    <a:pt x="5606" y="900"/>
                  </a:lnTo>
                  <a:lnTo>
                    <a:pt x="5612" y="875"/>
                  </a:lnTo>
                  <a:lnTo>
                    <a:pt x="5618" y="851"/>
                  </a:lnTo>
                  <a:lnTo>
                    <a:pt x="5624" y="825"/>
                  </a:lnTo>
                  <a:lnTo>
                    <a:pt x="5630" y="801"/>
                  </a:lnTo>
                  <a:lnTo>
                    <a:pt x="5636" y="776"/>
                  </a:lnTo>
                  <a:lnTo>
                    <a:pt x="5641" y="751"/>
                  </a:lnTo>
                  <a:lnTo>
                    <a:pt x="5647" y="727"/>
                  </a:lnTo>
                  <a:lnTo>
                    <a:pt x="5653" y="701"/>
                  </a:lnTo>
                  <a:lnTo>
                    <a:pt x="5658" y="676"/>
                  </a:lnTo>
                  <a:lnTo>
                    <a:pt x="5662" y="652"/>
                  </a:lnTo>
                  <a:lnTo>
                    <a:pt x="5667" y="627"/>
                  </a:lnTo>
                  <a:lnTo>
                    <a:pt x="5671" y="602"/>
                  </a:lnTo>
                  <a:lnTo>
                    <a:pt x="5675" y="577"/>
                  </a:lnTo>
                  <a:lnTo>
                    <a:pt x="5680" y="552"/>
                  </a:lnTo>
                  <a:lnTo>
                    <a:pt x="5683" y="527"/>
                  </a:lnTo>
                  <a:lnTo>
                    <a:pt x="5687" y="502"/>
                  </a:lnTo>
                  <a:lnTo>
                    <a:pt x="5691" y="478"/>
                  </a:lnTo>
                  <a:lnTo>
                    <a:pt x="5694" y="452"/>
                  </a:lnTo>
                  <a:lnTo>
                    <a:pt x="5697" y="427"/>
                  </a:lnTo>
                  <a:lnTo>
                    <a:pt x="5700" y="402"/>
                  </a:lnTo>
                  <a:lnTo>
                    <a:pt x="5703" y="377"/>
                  </a:lnTo>
                  <a:lnTo>
                    <a:pt x="5705" y="352"/>
                  </a:lnTo>
                  <a:lnTo>
                    <a:pt x="5708" y="327"/>
                  </a:lnTo>
                  <a:lnTo>
                    <a:pt x="5710" y="302"/>
                  </a:lnTo>
                  <a:lnTo>
                    <a:pt x="5712" y="277"/>
                  </a:lnTo>
                  <a:lnTo>
                    <a:pt x="5714" y="252"/>
                  </a:lnTo>
                  <a:lnTo>
                    <a:pt x="5716" y="227"/>
                  </a:lnTo>
                  <a:lnTo>
                    <a:pt x="5717" y="202"/>
                  </a:lnTo>
                  <a:lnTo>
                    <a:pt x="5719" y="176"/>
                  </a:lnTo>
                  <a:lnTo>
                    <a:pt x="5720" y="151"/>
                  </a:lnTo>
                  <a:lnTo>
                    <a:pt x="5721" y="126"/>
                  </a:lnTo>
                  <a:lnTo>
                    <a:pt x="5722" y="101"/>
                  </a:lnTo>
                  <a:lnTo>
                    <a:pt x="5722" y="76"/>
                  </a:lnTo>
                  <a:lnTo>
                    <a:pt x="5723" y="50"/>
                  </a:lnTo>
                  <a:lnTo>
                    <a:pt x="5723" y="25"/>
                  </a:lnTo>
                  <a:lnTo>
                    <a:pt x="5723" y="13"/>
                  </a:lnTo>
                  <a:lnTo>
                    <a:pt x="5723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31" name="Freeform 31"/>
            <p:cNvSpPr>
              <a:spLocks/>
            </p:cNvSpPr>
            <p:nvPr/>
          </p:nvSpPr>
          <p:spPr bwMode="auto">
            <a:xfrm>
              <a:off x="1870022" y="3270461"/>
              <a:ext cx="1650462" cy="868748"/>
            </a:xfrm>
            <a:custGeom>
              <a:avLst/>
              <a:gdLst/>
              <a:ahLst/>
              <a:cxnLst>
                <a:cxn ang="0">
                  <a:pos x="1" y="2190"/>
                </a:cxn>
                <a:cxn ang="0">
                  <a:pos x="71" y="2193"/>
                </a:cxn>
                <a:cxn ang="0">
                  <a:pos x="143" y="2195"/>
                </a:cxn>
                <a:cxn ang="0">
                  <a:pos x="217" y="2195"/>
                </a:cxn>
                <a:cxn ang="0">
                  <a:pos x="291" y="2194"/>
                </a:cxn>
                <a:cxn ang="0">
                  <a:pos x="367" y="2191"/>
                </a:cxn>
                <a:cxn ang="0">
                  <a:pos x="442" y="2187"/>
                </a:cxn>
                <a:cxn ang="0">
                  <a:pos x="520" y="2181"/>
                </a:cxn>
                <a:cxn ang="0">
                  <a:pos x="597" y="2174"/>
                </a:cxn>
                <a:cxn ang="0">
                  <a:pos x="677" y="2165"/>
                </a:cxn>
                <a:cxn ang="0">
                  <a:pos x="756" y="2155"/>
                </a:cxn>
                <a:cxn ang="0">
                  <a:pos x="836" y="2143"/>
                </a:cxn>
                <a:cxn ang="0">
                  <a:pos x="916" y="2129"/>
                </a:cxn>
                <a:cxn ang="0">
                  <a:pos x="997" y="2113"/>
                </a:cxn>
                <a:cxn ang="0">
                  <a:pos x="1078" y="2097"/>
                </a:cxn>
                <a:cxn ang="0">
                  <a:pos x="1159" y="2079"/>
                </a:cxn>
                <a:cxn ang="0">
                  <a:pos x="1240" y="2059"/>
                </a:cxn>
                <a:cxn ang="0">
                  <a:pos x="1322" y="2039"/>
                </a:cxn>
                <a:cxn ang="0">
                  <a:pos x="1404" y="2016"/>
                </a:cxn>
                <a:cxn ang="0">
                  <a:pos x="1485" y="1993"/>
                </a:cxn>
                <a:cxn ang="0">
                  <a:pos x="1567" y="1966"/>
                </a:cxn>
                <a:cxn ang="0">
                  <a:pos x="1648" y="1940"/>
                </a:cxn>
                <a:cxn ang="0">
                  <a:pos x="1728" y="1912"/>
                </a:cxn>
                <a:cxn ang="0">
                  <a:pos x="1809" y="1882"/>
                </a:cxn>
                <a:cxn ang="0">
                  <a:pos x="1889" y="1851"/>
                </a:cxn>
                <a:cxn ang="0">
                  <a:pos x="1969" y="1819"/>
                </a:cxn>
                <a:cxn ang="0">
                  <a:pos x="2049" y="1785"/>
                </a:cxn>
                <a:cxn ang="0">
                  <a:pos x="2127" y="1751"/>
                </a:cxn>
                <a:cxn ang="0">
                  <a:pos x="2206" y="1714"/>
                </a:cxn>
                <a:cxn ang="0">
                  <a:pos x="2283" y="1677"/>
                </a:cxn>
                <a:cxn ang="0">
                  <a:pos x="2360" y="1638"/>
                </a:cxn>
                <a:cxn ang="0">
                  <a:pos x="2437" y="1598"/>
                </a:cxn>
                <a:cxn ang="0">
                  <a:pos x="2512" y="1557"/>
                </a:cxn>
                <a:cxn ang="0">
                  <a:pos x="2587" y="1515"/>
                </a:cxn>
                <a:cxn ang="0">
                  <a:pos x="2661" y="1470"/>
                </a:cxn>
                <a:cxn ang="0">
                  <a:pos x="2734" y="1426"/>
                </a:cxn>
                <a:cxn ang="0">
                  <a:pos x="2807" y="1380"/>
                </a:cxn>
                <a:cxn ang="0">
                  <a:pos x="2877" y="1333"/>
                </a:cxn>
                <a:cxn ang="0">
                  <a:pos x="2948" y="1285"/>
                </a:cxn>
                <a:cxn ang="0">
                  <a:pos x="3016" y="1236"/>
                </a:cxn>
                <a:cxn ang="0">
                  <a:pos x="3085" y="1185"/>
                </a:cxn>
                <a:cxn ang="0">
                  <a:pos x="3151" y="1135"/>
                </a:cxn>
                <a:cxn ang="0">
                  <a:pos x="3218" y="1082"/>
                </a:cxn>
                <a:cxn ang="0">
                  <a:pos x="3282" y="1029"/>
                </a:cxn>
                <a:cxn ang="0">
                  <a:pos x="3346" y="975"/>
                </a:cxn>
                <a:cxn ang="0">
                  <a:pos x="3407" y="919"/>
                </a:cxn>
                <a:cxn ang="0">
                  <a:pos x="3469" y="864"/>
                </a:cxn>
                <a:cxn ang="0">
                  <a:pos x="3528" y="806"/>
                </a:cxn>
                <a:cxn ang="0">
                  <a:pos x="3587" y="749"/>
                </a:cxn>
                <a:cxn ang="0">
                  <a:pos x="3644" y="689"/>
                </a:cxn>
                <a:cxn ang="0">
                  <a:pos x="3699" y="630"/>
                </a:cxn>
                <a:cxn ang="0">
                  <a:pos x="3754" y="570"/>
                </a:cxn>
                <a:cxn ang="0">
                  <a:pos x="3806" y="509"/>
                </a:cxn>
                <a:cxn ang="0">
                  <a:pos x="3858" y="447"/>
                </a:cxn>
                <a:cxn ang="0">
                  <a:pos x="3908" y="384"/>
                </a:cxn>
                <a:cxn ang="0">
                  <a:pos x="3956" y="321"/>
                </a:cxn>
                <a:cxn ang="0">
                  <a:pos x="4004" y="256"/>
                </a:cxn>
                <a:cxn ang="0">
                  <a:pos x="4049" y="192"/>
                </a:cxn>
                <a:cxn ang="0">
                  <a:pos x="4093" y="126"/>
                </a:cxn>
                <a:cxn ang="0">
                  <a:pos x="4136" y="61"/>
                </a:cxn>
                <a:cxn ang="0">
                  <a:pos x="4173" y="0"/>
                </a:cxn>
              </a:cxnLst>
              <a:rect l="0" t="0" r="r" b="b"/>
              <a:pathLst>
                <a:path w="4173" h="2195">
                  <a:moveTo>
                    <a:pt x="0" y="2189"/>
                  </a:moveTo>
                  <a:lnTo>
                    <a:pt x="0" y="2189"/>
                  </a:lnTo>
                  <a:lnTo>
                    <a:pt x="1" y="2190"/>
                  </a:lnTo>
                  <a:lnTo>
                    <a:pt x="24" y="2191"/>
                  </a:lnTo>
                  <a:lnTo>
                    <a:pt x="47" y="2192"/>
                  </a:lnTo>
                  <a:lnTo>
                    <a:pt x="71" y="2193"/>
                  </a:lnTo>
                  <a:lnTo>
                    <a:pt x="96" y="2194"/>
                  </a:lnTo>
                  <a:lnTo>
                    <a:pt x="119" y="2194"/>
                  </a:lnTo>
                  <a:lnTo>
                    <a:pt x="143" y="2195"/>
                  </a:lnTo>
                  <a:lnTo>
                    <a:pt x="167" y="2195"/>
                  </a:lnTo>
                  <a:lnTo>
                    <a:pt x="192" y="2195"/>
                  </a:lnTo>
                  <a:lnTo>
                    <a:pt x="217" y="2195"/>
                  </a:lnTo>
                  <a:lnTo>
                    <a:pt x="241" y="2195"/>
                  </a:lnTo>
                  <a:lnTo>
                    <a:pt x="266" y="2195"/>
                  </a:lnTo>
                  <a:lnTo>
                    <a:pt x="291" y="2194"/>
                  </a:lnTo>
                  <a:lnTo>
                    <a:pt x="316" y="2193"/>
                  </a:lnTo>
                  <a:lnTo>
                    <a:pt x="341" y="2192"/>
                  </a:lnTo>
                  <a:lnTo>
                    <a:pt x="367" y="2191"/>
                  </a:lnTo>
                  <a:lnTo>
                    <a:pt x="392" y="2190"/>
                  </a:lnTo>
                  <a:lnTo>
                    <a:pt x="417" y="2189"/>
                  </a:lnTo>
                  <a:lnTo>
                    <a:pt x="442" y="2187"/>
                  </a:lnTo>
                  <a:lnTo>
                    <a:pt x="468" y="2185"/>
                  </a:lnTo>
                  <a:lnTo>
                    <a:pt x="494" y="2183"/>
                  </a:lnTo>
                  <a:lnTo>
                    <a:pt x="520" y="2181"/>
                  </a:lnTo>
                  <a:lnTo>
                    <a:pt x="546" y="2179"/>
                  </a:lnTo>
                  <a:lnTo>
                    <a:pt x="572" y="2177"/>
                  </a:lnTo>
                  <a:lnTo>
                    <a:pt x="597" y="2174"/>
                  </a:lnTo>
                  <a:lnTo>
                    <a:pt x="624" y="2171"/>
                  </a:lnTo>
                  <a:lnTo>
                    <a:pt x="650" y="2168"/>
                  </a:lnTo>
                  <a:lnTo>
                    <a:pt x="677" y="2165"/>
                  </a:lnTo>
                  <a:lnTo>
                    <a:pt x="703" y="2162"/>
                  </a:lnTo>
                  <a:lnTo>
                    <a:pt x="729" y="2158"/>
                  </a:lnTo>
                  <a:lnTo>
                    <a:pt x="756" y="2155"/>
                  </a:lnTo>
                  <a:lnTo>
                    <a:pt x="783" y="2151"/>
                  </a:lnTo>
                  <a:lnTo>
                    <a:pt x="809" y="2147"/>
                  </a:lnTo>
                  <a:lnTo>
                    <a:pt x="836" y="2143"/>
                  </a:lnTo>
                  <a:lnTo>
                    <a:pt x="863" y="2138"/>
                  </a:lnTo>
                  <a:lnTo>
                    <a:pt x="890" y="2134"/>
                  </a:lnTo>
                  <a:lnTo>
                    <a:pt x="916" y="2129"/>
                  </a:lnTo>
                  <a:lnTo>
                    <a:pt x="943" y="2124"/>
                  </a:lnTo>
                  <a:lnTo>
                    <a:pt x="970" y="2118"/>
                  </a:lnTo>
                  <a:lnTo>
                    <a:pt x="997" y="2113"/>
                  </a:lnTo>
                  <a:lnTo>
                    <a:pt x="1024" y="2108"/>
                  </a:lnTo>
                  <a:lnTo>
                    <a:pt x="1051" y="2102"/>
                  </a:lnTo>
                  <a:lnTo>
                    <a:pt x="1078" y="2097"/>
                  </a:lnTo>
                  <a:lnTo>
                    <a:pt x="1105" y="2091"/>
                  </a:lnTo>
                  <a:lnTo>
                    <a:pt x="1133" y="2085"/>
                  </a:lnTo>
                  <a:lnTo>
                    <a:pt x="1159" y="2079"/>
                  </a:lnTo>
                  <a:lnTo>
                    <a:pt x="1186" y="2073"/>
                  </a:lnTo>
                  <a:lnTo>
                    <a:pt x="1213" y="2066"/>
                  </a:lnTo>
                  <a:lnTo>
                    <a:pt x="1240" y="2059"/>
                  </a:lnTo>
                  <a:lnTo>
                    <a:pt x="1268" y="2053"/>
                  </a:lnTo>
                  <a:lnTo>
                    <a:pt x="1295" y="2046"/>
                  </a:lnTo>
                  <a:lnTo>
                    <a:pt x="1322" y="2039"/>
                  </a:lnTo>
                  <a:lnTo>
                    <a:pt x="1349" y="2031"/>
                  </a:lnTo>
                  <a:lnTo>
                    <a:pt x="1376" y="2024"/>
                  </a:lnTo>
                  <a:lnTo>
                    <a:pt x="1404" y="2016"/>
                  </a:lnTo>
                  <a:lnTo>
                    <a:pt x="1431" y="2009"/>
                  </a:lnTo>
                  <a:lnTo>
                    <a:pt x="1458" y="2001"/>
                  </a:lnTo>
                  <a:lnTo>
                    <a:pt x="1485" y="1993"/>
                  </a:lnTo>
                  <a:lnTo>
                    <a:pt x="1513" y="1983"/>
                  </a:lnTo>
                  <a:lnTo>
                    <a:pt x="1540" y="1975"/>
                  </a:lnTo>
                  <a:lnTo>
                    <a:pt x="1567" y="1966"/>
                  </a:lnTo>
                  <a:lnTo>
                    <a:pt x="1593" y="1958"/>
                  </a:lnTo>
                  <a:lnTo>
                    <a:pt x="1620" y="1949"/>
                  </a:lnTo>
                  <a:lnTo>
                    <a:pt x="1648" y="1940"/>
                  </a:lnTo>
                  <a:lnTo>
                    <a:pt x="1675" y="1931"/>
                  </a:lnTo>
                  <a:lnTo>
                    <a:pt x="1702" y="1921"/>
                  </a:lnTo>
                  <a:lnTo>
                    <a:pt x="1728" y="1912"/>
                  </a:lnTo>
                  <a:lnTo>
                    <a:pt x="1755" y="1902"/>
                  </a:lnTo>
                  <a:lnTo>
                    <a:pt x="1783" y="1892"/>
                  </a:lnTo>
                  <a:lnTo>
                    <a:pt x="1809" y="1882"/>
                  </a:lnTo>
                  <a:lnTo>
                    <a:pt x="1836" y="1872"/>
                  </a:lnTo>
                  <a:lnTo>
                    <a:pt x="1863" y="1862"/>
                  </a:lnTo>
                  <a:lnTo>
                    <a:pt x="1889" y="1851"/>
                  </a:lnTo>
                  <a:lnTo>
                    <a:pt x="1916" y="1840"/>
                  </a:lnTo>
                  <a:lnTo>
                    <a:pt x="1943" y="1830"/>
                  </a:lnTo>
                  <a:lnTo>
                    <a:pt x="1969" y="1819"/>
                  </a:lnTo>
                  <a:lnTo>
                    <a:pt x="1996" y="1808"/>
                  </a:lnTo>
                  <a:lnTo>
                    <a:pt x="2022" y="1797"/>
                  </a:lnTo>
                  <a:lnTo>
                    <a:pt x="2049" y="1785"/>
                  </a:lnTo>
                  <a:lnTo>
                    <a:pt x="2075" y="1774"/>
                  </a:lnTo>
                  <a:lnTo>
                    <a:pt x="2101" y="1762"/>
                  </a:lnTo>
                  <a:lnTo>
                    <a:pt x="2127" y="1751"/>
                  </a:lnTo>
                  <a:lnTo>
                    <a:pt x="2153" y="1739"/>
                  </a:lnTo>
                  <a:lnTo>
                    <a:pt x="2180" y="1726"/>
                  </a:lnTo>
                  <a:lnTo>
                    <a:pt x="2206" y="1714"/>
                  </a:lnTo>
                  <a:lnTo>
                    <a:pt x="2232" y="1702"/>
                  </a:lnTo>
                  <a:lnTo>
                    <a:pt x="2257" y="1689"/>
                  </a:lnTo>
                  <a:lnTo>
                    <a:pt x="2283" y="1677"/>
                  </a:lnTo>
                  <a:lnTo>
                    <a:pt x="2310" y="1664"/>
                  </a:lnTo>
                  <a:lnTo>
                    <a:pt x="2335" y="1651"/>
                  </a:lnTo>
                  <a:lnTo>
                    <a:pt x="2360" y="1638"/>
                  </a:lnTo>
                  <a:lnTo>
                    <a:pt x="2386" y="1625"/>
                  </a:lnTo>
                  <a:lnTo>
                    <a:pt x="2411" y="1612"/>
                  </a:lnTo>
                  <a:lnTo>
                    <a:pt x="2437" y="1598"/>
                  </a:lnTo>
                  <a:lnTo>
                    <a:pt x="2462" y="1584"/>
                  </a:lnTo>
                  <a:lnTo>
                    <a:pt x="2487" y="1570"/>
                  </a:lnTo>
                  <a:lnTo>
                    <a:pt x="2512" y="1557"/>
                  </a:lnTo>
                  <a:lnTo>
                    <a:pt x="2537" y="1543"/>
                  </a:lnTo>
                  <a:lnTo>
                    <a:pt x="2563" y="1529"/>
                  </a:lnTo>
                  <a:lnTo>
                    <a:pt x="2587" y="1515"/>
                  </a:lnTo>
                  <a:lnTo>
                    <a:pt x="2612" y="1500"/>
                  </a:lnTo>
                  <a:lnTo>
                    <a:pt x="2636" y="1486"/>
                  </a:lnTo>
                  <a:lnTo>
                    <a:pt x="2661" y="1470"/>
                  </a:lnTo>
                  <a:lnTo>
                    <a:pt x="2686" y="1456"/>
                  </a:lnTo>
                  <a:lnTo>
                    <a:pt x="2710" y="1441"/>
                  </a:lnTo>
                  <a:lnTo>
                    <a:pt x="2734" y="1426"/>
                  </a:lnTo>
                  <a:lnTo>
                    <a:pt x="2758" y="1411"/>
                  </a:lnTo>
                  <a:lnTo>
                    <a:pt x="2782" y="1396"/>
                  </a:lnTo>
                  <a:lnTo>
                    <a:pt x="2807" y="1380"/>
                  </a:lnTo>
                  <a:lnTo>
                    <a:pt x="2830" y="1365"/>
                  </a:lnTo>
                  <a:lnTo>
                    <a:pt x="2854" y="1349"/>
                  </a:lnTo>
                  <a:lnTo>
                    <a:pt x="2877" y="1333"/>
                  </a:lnTo>
                  <a:lnTo>
                    <a:pt x="2901" y="1317"/>
                  </a:lnTo>
                  <a:lnTo>
                    <a:pt x="2924" y="1301"/>
                  </a:lnTo>
                  <a:lnTo>
                    <a:pt x="2948" y="1285"/>
                  </a:lnTo>
                  <a:lnTo>
                    <a:pt x="2971" y="1269"/>
                  </a:lnTo>
                  <a:lnTo>
                    <a:pt x="2994" y="1253"/>
                  </a:lnTo>
                  <a:lnTo>
                    <a:pt x="3016" y="1236"/>
                  </a:lnTo>
                  <a:lnTo>
                    <a:pt x="3039" y="1220"/>
                  </a:lnTo>
                  <a:lnTo>
                    <a:pt x="3062" y="1202"/>
                  </a:lnTo>
                  <a:lnTo>
                    <a:pt x="3085" y="1185"/>
                  </a:lnTo>
                  <a:lnTo>
                    <a:pt x="3107" y="1169"/>
                  </a:lnTo>
                  <a:lnTo>
                    <a:pt x="3129" y="1152"/>
                  </a:lnTo>
                  <a:lnTo>
                    <a:pt x="3151" y="1135"/>
                  </a:lnTo>
                  <a:lnTo>
                    <a:pt x="3173" y="1117"/>
                  </a:lnTo>
                  <a:lnTo>
                    <a:pt x="3196" y="1100"/>
                  </a:lnTo>
                  <a:lnTo>
                    <a:pt x="3218" y="1082"/>
                  </a:lnTo>
                  <a:lnTo>
                    <a:pt x="3239" y="1064"/>
                  </a:lnTo>
                  <a:lnTo>
                    <a:pt x="3261" y="1047"/>
                  </a:lnTo>
                  <a:lnTo>
                    <a:pt x="3282" y="1029"/>
                  </a:lnTo>
                  <a:lnTo>
                    <a:pt x="3303" y="1011"/>
                  </a:lnTo>
                  <a:lnTo>
                    <a:pt x="3325" y="993"/>
                  </a:lnTo>
                  <a:lnTo>
                    <a:pt x="3346" y="975"/>
                  </a:lnTo>
                  <a:lnTo>
                    <a:pt x="3366" y="957"/>
                  </a:lnTo>
                  <a:lnTo>
                    <a:pt x="3387" y="938"/>
                  </a:lnTo>
                  <a:lnTo>
                    <a:pt x="3407" y="919"/>
                  </a:lnTo>
                  <a:lnTo>
                    <a:pt x="3428" y="901"/>
                  </a:lnTo>
                  <a:lnTo>
                    <a:pt x="3448" y="882"/>
                  </a:lnTo>
                  <a:lnTo>
                    <a:pt x="3469" y="864"/>
                  </a:lnTo>
                  <a:lnTo>
                    <a:pt x="3489" y="845"/>
                  </a:lnTo>
                  <a:lnTo>
                    <a:pt x="3509" y="826"/>
                  </a:lnTo>
                  <a:lnTo>
                    <a:pt x="3528" y="806"/>
                  </a:lnTo>
                  <a:lnTo>
                    <a:pt x="3548" y="787"/>
                  </a:lnTo>
                  <a:lnTo>
                    <a:pt x="3567" y="768"/>
                  </a:lnTo>
                  <a:lnTo>
                    <a:pt x="3587" y="749"/>
                  </a:lnTo>
                  <a:lnTo>
                    <a:pt x="3606" y="729"/>
                  </a:lnTo>
                  <a:lnTo>
                    <a:pt x="3625" y="710"/>
                  </a:lnTo>
                  <a:lnTo>
                    <a:pt x="3644" y="689"/>
                  </a:lnTo>
                  <a:lnTo>
                    <a:pt x="3662" y="670"/>
                  </a:lnTo>
                  <a:lnTo>
                    <a:pt x="3681" y="650"/>
                  </a:lnTo>
                  <a:lnTo>
                    <a:pt x="3699" y="630"/>
                  </a:lnTo>
                  <a:lnTo>
                    <a:pt x="3718" y="610"/>
                  </a:lnTo>
                  <a:lnTo>
                    <a:pt x="3736" y="590"/>
                  </a:lnTo>
                  <a:lnTo>
                    <a:pt x="3754" y="570"/>
                  </a:lnTo>
                  <a:lnTo>
                    <a:pt x="3772" y="549"/>
                  </a:lnTo>
                  <a:lnTo>
                    <a:pt x="3789" y="529"/>
                  </a:lnTo>
                  <a:lnTo>
                    <a:pt x="3806" y="509"/>
                  </a:lnTo>
                  <a:lnTo>
                    <a:pt x="3824" y="488"/>
                  </a:lnTo>
                  <a:lnTo>
                    <a:pt x="3841" y="468"/>
                  </a:lnTo>
                  <a:lnTo>
                    <a:pt x="3858" y="447"/>
                  </a:lnTo>
                  <a:lnTo>
                    <a:pt x="3875" y="426"/>
                  </a:lnTo>
                  <a:lnTo>
                    <a:pt x="3892" y="405"/>
                  </a:lnTo>
                  <a:lnTo>
                    <a:pt x="3908" y="384"/>
                  </a:lnTo>
                  <a:lnTo>
                    <a:pt x="3924" y="363"/>
                  </a:lnTo>
                  <a:lnTo>
                    <a:pt x="3940" y="342"/>
                  </a:lnTo>
                  <a:lnTo>
                    <a:pt x="3956" y="321"/>
                  </a:lnTo>
                  <a:lnTo>
                    <a:pt x="3973" y="299"/>
                  </a:lnTo>
                  <a:lnTo>
                    <a:pt x="3989" y="278"/>
                  </a:lnTo>
                  <a:lnTo>
                    <a:pt x="4004" y="256"/>
                  </a:lnTo>
                  <a:lnTo>
                    <a:pt x="4019" y="235"/>
                  </a:lnTo>
                  <a:lnTo>
                    <a:pt x="4034" y="214"/>
                  </a:lnTo>
                  <a:lnTo>
                    <a:pt x="4049" y="192"/>
                  </a:lnTo>
                  <a:lnTo>
                    <a:pt x="4064" y="170"/>
                  </a:lnTo>
                  <a:lnTo>
                    <a:pt x="4079" y="148"/>
                  </a:lnTo>
                  <a:lnTo>
                    <a:pt x="4093" y="126"/>
                  </a:lnTo>
                  <a:lnTo>
                    <a:pt x="4108" y="104"/>
                  </a:lnTo>
                  <a:lnTo>
                    <a:pt x="4122" y="83"/>
                  </a:lnTo>
                  <a:lnTo>
                    <a:pt x="4136" y="61"/>
                  </a:lnTo>
                  <a:lnTo>
                    <a:pt x="4150" y="38"/>
                  </a:lnTo>
                  <a:lnTo>
                    <a:pt x="4162" y="19"/>
                  </a:lnTo>
                  <a:lnTo>
                    <a:pt x="4173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32" name="Freeform 32"/>
            <p:cNvSpPr>
              <a:spLocks/>
            </p:cNvSpPr>
            <p:nvPr/>
          </p:nvSpPr>
          <p:spPr bwMode="auto">
            <a:xfrm>
              <a:off x="1210154" y="3205582"/>
              <a:ext cx="2039736" cy="813362"/>
            </a:xfrm>
            <a:custGeom>
              <a:avLst/>
              <a:gdLst/>
              <a:ahLst/>
              <a:cxnLst>
                <a:cxn ang="0">
                  <a:pos x="30" y="1940"/>
                </a:cxn>
                <a:cxn ang="0">
                  <a:pos x="78" y="1958"/>
                </a:cxn>
                <a:cxn ang="0">
                  <a:pos x="129" y="1975"/>
                </a:cxn>
                <a:cxn ang="0">
                  <a:pos x="183" y="1991"/>
                </a:cxn>
                <a:cxn ang="0">
                  <a:pos x="242" y="2005"/>
                </a:cxn>
                <a:cxn ang="0">
                  <a:pos x="302" y="2017"/>
                </a:cxn>
                <a:cxn ang="0">
                  <a:pos x="367" y="2028"/>
                </a:cxn>
                <a:cxn ang="0">
                  <a:pos x="434" y="2037"/>
                </a:cxn>
                <a:cxn ang="0">
                  <a:pos x="504" y="2044"/>
                </a:cxn>
                <a:cxn ang="0">
                  <a:pos x="576" y="2050"/>
                </a:cxn>
                <a:cxn ang="0">
                  <a:pos x="652" y="2053"/>
                </a:cxn>
                <a:cxn ang="0">
                  <a:pos x="730" y="2055"/>
                </a:cxn>
                <a:cxn ang="0">
                  <a:pos x="809" y="2054"/>
                </a:cxn>
                <a:cxn ang="0">
                  <a:pos x="892" y="2052"/>
                </a:cxn>
                <a:cxn ang="0">
                  <a:pos x="977" y="2048"/>
                </a:cxn>
                <a:cxn ang="0">
                  <a:pos x="1062" y="2042"/>
                </a:cxn>
                <a:cxn ang="0">
                  <a:pos x="1151" y="2034"/>
                </a:cxn>
                <a:cxn ang="0">
                  <a:pos x="1241" y="2023"/>
                </a:cxn>
                <a:cxn ang="0">
                  <a:pos x="1332" y="2012"/>
                </a:cxn>
                <a:cxn ang="0">
                  <a:pos x="1425" y="1998"/>
                </a:cxn>
                <a:cxn ang="0">
                  <a:pos x="1520" y="1982"/>
                </a:cxn>
                <a:cxn ang="0">
                  <a:pos x="1615" y="1964"/>
                </a:cxn>
                <a:cxn ang="0">
                  <a:pos x="1712" y="1945"/>
                </a:cxn>
                <a:cxn ang="0">
                  <a:pos x="1810" y="1923"/>
                </a:cxn>
                <a:cxn ang="0">
                  <a:pos x="1909" y="1899"/>
                </a:cxn>
                <a:cxn ang="0">
                  <a:pos x="2008" y="1873"/>
                </a:cxn>
                <a:cxn ang="0">
                  <a:pos x="2109" y="1845"/>
                </a:cxn>
                <a:cxn ang="0">
                  <a:pos x="2210" y="1816"/>
                </a:cxn>
                <a:cxn ang="0">
                  <a:pos x="2312" y="1784"/>
                </a:cxn>
                <a:cxn ang="0">
                  <a:pos x="2415" y="1750"/>
                </a:cxn>
                <a:cxn ang="0">
                  <a:pos x="2516" y="1714"/>
                </a:cxn>
                <a:cxn ang="0">
                  <a:pos x="2619" y="1677"/>
                </a:cxn>
                <a:cxn ang="0">
                  <a:pos x="2722" y="1638"/>
                </a:cxn>
                <a:cxn ang="0">
                  <a:pos x="2825" y="1596"/>
                </a:cxn>
                <a:cxn ang="0">
                  <a:pos x="2928" y="1553"/>
                </a:cxn>
                <a:cxn ang="0">
                  <a:pos x="3030" y="1508"/>
                </a:cxn>
                <a:cxn ang="0">
                  <a:pos x="3132" y="1460"/>
                </a:cxn>
                <a:cxn ang="0">
                  <a:pos x="3235" y="1411"/>
                </a:cxn>
                <a:cxn ang="0">
                  <a:pos x="3336" y="1360"/>
                </a:cxn>
                <a:cxn ang="0">
                  <a:pos x="3438" y="1308"/>
                </a:cxn>
                <a:cxn ang="0">
                  <a:pos x="3537" y="1254"/>
                </a:cxn>
                <a:cxn ang="0">
                  <a:pos x="3637" y="1197"/>
                </a:cxn>
                <a:cxn ang="0">
                  <a:pos x="3737" y="1140"/>
                </a:cxn>
                <a:cxn ang="0">
                  <a:pos x="3835" y="1080"/>
                </a:cxn>
                <a:cxn ang="0">
                  <a:pos x="3932" y="1019"/>
                </a:cxn>
                <a:cxn ang="0">
                  <a:pos x="4028" y="956"/>
                </a:cxn>
                <a:cxn ang="0">
                  <a:pos x="4124" y="892"/>
                </a:cxn>
                <a:cxn ang="0">
                  <a:pos x="4218" y="825"/>
                </a:cxn>
                <a:cxn ang="0">
                  <a:pos x="4310" y="758"/>
                </a:cxn>
                <a:cxn ang="0">
                  <a:pos x="4402" y="688"/>
                </a:cxn>
                <a:cxn ang="0">
                  <a:pos x="4493" y="618"/>
                </a:cxn>
                <a:cxn ang="0">
                  <a:pos x="4581" y="545"/>
                </a:cxn>
                <a:cxn ang="0">
                  <a:pos x="4668" y="472"/>
                </a:cxn>
                <a:cxn ang="0">
                  <a:pos x="4754" y="396"/>
                </a:cxn>
                <a:cxn ang="0">
                  <a:pos x="4837" y="319"/>
                </a:cxn>
                <a:cxn ang="0">
                  <a:pos x="4920" y="242"/>
                </a:cxn>
                <a:cxn ang="0">
                  <a:pos x="5001" y="162"/>
                </a:cxn>
                <a:cxn ang="0">
                  <a:pos x="5079" y="83"/>
                </a:cxn>
                <a:cxn ang="0">
                  <a:pos x="5156" y="0"/>
                </a:cxn>
              </a:cxnLst>
              <a:rect l="0" t="0" r="r" b="b"/>
              <a:pathLst>
                <a:path w="5156" h="2055">
                  <a:moveTo>
                    <a:pt x="0" y="1926"/>
                  </a:moveTo>
                  <a:lnTo>
                    <a:pt x="9" y="1931"/>
                  </a:lnTo>
                  <a:lnTo>
                    <a:pt x="19" y="1935"/>
                  </a:lnTo>
                  <a:lnTo>
                    <a:pt x="30" y="1940"/>
                  </a:lnTo>
                  <a:lnTo>
                    <a:pt x="41" y="1944"/>
                  </a:lnTo>
                  <a:lnTo>
                    <a:pt x="53" y="1949"/>
                  </a:lnTo>
                  <a:lnTo>
                    <a:pt x="66" y="1954"/>
                  </a:lnTo>
                  <a:lnTo>
                    <a:pt x="78" y="1958"/>
                  </a:lnTo>
                  <a:lnTo>
                    <a:pt x="91" y="1963"/>
                  </a:lnTo>
                  <a:lnTo>
                    <a:pt x="103" y="1967"/>
                  </a:lnTo>
                  <a:lnTo>
                    <a:pt x="116" y="1971"/>
                  </a:lnTo>
                  <a:lnTo>
                    <a:pt x="129" y="1975"/>
                  </a:lnTo>
                  <a:lnTo>
                    <a:pt x="142" y="1979"/>
                  </a:lnTo>
                  <a:lnTo>
                    <a:pt x="156" y="1983"/>
                  </a:lnTo>
                  <a:lnTo>
                    <a:pt x="169" y="1987"/>
                  </a:lnTo>
                  <a:lnTo>
                    <a:pt x="183" y="1991"/>
                  </a:lnTo>
                  <a:lnTo>
                    <a:pt x="198" y="1994"/>
                  </a:lnTo>
                  <a:lnTo>
                    <a:pt x="212" y="1998"/>
                  </a:lnTo>
                  <a:lnTo>
                    <a:pt x="227" y="2001"/>
                  </a:lnTo>
                  <a:lnTo>
                    <a:pt x="242" y="2005"/>
                  </a:lnTo>
                  <a:lnTo>
                    <a:pt x="257" y="2008"/>
                  </a:lnTo>
                  <a:lnTo>
                    <a:pt x="272" y="2011"/>
                  </a:lnTo>
                  <a:lnTo>
                    <a:pt x="287" y="2014"/>
                  </a:lnTo>
                  <a:lnTo>
                    <a:pt x="302" y="2017"/>
                  </a:lnTo>
                  <a:lnTo>
                    <a:pt x="318" y="2020"/>
                  </a:lnTo>
                  <a:lnTo>
                    <a:pt x="335" y="2022"/>
                  </a:lnTo>
                  <a:lnTo>
                    <a:pt x="351" y="2026"/>
                  </a:lnTo>
                  <a:lnTo>
                    <a:pt x="367" y="2028"/>
                  </a:lnTo>
                  <a:lnTo>
                    <a:pt x="383" y="2031"/>
                  </a:lnTo>
                  <a:lnTo>
                    <a:pt x="400" y="2033"/>
                  </a:lnTo>
                  <a:lnTo>
                    <a:pt x="417" y="2035"/>
                  </a:lnTo>
                  <a:lnTo>
                    <a:pt x="434" y="2037"/>
                  </a:lnTo>
                  <a:lnTo>
                    <a:pt x="451" y="2039"/>
                  </a:lnTo>
                  <a:lnTo>
                    <a:pt x="469" y="2041"/>
                  </a:lnTo>
                  <a:lnTo>
                    <a:pt x="486" y="2043"/>
                  </a:lnTo>
                  <a:lnTo>
                    <a:pt x="504" y="2044"/>
                  </a:lnTo>
                  <a:lnTo>
                    <a:pt x="522" y="2046"/>
                  </a:lnTo>
                  <a:lnTo>
                    <a:pt x="540" y="2047"/>
                  </a:lnTo>
                  <a:lnTo>
                    <a:pt x="558" y="2048"/>
                  </a:lnTo>
                  <a:lnTo>
                    <a:pt x="576" y="2050"/>
                  </a:lnTo>
                  <a:lnTo>
                    <a:pt x="596" y="2051"/>
                  </a:lnTo>
                  <a:lnTo>
                    <a:pt x="614" y="2051"/>
                  </a:lnTo>
                  <a:lnTo>
                    <a:pt x="633" y="2052"/>
                  </a:lnTo>
                  <a:lnTo>
                    <a:pt x="652" y="2053"/>
                  </a:lnTo>
                  <a:lnTo>
                    <a:pt x="671" y="2054"/>
                  </a:lnTo>
                  <a:lnTo>
                    <a:pt x="690" y="2054"/>
                  </a:lnTo>
                  <a:lnTo>
                    <a:pt x="710" y="2054"/>
                  </a:lnTo>
                  <a:lnTo>
                    <a:pt x="730" y="2055"/>
                  </a:lnTo>
                  <a:lnTo>
                    <a:pt x="750" y="2055"/>
                  </a:lnTo>
                  <a:lnTo>
                    <a:pt x="769" y="2055"/>
                  </a:lnTo>
                  <a:lnTo>
                    <a:pt x="789" y="2055"/>
                  </a:lnTo>
                  <a:lnTo>
                    <a:pt x="809" y="2054"/>
                  </a:lnTo>
                  <a:lnTo>
                    <a:pt x="830" y="2054"/>
                  </a:lnTo>
                  <a:lnTo>
                    <a:pt x="851" y="2053"/>
                  </a:lnTo>
                  <a:lnTo>
                    <a:pt x="871" y="2053"/>
                  </a:lnTo>
                  <a:lnTo>
                    <a:pt x="892" y="2052"/>
                  </a:lnTo>
                  <a:lnTo>
                    <a:pt x="913" y="2051"/>
                  </a:lnTo>
                  <a:lnTo>
                    <a:pt x="934" y="2050"/>
                  </a:lnTo>
                  <a:lnTo>
                    <a:pt x="955" y="2049"/>
                  </a:lnTo>
                  <a:lnTo>
                    <a:pt x="977" y="2048"/>
                  </a:lnTo>
                  <a:lnTo>
                    <a:pt x="998" y="2047"/>
                  </a:lnTo>
                  <a:lnTo>
                    <a:pt x="1019" y="2045"/>
                  </a:lnTo>
                  <a:lnTo>
                    <a:pt x="1041" y="2044"/>
                  </a:lnTo>
                  <a:lnTo>
                    <a:pt x="1062" y="2042"/>
                  </a:lnTo>
                  <a:lnTo>
                    <a:pt x="1084" y="2040"/>
                  </a:lnTo>
                  <a:lnTo>
                    <a:pt x="1107" y="2038"/>
                  </a:lnTo>
                  <a:lnTo>
                    <a:pt x="1129" y="2036"/>
                  </a:lnTo>
                  <a:lnTo>
                    <a:pt x="1151" y="2034"/>
                  </a:lnTo>
                  <a:lnTo>
                    <a:pt x="1173" y="2032"/>
                  </a:lnTo>
                  <a:lnTo>
                    <a:pt x="1195" y="2030"/>
                  </a:lnTo>
                  <a:lnTo>
                    <a:pt x="1218" y="2027"/>
                  </a:lnTo>
                  <a:lnTo>
                    <a:pt x="1241" y="2023"/>
                  </a:lnTo>
                  <a:lnTo>
                    <a:pt x="1264" y="2021"/>
                  </a:lnTo>
                  <a:lnTo>
                    <a:pt x="1286" y="2018"/>
                  </a:lnTo>
                  <a:lnTo>
                    <a:pt x="1309" y="2015"/>
                  </a:lnTo>
                  <a:lnTo>
                    <a:pt x="1332" y="2012"/>
                  </a:lnTo>
                  <a:lnTo>
                    <a:pt x="1355" y="2008"/>
                  </a:lnTo>
                  <a:lnTo>
                    <a:pt x="1379" y="2005"/>
                  </a:lnTo>
                  <a:lnTo>
                    <a:pt x="1402" y="2001"/>
                  </a:lnTo>
                  <a:lnTo>
                    <a:pt x="1425" y="1998"/>
                  </a:lnTo>
                  <a:lnTo>
                    <a:pt x="1449" y="1994"/>
                  </a:lnTo>
                  <a:lnTo>
                    <a:pt x="1472" y="1990"/>
                  </a:lnTo>
                  <a:lnTo>
                    <a:pt x="1496" y="1986"/>
                  </a:lnTo>
                  <a:lnTo>
                    <a:pt x="1520" y="1982"/>
                  </a:lnTo>
                  <a:lnTo>
                    <a:pt x="1544" y="1978"/>
                  </a:lnTo>
                  <a:lnTo>
                    <a:pt x="1567" y="1973"/>
                  </a:lnTo>
                  <a:lnTo>
                    <a:pt x="1591" y="1969"/>
                  </a:lnTo>
                  <a:lnTo>
                    <a:pt x="1615" y="1964"/>
                  </a:lnTo>
                  <a:lnTo>
                    <a:pt x="1640" y="1960"/>
                  </a:lnTo>
                  <a:lnTo>
                    <a:pt x="1664" y="1955"/>
                  </a:lnTo>
                  <a:lnTo>
                    <a:pt x="1688" y="1950"/>
                  </a:lnTo>
                  <a:lnTo>
                    <a:pt x="1712" y="1945"/>
                  </a:lnTo>
                  <a:lnTo>
                    <a:pt x="1736" y="1939"/>
                  </a:lnTo>
                  <a:lnTo>
                    <a:pt x="1762" y="1934"/>
                  </a:lnTo>
                  <a:lnTo>
                    <a:pt x="1786" y="1929"/>
                  </a:lnTo>
                  <a:lnTo>
                    <a:pt x="1810" y="1923"/>
                  </a:lnTo>
                  <a:lnTo>
                    <a:pt x="1835" y="1917"/>
                  </a:lnTo>
                  <a:lnTo>
                    <a:pt x="1859" y="1911"/>
                  </a:lnTo>
                  <a:lnTo>
                    <a:pt x="1885" y="1905"/>
                  </a:lnTo>
                  <a:lnTo>
                    <a:pt x="1909" y="1899"/>
                  </a:lnTo>
                  <a:lnTo>
                    <a:pt x="1934" y="1892"/>
                  </a:lnTo>
                  <a:lnTo>
                    <a:pt x="1959" y="1886"/>
                  </a:lnTo>
                  <a:lnTo>
                    <a:pt x="1984" y="1879"/>
                  </a:lnTo>
                  <a:lnTo>
                    <a:pt x="2008" y="1873"/>
                  </a:lnTo>
                  <a:lnTo>
                    <a:pt x="2034" y="1866"/>
                  </a:lnTo>
                  <a:lnTo>
                    <a:pt x="2059" y="1859"/>
                  </a:lnTo>
                  <a:lnTo>
                    <a:pt x="2084" y="1852"/>
                  </a:lnTo>
                  <a:lnTo>
                    <a:pt x="2109" y="1845"/>
                  </a:lnTo>
                  <a:lnTo>
                    <a:pt x="2134" y="1838"/>
                  </a:lnTo>
                  <a:lnTo>
                    <a:pt x="2160" y="1831"/>
                  </a:lnTo>
                  <a:lnTo>
                    <a:pt x="2185" y="1823"/>
                  </a:lnTo>
                  <a:lnTo>
                    <a:pt x="2210" y="1816"/>
                  </a:lnTo>
                  <a:lnTo>
                    <a:pt x="2236" y="1808"/>
                  </a:lnTo>
                  <a:lnTo>
                    <a:pt x="2261" y="1800"/>
                  </a:lnTo>
                  <a:lnTo>
                    <a:pt x="2287" y="1792"/>
                  </a:lnTo>
                  <a:lnTo>
                    <a:pt x="2312" y="1784"/>
                  </a:lnTo>
                  <a:lnTo>
                    <a:pt x="2337" y="1776"/>
                  </a:lnTo>
                  <a:lnTo>
                    <a:pt x="2363" y="1768"/>
                  </a:lnTo>
                  <a:lnTo>
                    <a:pt x="2388" y="1758"/>
                  </a:lnTo>
                  <a:lnTo>
                    <a:pt x="2415" y="1750"/>
                  </a:lnTo>
                  <a:lnTo>
                    <a:pt x="2440" y="1741"/>
                  </a:lnTo>
                  <a:lnTo>
                    <a:pt x="2465" y="1732"/>
                  </a:lnTo>
                  <a:lnTo>
                    <a:pt x="2491" y="1723"/>
                  </a:lnTo>
                  <a:lnTo>
                    <a:pt x="2516" y="1714"/>
                  </a:lnTo>
                  <a:lnTo>
                    <a:pt x="2543" y="1705"/>
                  </a:lnTo>
                  <a:lnTo>
                    <a:pt x="2568" y="1696"/>
                  </a:lnTo>
                  <a:lnTo>
                    <a:pt x="2593" y="1686"/>
                  </a:lnTo>
                  <a:lnTo>
                    <a:pt x="2619" y="1677"/>
                  </a:lnTo>
                  <a:lnTo>
                    <a:pt x="2644" y="1667"/>
                  </a:lnTo>
                  <a:lnTo>
                    <a:pt x="2671" y="1658"/>
                  </a:lnTo>
                  <a:lnTo>
                    <a:pt x="2696" y="1648"/>
                  </a:lnTo>
                  <a:lnTo>
                    <a:pt x="2722" y="1638"/>
                  </a:lnTo>
                  <a:lnTo>
                    <a:pt x="2747" y="1627"/>
                  </a:lnTo>
                  <a:lnTo>
                    <a:pt x="2773" y="1616"/>
                  </a:lnTo>
                  <a:lnTo>
                    <a:pt x="2799" y="1606"/>
                  </a:lnTo>
                  <a:lnTo>
                    <a:pt x="2825" y="1596"/>
                  </a:lnTo>
                  <a:lnTo>
                    <a:pt x="2850" y="1585"/>
                  </a:lnTo>
                  <a:lnTo>
                    <a:pt x="2876" y="1574"/>
                  </a:lnTo>
                  <a:lnTo>
                    <a:pt x="2901" y="1563"/>
                  </a:lnTo>
                  <a:lnTo>
                    <a:pt x="2928" y="1553"/>
                  </a:lnTo>
                  <a:lnTo>
                    <a:pt x="2953" y="1542"/>
                  </a:lnTo>
                  <a:lnTo>
                    <a:pt x="2979" y="1530"/>
                  </a:lnTo>
                  <a:lnTo>
                    <a:pt x="3004" y="1519"/>
                  </a:lnTo>
                  <a:lnTo>
                    <a:pt x="3030" y="1508"/>
                  </a:lnTo>
                  <a:lnTo>
                    <a:pt x="3056" y="1495"/>
                  </a:lnTo>
                  <a:lnTo>
                    <a:pt x="3082" y="1484"/>
                  </a:lnTo>
                  <a:lnTo>
                    <a:pt x="3107" y="1472"/>
                  </a:lnTo>
                  <a:lnTo>
                    <a:pt x="3132" y="1460"/>
                  </a:lnTo>
                  <a:lnTo>
                    <a:pt x="3158" y="1448"/>
                  </a:lnTo>
                  <a:lnTo>
                    <a:pt x="3184" y="1436"/>
                  </a:lnTo>
                  <a:lnTo>
                    <a:pt x="3209" y="1424"/>
                  </a:lnTo>
                  <a:lnTo>
                    <a:pt x="3235" y="1411"/>
                  </a:lnTo>
                  <a:lnTo>
                    <a:pt x="3260" y="1399"/>
                  </a:lnTo>
                  <a:lnTo>
                    <a:pt x="3285" y="1386"/>
                  </a:lnTo>
                  <a:lnTo>
                    <a:pt x="3311" y="1373"/>
                  </a:lnTo>
                  <a:lnTo>
                    <a:pt x="3336" y="1360"/>
                  </a:lnTo>
                  <a:lnTo>
                    <a:pt x="3362" y="1347"/>
                  </a:lnTo>
                  <a:lnTo>
                    <a:pt x="3387" y="1334"/>
                  </a:lnTo>
                  <a:lnTo>
                    <a:pt x="3412" y="1321"/>
                  </a:lnTo>
                  <a:lnTo>
                    <a:pt x="3438" y="1308"/>
                  </a:lnTo>
                  <a:lnTo>
                    <a:pt x="3463" y="1295"/>
                  </a:lnTo>
                  <a:lnTo>
                    <a:pt x="3488" y="1281"/>
                  </a:lnTo>
                  <a:lnTo>
                    <a:pt x="3513" y="1268"/>
                  </a:lnTo>
                  <a:lnTo>
                    <a:pt x="3537" y="1254"/>
                  </a:lnTo>
                  <a:lnTo>
                    <a:pt x="3562" y="1239"/>
                  </a:lnTo>
                  <a:lnTo>
                    <a:pt x="3588" y="1225"/>
                  </a:lnTo>
                  <a:lnTo>
                    <a:pt x="3613" y="1211"/>
                  </a:lnTo>
                  <a:lnTo>
                    <a:pt x="3637" y="1197"/>
                  </a:lnTo>
                  <a:lnTo>
                    <a:pt x="3662" y="1183"/>
                  </a:lnTo>
                  <a:lnTo>
                    <a:pt x="3687" y="1169"/>
                  </a:lnTo>
                  <a:lnTo>
                    <a:pt x="3712" y="1154"/>
                  </a:lnTo>
                  <a:lnTo>
                    <a:pt x="3737" y="1140"/>
                  </a:lnTo>
                  <a:lnTo>
                    <a:pt x="3761" y="1125"/>
                  </a:lnTo>
                  <a:lnTo>
                    <a:pt x="3786" y="1110"/>
                  </a:lnTo>
                  <a:lnTo>
                    <a:pt x="3810" y="1095"/>
                  </a:lnTo>
                  <a:lnTo>
                    <a:pt x="3835" y="1080"/>
                  </a:lnTo>
                  <a:lnTo>
                    <a:pt x="3859" y="1065"/>
                  </a:lnTo>
                  <a:lnTo>
                    <a:pt x="3884" y="1050"/>
                  </a:lnTo>
                  <a:lnTo>
                    <a:pt x="3908" y="1034"/>
                  </a:lnTo>
                  <a:lnTo>
                    <a:pt x="3932" y="1019"/>
                  </a:lnTo>
                  <a:lnTo>
                    <a:pt x="3957" y="1004"/>
                  </a:lnTo>
                  <a:lnTo>
                    <a:pt x="3981" y="987"/>
                  </a:lnTo>
                  <a:lnTo>
                    <a:pt x="4005" y="971"/>
                  </a:lnTo>
                  <a:lnTo>
                    <a:pt x="4028" y="956"/>
                  </a:lnTo>
                  <a:lnTo>
                    <a:pt x="4052" y="940"/>
                  </a:lnTo>
                  <a:lnTo>
                    <a:pt x="4076" y="924"/>
                  </a:lnTo>
                  <a:lnTo>
                    <a:pt x="4100" y="908"/>
                  </a:lnTo>
                  <a:lnTo>
                    <a:pt x="4124" y="892"/>
                  </a:lnTo>
                  <a:lnTo>
                    <a:pt x="4147" y="875"/>
                  </a:lnTo>
                  <a:lnTo>
                    <a:pt x="4171" y="858"/>
                  </a:lnTo>
                  <a:lnTo>
                    <a:pt x="4194" y="842"/>
                  </a:lnTo>
                  <a:lnTo>
                    <a:pt x="4218" y="825"/>
                  </a:lnTo>
                  <a:lnTo>
                    <a:pt x="4241" y="808"/>
                  </a:lnTo>
                  <a:lnTo>
                    <a:pt x="4264" y="792"/>
                  </a:lnTo>
                  <a:lnTo>
                    <a:pt x="4287" y="775"/>
                  </a:lnTo>
                  <a:lnTo>
                    <a:pt x="4310" y="758"/>
                  </a:lnTo>
                  <a:lnTo>
                    <a:pt x="4333" y="741"/>
                  </a:lnTo>
                  <a:lnTo>
                    <a:pt x="4357" y="723"/>
                  </a:lnTo>
                  <a:lnTo>
                    <a:pt x="4379" y="705"/>
                  </a:lnTo>
                  <a:lnTo>
                    <a:pt x="4402" y="688"/>
                  </a:lnTo>
                  <a:lnTo>
                    <a:pt x="4425" y="671"/>
                  </a:lnTo>
                  <a:lnTo>
                    <a:pt x="4447" y="653"/>
                  </a:lnTo>
                  <a:lnTo>
                    <a:pt x="4469" y="636"/>
                  </a:lnTo>
                  <a:lnTo>
                    <a:pt x="4493" y="618"/>
                  </a:lnTo>
                  <a:lnTo>
                    <a:pt x="4515" y="599"/>
                  </a:lnTo>
                  <a:lnTo>
                    <a:pt x="4537" y="581"/>
                  </a:lnTo>
                  <a:lnTo>
                    <a:pt x="4559" y="563"/>
                  </a:lnTo>
                  <a:lnTo>
                    <a:pt x="4581" y="545"/>
                  </a:lnTo>
                  <a:lnTo>
                    <a:pt x="4603" y="527"/>
                  </a:lnTo>
                  <a:lnTo>
                    <a:pt x="4625" y="509"/>
                  </a:lnTo>
                  <a:lnTo>
                    <a:pt x="4647" y="490"/>
                  </a:lnTo>
                  <a:lnTo>
                    <a:pt x="4668" y="472"/>
                  </a:lnTo>
                  <a:lnTo>
                    <a:pt x="4689" y="452"/>
                  </a:lnTo>
                  <a:lnTo>
                    <a:pt x="4711" y="434"/>
                  </a:lnTo>
                  <a:lnTo>
                    <a:pt x="4733" y="415"/>
                  </a:lnTo>
                  <a:lnTo>
                    <a:pt x="4754" y="396"/>
                  </a:lnTo>
                  <a:lnTo>
                    <a:pt x="4775" y="377"/>
                  </a:lnTo>
                  <a:lnTo>
                    <a:pt x="4796" y="359"/>
                  </a:lnTo>
                  <a:lnTo>
                    <a:pt x="4817" y="339"/>
                  </a:lnTo>
                  <a:lnTo>
                    <a:pt x="4837" y="319"/>
                  </a:lnTo>
                  <a:lnTo>
                    <a:pt x="4858" y="300"/>
                  </a:lnTo>
                  <a:lnTo>
                    <a:pt x="4879" y="281"/>
                  </a:lnTo>
                  <a:lnTo>
                    <a:pt x="4900" y="262"/>
                  </a:lnTo>
                  <a:lnTo>
                    <a:pt x="4920" y="242"/>
                  </a:lnTo>
                  <a:lnTo>
                    <a:pt x="4940" y="223"/>
                  </a:lnTo>
                  <a:lnTo>
                    <a:pt x="4960" y="202"/>
                  </a:lnTo>
                  <a:lnTo>
                    <a:pt x="4980" y="182"/>
                  </a:lnTo>
                  <a:lnTo>
                    <a:pt x="5001" y="162"/>
                  </a:lnTo>
                  <a:lnTo>
                    <a:pt x="5020" y="143"/>
                  </a:lnTo>
                  <a:lnTo>
                    <a:pt x="5040" y="123"/>
                  </a:lnTo>
                  <a:lnTo>
                    <a:pt x="5059" y="103"/>
                  </a:lnTo>
                  <a:lnTo>
                    <a:pt x="5079" y="83"/>
                  </a:lnTo>
                  <a:lnTo>
                    <a:pt x="5098" y="61"/>
                  </a:lnTo>
                  <a:lnTo>
                    <a:pt x="5117" y="41"/>
                  </a:lnTo>
                  <a:lnTo>
                    <a:pt x="5137" y="21"/>
                  </a:lnTo>
                  <a:lnTo>
                    <a:pt x="5156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33" name="Freeform 33"/>
            <p:cNvSpPr>
              <a:spLocks/>
            </p:cNvSpPr>
            <p:nvPr/>
          </p:nvSpPr>
          <p:spPr bwMode="auto">
            <a:xfrm>
              <a:off x="3249890" y="1409539"/>
              <a:ext cx="469978" cy="1796044"/>
            </a:xfrm>
            <a:custGeom>
              <a:avLst/>
              <a:gdLst/>
              <a:ahLst/>
              <a:cxnLst>
                <a:cxn ang="0">
                  <a:pos x="56" y="4477"/>
                </a:cxn>
                <a:cxn ang="0">
                  <a:pos x="129" y="4394"/>
                </a:cxn>
                <a:cxn ang="0">
                  <a:pos x="200" y="4308"/>
                </a:cxn>
                <a:cxn ang="0">
                  <a:pos x="269" y="4222"/>
                </a:cxn>
                <a:cxn ang="0">
                  <a:pos x="336" y="4135"/>
                </a:cxn>
                <a:cxn ang="0">
                  <a:pos x="401" y="4047"/>
                </a:cxn>
                <a:cxn ang="0">
                  <a:pos x="463" y="3957"/>
                </a:cxn>
                <a:cxn ang="0">
                  <a:pos x="524" y="3868"/>
                </a:cxn>
                <a:cxn ang="0">
                  <a:pos x="581" y="3777"/>
                </a:cxn>
                <a:cxn ang="0">
                  <a:pos x="637" y="3684"/>
                </a:cxn>
                <a:cxn ang="0">
                  <a:pos x="689" y="3592"/>
                </a:cxn>
                <a:cxn ang="0">
                  <a:pos x="741" y="3499"/>
                </a:cxn>
                <a:cxn ang="0">
                  <a:pos x="788" y="3404"/>
                </a:cxn>
                <a:cxn ang="0">
                  <a:pos x="833" y="3309"/>
                </a:cxn>
                <a:cxn ang="0">
                  <a:pos x="876" y="3214"/>
                </a:cxn>
                <a:cxn ang="0">
                  <a:pos x="916" y="3117"/>
                </a:cxn>
                <a:cxn ang="0">
                  <a:pos x="953" y="3020"/>
                </a:cxn>
                <a:cxn ang="0">
                  <a:pos x="988" y="2923"/>
                </a:cxn>
                <a:cxn ang="0">
                  <a:pos x="1021" y="2826"/>
                </a:cxn>
                <a:cxn ang="0">
                  <a:pos x="1050" y="2728"/>
                </a:cxn>
                <a:cxn ang="0">
                  <a:pos x="1076" y="2629"/>
                </a:cxn>
                <a:cxn ang="0">
                  <a:pos x="1099" y="2530"/>
                </a:cxn>
                <a:cxn ang="0">
                  <a:pos x="1120" y="2431"/>
                </a:cxn>
                <a:cxn ang="0">
                  <a:pos x="1139" y="2332"/>
                </a:cxn>
                <a:cxn ang="0">
                  <a:pos x="1154" y="2232"/>
                </a:cxn>
                <a:cxn ang="0">
                  <a:pos x="1166" y="2132"/>
                </a:cxn>
                <a:cxn ang="0">
                  <a:pos x="1175" y="2033"/>
                </a:cxn>
                <a:cxn ang="0">
                  <a:pos x="1181" y="1933"/>
                </a:cxn>
                <a:cxn ang="0">
                  <a:pos x="1184" y="1833"/>
                </a:cxn>
                <a:cxn ang="0">
                  <a:pos x="1185" y="1733"/>
                </a:cxn>
                <a:cxn ang="0">
                  <a:pos x="1182" y="1633"/>
                </a:cxn>
                <a:cxn ang="0">
                  <a:pos x="1177" y="1534"/>
                </a:cxn>
                <a:cxn ang="0">
                  <a:pos x="1168" y="1435"/>
                </a:cxn>
                <a:cxn ang="0">
                  <a:pos x="1157" y="1335"/>
                </a:cxn>
                <a:cxn ang="0">
                  <a:pos x="1142" y="1237"/>
                </a:cxn>
                <a:cxn ang="0">
                  <a:pos x="1124" y="1139"/>
                </a:cxn>
                <a:cxn ang="0">
                  <a:pos x="1104" y="1041"/>
                </a:cxn>
                <a:cxn ang="0">
                  <a:pos x="1081" y="943"/>
                </a:cxn>
                <a:cxn ang="0">
                  <a:pos x="1054" y="846"/>
                </a:cxn>
                <a:cxn ang="0">
                  <a:pos x="1025" y="750"/>
                </a:cxn>
                <a:cxn ang="0">
                  <a:pos x="992" y="654"/>
                </a:cxn>
                <a:cxn ang="0">
                  <a:pos x="957" y="559"/>
                </a:cxn>
                <a:cxn ang="0">
                  <a:pos x="920" y="464"/>
                </a:cxn>
                <a:cxn ang="0">
                  <a:pos x="879" y="372"/>
                </a:cxn>
                <a:cxn ang="0">
                  <a:pos x="835" y="279"/>
                </a:cxn>
                <a:cxn ang="0">
                  <a:pos x="788" y="187"/>
                </a:cxn>
                <a:cxn ang="0">
                  <a:pos x="738" y="96"/>
                </a:cxn>
                <a:cxn ang="0">
                  <a:pos x="686" y="6"/>
                </a:cxn>
              </a:cxnLst>
              <a:rect l="0" t="0" r="r" b="b"/>
              <a:pathLst>
                <a:path w="1185" h="4539">
                  <a:moveTo>
                    <a:pt x="0" y="4539"/>
                  </a:moveTo>
                  <a:lnTo>
                    <a:pt x="18" y="4519"/>
                  </a:lnTo>
                  <a:lnTo>
                    <a:pt x="37" y="4498"/>
                  </a:lnTo>
                  <a:lnTo>
                    <a:pt x="56" y="4477"/>
                  </a:lnTo>
                  <a:lnTo>
                    <a:pt x="74" y="4456"/>
                  </a:lnTo>
                  <a:lnTo>
                    <a:pt x="93" y="4435"/>
                  </a:lnTo>
                  <a:lnTo>
                    <a:pt x="111" y="4415"/>
                  </a:lnTo>
                  <a:lnTo>
                    <a:pt x="129" y="4394"/>
                  </a:lnTo>
                  <a:lnTo>
                    <a:pt x="147" y="4373"/>
                  </a:lnTo>
                  <a:lnTo>
                    <a:pt x="165" y="4351"/>
                  </a:lnTo>
                  <a:lnTo>
                    <a:pt x="182" y="4329"/>
                  </a:lnTo>
                  <a:lnTo>
                    <a:pt x="200" y="4308"/>
                  </a:lnTo>
                  <a:lnTo>
                    <a:pt x="217" y="4287"/>
                  </a:lnTo>
                  <a:lnTo>
                    <a:pt x="235" y="4266"/>
                  </a:lnTo>
                  <a:lnTo>
                    <a:pt x="253" y="4244"/>
                  </a:lnTo>
                  <a:lnTo>
                    <a:pt x="269" y="4222"/>
                  </a:lnTo>
                  <a:lnTo>
                    <a:pt x="286" y="4200"/>
                  </a:lnTo>
                  <a:lnTo>
                    <a:pt x="303" y="4179"/>
                  </a:lnTo>
                  <a:lnTo>
                    <a:pt x="319" y="4157"/>
                  </a:lnTo>
                  <a:lnTo>
                    <a:pt x="336" y="4135"/>
                  </a:lnTo>
                  <a:lnTo>
                    <a:pt x="353" y="4114"/>
                  </a:lnTo>
                  <a:lnTo>
                    <a:pt x="369" y="4091"/>
                  </a:lnTo>
                  <a:lnTo>
                    <a:pt x="385" y="4069"/>
                  </a:lnTo>
                  <a:lnTo>
                    <a:pt x="401" y="4047"/>
                  </a:lnTo>
                  <a:lnTo>
                    <a:pt x="417" y="4025"/>
                  </a:lnTo>
                  <a:lnTo>
                    <a:pt x="432" y="4003"/>
                  </a:lnTo>
                  <a:lnTo>
                    <a:pt x="448" y="3981"/>
                  </a:lnTo>
                  <a:lnTo>
                    <a:pt x="463" y="3957"/>
                  </a:lnTo>
                  <a:lnTo>
                    <a:pt x="478" y="3935"/>
                  </a:lnTo>
                  <a:lnTo>
                    <a:pt x="494" y="3913"/>
                  </a:lnTo>
                  <a:lnTo>
                    <a:pt x="509" y="3890"/>
                  </a:lnTo>
                  <a:lnTo>
                    <a:pt x="524" y="3868"/>
                  </a:lnTo>
                  <a:lnTo>
                    <a:pt x="538" y="3845"/>
                  </a:lnTo>
                  <a:lnTo>
                    <a:pt x="553" y="3822"/>
                  </a:lnTo>
                  <a:lnTo>
                    <a:pt x="567" y="3799"/>
                  </a:lnTo>
                  <a:lnTo>
                    <a:pt x="581" y="3777"/>
                  </a:lnTo>
                  <a:lnTo>
                    <a:pt x="595" y="3754"/>
                  </a:lnTo>
                  <a:lnTo>
                    <a:pt x="609" y="3731"/>
                  </a:lnTo>
                  <a:lnTo>
                    <a:pt x="623" y="3707"/>
                  </a:lnTo>
                  <a:lnTo>
                    <a:pt x="637" y="3684"/>
                  </a:lnTo>
                  <a:lnTo>
                    <a:pt x="650" y="3661"/>
                  </a:lnTo>
                  <a:lnTo>
                    <a:pt x="664" y="3638"/>
                  </a:lnTo>
                  <a:lnTo>
                    <a:pt x="677" y="3615"/>
                  </a:lnTo>
                  <a:lnTo>
                    <a:pt x="689" y="3592"/>
                  </a:lnTo>
                  <a:lnTo>
                    <a:pt x="702" y="3568"/>
                  </a:lnTo>
                  <a:lnTo>
                    <a:pt x="715" y="3545"/>
                  </a:lnTo>
                  <a:lnTo>
                    <a:pt x="727" y="3522"/>
                  </a:lnTo>
                  <a:lnTo>
                    <a:pt x="741" y="3499"/>
                  </a:lnTo>
                  <a:lnTo>
                    <a:pt x="753" y="3475"/>
                  </a:lnTo>
                  <a:lnTo>
                    <a:pt x="765" y="3451"/>
                  </a:lnTo>
                  <a:lnTo>
                    <a:pt x="776" y="3427"/>
                  </a:lnTo>
                  <a:lnTo>
                    <a:pt x="788" y="3404"/>
                  </a:lnTo>
                  <a:lnTo>
                    <a:pt x="800" y="3381"/>
                  </a:lnTo>
                  <a:lnTo>
                    <a:pt x="811" y="3357"/>
                  </a:lnTo>
                  <a:lnTo>
                    <a:pt x="822" y="3333"/>
                  </a:lnTo>
                  <a:lnTo>
                    <a:pt x="833" y="3309"/>
                  </a:lnTo>
                  <a:lnTo>
                    <a:pt x="844" y="3285"/>
                  </a:lnTo>
                  <a:lnTo>
                    <a:pt x="855" y="3261"/>
                  </a:lnTo>
                  <a:lnTo>
                    <a:pt x="865" y="3238"/>
                  </a:lnTo>
                  <a:lnTo>
                    <a:pt x="876" y="3214"/>
                  </a:lnTo>
                  <a:lnTo>
                    <a:pt x="887" y="3189"/>
                  </a:lnTo>
                  <a:lnTo>
                    <a:pt x="897" y="3165"/>
                  </a:lnTo>
                  <a:lnTo>
                    <a:pt x="907" y="3141"/>
                  </a:lnTo>
                  <a:lnTo>
                    <a:pt x="916" y="3117"/>
                  </a:lnTo>
                  <a:lnTo>
                    <a:pt x="926" y="3094"/>
                  </a:lnTo>
                  <a:lnTo>
                    <a:pt x="935" y="3070"/>
                  </a:lnTo>
                  <a:lnTo>
                    <a:pt x="944" y="3045"/>
                  </a:lnTo>
                  <a:lnTo>
                    <a:pt x="953" y="3020"/>
                  </a:lnTo>
                  <a:lnTo>
                    <a:pt x="962" y="2996"/>
                  </a:lnTo>
                  <a:lnTo>
                    <a:pt x="971" y="2972"/>
                  </a:lnTo>
                  <a:lnTo>
                    <a:pt x="979" y="2948"/>
                  </a:lnTo>
                  <a:lnTo>
                    <a:pt x="988" y="2923"/>
                  </a:lnTo>
                  <a:lnTo>
                    <a:pt x="996" y="2899"/>
                  </a:lnTo>
                  <a:lnTo>
                    <a:pt x="1005" y="2874"/>
                  </a:lnTo>
                  <a:lnTo>
                    <a:pt x="1013" y="2850"/>
                  </a:lnTo>
                  <a:lnTo>
                    <a:pt x="1021" y="2826"/>
                  </a:lnTo>
                  <a:lnTo>
                    <a:pt x="1028" y="2801"/>
                  </a:lnTo>
                  <a:lnTo>
                    <a:pt x="1035" y="2776"/>
                  </a:lnTo>
                  <a:lnTo>
                    <a:pt x="1043" y="2752"/>
                  </a:lnTo>
                  <a:lnTo>
                    <a:pt x="1050" y="2728"/>
                  </a:lnTo>
                  <a:lnTo>
                    <a:pt x="1056" y="2703"/>
                  </a:lnTo>
                  <a:lnTo>
                    <a:pt x="1063" y="2679"/>
                  </a:lnTo>
                  <a:lnTo>
                    <a:pt x="1070" y="2653"/>
                  </a:lnTo>
                  <a:lnTo>
                    <a:pt x="1076" y="2629"/>
                  </a:lnTo>
                  <a:lnTo>
                    <a:pt x="1082" y="2604"/>
                  </a:lnTo>
                  <a:lnTo>
                    <a:pt x="1088" y="2580"/>
                  </a:lnTo>
                  <a:lnTo>
                    <a:pt x="1094" y="2555"/>
                  </a:lnTo>
                  <a:lnTo>
                    <a:pt x="1099" y="2530"/>
                  </a:lnTo>
                  <a:lnTo>
                    <a:pt x="1105" y="2505"/>
                  </a:lnTo>
                  <a:lnTo>
                    <a:pt x="1110" y="2480"/>
                  </a:lnTo>
                  <a:lnTo>
                    <a:pt x="1115" y="2456"/>
                  </a:lnTo>
                  <a:lnTo>
                    <a:pt x="1120" y="2431"/>
                  </a:lnTo>
                  <a:lnTo>
                    <a:pt x="1125" y="2406"/>
                  </a:lnTo>
                  <a:lnTo>
                    <a:pt x="1130" y="2381"/>
                  </a:lnTo>
                  <a:lnTo>
                    <a:pt x="1134" y="2356"/>
                  </a:lnTo>
                  <a:lnTo>
                    <a:pt x="1139" y="2332"/>
                  </a:lnTo>
                  <a:lnTo>
                    <a:pt x="1143" y="2307"/>
                  </a:lnTo>
                  <a:lnTo>
                    <a:pt x="1146" y="2281"/>
                  </a:lnTo>
                  <a:lnTo>
                    <a:pt x="1150" y="2257"/>
                  </a:lnTo>
                  <a:lnTo>
                    <a:pt x="1154" y="2232"/>
                  </a:lnTo>
                  <a:lnTo>
                    <a:pt x="1157" y="2207"/>
                  </a:lnTo>
                  <a:lnTo>
                    <a:pt x="1160" y="2182"/>
                  </a:lnTo>
                  <a:lnTo>
                    <a:pt x="1163" y="2157"/>
                  </a:lnTo>
                  <a:lnTo>
                    <a:pt x="1166" y="2132"/>
                  </a:lnTo>
                  <a:lnTo>
                    <a:pt x="1168" y="2107"/>
                  </a:lnTo>
                  <a:lnTo>
                    <a:pt x="1171" y="2082"/>
                  </a:lnTo>
                  <a:lnTo>
                    <a:pt x="1173" y="2058"/>
                  </a:lnTo>
                  <a:lnTo>
                    <a:pt x="1175" y="2033"/>
                  </a:lnTo>
                  <a:lnTo>
                    <a:pt x="1177" y="2007"/>
                  </a:lnTo>
                  <a:lnTo>
                    <a:pt x="1178" y="1982"/>
                  </a:lnTo>
                  <a:lnTo>
                    <a:pt x="1180" y="1958"/>
                  </a:lnTo>
                  <a:lnTo>
                    <a:pt x="1181" y="1933"/>
                  </a:lnTo>
                  <a:lnTo>
                    <a:pt x="1182" y="1908"/>
                  </a:lnTo>
                  <a:lnTo>
                    <a:pt x="1183" y="1882"/>
                  </a:lnTo>
                  <a:lnTo>
                    <a:pt x="1184" y="1858"/>
                  </a:lnTo>
                  <a:lnTo>
                    <a:pt x="1184" y="1833"/>
                  </a:lnTo>
                  <a:lnTo>
                    <a:pt x="1185" y="1808"/>
                  </a:lnTo>
                  <a:lnTo>
                    <a:pt x="1185" y="1783"/>
                  </a:lnTo>
                  <a:lnTo>
                    <a:pt x="1185" y="1758"/>
                  </a:lnTo>
                  <a:lnTo>
                    <a:pt x="1185" y="1733"/>
                  </a:lnTo>
                  <a:lnTo>
                    <a:pt x="1184" y="1708"/>
                  </a:lnTo>
                  <a:lnTo>
                    <a:pt x="1184" y="1683"/>
                  </a:lnTo>
                  <a:lnTo>
                    <a:pt x="1183" y="1659"/>
                  </a:lnTo>
                  <a:lnTo>
                    <a:pt x="1182" y="1633"/>
                  </a:lnTo>
                  <a:lnTo>
                    <a:pt x="1181" y="1608"/>
                  </a:lnTo>
                  <a:lnTo>
                    <a:pt x="1180" y="1584"/>
                  </a:lnTo>
                  <a:lnTo>
                    <a:pt x="1178" y="1559"/>
                  </a:lnTo>
                  <a:lnTo>
                    <a:pt x="1177" y="1534"/>
                  </a:lnTo>
                  <a:lnTo>
                    <a:pt x="1175" y="1509"/>
                  </a:lnTo>
                  <a:lnTo>
                    <a:pt x="1173" y="1484"/>
                  </a:lnTo>
                  <a:lnTo>
                    <a:pt x="1171" y="1459"/>
                  </a:lnTo>
                  <a:lnTo>
                    <a:pt x="1168" y="1435"/>
                  </a:lnTo>
                  <a:lnTo>
                    <a:pt x="1166" y="1410"/>
                  </a:lnTo>
                  <a:lnTo>
                    <a:pt x="1163" y="1386"/>
                  </a:lnTo>
                  <a:lnTo>
                    <a:pt x="1160" y="1360"/>
                  </a:lnTo>
                  <a:lnTo>
                    <a:pt x="1157" y="1335"/>
                  </a:lnTo>
                  <a:lnTo>
                    <a:pt x="1153" y="1311"/>
                  </a:lnTo>
                  <a:lnTo>
                    <a:pt x="1150" y="1286"/>
                  </a:lnTo>
                  <a:lnTo>
                    <a:pt x="1146" y="1262"/>
                  </a:lnTo>
                  <a:lnTo>
                    <a:pt x="1142" y="1237"/>
                  </a:lnTo>
                  <a:lnTo>
                    <a:pt x="1138" y="1212"/>
                  </a:lnTo>
                  <a:lnTo>
                    <a:pt x="1134" y="1188"/>
                  </a:lnTo>
                  <a:lnTo>
                    <a:pt x="1130" y="1163"/>
                  </a:lnTo>
                  <a:lnTo>
                    <a:pt x="1124" y="1139"/>
                  </a:lnTo>
                  <a:lnTo>
                    <a:pt x="1119" y="1114"/>
                  </a:lnTo>
                  <a:lnTo>
                    <a:pt x="1114" y="1089"/>
                  </a:lnTo>
                  <a:lnTo>
                    <a:pt x="1109" y="1065"/>
                  </a:lnTo>
                  <a:lnTo>
                    <a:pt x="1104" y="1041"/>
                  </a:lnTo>
                  <a:lnTo>
                    <a:pt x="1098" y="1017"/>
                  </a:lnTo>
                  <a:lnTo>
                    <a:pt x="1093" y="991"/>
                  </a:lnTo>
                  <a:lnTo>
                    <a:pt x="1087" y="967"/>
                  </a:lnTo>
                  <a:lnTo>
                    <a:pt x="1081" y="943"/>
                  </a:lnTo>
                  <a:lnTo>
                    <a:pt x="1074" y="919"/>
                  </a:lnTo>
                  <a:lnTo>
                    <a:pt x="1068" y="895"/>
                  </a:lnTo>
                  <a:lnTo>
                    <a:pt x="1061" y="871"/>
                  </a:lnTo>
                  <a:lnTo>
                    <a:pt x="1054" y="846"/>
                  </a:lnTo>
                  <a:lnTo>
                    <a:pt x="1047" y="822"/>
                  </a:lnTo>
                  <a:lnTo>
                    <a:pt x="1040" y="798"/>
                  </a:lnTo>
                  <a:lnTo>
                    <a:pt x="1033" y="774"/>
                  </a:lnTo>
                  <a:lnTo>
                    <a:pt x="1025" y="750"/>
                  </a:lnTo>
                  <a:lnTo>
                    <a:pt x="1018" y="726"/>
                  </a:lnTo>
                  <a:lnTo>
                    <a:pt x="1010" y="702"/>
                  </a:lnTo>
                  <a:lnTo>
                    <a:pt x="1002" y="678"/>
                  </a:lnTo>
                  <a:lnTo>
                    <a:pt x="992" y="654"/>
                  </a:lnTo>
                  <a:lnTo>
                    <a:pt x="984" y="631"/>
                  </a:lnTo>
                  <a:lnTo>
                    <a:pt x="975" y="607"/>
                  </a:lnTo>
                  <a:lnTo>
                    <a:pt x="966" y="583"/>
                  </a:lnTo>
                  <a:lnTo>
                    <a:pt x="957" y="559"/>
                  </a:lnTo>
                  <a:lnTo>
                    <a:pt x="948" y="536"/>
                  </a:lnTo>
                  <a:lnTo>
                    <a:pt x="939" y="512"/>
                  </a:lnTo>
                  <a:lnTo>
                    <a:pt x="929" y="489"/>
                  </a:lnTo>
                  <a:lnTo>
                    <a:pt x="920" y="464"/>
                  </a:lnTo>
                  <a:lnTo>
                    <a:pt x="910" y="441"/>
                  </a:lnTo>
                  <a:lnTo>
                    <a:pt x="900" y="418"/>
                  </a:lnTo>
                  <a:lnTo>
                    <a:pt x="889" y="395"/>
                  </a:lnTo>
                  <a:lnTo>
                    <a:pt x="879" y="372"/>
                  </a:lnTo>
                  <a:lnTo>
                    <a:pt x="867" y="349"/>
                  </a:lnTo>
                  <a:lnTo>
                    <a:pt x="857" y="325"/>
                  </a:lnTo>
                  <a:lnTo>
                    <a:pt x="846" y="302"/>
                  </a:lnTo>
                  <a:lnTo>
                    <a:pt x="835" y="279"/>
                  </a:lnTo>
                  <a:lnTo>
                    <a:pt x="823" y="256"/>
                  </a:lnTo>
                  <a:lnTo>
                    <a:pt x="812" y="233"/>
                  </a:lnTo>
                  <a:lnTo>
                    <a:pt x="800" y="209"/>
                  </a:lnTo>
                  <a:lnTo>
                    <a:pt x="788" y="187"/>
                  </a:lnTo>
                  <a:lnTo>
                    <a:pt x="776" y="164"/>
                  </a:lnTo>
                  <a:lnTo>
                    <a:pt x="764" y="141"/>
                  </a:lnTo>
                  <a:lnTo>
                    <a:pt x="752" y="119"/>
                  </a:lnTo>
                  <a:lnTo>
                    <a:pt x="738" y="96"/>
                  </a:lnTo>
                  <a:lnTo>
                    <a:pt x="725" y="73"/>
                  </a:lnTo>
                  <a:lnTo>
                    <a:pt x="712" y="51"/>
                  </a:lnTo>
                  <a:lnTo>
                    <a:pt x="699" y="28"/>
                  </a:lnTo>
                  <a:lnTo>
                    <a:pt x="686" y="6"/>
                  </a:lnTo>
                  <a:lnTo>
                    <a:pt x="684" y="3"/>
                  </a:lnTo>
                  <a:lnTo>
                    <a:pt x="68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34" name="Freeform 34"/>
            <p:cNvSpPr>
              <a:spLocks/>
            </p:cNvSpPr>
            <p:nvPr/>
          </p:nvSpPr>
          <p:spPr bwMode="auto">
            <a:xfrm>
              <a:off x="920571" y="548704"/>
              <a:ext cx="2633142" cy="3300922"/>
            </a:xfrm>
            <a:custGeom>
              <a:avLst/>
              <a:gdLst/>
              <a:ahLst/>
              <a:cxnLst>
                <a:cxn ang="0">
                  <a:pos x="85" y="8255"/>
                </a:cxn>
                <a:cxn ang="0">
                  <a:pos x="216" y="8298"/>
                </a:cxn>
                <a:cxn ang="0">
                  <a:pos x="379" y="8327"/>
                </a:cxn>
                <a:cxn ang="0">
                  <a:pos x="573" y="8342"/>
                </a:cxn>
                <a:cxn ang="0">
                  <a:pos x="793" y="8342"/>
                </a:cxn>
                <a:cxn ang="0">
                  <a:pos x="1037" y="8325"/>
                </a:cxn>
                <a:cxn ang="0">
                  <a:pos x="1302" y="8291"/>
                </a:cxn>
                <a:cxn ang="0">
                  <a:pos x="1586" y="8239"/>
                </a:cxn>
                <a:cxn ang="0">
                  <a:pos x="1883" y="8169"/>
                </a:cxn>
                <a:cxn ang="0">
                  <a:pos x="2192" y="8081"/>
                </a:cxn>
                <a:cxn ang="0">
                  <a:pos x="2511" y="7975"/>
                </a:cxn>
                <a:cxn ang="0">
                  <a:pos x="2834" y="7850"/>
                </a:cxn>
                <a:cxn ang="0">
                  <a:pos x="3161" y="7708"/>
                </a:cxn>
                <a:cxn ang="0">
                  <a:pos x="3486" y="7547"/>
                </a:cxn>
                <a:cxn ang="0">
                  <a:pos x="3810" y="7370"/>
                </a:cxn>
                <a:cxn ang="0">
                  <a:pos x="4126" y="7175"/>
                </a:cxn>
                <a:cxn ang="0">
                  <a:pos x="4436" y="6966"/>
                </a:cxn>
                <a:cxn ang="0">
                  <a:pos x="4733" y="6740"/>
                </a:cxn>
                <a:cxn ang="0">
                  <a:pos x="5018" y="6500"/>
                </a:cxn>
                <a:cxn ang="0">
                  <a:pos x="5286" y="6247"/>
                </a:cxn>
                <a:cxn ang="0">
                  <a:pos x="5536" y="5981"/>
                </a:cxn>
                <a:cxn ang="0">
                  <a:pos x="5766" y="5704"/>
                </a:cxn>
                <a:cxn ang="0">
                  <a:pos x="5973" y="5417"/>
                </a:cxn>
                <a:cxn ang="0">
                  <a:pos x="6157" y="5122"/>
                </a:cxn>
                <a:cxn ang="0">
                  <a:pos x="6314" y="4818"/>
                </a:cxn>
                <a:cxn ang="0">
                  <a:pos x="6443" y="4509"/>
                </a:cxn>
                <a:cxn ang="0">
                  <a:pos x="6543" y="4195"/>
                </a:cxn>
                <a:cxn ang="0">
                  <a:pos x="6612" y="3880"/>
                </a:cxn>
                <a:cxn ang="0">
                  <a:pos x="6651" y="3563"/>
                </a:cxn>
                <a:cxn ang="0">
                  <a:pos x="6656" y="3246"/>
                </a:cxn>
                <a:cxn ang="0">
                  <a:pos x="6628" y="2932"/>
                </a:cxn>
                <a:cxn ang="0">
                  <a:pos x="6566" y="2623"/>
                </a:cxn>
                <a:cxn ang="0">
                  <a:pos x="6471" y="2320"/>
                </a:cxn>
                <a:cxn ang="0">
                  <a:pos x="6341" y="2027"/>
                </a:cxn>
                <a:cxn ang="0">
                  <a:pos x="6179" y="1743"/>
                </a:cxn>
                <a:cxn ang="0">
                  <a:pos x="5985" y="1473"/>
                </a:cxn>
                <a:cxn ang="0">
                  <a:pos x="5758" y="1218"/>
                </a:cxn>
                <a:cxn ang="0">
                  <a:pos x="5503" y="982"/>
                </a:cxn>
                <a:cxn ang="0">
                  <a:pos x="5220" y="764"/>
                </a:cxn>
                <a:cxn ang="0">
                  <a:pos x="4912" y="569"/>
                </a:cxn>
                <a:cxn ang="0">
                  <a:pos x="4584" y="399"/>
                </a:cxn>
                <a:cxn ang="0">
                  <a:pos x="4239" y="257"/>
                </a:cxn>
                <a:cxn ang="0">
                  <a:pos x="3883" y="143"/>
                </a:cxn>
                <a:cxn ang="0">
                  <a:pos x="3524" y="62"/>
                </a:cxn>
                <a:cxn ang="0">
                  <a:pos x="3166" y="13"/>
                </a:cxn>
                <a:cxn ang="0">
                  <a:pos x="2821" y="0"/>
                </a:cxn>
                <a:cxn ang="0">
                  <a:pos x="2501" y="22"/>
                </a:cxn>
                <a:cxn ang="0">
                  <a:pos x="2215" y="80"/>
                </a:cxn>
                <a:cxn ang="0">
                  <a:pos x="1983" y="171"/>
                </a:cxn>
                <a:cxn ang="0">
                  <a:pos x="1819" y="292"/>
                </a:cxn>
                <a:cxn ang="0">
                  <a:pos x="1745" y="436"/>
                </a:cxn>
                <a:cxn ang="0">
                  <a:pos x="1780" y="591"/>
                </a:cxn>
                <a:cxn ang="0">
                  <a:pos x="1940" y="732"/>
                </a:cxn>
                <a:cxn ang="0">
                  <a:pos x="2228" y="828"/>
                </a:cxn>
                <a:cxn ang="0">
                  <a:pos x="2592" y="828"/>
                </a:cxn>
                <a:cxn ang="0">
                  <a:pos x="2780" y="757"/>
                </a:cxn>
                <a:cxn ang="0">
                  <a:pos x="2833" y="671"/>
                </a:cxn>
                <a:cxn ang="0">
                  <a:pos x="2804" y="625"/>
                </a:cxn>
                <a:cxn ang="0">
                  <a:pos x="2708" y="597"/>
                </a:cxn>
                <a:cxn ang="0">
                  <a:pos x="2653" y="617"/>
                </a:cxn>
                <a:cxn ang="0">
                  <a:pos x="2679" y="632"/>
                </a:cxn>
              </a:cxnLst>
              <a:rect l="0" t="0" r="r" b="b"/>
              <a:pathLst>
                <a:path w="6658" h="8344">
                  <a:moveTo>
                    <a:pt x="0" y="8207"/>
                  </a:moveTo>
                  <a:lnTo>
                    <a:pt x="4" y="8210"/>
                  </a:lnTo>
                  <a:lnTo>
                    <a:pt x="9" y="8213"/>
                  </a:lnTo>
                  <a:lnTo>
                    <a:pt x="15" y="8217"/>
                  </a:lnTo>
                  <a:lnTo>
                    <a:pt x="22" y="8222"/>
                  </a:lnTo>
                  <a:lnTo>
                    <a:pt x="30" y="8227"/>
                  </a:lnTo>
                  <a:lnTo>
                    <a:pt x="37" y="8231"/>
                  </a:lnTo>
                  <a:lnTo>
                    <a:pt x="45" y="8235"/>
                  </a:lnTo>
                  <a:lnTo>
                    <a:pt x="52" y="8239"/>
                  </a:lnTo>
                  <a:lnTo>
                    <a:pt x="60" y="8243"/>
                  </a:lnTo>
                  <a:lnTo>
                    <a:pt x="68" y="8247"/>
                  </a:lnTo>
                  <a:lnTo>
                    <a:pt x="77" y="8251"/>
                  </a:lnTo>
                  <a:lnTo>
                    <a:pt x="85" y="8255"/>
                  </a:lnTo>
                  <a:lnTo>
                    <a:pt x="94" y="8259"/>
                  </a:lnTo>
                  <a:lnTo>
                    <a:pt x="103" y="8262"/>
                  </a:lnTo>
                  <a:lnTo>
                    <a:pt x="112" y="8266"/>
                  </a:lnTo>
                  <a:lnTo>
                    <a:pt x="121" y="8269"/>
                  </a:lnTo>
                  <a:lnTo>
                    <a:pt x="131" y="8273"/>
                  </a:lnTo>
                  <a:lnTo>
                    <a:pt x="141" y="8276"/>
                  </a:lnTo>
                  <a:lnTo>
                    <a:pt x="151" y="8279"/>
                  </a:lnTo>
                  <a:lnTo>
                    <a:pt x="162" y="8283"/>
                  </a:lnTo>
                  <a:lnTo>
                    <a:pt x="172" y="8286"/>
                  </a:lnTo>
                  <a:lnTo>
                    <a:pt x="183" y="8289"/>
                  </a:lnTo>
                  <a:lnTo>
                    <a:pt x="194" y="8292"/>
                  </a:lnTo>
                  <a:lnTo>
                    <a:pt x="205" y="8295"/>
                  </a:lnTo>
                  <a:lnTo>
                    <a:pt x="216" y="8298"/>
                  </a:lnTo>
                  <a:lnTo>
                    <a:pt x="227" y="8300"/>
                  </a:lnTo>
                  <a:lnTo>
                    <a:pt x="239" y="8303"/>
                  </a:lnTo>
                  <a:lnTo>
                    <a:pt x="250" y="8306"/>
                  </a:lnTo>
                  <a:lnTo>
                    <a:pt x="262" y="8308"/>
                  </a:lnTo>
                  <a:lnTo>
                    <a:pt x="274" y="8311"/>
                  </a:lnTo>
                  <a:lnTo>
                    <a:pt x="288" y="8313"/>
                  </a:lnTo>
                  <a:lnTo>
                    <a:pt x="300" y="8315"/>
                  </a:lnTo>
                  <a:lnTo>
                    <a:pt x="313" y="8318"/>
                  </a:lnTo>
                  <a:lnTo>
                    <a:pt x="326" y="8320"/>
                  </a:lnTo>
                  <a:lnTo>
                    <a:pt x="339" y="8322"/>
                  </a:lnTo>
                  <a:lnTo>
                    <a:pt x="352" y="8324"/>
                  </a:lnTo>
                  <a:lnTo>
                    <a:pt x="365" y="8325"/>
                  </a:lnTo>
                  <a:lnTo>
                    <a:pt x="379" y="8327"/>
                  </a:lnTo>
                  <a:lnTo>
                    <a:pt x="393" y="8329"/>
                  </a:lnTo>
                  <a:lnTo>
                    <a:pt x="407" y="8331"/>
                  </a:lnTo>
                  <a:lnTo>
                    <a:pt x="422" y="8332"/>
                  </a:lnTo>
                  <a:lnTo>
                    <a:pt x="436" y="8333"/>
                  </a:lnTo>
                  <a:lnTo>
                    <a:pt x="450" y="8335"/>
                  </a:lnTo>
                  <a:lnTo>
                    <a:pt x="465" y="8336"/>
                  </a:lnTo>
                  <a:lnTo>
                    <a:pt x="480" y="8337"/>
                  </a:lnTo>
                  <a:lnTo>
                    <a:pt x="495" y="8338"/>
                  </a:lnTo>
                  <a:lnTo>
                    <a:pt x="510" y="8339"/>
                  </a:lnTo>
                  <a:lnTo>
                    <a:pt x="525" y="8340"/>
                  </a:lnTo>
                  <a:lnTo>
                    <a:pt x="542" y="8341"/>
                  </a:lnTo>
                  <a:lnTo>
                    <a:pt x="557" y="8342"/>
                  </a:lnTo>
                  <a:lnTo>
                    <a:pt x="573" y="8342"/>
                  </a:lnTo>
                  <a:lnTo>
                    <a:pt x="589" y="8343"/>
                  </a:lnTo>
                  <a:lnTo>
                    <a:pt x="605" y="8343"/>
                  </a:lnTo>
                  <a:lnTo>
                    <a:pt x="621" y="8344"/>
                  </a:lnTo>
                  <a:lnTo>
                    <a:pt x="637" y="8344"/>
                  </a:lnTo>
                  <a:lnTo>
                    <a:pt x="654" y="8344"/>
                  </a:lnTo>
                  <a:lnTo>
                    <a:pt x="672" y="8344"/>
                  </a:lnTo>
                  <a:lnTo>
                    <a:pt x="689" y="8344"/>
                  </a:lnTo>
                  <a:lnTo>
                    <a:pt x="706" y="8344"/>
                  </a:lnTo>
                  <a:lnTo>
                    <a:pt x="723" y="8344"/>
                  </a:lnTo>
                  <a:lnTo>
                    <a:pt x="740" y="8343"/>
                  </a:lnTo>
                  <a:lnTo>
                    <a:pt x="757" y="8343"/>
                  </a:lnTo>
                  <a:lnTo>
                    <a:pt x="775" y="8342"/>
                  </a:lnTo>
                  <a:lnTo>
                    <a:pt x="793" y="8342"/>
                  </a:lnTo>
                  <a:lnTo>
                    <a:pt x="811" y="8341"/>
                  </a:lnTo>
                  <a:lnTo>
                    <a:pt x="829" y="8340"/>
                  </a:lnTo>
                  <a:lnTo>
                    <a:pt x="848" y="8339"/>
                  </a:lnTo>
                  <a:lnTo>
                    <a:pt x="866" y="8338"/>
                  </a:lnTo>
                  <a:lnTo>
                    <a:pt x="884" y="8337"/>
                  </a:lnTo>
                  <a:lnTo>
                    <a:pt x="903" y="8336"/>
                  </a:lnTo>
                  <a:lnTo>
                    <a:pt x="921" y="8335"/>
                  </a:lnTo>
                  <a:lnTo>
                    <a:pt x="941" y="8333"/>
                  </a:lnTo>
                  <a:lnTo>
                    <a:pt x="960" y="8332"/>
                  </a:lnTo>
                  <a:lnTo>
                    <a:pt x="979" y="8330"/>
                  </a:lnTo>
                  <a:lnTo>
                    <a:pt x="998" y="8329"/>
                  </a:lnTo>
                  <a:lnTo>
                    <a:pt x="1018" y="8327"/>
                  </a:lnTo>
                  <a:lnTo>
                    <a:pt x="1037" y="8325"/>
                  </a:lnTo>
                  <a:lnTo>
                    <a:pt x="1057" y="8323"/>
                  </a:lnTo>
                  <a:lnTo>
                    <a:pt x="1077" y="8321"/>
                  </a:lnTo>
                  <a:lnTo>
                    <a:pt x="1097" y="8319"/>
                  </a:lnTo>
                  <a:lnTo>
                    <a:pt x="1117" y="8316"/>
                  </a:lnTo>
                  <a:lnTo>
                    <a:pt x="1137" y="8314"/>
                  </a:lnTo>
                  <a:lnTo>
                    <a:pt x="1157" y="8311"/>
                  </a:lnTo>
                  <a:lnTo>
                    <a:pt x="1177" y="8309"/>
                  </a:lnTo>
                  <a:lnTo>
                    <a:pt x="1199" y="8306"/>
                  </a:lnTo>
                  <a:lnTo>
                    <a:pt x="1219" y="8303"/>
                  </a:lnTo>
                  <a:lnTo>
                    <a:pt x="1240" y="8300"/>
                  </a:lnTo>
                  <a:lnTo>
                    <a:pt x="1261" y="8297"/>
                  </a:lnTo>
                  <a:lnTo>
                    <a:pt x="1281" y="8294"/>
                  </a:lnTo>
                  <a:lnTo>
                    <a:pt x="1302" y="8291"/>
                  </a:lnTo>
                  <a:lnTo>
                    <a:pt x="1324" y="8288"/>
                  </a:lnTo>
                  <a:lnTo>
                    <a:pt x="1345" y="8284"/>
                  </a:lnTo>
                  <a:lnTo>
                    <a:pt x="1367" y="8281"/>
                  </a:lnTo>
                  <a:lnTo>
                    <a:pt x="1388" y="8277"/>
                  </a:lnTo>
                  <a:lnTo>
                    <a:pt x="1409" y="8273"/>
                  </a:lnTo>
                  <a:lnTo>
                    <a:pt x="1431" y="8269"/>
                  </a:lnTo>
                  <a:lnTo>
                    <a:pt x="1453" y="8265"/>
                  </a:lnTo>
                  <a:lnTo>
                    <a:pt x="1475" y="8261"/>
                  </a:lnTo>
                  <a:lnTo>
                    <a:pt x="1497" y="8257"/>
                  </a:lnTo>
                  <a:lnTo>
                    <a:pt x="1519" y="8253"/>
                  </a:lnTo>
                  <a:lnTo>
                    <a:pt x="1541" y="8249"/>
                  </a:lnTo>
                  <a:lnTo>
                    <a:pt x="1563" y="8244"/>
                  </a:lnTo>
                  <a:lnTo>
                    <a:pt x="1586" y="8239"/>
                  </a:lnTo>
                  <a:lnTo>
                    <a:pt x="1608" y="8235"/>
                  </a:lnTo>
                  <a:lnTo>
                    <a:pt x="1631" y="8230"/>
                  </a:lnTo>
                  <a:lnTo>
                    <a:pt x="1653" y="8225"/>
                  </a:lnTo>
                  <a:lnTo>
                    <a:pt x="1675" y="8219"/>
                  </a:lnTo>
                  <a:lnTo>
                    <a:pt x="1698" y="8214"/>
                  </a:lnTo>
                  <a:lnTo>
                    <a:pt x="1722" y="8209"/>
                  </a:lnTo>
                  <a:lnTo>
                    <a:pt x="1744" y="8203"/>
                  </a:lnTo>
                  <a:lnTo>
                    <a:pt x="1767" y="8198"/>
                  </a:lnTo>
                  <a:lnTo>
                    <a:pt x="1790" y="8192"/>
                  </a:lnTo>
                  <a:lnTo>
                    <a:pt x="1813" y="8187"/>
                  </a:lnTo>
                  <a:lnTo>
                    <a:pt x="1836" y="8181"/>
                  </a:lnTo>
                  <a:lnTo>
                    <a:pt x="1860" y="8175"/>
                  </a:lnTo>
                  <a:lnTo>
                    <a:pt x="1883" y="8169"/>
                  </a:lnTo>
                  <a:lnTo>
                    <a:pt x="1907" y="8163"/>
                  </a:lnTo>
                  <a:lnTo>
                    <a:pt x="1930" y="8157"/>
                  </a:lnTo>
                  <a:lnTo>
                    <a:pt x="1953" y="8151"/>
                  </a:lnTo>
                  <a:lnTo>
                    <a:pt x="1978" y="8144"/>
                  </a:lnTo>
                  <a:lnTo>
                    <a:pt x="2001" y="8138"/>
                  </a:lnTo>
                  <a:lnTo>
                    <a:pt x="2025" y="8131"/>
                  </a:lnTo>
                  <a:lnTo>
                    <a:pt x="2048" y="8124"/>
                  </a:lnTo>
                  <a:lnTo>
                    <a:pt x="2072" y="8117"/>
                  </a:lnTo>
                  <a:lnTo>
                    <a:pt x="2097" y="8110"/>
                  </a:lnTo>
                  <a:lnTo>
                    <a:pt x="2121" y="8103"/>
                  </a:lnTo>
                  <a:lnTo>
                    <a:pt x="2144" y="8096"/>
                  </a:lnTo>
                  <a:lnTo>
                    <a:pt x="2168" y="8088"/>
                  </a:lnTo>
                  <a:lnTo>
                    <a:pt x="2192" y="8081"/>
                  </a:lnTo>
                  <a:lnTo>
                    <a:pt x="2216" y="8073"/>
                  </a:lnTo>
                  <a:lnTo>
                    <a:pt x="2241" y="8066"/>
                  </a:lnTo>
                  <a:lnTo>
                    <a:pt x="2265" y="8058"/>
                  </a:lnTo>
                  <a:lnTo>
                    <a:pt x="2290" y="8050"/>
                  </a:lnTo>
                  <a:lnTo>
                    <a:pt x="2314" y="8042"/>
                  </a:lnTo>
                  <a:lnTo>
                    <a:pt x="2338" y="8034"/>
                  </a:lnTo>
                  <a:lnTo>
                    <a:pt x="2363" y="8026"/>
                  </a:lnTo>
                  <a:lnTo>
                    <a:pt x="2388" y="8018"/>
                  </a:lnTo>
                  <a:lnTo>
                    <a:pt x="2412" y="8009"/>
                  </a:lnTo>
                  <a:lnTo>
                    <a:pt x="2436" y="8001"/>
                  </a:lnTo>
                  <a:lnTo>
                    <a:pt x="2461" y="7992"/>
                  </a:lnTo>
                  <a:lnTo>
                    <a:pt x="2486" y="7984"/>
                  </a:lnTo>
                  <a:lnTo>
                    <a:pt x="2511" y="7975"/>
                  </a:lnTo>
                  <a:lnTo>
                    <a:pt x="2535" y="7966"/>
                  </a:lnTo>
                  <a:lnTo>
                    <a:pt x="2560" y="7956"/>
                  </a:lnTo>
                  <a:lnTo>
                    <a:pt x="2584" y="7947"/>
                  </a:lnTo>
                  <a:lnTo>
                    <a:pt x="2609" y="7938"/>
                  </a:lnTo>
                  <a:lnTo>
                    <a:pt x="2635" y="7929"/>
                  </a:lnTo>
                  <a:lnTo>
                    <a:pt x="2659" y="7919"/>
                  </a:lnTo>
                  <a:lnTo>
                    <a:pt x="2684" y="7910"/>
                  </a:lnTo>
                  <a:lnTo>
                    <a:pt x="2709" y="7900"/>
                  </a:lnTo>
                  <a:lnTo>
                    <a:pt x="2734" y="7890"/>
                  </a:lnTo>
                  <a:lnTo>
                    <a:pt x="2759" y="7880"/>
                  </a:lnTo>
                  <a:lnTo>
                    <a:pt x="2784" y="7871"/>
                  </a:lnTo>
                  <a:lnTo>
                    <a:pt x="2809" y="7861"/>
                  </a:lnTo>
                  <a:lnTo>
                    <a:pt x="2834" y="7850"/>
                  </a:lnTo>
                  <a:lnTo>
                    <a:pt x="2859" y="7840"/>
                  </a:lnTo>
                  <a:lnTo>
                    <a:pt x="2885" y="7829"/>
                  </a:lnTo>
                  <a:lnTo>
                    <a:pt x="2909" y="7818"/>
                  </a:lnTo>
                  <a:lnTo>
                    <a:pt x="2934" y="7808"/>
                  </a:lnTo>
                  <a:lnTo>
                    <a:pt x="2959" y="7797"/>
                  </a:lnTo>
                  <a:lnTo>
                    <a:pt x="2984" y="7786"/>
                  </a:lnTo>
                  <a:lnTo>
                    <a:pt x="3010" y="7775"/>
                  </a:lnTo>
                  <a:lnTo>
                    <a:pt x="3035" y="7764"/>
                  </a:lnTo>
                  <a:lnTo>
                    <a:pt x="3060" y="7753"/>
                  </a:lnTo>
                  <a:lnTo>
                    <a:pt x="3085" y="7742"/>
                  </a:lnTo>
                  <a:lnTo>
                    <a:pt x="3110" y="7731"/>
                  </a:lnTo>
                  <a:lnTo>
                    <a:pt x="3136" y="7719"/>
                  </a:lnTo>
                  <a:lnTo>
                    <a:pt x="3161" y="7708"/>
                  </a:lnTo>
                  <a:lnTo>
                    <a:pt x="3186" y="7695"/>
                  </a:lnTo>
                  <a:lnTo>
                    <a:pt x="3210" y="7684"/>
                  </a:lnTo>
                  <a:lnTo>
                    <a:pt x="3235" y="7672"/>
                  </a:lnTo>
                  <a:lnTo>
                    <a:pt x="3260" y="7660"/>
                  </a:lnTo>
                  <a:lnTo>
                    <a:pt x="3286" y="7648"/>
                  </a:lnTo>
                  <a:lnTo>
                    <a:pt x="3311" y="7636"/>
                  </a:lnTo>
                  <a:lnTo>
                    <a:pt x="3336" y="7623"/>
                  </a:lnTo>
                  <a:lnTo>
                    <a:pt x="3361" y="7611"/>
                  </a:lnTo>
                  <a:lnTo>
                    <a:pt x="3386" y="7599"/>
                  </a:lnTo>
                  <a:lnTo>
                    <a:pt x="3412" y="7586"/>
                  </a:lnTo>
                  <a:lnTo>
                    <a:pt x="3436" y="7572"/>
                  </a:lnTo>
                  <a:lnTo>
                    <a:pt x="3461" y="7560"/>
                  </a:lnTo>
                  <a:lnTo>
                    <a:pt x="3486" y="7547"/>
                  </a:lnTo>
                  <a:lnTo>
                    <a:pt x="3511" y="7534"/>
                  </a:lnTo>
                  <a:lnTo>
                    <a:pt x="3537" y="7521"/>
                  </a:lnTo>
                  <a:lnTo>
                    <a:pt x="3561" y="7508"/>
                  </a:lnTo>
                  <a:lnTo>
                    <a:pt x="3586" y="7494"/>
                  </a:lnTo>
                  <a:lnTo>
                    <a:pt x="3611" y="7481"/>
                  </a:lnTo>
                  <a:lnTo>
                    <a:pt x="3636" y="7468"/>
                  </a:lnTo>
                  <a:lnTo>
                    <a:pt x="3661" y="7454"/>
                  </a:lnTo>
                  <a:lnTo>
                    <a:pt x="3686" y="7439"/>
                  </a:lnTo>
                  <a:lnTo>
                    <a:pt x="3710" y="7426"/>
                  </a:lnTo>
                  <a:lnTo>
                    <a:pt x="3735" y="7412"/>
                  </a:lnTo>
                  <a:lnTo>
                    <a:pt x="3760" y="7398"/>
                  </a:lnTo>
                  <a:lnTo>
                    <a:pt x="3785" y="7384"/>
                  </a:lnTo>
                  <a:lnTo>
                    <a:pt x="3810" y="7370"/>
                  </a:lnTo>
                  <a:lnTo>
                    <a:pt x="3834" y="7355"/>
                  </a:lnTo>
                  <a:lnTo>
                    <a:pt x="3859" y="7341"/>
                  </a:lnTo>
                  <a:lnTo>
                    <a:pt x="3883" y="7327"/>
                  </a:lnTo>
                  <a:lnTo>
                    <a:pt x="3907" y="7311"/>
                  </a:lnTo>
                  <a:lnTo>
                    <a:pt x="3933" y="7297"/>
                  </a:lnTo>
                  <a:lnTo>
                    <a:pt x="3957" y="7282"/>
                  </a:lnTo>
                  <a:lnTo>
                    <a:pt x="3981" y="7267"/>
                  </a:lnTo>
                  <a:lnTo>
                    <a:pt x="4005" y="7252"/>
                  </a:lnTo>
                  <a:lnTo>
                    <a:pt x="4029" y="7237"/>
                  </a:lnTo>
                  <a:lnTo>
                    <a:pt x="4054" y="7222"/>
                  </a:lnTo>
                  <a:lnTo>
                    <a:pt x="4079" y="7207"/>
                  </a:lnTo>
                  <a:lnTo>
                    <a:pt x="4103" y="7191"/>
                  </a:lnTo>
                  <a:lnTo>
                    <a:pt x="4126" y="7175"/>
                  </a:lnTo>
                  <a:lnTo>
                    <a:pt x="4150" y="7160"/>
                  </a:lnTo>
                  <a:lnTo>
                    <a:pt x="4175" y="7144"/>
                  </a:lnTo>
                  <a:lnTo>
                    <a:pt x="4199" y="7128"/>
                  </a:lnTo>
                  <a:lnTo>
                    <a:pt x="4223" y="7113"/>
                  </a:lnTo>
                  <a:lnTo>
                    <a:pt x="4246" y="7097"/>
                  </a:lnTo>
                  <a:lnTo>
                    <a:pt x="4270" y="7081"/>
                  </a:lnTo>
                  <a:lnTo>
                    <a:pt x="4294" y="7065"/>
                  </a:lnTo>
                  <a:lnTo>
                    <a:pt x="4318" y="7048"/>
                  </a:lnTo>
                  <a:lnTo>
                    <a:pt x="4342" y="7031"/>
                  </a:lnTo>
                  <a:lnTo>
                    <a:pt x="4365" y="7015"/>
                  </a:lnTo>
                  <a:lnTo>
                    <a:pt x="4388" y="6999"/>
                  </a:lnTo>
                  <a:lnTo>
                    <a:pt x="4412" y="6982"/>
                  </a:lnTo>
                  <a:lnTo>
                    <a:pt x="4436" y="6966"/>
                  </a:lnTo>
                  <a:lnTo>
                    <a:pt x="4459" y="6949"/>
                  </a:lnTo>
                  <a:lnTo>
                    <a:pt x="4482" y="6932"/>
                  </a:lnTo>
                  <a:lnTo>
                    <a:pt x="4505" y="6914"/>
                  </a:lnTo>
                  <a:lnTo>
                    <a:pt x="4528" y="6897"/>
                  </a:lnTo>
                  <a:lnTo>
                    <a:pt x="4551" y="6880"/>
                  </a:lnTo>
                  <a:lnTo>
                    <a:pt x="4575" y="6863"/>
                  </a:lnTo>
                  <a:lnTo>
                    <a:pt x="4598" y="6846"/>
                  </a:lnTo>
                  <a:lnTo>
                    <a:pt x="4620" y="6829"/>
                  </a:lnTo>
                  <a:lnTo>
                    <a:pt x="4643" y="6811"/>
                  </a:lnTo>
                  <a:lnTo>
                    <a:pt x="4665" y="6793"/>
                  </a:lnTo>
                  <a:lnTo>
                    <a:pt x="4689" y="6775"/>
                  </a:lnTo>
                  <a:lnTo>
                    <a:pt x="4711" y="6758"/>
                  </a:lnTo>
                  <a:lnTo>
                    <a:pt x="4733" y="6740"/>
                  </a:lnTo>
                  <a:lnTo>
                    <a:pt x="4756" y="6722"/>
                  </a:lnTo>
                  <a:lnTo>
                    <a:pt x="4778" y="6704"/>
                  </a:lnTo>
                  <a:lnTo>
                    <a:pt x="4800" y="6686"/>
                  </a:lnTo>
                  <a:lnTo>
                    <a:pt x="4823" y="6667"/>
                  </a:lnTo>
                  <a:lnTo>
                    <a:pt x="4845" y="6649"/>
                  </a:lnTo>
                  <a:lnTo>
                    <a:pt x="4866" y="6631"/>
                  </a:lnTo>
                  <a:lnTo>
                    <a:pt x="4888" y="6612"/>
                  </a:lnTo>
                  <a:lnTo>
                    <a:pt x="4910" y="6594"/>
                  </a:lnTo>
                  <a:lnTo>
                    <a:pt x="4931" y="6576"/>
                  </a:lnTo>
                  <a:lnTo>
                    <a:pt x="4954" y="6557"/>
                  </a:lnTo>
                  <a:lnTo>
                    <a:pt x="4975" y="6537"/>
                  </a:lnTo>
                  <a:lnTo>
                    <a:pt x="4996" y="6519"/>
                  </a:lnTo>
                  <a:lnTo>
                    <a:pt x="5018" y="6500"/>
                  </a:lnTo>
                  <a:lnTo>
                    <a:pt x="5039" y="6481"/>
                  </a:lnTo>
                  <a:lnTo>
                    <a:pt x="5060" y="6462"/>
                  </a:lnTo>
                  <a:lnTo>
                    <a:pt x="5082" y="6443"/>
                  </a:lnTo>
                  <a:lnTo>
                    <a:pt x="5102" y="6424"/>
                  </a:lnTo>
                  <a:lnTo>
                    <a:pt x="5123" y="6404"/>
                  </a:lnTo>
                  <a:lnTo>
                    <a:pt x="5144" y="6385"/>
                  </a:lnTo>
                  <a:lnTo>
                    <a:pt x="5164" y="6365"/>
                  </a:lnTo>
                  <a:lnTo>
                    <a:pt x="5185" y="6346"/>
                  </a:lnTo>
                  <a:lnTo>
                    <a:pt x="5205" y="6326"/>
                  </a:lnTo>
                  <a:lnTo>
                    <a:pt x="5226" y="6307"/>
                  </a:lnTo>
                  <a:lnTo>
                    <a:pt x="5246" y="6287"/>
                  </a:lnTo>
                  <a:lnTo>
                    <a:pt x="5266" y="6266"/>
                  </a:lnTo>
                  <a:lnTo>
                    <a:pt x="5286" y="6247"/>
                  </a:lnTo>
                  <a:lnTo>
                    <a:pt x="5306" y="6227"/>
                  </a:lnTo>
                  <a:lnTo>
                    <a:pt x="5325" y="6207"/>
                  </a:lnTo>
                  <a:lnTo>
                    <a:pt x="5346" y="6187"/>
                  </a:lnTo>
                  <a:lnTo>
                    <a:pt x="5365" y="6167"/>
                  </a:lnTo>
                  <a:lnTo>
                    <a:pt x="5385" y="6146"/>
                  </a:lnTo>
                  <a:lnTo>
                    <a:pt x="5404" y="6125"/>
                  </a:lnTo>
                  <a:lnTo>
                    <a:pt x="5423" y="6105"/>
                  </a:lnTo>
                  <a:lnTo>
                    <a:pt x="5442" y="6085"/>
                  </a:lnTo>
                  <a:lnTo>
                    <a:pt x="5461" y="6064"/>
                  </a:lnTo>
                  <a:lnTo>
                    <a:pt x="5481" y="6044"/>
                  </a:lnTo>
                  <a:lnTo>
                    <a:pt x="5499" y="6023"/>
                  </a:lnTo>
                  <a:lnTo>
                    <a:pt x="5518" y="6002"/>
                  </a:lnTo>
                  <a:lnTo>
                    <a:pt x="5536" y="5981"/>
                  </a:lnTo>
                  <a:lnTo>
                    <a:pt x="5555" y="5960"/>
                  </a:lnTo>
                  <a:lnTo>
                    <a:pt x="5573" y="5939"/>
                  </a:lnTo>
                  <a:lnTo>
                    <a:pt x="5591" y="5918"/>
                  </a:lnTo>
                  <a:lnTo>
                    <a:pt x="5610" y="5898"/>
                  </a:lnTo>
                  <a:lnTo>
                    <a:pt x="5628" y="5876"/>
                  </a:lnTo>
                  <a:lnTo>
                    <a:pt x="5645" y="5854"/>
                  </a:lnTo>
                  <a:lnTo>
                    <a:pt x="5663" y="5833"/>
                  </a:lnTo>
                  <a:lnTo>
                    <a:pt x="5680" y="5812"/>
                  </a:lnTo>
                  <a:lnTo>
                    <a:pt x="5698" y="5791"/>
                  </a:lnTo>
                  <a:lnTo>
                    <a:pt x="5715" y="5769"/>
                  </a:lnTo>
                  <a:lnTo>
                    <a:pt x="5733" y="5747"/>
                  </a:lnTo>
                  <a:lnTo>
                    <a:pt x="5750" y="5726"/>
                  </a:lnTo>
                  <a:lnTo>
                    <a:pt x="5766" y="5704"/>
                  </a:lnTo>
                  <a:lnTo>
                    <a:pt x="5783" y="5683"/>
                  </a:lnTo>
                  <a:lnTo>
                    <a:pt x="5800" y="5661"/>
                  </a:lnTo>
                  <a:lnTo>
                    <a:pt x="5816" y="5639"/>
                  </a:lnTo>
                  <a:lnTo>
                    <a:pt x="5832" y="5617"/>
                  </a:lnTo>
                  <a:lnTo>
                    <a:pt x="5848" y="5595"/>
                  </a:lnTo>
                  <a:lnTo>
                    <a:pt x="5865" y="5573"/>
                  </a:lnTo>
                  <a:lnTo>
                    <a:pt x="5881" y="5551"/>
                  </a:lnTo>
                  <a:lnTo>
                    <a:pt x="5897" y="5529"/>
                  </a:lnTo>
                  <a:lnTo>
                    <a:pt x="5912" y="5507"/>
                  </a:lnTo>
                  <a:lnTo>
                    <a:pt x="5928" y="5484"/>
                  </a:lnTo>
                  <a:lnTo>
                    <a:pt x="5943" y="5462"/>
                  </a:lnTo>
                  <a:lnTo>
                    <a:pt x="5958" y="5440"/>
                  </a:lnTo>
                  <a:lnTo>
                    <a:pt x="5973" y="5417"/>
                  </a:lnTo>
                  <a:lnTo>
                    <a:pt x="5989" y="5395"/>
                  </a:lnTo>
                  <a:lnTo>
                    <a:pt x="6004" y="5372"/>
                  </a:lnTo>
                  <a:lnTo>
                    <a:pt x="6018" y="5349"/>
                  </a:lnTo>
                  <a:lnTo>
                    <a:pt x="6033" y="5327"/>
                  </a:lnTo>
                  <a:lnTo>
                    <a:pt x="6047" y="5304"/>
                  </a:lnTo>
                  <a:lnTo>
                    <a:pt x="6061" y="5282"/>
                  </a:lnTo>
                  <a:lnTo>
                    <a:pt x="6075" y="5259"/>
                  </a:lnTo>
                  <a:lnTo>
                    <a:pt x="6089" y="5236"/>
                  </a:lnTo>
                  <a:lnTo>
                    <a:pt x="6103" y="5213"/>
                  </a:lnTo>
                  <a:lnTo>
                    <a:pt x="6117" y="5190"/>
                  </a:lnTo>
                  <a:lnTo>
                    <a:pt x="6131" y="5167"/>
                  </a:lnTo>
                  <a:lnTo>
                    <a:pt x="6144" y="5145"/>
                  </a:lnTo>
                  <a:lnTo>
                    <a:pt x="6157" y="5122"/>
                  </a:lnTo>
                  <a:lnTo>
                    <a:pt x="6170" y="5098"/>
                  </a:lnTo>
                  <a:lnTo>
                    <a:pt x="6183" y="5075"/>
                  </a:lnTo>
                  <a:lnTo>
                    <a:pt x="6195" y="5052"/>
                  </a:lnTo>
                  <a:lnTo>
                    <a:pt x="6208" y="5029"/>
                  </a:lnTo>
                  <a:lnTo>
                    <a:pt x="6220" y="5006"/>
                  </a:lnTo>
                  <a:lnTo>
                    <a:pt x="6232" y="4982"/>
                  </a:lnTo>
                  <a:lnTo>
                    <a:pt x="6245" y="4959"/>
                  </a:lnTo>
                  <a:lnTo>
                    <a:pt x="6257" y="4935"/>
                  </a:lnTo>
                  <a:lnTo>
                    <a:pt x="6269" y="4912"/>
                  </a:lnTo>
                  <a:lnTo>
                    <a:pt x="6280" y="4889"/>
                  </a:lnTo>
                  <a:lnTo>
                    <a:pt x="6292" y="4866"/>
                  </a:lnTo>
                  <a:lnTo>
                    <a:pt x="6303" y="4841"/>
                  </a:lnTo>
                  <a:lnTo>
                    <a:pt x="6314" y="4818"/>
                  </a:lnTo>
                  <a:lnTo>
                    <a:pt x="6325" y="4795"/>
                  </a:lnTo>
                  <a:lnTo>
                    <a:pt x="6335" y="4771"/>
                  </a:lnTo>
                  <a:lnTo>
                    <a:pt x="6346" y="4748"/>
                  </a:lnTo>
                  <a:lnTo>
                    <a:pt x="6356" y="4723"/>
                  </a:lnTo>
                  <a:lnTo>
                    <a:pt x="6367" y="4700"/>
                  </a:lnTo>
                  <a:lnTo>
                    <a:pt x="6378" y="4676"/>
                  </a:lnTo>
                  <a:lnTo>
                    <a:pt x="6387" y="4652"/>
                  </a:lnTo>
                  <a:lnTo>
                    <a:pt x="6397" y="4629"/>
                  </a:lnTo>
                  <a:lnTo>
                    <a:pt x="6407" y="4605"/>
                  </a:lnTo>
                  <a:lnTo>
                    <a:pt x="6416" y="4580"/>
                  </a:lnTo>
                  <a:lnTo>
                    <a:pt x="6425" y="4557"/>
                  </a:lnTo>
                  <a:lnTo>
                    <a:pt x="6434" y="4533"/>
                  </a:lnTo>
                  <a:lnTo>
                    <a:pt x="6443" y="4509"/>
                  </a:lnTo>
                  <a:lnTo>
                    <a:pt x="6452" y="4485"/>
                  </a:lnTo>
                  <a:lnTo>
                    <a:pt x="6460" y="4461"/>
                  </a:lnTo>
                  <a:lnTo>
                    <a:pt x="6469" y="4437"/>
                  </a:lnTo>
                  <a:lnTo>
                    <a:pt x="6477" y="4413"/>
                  </a:lnTo>
                  <a:lnTo>
                    <a:pt x="6485" y="4389"/>
                  </a:lnTo>
                  <a:lnTo>
                    <a:pt x="6493" y="4365"/>
                  </a:lnTo>
                  <a:lnTo>
                    <a:pt x="6500" y="4341"/>
                  </a:lnTo>
                  <a:lnTo>
                    <a:pt x="6509" y="4316"/>
                  </a:lnTo>
                  <a:lnTo>
                    <a:pt x="6516" y="4292"/>
                  </a:lnTo>
                  <a:lnTo>
                    <a:pt x="6523" y="4268"/>
                  </a:lnTo>
                  <a:lnTo>
                    <a:pt x="6530" y="4244"/>
                  </a:lnTo>
                  <a:lnTo>
                    <a:pt x="6537" y="4220"/>
                  </a:lnTo>
                  <a:lnTo>
                    <a:pt x="6543" y="4195"/>
                  </a:lnTo>
                  <a:lnTo>
                    <a:pt x="6550" y="4171"/>
                  </a:lnTo>
                  <a:lnTo>
                    <a:pt x="6556" y="4147"/>
                  </a:lnTo>
                  <a:lnTo>
                    <a:pt x="6562" y="4123"/>
                  </a:lnTo>
                  <a:lnTo>
                    <a:pt x="6568" y="4099"/>
                  </a:lnTo>
                  <a:lnTo>
                    <a:pt x="6574" y="4074"/>
                  </a:lnTo>
                  <a:lnTo>
                    <a:pt x="6579" y="4050"/>
                  </a:lnTo>
                  <a:lnTo>
                    <a:pt x="6584" y="4026"/>
                  </a:lnTo>
                  <a:lnTo>
                    <a:pt x="6590" y="4001"/>
                  </a:lnTo>
                  <a:lnTo>
                    <a:pt x="6594" y="3977"/>
                  </a:lnTo>
                  <a:lnTo>
                    <a:pt x="6599" y="3953"/>
                  </a:lnTo>
                  <a:lnTo>
                    <a:pt x="6604" y="3928"/>
                  </a:lnTo>
                  <a:lnTo>
                    <a:pt x="6608" y="3904"/>
                  </a:lnTo>
                  <a:lnTo>
                    <a:pt x="6612" y="3880"/>
                  </a:lnTo>
                  <a:lnTo>
                    <a:pt x="6616" y="3855"/>
                  </a:lnTo>
                  <a:lnTo>
                    <a:pt x="6620" y="3831"/>
                  </a:lnTo>
                  <a:lnTo>
                    <a:pt x="6624" y="3806"/>
                  </a:lnTo>
                  <a:lnTo>
                    <a:pt x="6627" y="3782"/>
                  </a:lnTo>
                  <a:lnTo>
                    <a:pt x="6632" y="3757"/>
                  </a:lnTo>
                  <a:lnTo>
                    <a:pt x="6635" y="3733"/>
                  </a:lnTo>
                  <a:lnTo>
                    <a:pt x="6638" y="3709"/>
                  </a:lnTo>
                  <a:lnTo>
                    <a:pt x="6640" y="3684"/>
                  </a:lnTo>
                  <a:lnTo>
                    <a:pt x="6643" y="3660"/>
                  </a:lnTo>
                  <a:lnTo>
                    <a:pt x="6645" y="3635"/>
                  </a:lnTo>
                  <a:lnTo>
                    <a:pt x="6647" y="3611"/>
                  </a:lnTo>
                  <a:lnTo>
                    <a:pt x="6649" y="3587"/>
                  </a:lnTo>
                  <a:lnTo>
                    <a:pt x="6651" y="3563"/>
                  </a:lnTo>
                  <a:lnTo>
                    <a:pt x="6653" y="3538"/>
                  </a:lnTo>
                  <a:lnTo>
                    <a:pt x="6654" y="3513"/>
                  </a:lnTo>
                  <a:lnTo>
                    <a:pt x="6655" y="3489"/>
                  </a:lnTo>
                  <a:lnTo>
                    <a:pt x="6656" y="3465"/>
                  </a:lnTo>
                  <a:lnTo>
                    <a:pt x="6657" y="3441"/>
                  </a:lnTo>
                  <a:lnTo>
                    <a:pt x="6657" y="3416"/>
                  </a:lnTo>
                  <a:lnTo>
                    <a:pt x="6658" y="3392"/>
                  </a:lnTo>
                  <a:lnTo>
                    <a:pt x="6658" y="3367"/>
                  </a:lnTo>
                  <a:lnTo>
                    <a:pt x="6658" y="3343"/>
                  </a:lnTo>
                  <a:lnTo>
                    <a:pt x="6658" y="3319"/>
                  </a:lnTo>
                  <a:lnTo>
                    <a:pt x="6658" y="3294"/>
                  </a:lnTo>
                  <a:lnTo>
                    <a:pt x="6657" y="3270"/>
                  </a:lnTo>
                  <a:lnTo>
                    <a:pt x="6656" y="3246"/>
                  </a:lnTo>
                  <a:lnTo>
                    <a:pt x="6655" y="3222"/>
                  </a:lnTo>
                  <a:lnTo>
                    <a:pt x="6654" y="3198"/>
                  </a:lnTo>
                  <a:lnTo>
                    <a:pt x="6653" y="3174"/>
                  </a:lnTo>
                  <a:lnTo>
                    <a:pt x="6651" y="3149"/>
                  </a:lnTo>
                  <a:lnTo>
                    <a:pt x="6650" y="3125"/>
                  </a:lnTo>
                  <a:lnTo>
                    <a:pt x="6648" y="3101"/>
                  </a:lnTo>
                  <a:lnTo>
                    <a:pt x="6645" y="3077"/>
                  </a:lnTo>
                  <a:lnTo>
                    <a:pt x="6643" y="3053"/>
                  </a:lnTo>
                  <a:lnTo>
                    <a:pt x="6641" y="3028"/>
                  </a:lnTo>
                  <a:lnTo>
                    <a:pt x="6638" y="3004"/>
                  </a:lnTo>
                  <a:lnTo>
                    <a:pt x="6635" y="2980"/>
                  </a:lnTo>
                  <a:lnTo>
                    <a:pt x="6632" y="2956"/>
                  </a:lnTo>
                  <a:lnTo>
                    <a:pt x="6628" y="2932"/>
                  </a:lnTo>
                  <a:lnTo>
                    <a:pt x="6624" y="2908"/>
                  </a:lnTo>
                  <a:lnTo>
                    <a:pt x="6620" y="2884"/>
                  </a:lnTo>
                  <a:lnTo>
                    <a:pt x="6616" y="2860"/>
                  </a:lnTo>
                  <a:lnTo>
                    <a:pt x="6612" y="2836"/>
                  </a:lnTo>
                  <a:lnTo>
                    <a:pt x="6608" y="2813"/>
                  </a:lnTo>
                  <a:lnTo>
                    <a:pt x="6604" y="2789"/>
                  </a:lnTo>
                  <a:lnTo>
                    <a:pt x="6599" y="2765"/>
                  </a:lnTo>
                  <a:lnTo>
                    <a:pt x="6594" y="2741"/>
                  </a:lnTo>
                  <a:lnTo>
                    <a:pt x="6589" y="2717"/>
                  </a:lnTo>
                  <a:lnTo>
                    <a:pt x="6584" y="2694"/>
                  </a:lnTo>
                  <a:lnTo>
                    <a:pt x="6578" y="2670"/>
                  </a:lnTo>
                  <a:lnTo>
                    <a:pt x="6572" y="2646"/>
                  </a:lnTo>
                  <a:lnTo>
                    <a:pt x="6566" y="2623"/>
                  </a:lnTo>
                  <a:lnTo>
                    <a:pt x="6560" y="2599"/>
                  </a:lnTo>
                  <a:lnTo>
                    <a:pt x="6554" y="2576"/>
                  </a:lnTo>
                  <a:lnTo>
                    <a:pt x="6548" y="2553"/>
                  </a:lnTo>
                  <a:lnTo>
                    <a:pt x="6541" y="2529"/>
                  </a:lnTo>
                  <a:lnTo>
                    <a:pt x="6534" y="2505"/>
                  </a:lnTo>
                  <a:lnTo>
                    <a:pt x="6527" y="2482"/>
                  </a:lnTo>
                  <a:lnTo>
                    <a:pt x="6520" y="2459"/>
                  </a:lnTo>
                  <a:lnTo>
                    <a:pt x="6512" y="2436"/>
                  </a:lnTo>
                  <a:lnTo>
                    <a:pt x="6504" y="2413"/>
                  </a:lnTo>
                  <a:lnTo>
                    <a:pt x="6496" y="2389"/>
                  </a:lnTo>
                  <a:lnTo>
                    <a:pt x="6487" y="2366"/>
                  </a:lnTo>
                  <a:lnTo>
                    <a:pt x="6479" y="2343"/>
                  </a:lnTo>
                  <a:lnTo>
                    <a:pt x="6471" y="2320"/>
                  </a:lnTo>
                  <a:lnTo>
                    <a:pt x="6462" y="2298"/>
                  </a:lnTo>
                  <a:lnTo>
                    <a:pt x="6453" y="2275"/>
                  </a:lnTo>
                  <a:lnTo>
                    <a:pt x="6444" y="2251"/>
                  </a:lnTo>
                  <a:lnTo>
                    <a:pt x="6435" y="2229"/>
                  </a:lnTo>
                  <a:lnTo>
                    <a:pt x="6425" y="2206"/>
                  </a:lnTo>
                  <a:lnTo>
                    <a:pt x="6416" y="2183"/>
                  </a:lnTo>
                  <a:lnTo>
                    <a:pt x="6406" y="2161"/>
                  </a:lnTo>
                  <a:lnTo>
                    <a:pt x="6396" y="2139"/>
                  </a:lnTo>
                  <a:lnTo>
                    <a:pt x="6385" y="2115"/>
                  </a:lnTo>
                  <a:lnTo>
                    <a:pt x="6375" y="2093"/>
                  </a:lnTo>
                  <a:lnTo>
                    <a:pt x="6363" y="2071"/>
                  </a:lnTo>
                  <a:lnTo>
                    <a:pt x="6352" y="2049"/>
                  </a:lnTo>
                  <a:lnTo>
                    <a:pt x="6341" y="2027"/>
                  </a:lnTo>
                  <a:lnTo>
                    <a:pt x="6330" y="2005"/>
                  </a:lnTo>
                  <a:lnTo>
                    <a:pt x="6319" y="1982"/>
                  </a:lnTo>
                  <a:lnTo>
                    <a:pt x="6307" y="1960"/>
                  </a:lnTo>
                  <a:lnTo>
                    <a:pt x="6295" y="1938"/>
                  </a:lnTo>
                  <a:lnTo>
                    <a:pt x="6283" y="1916"/>
                  </a:lnTo>
                  <a:lnTo>
                    <a:pt x="6271" y="1894"/>
                  </a:lnTo>
                  <a:lnTo>
                    <a:pt x="6259" y="1872"/>
                  </a:lnTo>
                  <a:lnTo>
                    <a:pt x="6246" y="1850"/>
                  </a:lnTo>
                  <a:lnTo>
                    <a:pt x="6232" y="1829"/>
                  </a:lnTo>
                  <a:lnTo>
                    <a:pt x="6219" y="1807"/>
                  </a:lnTo>
                  <a:lnTo>
                    <a:pt x="6206" y="1786"/>
                  </a:lnTo>
                  <a:lnTo>
                    <a:pt x="6193" y="1765"/>
                  </a:lnTo>
                  <a:lnTo>
                    <a:pt x="6179" y="1743"/>
                  </a:lnTo>
                  <a:lnTo>
                    <a:pt x="6165" y="1722"/>
                  </a:lnTo>
                  <a:lnTo>
                    <a:pt x="6151" y="1701"/>
                  </a:lnTo>
                  <a:lnTo>
                    <a:pt x="6137" y="1680"/>
                  </a:lnTo>
                  <a:lnTo>
                    <a:pt x="6123" y="1659"/>
                  </a:lnTo>
                  <a:lnTo>
                    <a:pt x="6108" y="1638"/>
                  </a:lnTo>
                  <a:lnTo>
                    <a:pt x="6093" y="1617"/>
                  </a:lnTo>
                  <a:lnTo>
                    <a:pt x="6078" y="1596"/>
                  </a:lnTo>
                  <a:lnTo>
                    <a:pt x="6063" y="1575"/>
                  </a:lnTo>
                  <a:lnTo>
                    <a:pt x="6048" y="1555"/>
                  </a:lnTo>
                  <a:lnTo>
                    <a:pt x="6032" y="1534"/>
                  </a:lnTo>
                  <a:lnTo>
                    <a:pt x="6017" y="1514"/>
                  </a:lnTo>
                  <a:lnTo>
                    <a:pt x="6001" y="1494"/>
                  </a:lnTo>
                  <a:lnTo>
                    <a:pt x="5985" y="1473"/>
                  </a:lnTo>
                  <a:lnTo>
                    <a:pt x="5968" y="1453"/>
                  </a:lnTo>
                  <a:lnTo>
                    <a:pt x="5951" y="1433"/>
                  </a:lnTo>
                  <a:lnTo>
                    <a:pt x="5935" y="1413"/>
                  </a:lnTo>
                  <a:lnTo>
                    <a:pt x="5918" y="1393"/>
                  </a:lnTo>
                  <a:lnTo>
                    <a:pt x="5901" y="1373"/>
                  </a:lnTo>
                  <a:lnTo>
                    <a:pt x="5884" y="1353"/>
                  </a:lnTo>
                  <a:lnTo>
                    <a:pt x="5867" y="1333"/>
                  </a:lnTo>
                  <a:lnTo>
                    <a:pt x="5848" y="1314"/>
                  </a:lnTo>
                  <a:lnTo>
                    <a:pt x="5831" y="1295"/>
                  </a:lnTo>
                  <a:lnTo>
                    <a:pt x="5813" y="1276"/>
                  </a:lnTo>
                  <a:lnTo>
                    <a:pt x="5795" y="1257"/>
                  </a:lnTo>
                  <a:lnTo>
                    <a:pt x="5777" y="1238"/>
                  </a:lnTo>
                  <a:lnTo>
                    <a:pt x="5758" y="1218"/>
                  </a:lnTo>
                  <a:lnTo>
                    <a:pt x="5740" y="1199"/>
                  </a:lnTo>
                  <a:lnTo>
                    <a:pt x="5720" y="1180"/>
                  </a:lnTo>
                  <a:lnTo>
                    <a:pt x="5701" y="1162"/>
                  </a:lnTo>
                  <a:lnTo>
                    <a:pt x="5682" y="1143"/>
                  </a:lnTo>
                  <a:lnTo>
                    <a:pt x="5663" y="1125"/>
                  </a:lnTo>
                  <a:lnTo>
                    <a:pt x="5644" y="1107"/>
                  </a:lnTo>
                  <a:lnTo>
                    <a:pt x="5624" y="1088"/>
                  </a:lnTo>
                  <a:lnTo>
                    <a:pt x="5604" y="1070"/>
                  </a:lnTo>
                  <a:lnTo>
                    <a:pt x="5584" y="1052"/>
                  </a:lnTo>
                  <a:lnTo>
                    <a:pt x="5564" y="1034"/>
                  </a:lnTo>
                  <a:lnTo>
                    <a:pt x="5543" y="1016"/>
                  </a:lnTo>
                  <a:lnTo>
                    <a:pt x="5523" y="999"/>
                  </a:lnTo>
                  <a:lnTo>
                    <a:pt x="5503" y="982"/>
                  </a:lnTo>
                  <a:lnTo>
                    <a:pt x="5482" y="963"/>
                  </a:lnTo>
                  <a:lnTo>
                    <a:pt x="5460" y="946"/>
                  </a:lnTo>
                  <a:lnTo>
                    <a:pt x="5439" y="929"/>
                  </a:lnTo>
                  <a:lnTo>
                    <a:pt x="5418" y="912"/>
                  </a:lnTo>
                  <a:lnTo>
                    <a:pt x="5397" y="895"/>
                  </a:lnTo>
                  <a:lnTo>
                    <a:pt x="5375" y="878"/>
                  </a:lnTo>
                  <a:lnTo>
                    <a:pt x="5354" y="862"/>
                  </a:lnTo>
                  <a:lnTo>
                    <a:pt x="5331" y="845"/>
                  </a:lnTo>
                  <a:lnTo>
                    <a:pt x="5309" y="828"/>
                  </a:lnTo>
                  <a:lnTo>
                    <a:pt x="5287" y="812"/>
                  </a:lnTo>
                  <a:lnTo>
                    <a:pt x="5265" y="796"/>
                  </a:lnTo>
                  <a:lnTo>
                    <a:pt x="5242" y="780"/>
                  </a:lnTo>
                  <a:lnTo>
                    <a:pt x="5220" y="764"/>
                  </a:lnTo>
                  <a:lnTo>
                    <a:pt x="5196" y="748"/>
                  </a:lnTo>
                  <a:lnTo>
                    <a:pt x="5173" y="733"/>
                  </a:lnTo>
                  <a:lnTo>
                    <a:pt x="5150" y="717"/>
                  </a:lnTo>
                  <a:lnTo>
                    <a:pt x="5127" y="701"/>
                  </a:lnTo>
                  <a:lnTo>
                    <a:pt x="5104" y="686"/>
                  </a:lnTo>
                  <a:lnTo>
                    <a:pt x="5081" y="671"/>
                  </a:lnTo>
                  <a:lnTo>
                    <a:pt x="5056" y="656"/>
                  </a:lnTo>
                  <a:lnTo>
                    <a:pt x="5033" y="641"/>
                  </a:lnTo>
                  <a:lnTo>
                    <a:pt x="5009" y="627"/>
                  </a:lnTo>
                  <a:lnTo>
                    <a:pt x="4985" y="612"/>
                  </a:lnTo>
                  <a:lnTo>
                    <a:pt x="4961" y="598"/>
                  </a:lnTo>
                  <a:lnTo>
                    <a:pt x="4936" y="584"/>
                  </a:lnTo>
                  <a:lnTo>
                    <a:pt x="4912" y="569"/>
                  </a:lnTo>
                  <a:lnTo>
                    <a:pt x="4887" y="555"/>
                  </a:lnTo>
                  <a:lnTo>
                    <a:pt x="4863" y="541"/>
                  </a:lnTo>
                  <a:lnTo>
                    <a:pt x="4838" y="528"/>
                  </a:lnTo>
                  <a:lnTo>
                    <a:pt x="4813" y="514"/>
                  </a:lnTo>
                  <a:lnTo>
                    <a:pt x="4788" y="501"/>
                  </a:lnTo>
                  <a:lnTo>
                    <a:pt x="4763" y="488"/>
                  </a:lnTo>
                  <a:lnTo>
                    <a:pt x="4738" y="475"/>
                  </a:lnTo>
                  <a:lnTo>
                    <a:pt x="4713" y="462"/>
                  </a:lnTo>
                  <a:lnTo>
                    <a:pt x="4686" y="448"/>
                  </a:lnTo>
                  <a:lnTo>
                    <a:pt x="4661" y="436"/>
                  </a:lnTo>
                  <a:lnTo>
                    <a:pt x="4636" y="424"/>
                  </a:lnTo>
                  <a:lnTo>
                    <a:pt x="4610" y="411"/>
                  </a:lnTo>
                  <a:lnTo>
                    <a:pt x="4584" y="399"/>
                  </a:lnTo>
                  <a:lnTo>
                    <a:pt x="4557" y="387"/>
                  </a:lnTo>
                  <a:lnTo>
                    <a:pt x="4532" y="376"/>
                  </a:lnTo>
                  <a:lnTo>
                    <a:pt x="4506" y="364"/>
                  </a:lnTo>
                  <a:lnTo>
                    <a:pt x="4480" y="353"/>
                  </a:lnTo>
                  <a:lnTo>
                    <a:pt x="4453" y="342"/>
                  </a:lnTo>
                  <a:lnTo>
                    <a:pt x="4426" y="331"/>
                  </a:lnTo>
                  <a:lnTo>
                    <a:pt x="4400" y="319"/>
                  </a:lnTo>
                  <a:lnTo>
                    <a:pt x="4373" y="308"/>
                  </a:lnTo>
                  <a:lnTo>
                    <a:pt x="4347" y="297"/>
                  </a:lnTo>
                  <a:lnTo>
                    <a:pt x="4320" y="287"/>
                  </a:lnTo>
                  <a:lnTo>
                    <a:pt x="4293" y="277"/>
                  </a:lnTo>
                  <a:lnTo>
                    <a:pt x="4266" y="267"/>
                  </a:lnTo>
                  <a:lnTo>
                    <a:pt x="4239" y="257"/>
                  </a:lnTo>
                  <a:lnTo>
                    <a:pt x="4212" y="247"/>
                  </a:lnTo>
                  <a:lnTo>
                    <a:pt x="4186" y="238"/>
                  </a:lnTo>
                  <a:lnTo>
                    <a:pt x="4158" y="228"/>
                  </a:lnTo>
                  <a:lnTo>
                    <a:pt x="4131" y="219"/>
                  </a:lnTo>
                  <a:lnTo>
                    <a:pt x="4104" y="210"/>
                  </a:lnTo>
                  <a:lnTo>
                    <a:pt x="4076" y="201"/>
                  </a:lnTo>
                  <a:lnTo>
                    <a:pt x="4049" y="192"/>
                  </a:lnTo>
                  <a:lnTo>
                    <a:pt x="4021" y="183"/>
                  </a:lnTo>
                  <a:lnTo>
                    <a:pt x="3994" y="175"/>
                  </a:lnTo>
                  <a:lnTo>
                    <a:pt x="3966" y="167"/>
                  </a:lnTo>
                  <a:lnTo>
                    <a:pt x="3939" y="159"/>
                  </a:lnTo>
                  <a:lnTo>
                    <a:pt x="3912" y="151"/>
                  </a:lnTo>
                  <a:lnTo>
                    <a:pt x="3883" y="143"/>
                  </a:lnTo>
                  <a:lnTo>
                    <a:pt x="3856" y="136"/>
                  </a:lnTo>
                  <a:lnTo>
                    <a:pt x="3829" y="129"/>
                  </a:lnTo>
                  <a:lnTo>
                    <a:pt x="3801" y="122"/>
                  </a:lnTo>
                  <a:lnTo>
                    <a:pt x="3773" y="115"/>
                  </a:lnTo>
                  <a:lnTo>
                    <a:pt x="3745" y="108"/>
                  </a:lnTo>
                  <a:lnTo>
                    <a:pt x="3718" y="102"/>
                  </a:lnTo>
                  <a:lnTo>
                    <a:pt x="3690" y="96"/>
                  </a:lnTo>
                  <a:lnTo>
                    <a:pt x="3662" y="90"/>
                  </a:lnTo>
                  <a:lnTo>
                    <a:pt x="3634" y="84"/>
                  </a:lnTo>
                  <a:lnTo>
                    <a:pt x="3606" y="78"/>
                  </a:lnTo>
                  <a:lnTo>
                    <a:pt x="3579" y="73"/>
                  </a:lnTo>
                  <a:lnTo>
                    <a:pt x="3551" y="67"/>
                  </a:lnTo>
                  <a:lnTo>
                    <a:pt x="3524" y="62"/>
                  </a:lnTo>
                  <a:lnTo>
                    <a:pt x="3495" y="56"/>
                  </a:lnTo>
                  <a:lnTo>
                    <a:pt x="3468" y="52"/>
                  </a:lnTo>
                  <a:lnTo>
                    <a:pt x="3441" y="47"/>
                  </a:lnTo>
                  <a:lnTo>
                    <a:pt x="3413" y="43"/>
                  </a:lnTo>
                  <a:lnTo>
                    <a:pt x="3385" y="39"/>
                  </a:lnTo>
                  <a:lnTo>
                    <a:pt x="3357" y="35"/>
                  </a:lnTo>
                  <a:lnTo>
                    <a:pt x="3330" y="31"/>
                  </a:lnTo>
                  <a:lnTo>
                    <a:pt x="3303" y="28"/>
                  </a:lnTo>
                  <a:lnTo>
                    <a:pt x="3276" y="24"/>
                  </a:lnTo>
                  <a:lnTo>
                    <a:pt x="3248" y="21"/>
                  </a:lnTo>
                  <a:lnTo>
                    <a:pt x="3220" y="19"/>
                  </a:lnTo>
                  <a:lnTo>
                    <a:pt x="3193" y="16"/>
                  </a:lnTo>
                  <a:lnTo>
                    <a:pt x="3166" y="13"/>
                  </a:lnTo>
                  <a:lnTo>
                    <a:pt x="3140" y="11"/>
                  </a:lnTo>
                  <a:lnTo>
                    <a:pt x="3112" y="9"/>
                  </a:lnTo>
                  <a:lnTo>
                    <a:pt x="3085" y="7"/>
                  </a:lnTo>
                  <a:lnTo>
                    <a:pt x="3058" y="6"/>
                  </a:lnTo>
                  <a:lnTo>
                    <a:pt x="3032" y="4"/>
                  </a:lnTo>
                  <a:lnTo>
                    <a:pt x="3005" y="3"/>
                  </a:lnTo>
                  <a:lnTo>
                    <a:pt x="2978" y="2"/>
                  </a:lnTo>
                  <a:lnTo>
                    <a:pt x="2952" y="1"/>
                  </a:lnTo>
                  <a:lnTo>
                    <a:pt x="2926" y="0"/>
                  </a:lnTo>
                  <a:lnTo>
                    <a:pt x="2900" y="0"/>
                  </a:lnTo>
                  <a:lnTo>
                    <a:pt x="2874" y="0"/>
                  </a:lnTo>
                  <a:lnTo>
                    <a:pt x="2847" y="0"/>
                  </a:lnTo>
                  <a:lnTo>
                    <a:pt x="2821" y="0"/>
                  </a:lnTo>
                  <a:lnTo>
                    <a:pt x="2796" y="0"/>
                  </a:lnTo>
                  <a:lnTo>
                    <a:pt x="2771" y="1"/>
                  </a:lnTo>
                  <a:lnTo>
                    <a:pt x="2745" y="2"/>
                  </a:lnTo>
                  <a:lnTo>
                    <a:pt x="2719" y="3"/>
                  </a:lnTo>
                  <a:lnTo>
                    <a:pt x="2694" y="4"/>
                  </a:lnTo>
                  <a:lnTo>
                    <a:pt x="2670" y="6"/>
                  </a:lnTo>
                  <a:lnTo>
                    <a:pt x="2645" y="7"/>
                  </a:lnTo>
                  <a:lnTo>
                    <a:pt x="2621" y="9"/>
                  </a:lnTo>
                  <a:lnTo>
                    <a:pt x="2595" y="11"/>
                  </a:lnTo>
                  <a:lnTo>
                    <a:pt x="2571" y="14"/>
                  </a:lnTo>
                  <a:lnTo>
                    <a:pt x="2548" y="16"/>
                  </a:lnTo>
                  <a:lnTo>
                    <a:pt x="2524" y="19"/>
                  </a:lnTo>
                  <a:lnTo>
                    <a:pt x="2501" y="22"/>
                  </a:lnTo>
                  <a:lnTo>
                    <a:pt x="2476" y="25"/>
                  </a:lnTo>
                  <a:lnTo>
                    <a:pt x="2453" y="29"/>
                  </a:lnTo>
                  <a:lnTo>
                    <a:pt x="2431" y="32"/>
                  </a:lnTo>
                  <a:lnTo>
                    <a:pt x="2408" y="36"/>
                  </a:lnTo>
                  <a:lnTo>
                    <a:pt x="2386" y="40"/>
                  </a:lnTo>
                  <a:lnTo>
                    <a:pt x="2364" y="44"/>
                  </a:lnTo>
                  <a:lnTo>
                    <a:pt x="2341" y="49"/>
                  </a:lnTo>
                  <a:lnTo>
                    <a:pt x="2319" y="53"/>
                  </a:lnTo>
                  <a:lnTo>
                    <a:pt x="2298" y="58"/>
                  </a:lnTo>
                  <a:lnTo>
                    <a:pt x="2277" y="64"/>
                  </a:lnTo>
                  <a:lnTo>
                    <a:pt x="2257" y="69"/>
                  </a:lnTo>
                  <a:lnTo>
                    <a:pt x="2236" y="75"/>
                  </a:lnTo>
                  <a:lnTo>
                    <a:pt x="2215" y="80"/>
                  </a:lnTo>
                  <a:lnTo>
                    <a:pt x="2195" y="86"/>
                  </a:lnTo>
                  <a:lnTo>
                    <a:pt x="2176" y="92"/>
                  </a:lnTo>
                  <a:lnTo>
                    <a:pt x="2157" y="98"/>
                  </a:lnTo>
                  <a:lnTo>
                    <a:pt x="2138" y="105"/>
                  </a:lnTo>
                  <a:lnTo>
                    <a:pt x="2119" y="111"/>
                  </a:lnTo>
                  <a:lnTo>
                    <a:pt x="2101" y="118"/>
                  </a:lnTo>
                  <a:lnTo>
                    <a:pt x="2082" y="125"/>
                  </a:lnTo>
                  <a:lnTo>
                    <a:pt x="2065" y="132"/>
                  </a:lnTo>
                  <a:lnTo>
                    <a:pt x="2048" y="140"/>
                  </a:lnTo>
                  <a:lnTo>
                    <a:pt x="2031" y="147"/>
                  </a:lnTo>
                  <a:lnTo>
                    <a:pt x="2014" y="155"/>
                  </a:lnTo>
                  <a:lnTo>
                    <a:pt x="1998" y="163"/>
                  </a:lnTo>
                  <a:lnTo>
                    <a:pt x="1983" y="171"/>
                  </a:lnTo>
                  <a:lnTo>
                    <a:pt x="1968" y="179"/>
                  </a:lnTo>
                  <a:lnTo>
                    <a:pt x="1952" y="188"/>
                  </a:lnTo>
                  <a:lnTo>
                    <a:pt x="1938" y="197"/>
                  </a:lnTo>
                  <a:lnTo>
                    <a:pt x="1924" y="206"/>
                  </a:lnTo>
                  <a:lnTo>
                    <a:pt x="1910" y="215"/>
                  </a:lnTo>
                  <a:lnTo>
                    <a:pt x="1897" y="224"/>
                  </a:lnTo>
                  <a:lnTo>
                    <a:pt x="1885" y="234"/>
                  </a:lnTo>
                  <a:lnTo>
                    <a:pt x="1873" y="243"/>
                  </a:lnTo>
                  <a:lnTo>
                    <a:pt x="1861" y="253"/>
                  </a:lnTo>
                  <a:lnTo>
                    <a:pt x="1850" y="262"/>
                  </a:lnTo>
                  <a:lnTo>
                    <a:pt x="1839" y="272"/>
                  </a:lnTo>
                  <a:lnTo>
                    <a:pt x="1828" y="282"/>
                  </a:lnTo>
                  <a:lnTo>
                    <a:pt x="1819" y="292"/>
                  </a:lnTo>
                  <a:lnTo>
                    <a:pt x="1810" y="303"/>
                  </a:lnTo>
                  <a:lnTo>
                    <a:pt x="1801" y="313"/>
                  </a:lnTo>
                  <a:lnTo>
                    <a:pt x="1793" y="325"/>
                  </a:lnTo>
                  <a:lnTo>
                    <a:pt x="1786" y="335"/>
                  </a:lnTo>
                  <a:lnTo>
                    <a:pt x="1779" y="346"/>
                  </a:lnTo>
                  <a:lnTo>
                    <a:pt x="1772" y="357"/>
                  </a:lnTo>
                  <a:lnTo>
                    <a:pt x="1767" y="368"/>
                  </a:lnTo>
                  <a:lnTo>
                    <a:pt x="1762" y="379"/>
                  </a:lnTo>
                  <a:lnTo>
                    <a:pt x="1757" y="391"/>
                  </a:lnTo>
                  <a:lnTo>
                    <a:pt x="1753" y="402"/>
                  </a:lnTo>
                  <a:lnTo>
                    <a:pt x="1750" y="413"/>
                  </a:lnTo>
                  <a:lnTo>
                    <a:pt x="1747" y="425"/>
                  </a:lnTo>
                  <a:lnTo>
                    <a:pt x="1745" y="436"/>
                  </a:lnTo>
                  <a:lnTo>
                    <a:pt x="1744" y="448"/>
                  </a:lnTo>
                  <a:lnTo>
                    <a:pt x="1743" y="460"/>
                  </a:lnTo>
                  <a:lnTo>
                    <a:pt x="1743" y="472"/>
                  </a:lnTo>
                  <a:lnTo>
                    <a:pt x="1743" y="484"/>
                  </a:lnTo>
                  <a:lnTo>
                    <a:pt x="1744" y="496"/>
                  </a:lnTo>
                  <a:lnTo>
                    <a:pt x="1746" y="507"/>
                  </a:lnTo>
                  <a:lnTo>
                    <a:pt x="1749" y="519"/>
                  </a:lnTo>
                  <a:lnTo>
                    <a:pt x="1752" y="531"/>
                  </a:lnTo>
                  <a:lnTo>
                    <a:pt x="1756" y="543"/>
                  </a:lnTo>
                  <a:lnTo>
                    <a:pt x="1761" y="555"/>
                  </a:lnTo>
                  <a:lnTo>
                    <a:pt x="1767" y="566"/>
                  </a:lnTo>
                  <a:lnTo>
                    <a:pt x="1773" y="578"/>
                  </a:lnTo>
                  <a:lnTo>
                    <a:pt x="1780" y="591"/>
                  </a:lnTo>
                  <a:lnTo>
                    <a:pt x="1787" y="602"/>
                  </a:lnTo>
                  <a:lnTo>
                    <a:pt x="1796" y="614"/>
                  </a:lnTo>
                  <a:lnTo>
                    <a:pt x="1805" y="625"/>
                  </a:lnTo>
                  <a:lnTo>
                    <a:pt x="1815" y="636"/>
                  </a:lnTo>
                  <a:lnTo>
                    <a:pt x="1826" y="648"/>
                  </a:lnTo>
                  <a:lnTo>
                    <a:pt x="1838" y="659"/>
                  </a:lnTo>
                  <a:lnTo>
                    <a:pt x="1850" y="670"/>
                  </a:lnTo>
                  <a:lnTo>
                    <a:pt x="1863" y="680"/>
                  </a:lnTo>
                  <a:lnTo>
                    <a:pt x="1877" y="691"/>
                  </a:lnTo>
                  <a:lnTo>
                    <a:pt x="1892" y="701"/>
                  </a:lnTo>
                  <a:lnTo>
                    <a:pt x="1907" y="713"/>
                  </a:lnTo>
                  <a:lnTo>
                    <a:pt x="1923" y="723"/>
                  </a:lnTo>
                  <a:lnTo>
                    <a:pt x="1940" y="732"/>
                  </a:lnTo>
                  <a:lnTo>
                    <a:pt x="1958" y="742"/>
                  </a:lnTo>
                  <a:lnTo>
                    <a:pt x="1977" y="751"/>
                  </a:lnTo>
                  <a:lnTo>
                    <a:pt x="1996" y="760"/>
                  </a:lnTo>
                  <a:lnTo>
                    <a:pt x="2016" y="769"/>
                  </a:lnTo>
                  <a:lnTo>
                    <a:pt x="2037" y="777"/>
                  </a:lnTo>
                  <a:lnTo>
                    <a:pt x="2058" y="785"/>
                  </a:lnTo>
                  <a:lnTo>
                    <a:pt x="2080" y="792"/>
                  </a:lnTo>
                  <a:lnTo>
                    <a:pt x="2104" y="799"/>
                  </a:lnTo>
                  <a:lnTo>
                    <a:pt x="2127" y="806"/>
                  </a:lnTo>
                  <a:lnTo>
                    <a:pt x="2151" y="812"/>
                  </a:lnTo>
                  <a:lnTo>
                    <a:pt x="2176" y="818"/>
                  </a:lnTo>
                  <a:lnTo>
                    <a:pt x="2201" y="823"/>
                  </a:lnTo>
                  <a:lnTo>
                    <a:pt x="2228" y="828"/>
                  </a:lnTo>
                  <a:lnTo>
                    <a:pt x="2254" y="832"/>
                  </a:lnTo>
                  <a:lnTo>
                    <a:pt x="2281" y="836"/>
                  </a:lnTo>
                  <a:lnTo>
                    <a:pt x="2308" y="840"/>
                  </a:lnTo>
                  <a:lnTo>
                    <a:pt x="2336" y="842"/>
                  </a:lnTo>
                  <a:lnTo>
                    <a:pt x="2365" y="844"/>
                  </a:lnTo>
                  <a:lnTo>
                    <a:pt x="2393" y="844"/>
                  </a:lnTo>
                  <a:lnTo>
                    <a:pt x="2421" y="845"/>
                  </a:lnTo>
                  <a:lnTo>
                    <a:pt x="2450" y="844"/>
                  </a:lnTo>
                  <a:lnTo>
                    <a:pt x="2478" y="843"/>
                  </a:lnTo>
                  <a:lnTo>
                    <a:pt x="2508" y="841"/>
                  </a:lnTo>
                  <a:lnTo>
                    <a:pt x="2536" y="837"/>
                  </a:lnTo>
                  <a:lnTo>
                    <a:pt x="2564" y="833"/>
                  </a:lnTo>
                  <a:lnTo>
                    <a:pt x="2592" y="828"/>
                  </a:lnTo>
                  <a:lnTo>
                    <a:pt x="2620" y="822"/>
                  </a:lnTo>
                  <a:lnTo>
                    <a:pt x="2646" y="816"/>
                  </a:lnTo>
                  <a:lnTo>
                    <a:pt x="2671" y="808"/>
                  </a:lnTo>
                  <a:lnTo>
                    <a:pt x="2684" y="804"/>
                  </a:lnTo>
                  <a:lnTo>
                    <a:pt x="2696" y="800"/>
                  </a:lnTo>
                  <a:lnTo>
                    <a:pt x="2708" y="795"/>
                  </a:lnTo>
                  <a:lnTo>
                    <a:pt x="2719" y="791"/>
                  </a:lnTo>
                  <a:lnTo>
                    <a:pt x="2730" y="786"/>
                  </a:lnTo>
                  <a:lnTo>
                    <a:pt x="2741" y="780"/>
                  </a:lnTo>
                  <a:lnTo>
                    <a:pt x="2752" y="775"/>
                  </a:lnTo>
                  <a:lnTo>
                    <a:pt x="2762" y="769"/>
                  </a:lnTo>
                  <a:lnTo>
                    <a:pt x="2771" y="763"/>
                  </a:lnTo>
                  <a:lnTo>
                    <a:pt x="2780" y="757"/>
                  </a:lnTo>
                  <a:lnTo>
                    <a:pt x="2789" y="751"/>
                  </a:lnTo>
                  <a:lnTo>
                    <a:pt x="2796" y="744"/>
                  </a:lnTo>
                  <a:lnTo>
                    <a:pt x="2803" y="738"/>
                  </a:lnTo>
                  <a:lnTo>
                    <a:pt x="2810" y="731"/>
                  </a:lnTo>
                  <a:lnTo>
                    <a:pt x="2816" y="724"/>
                  </a:lnTo>
                  <a:lnTo>
                    <a:pt x="2821" y="717"/>
                  </a:lnTo>
                  <a:lnTo>
                    <a:pt x="2825" y="708"/>
                  </a:lnTo>
                  <a:lnTo>
                    <a:pt x="2828" y="701"/>
                  </a:lnTo>
                  <a:lnTo>
                    <a:pt x="2831" y="693"/>
                  </a:lnTo>
                  <a:lnTo>
                    <a:pt x="2832" y="686"/>
                  </a:lnTo>
                  <a:lnTo>
                    <a:pt x="2833" y="678"/>
                  </a:lnTo>
                  <a:lnTo>
                    <a:pt x="2833" y="675"/>
                  </a:lnTo>
                  <a:lnTo>
                    <a:pt x="2833" y="671"/>
                  </a:lnTo>
                  <a:lnTo>
                    <a:pt x="2832" y="667"/>
                  </a:lnTo>
                  <a:lnTo>
                    <a:pt x="2831" y="663"/>
                  </a:lnTo>
                  <a:lnTo>
                    <a:pt x="2830" y="659"/>
                  </a:lnTo>
                  <a:lnTo>
                    <a:pt x="2829" y="656"/>
                  </a:lnTo>
                  <a:lnTo>
                    <a:pt x="2827" y="652"/>
                  </a:lnTo>
                  <a:lnTo>
                    <a:pt x="2826" y="648"/>
                  </a:lnTo>
                  <a:lnTo>
                    <a:pt x="2823" y="645"/>
                  </a:lnTo>
                  <a:lnTo>
                    <a:pt x="2821" y="641"/>
                  </a:lnTo>
                  <a:lnTo>
                    <a:pt x="2818" y="638"/>
                  </a:lnTo>
                  <a:lnTo>
                    <a:pt x="2815" y="634"/>
                  </a:lnTo>
                  <a:lnTo>
                    <a:pt x="2812" y="631"/>
                  </a:lnTo>
                  <a:lnTo>
                    <a:pt x="2808" y="628"/>
                  </a:lnTo>
                  <a:lnTo>
                    <a:pt x="2804" y="625"/>
                  </a:lnTo>
                  <a:lnTo>
                    <a:pt x="2800" y="622"/>
                  </a:lnTo>
                  <a:lnTo>
                    <a:pt x="2796" y="619"/>
                  </a:lnTo>
                  <a:lnTo>
                    <a:pt x="2791" y="616"/>
                  </a:lnTo>
                  <a:lnTo>
                    <a:pt x="2786" y="613"/>
                  </a:lnTo>
                  <a:lnTo>
                    <a:pt x="2781" y="611"/>
                  </a:lnTo>
                  <a:lnTo>
                    <a:pt x="2769" y="606"/>
                  </a:lnTo>
                  <a:lnTo>
                    <a:pt x="2757" y="602"/>
                  </a:lnTo>
                  <a:lnTo>
                    <a:pt x="2743" y="599"/>
                  </a:lnTo>
                  <a:lnTo>
                    <a:pt x="2736" y="598"/>
                  </a:lnTo>
                  <a:lnTo>
                    <a:pt x="2729" y="597"/>
                  </a:lnTo>
                  <a:lnTo>
                    <a:pt x="2722" y="597"/>
                  </a:lnTo>
                  <a:lnTo>
                    <a:pt x="2715" y="597"/>
                  </a:lnTo>
                  <a:lnTo>
                    <a:pt x="2708" y="597"/>
                  </a:lnTo>
                  <a:lnTo>
                    <a:pt x="2701" y="597"/>
                  </a:lnTo>
                  <a:lnTo>
                    <a:pt x="2694" y="598"/>
                  </a:lnTo>
                  <a:lnTo>
                    <a:pt x="2687" y="599"/>
                  </a:lnTo>
                  <a:lnTo>
                    <a:pt x="2680" y="601"/>
                  </a:lnTo>
                  <a:lnTo>
                    <a:pt x="2673" y="603"/>
                  </a:lnTo>
                  <a:lnTo>
                    <a:pt x="2667" y="605"/>
                  </a:lnTo>
                  <a:lnTo>
                    <a:pt x="2661" y="608"/>
                  </a:lnTo>
                  <a:lnTo>
                    <a:pt x="2659" y="610"/>
                  </a:lnTo>
                  <a:lnTo>
                    <a:pt x="2657" y="611"/>
                  </a:lnTo>
                  <a:lnTo>
                    <a:pt x="2655" y="613"/>
                  </a:lnTo>
                  <a:lnTo>
                    <a:pt x="2654" y="614"/>
                  </a:lnTo>
                  <a:lnTo>
                    <a:pt x="2653" y="616"/>
                  </a:lnTo>
                  <a:lnTo>
                    <a:pt x="2653" y="617"/>
                  </a:lnTo>
                  <a:lnTo>
                    <a:pt x="2653" y="619"/>
                  </a:lnTo>
                  <a:lnTo>
                    <a:pt x="2653" y="621"/>
                  </a:lnTo>
                  <a:lnTo>
                    <a:pt x="2655" y="622"/>
                  </a:lnTo>
                  <a:lnTo>
                    <a:pt x="2656" y="624"/>
                  </a:lnTo>
                  <a:lnTo>
                    <a:pt x="2658" y="626"/>
                  </a:lnTo>
                  <a:lnTo>
                    <a:pt x="2660" y="627"/>
                  </a:lnTo>
                  <a:lnTo>
                    <a:pt x="2665" y="630"/>
                  </a:lnTo>
                  <a:lnTo>
                    <a:pt x="2670" y="632"/>
                  </a:lnTo>
                  <a:lnTo>
                    <a:pt x="2673" y="633"/>
                  </a:lnTo>
                  <a:lnTo>
                    <a:pt x="2675" y="633"/>
                  </a:lnTo>
                  <a:lnTo>
                    <a:pt x="2677" y="633"/>
                  </a:lnTo>
                  <a:lnTo>
                    <a:pt x="2678" y="633"/>
                  </a:lnTo>
                  <a:lnTo>
                    <a:pt x="2679" y="632"/>
                  </a:lnTo>
                  <a:lnTo>
                    <a:pt x="2679" y="631"/>
                  </a:lnTo>
                  <a:lnTo>
                    <a:pt x="2679" y="630"/>
                  </a:lnTo>
                  <a:lnTo>
                    <a:pt x="2678" y="628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35" name="Freeform 35"/>
            <p:cNvSpPr>
              <a:spLocks/>
            </p:cNvSpPr>
            <p:nvPr/>
          </p:nvSpPr>
          <p:spPr bwMode="auto">
            <a:xfrm>
              <a:off x="645231" y="3547384"/>
              <a:ext cx="12659" cy="949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2"/>
                </a:cxn>
                <a:cxn ang="0">
                  <a:pos x="3" y="3"/>
                </a:cxn>
                <a:cxn ang="0">
                  <a:pos x="6" y="6"/>
                </a:cxn>
                <a:cxn ang="0">
                  <a:pos x="9" y="10"/>
                </a:cxn>
                <a:cxn ang="0">
                  <a:pos x="13" y="13"/>
                </a:cxn>
                <a:cxn ang="0">
                  <a:pos x="17" y="16"/>
                </a:cxn>
                <a:cxn ang="0">
                  <a:pos x="21" y="19"/>
                </a:cxn>
                <a:cxn ang="0">
                  <a:pos x="25" y="22"/>
                </a:cxn>
                <a:cxn ang="0">
                  <a:pos x="30" y="25"/>
                </a:cxn>
              </a:cxnLst>
              <a:rect l="0" t="0" r="r" b="b"/>
              <a:pathLst>
                <a:path w="30" h="25">
                  <a:moveTo>
                    <a:pt x="0" y="0"/>
                  </a:moveTo>
                  <a:lnTo>
                    <a:pt x="1" y="2"/>
                  </a:lnTo>
                  <a:lnTo>
                    <a:pt x="3" y="3"/>
                  </a:lnTo>
                  <a:lnTo>
                    <a:pt x="6" y="6"/>
                  </a:lnTo>
                  <a:lnTo>
                    <a:pt x="9" y="10"/>
                  </a:lnTo>
                  <a:lnTo>
                    <a:pt x="13" y="13"/>
                  </a:lnTo>
                  <a:lnTo>
                    <a:pt x="17" y="16"/>
                  </a:lnTo>
                  <a:lnTo>
                    <a:pt x="21" y="19"/>
                  </a:lnTo>
                  <a:lnTo>
                    <a:pt x="25" y="22"/>
                  </a:lnTo>
                  <a:lnTo>
                    <a:pt x="30" y="2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36" name="Freeform 36"/>
            <p:cNvSpPr>
              <a:spLocks/>
            </p:cNvSpPr>
            <p:nvPr/>
          </p:nvSpPr>
          <p:spPr bwMode="auto">
            <a:xfrm>
              <a:off x="657890" y="575604"/>
              <a:ext cx="2664791" cy="3012922"/>
            </a:xfrm>
            <a:custGeom>
              <a:avLst/>
              <a:gdLst/>
              <a:ahLst/>
              <a:cxnLst>
                <a:cxn ang="0">
                  <a:pos x="64" y="7568"/>
                </a:cxn>
                <a:cxn ang="0">
                  <a:pos x="159" y="7593"/>
                </a:cxn>
                <a:cxn ang="0">
                  <a:pos x="281" y="7609"/>
                </a:cxn>
                <a:cxn ang="0">
                  <a:pos x="428" y="7616"/>
                </a:cxn>
                <a:cxn ang="0">
                  <a:pos x="599" y="7612"/>
                </a:cxn>
                <a:cxn ang="0">
                  <a:pos x="791" y="7597"/>
                </a:cxn>
                <a:cxn ang="0">
                  <a:pos x="1003" y="7570"/>
                </a:cxn>
                <a:cxn ang="0">
                  <a:pos x="1232" y="7532"/>
                </a:cxn>
                <a:cxn ang="0">
                  <a:pos x="1478" y="7479"/>
                </a:cxn>
                <a:cxn ang="0">
                  <a:pos x="1737" y="7415"/>
                </a:cxn>
                <a:cxn ang="0">
                  <a:pos x="2008" y="7336"/>
                </a:cxn>
                <a:cxn ang="0">
                  <a:pos x="2289" y="7243"/>
                </a:cxn>
                <a:cxn ang="0">
                  <a:pos x="2578" y="7138"/>
                </a:cxn>
                <a:cxn ang="0">
                  <a:pos x="2871" y="7019"/>
                </a:cxn>
                <a:cxn ang="0">
                  <a:pos x="3170" y="6886"/>
                </a:cxn>
                <a:cxn ang="0">
                  <a:pos x="3468" y="6739"/>
                </a:cxn>
                <a:cxn ang="0">
                  <a:pos x="3766" y="6578"/>
                </a:cxn>
                <a:cxn ang="0">
                  <a:pos x="4061" y="6405"/>
                </a:cxn>
                <a:cxn ang="0">
                  <a:pos x="4351" y="6219"/>
                </a:cxn>
                <a:cxn ang="0">
                  <a:pos x="4633" y="6021"/>
                </a:cxn>
                <a:cxn ang="0">
                  <a:pos x="4906" y="5810"/>
                </a:cxn>
                <a:cxn ang="0">
                  <a:pos x="5167" y="5590"/>
                </a:cxn>
                <a:cxn ang="0">
                  <a:pos x="5415" y="5358"/>
                </a:cxn>
                <a:cxn ang="0">
                  <a:pos x="5648" y="5116"/>
                </a:cxn>
                <a:cxn ang="0">
                  <a:pos x="5862" y="4866"/>
                </a:cxn>
                <a:cxn ang="0">
                  <a:pos x="6058" y="4608"/>
                </a:cxn>
                <a:cxn ang="0">
                  <a:pos x="6232" y="4342"/>
                </a:cxn>
                <a:cxn ang="0">
                  <a:pos x="6383" y="4071"/>
                </a:cxn>
                <a:cxn ang="0">
                  <a:pos x="6509" y="3795"/>
                </a:cxn>
                <a:cxn ang="0">
                  <a:pos x="6609" y="3516"/>
                </a:cxn>
                <a:cxn ang="0">
                  <a:pos x="6682" y="3235"/>
                </a:cxn>
                <a:cxn ang="0">
                  <a:pos x="6725" y="2952"/>
                </a:cxn>
                <a:cxn ang="0">
                  <a:pos x="6739" y="2671"/>
                </a:cxn>
                <a:cxn ang="0">
                  <a:pos x="6721" y="2393"/>
                </a:cxn>
                <a:cxn ang="0">
                  <a:pos x="6671" y="2119"/>
                </a:cxn>
                <a:cxn ang="0">
                  <a:pos x="6588" y="1852"/>
                </a:cxn>
                <a:cxn ang="0">
                  <a:pos x="6472" y="1593"/>
                </a:cxn>
                <a:cxn ang="0">
                  <a:pos x="6324" y="1344"/>
                </a:cxn>
                <a:cxn ang="0">
                  <a:pos x="6144" y="1109"/>
                </a:cxn>
                <a:cxn ang="0">
                  <a:pos x="5932" y="888"/>
                </a:cxn>
                <a:cxn ang="0">
                  <a:pos x="5691" y="687"/>
                </a:cxn>
                <a:cxn ang="0">
                  <a:pos x="5422" y="504"/>
                </a:cxn>
                <a:cxn ang="0">
                  <a:pos x="5129" y="346"/>
                </a:cxn>
                <a:cxn ang="0">
                  <a:pos x="4814" y="214"/>
                </a:cxn>
                <a:cxn ang="0">
                  <a:pos x="4486" y="111"/>
                </a:cxn>
                <a:cxn ang="0">
                  <a:pos x="4150" y="41"/>
                </a:cxn>
                <a:cxn ang="0">
                  <a:pos x="3814" y="4"/>
                </a:cxn>
                <a:cxn ang="0">
                  <a:pos x="3490" y="5"/>
                </a:cxn>
                <a:cxn ang="0">
                  <a:pos x="3193" y="42"/>
                </a:cxn>
                <a:cxn ang="0">
                  <a:pos x="2940" y="117"/>
                </a:cxn>
                <a:cxn ang="0">
                  <a:pos x="2751" y="228"/>
                </a:cxn>
                <a:cxn ang="0">
                  <a:pos x="2655" y="366"/>
                </a:cxn>
                <a:cxn ang="0">
                  <a:pos x="2677" y="517"/>
                </a:cxn>
                <a:cxn ang="0">
                  <a:pos x="2741" y="588"/>
                </a:cxn>
                <a:cxn ang="0">
                  <a:pos x="2863" y="659"/>
                </a:cxn>
                <a:cxn ang="0">
                  <a:pos x="3158" y="715"/>
                </a:cxn>
                <a:cxn ang="0">
                  <a:pos x="3325" y="694"/>
                </a:cxn>
                <a:cxn ang="0">
                  <a:pos x="3445" y="629"/>
                </a:cxn>
                <a:cxn ang="0">
                  <a:pos x="3457" y="585"/>
                </a:cxn>
                <a:cxn ang="0">
                  <a:pos x="3419" y="546"/>
                </a:cxn>
                <a:cxn ang="0">
                  <a:pos x="3339" y="540"/>
                </a:cxn>
                <a:cxn ang="0">
                  <a:pos x="3334" y="562"/>
                </a:cxn>
              </a:cxnLst>
              <a:rect l="0" t="0" r="r" b="b"/>
              <a:pathLst>
                <a:path w="6739" h="7616">
                  <a:moveTo>
                    <a:pt x="0" y="7538"/>
                  </a:moveTo>
                  <a:lnTo>
                    <a:pt x="5" y="7541"/>
                  </a:lnTo>
                  <a:lnTo>
                    <a:pt x="9" y="7544"/>
                  </a:lnTo>
                  <a:lnTo>
                    <a:pt x="15" y="7547"/>
                  </a:lnTo>
                  <a:lnTo>
                    <a:pt x="20" y="7550"/>
                  </a:lnTo>
                  <a:lnTo>
                    <a:pt x="25" y="7552"/>
                  </a:lnTo>
                  <a:lnTo>
                    <a:pt x="31" y="7555"/>
                  </a:lnTo>
                  <a:lnTo>
                    <a:pt x="37" y="7558"/>
                  </a:lnTo>
                  <a:lnTo>
                    <a:pt x="44" y="7560"/>
                  </a:lnTo>
                  <a:lnTo>
                    <a:pt x="50" y="7563"/>
                  </a:lnTo>
                  <a:lnTo>
                    <a:pt x="57" y="7565"/>
                  </a:lnTo>
                  <a:lnTo>
                    <a:pt x="64" y="7568"/>
                  </a:lnTo>
                  <a:lnTo>
                    <a:pt x="70" y="7570"/>
                  </a:lnTo>
                  <a:lnTo>
                    <a:pt x="78" y="7572"/>
                  </a:lnTo>
                  <a:lnTo>
                    <a:pt x="85" y="7575"/>
                  </a:lnTo>
                  <a:lnTo>
                    <a:pt x="92" y="7577"/>
                  </a:lnTo>
                  <a:lnTo>
                    <a:pt x="100" y="7579"/>
                  </a:lnTo>
                  <a:lnTo>
                    <a:pt x="108" y="7581"/>
                  </a:lnTo>
                  <a:lnTo>
                    <a:pt x="116" y="7583"/>
                  </a:lnTo>
                  <a:lnTo>
                    <a:pt x="124" y="7585"/>
                  </a:lnTo>
                  <a:lnTo>
                    <a:pt x="132" y="7587"/>
                  </a:lnTo>
                  <a:lnTo>
                    <a:pt x="141" y="7589"/>
                  </a:lnTo>
                  <a:lnTo>
                    <a:pt x="150" y="7591"/>
                  </a:lnTo>
                  <a:lnTo>
                    <a:pt x="159" y="7593"/>
                  </a:lnTo>
                  <a:lnTo>
                    <a:pt x="168" y="7594"/>
                  </a:lnTo>
                  <a:lnTo>
                    <a:pt x="178" y="7596"/>
                  </a:lnTo>
                  <a:lnTo>
                    <a:pt x="187" y="7598"/>
                  </a:lnTo>
                  <a:lnTo>
                    <a:pt x="197" y="7599"/>
                  </a:lnTo>
                  <a:lnTo>
                    <a:pt x="207" y="7600"/>
                  </a:lnTo>
                  <a:lnTo>
                    <a:pt x="217" y="7602"/>
                  </a:lnTo>
                  <a:lnTo>
                    <a:pt x="227" y="7603"/>
                  </a:lnTo>
                  <a:lnTo>
                    <a:pt x="238" y="7604"/>
                  </a:lnTo>
                  <a:lnTo>
                    <a:pt x="248" y="7606"/>
                  </a:lnTo>
                  <a:lnTo>
                    <a:pt x="259" y="7607"/>
                  </a:lnTo>
                  <a:lnTo>
                    <a:pt x="270" y="7608"/>
                  </a:lnTo>
                  <a:lnTo>
                    <a:pt x="281" y="7609"/>
                  </a:lnTo>
                  <a:lnTo>
                    <a:pt x="292" y="7610"/>
                  </a:lnTo>
                  <a:lnTo>
                    <a:pt x="304" y="7611"/>
                  </a:lnTo>
                  <a:lnTo>
                    <a:pt x="316" y="7611"/>
                  </a:lnTo>
                  <a:lnTo>
                    <a:pt x="328" y="7612"/>
                  </a:lnTo>
                  <a:lnTo>
                    <a:pt x="340" y="7613"/>
                  </a:lnTo>
                  <a:lnTo>
                    <a:pt x="352" y="7613"/>
                  </a:lnTo>
                  <a:lnTo>
                    <a:pt x="364" y="7614"/>
                  </a:lnTo>
                  <a:lnTo>
                    <a:pt x="377" y="7614"/>
                  </a:lnTo>
                  <a:lnTo>
                    <a:pt x="389" y="7615"/>
                  </a:lnTo>
                  <a:lnTo>
                    <a:pt x="402" y="7615"/>
                  </a:lnTo>
                  <a:lnTo>
                    <a:pt x="415" y="7615"/>
                  </a:lnTo>
                  <a:lnTo>
                    <a:pt x="428" y="7616"/>
                  </a:lnTo>
                  <a:lnTo>
                    <a:pt x="442" y="7616"/>
                  </a:lnTo>
                  <a:lnTo>
                    <a:pt x="455" y="7616"/>
                  </a:lnTo>
                  <a:lnTo>
                    <a:pt x="469" y="7616"/>
                  </a:lnTo>
                  <a:lnTo>
                    <a:pt x="483" y="7615"/>
                  </a:lnTo>
                  <a:lnTo>
                    <a:pt x="497" y="7615"/>
                  </a:lnTo>
                  <a:lnTo>
                    <a:pt x="511" y="7615"/>
                  </a:lnTo>
                  <a:lnTo>
                    <a:pt x="525" y="7615"/>
                  </a:lnTo>
                  <a:lnTo>
                    <a:pt x="539" y="7614"/>
                  </a:lnTo>
                  <a:lnTo>
                    <a:pt x="554" y="7614"/>
                  </a:lnTo>
                  <a:lnTo>
                    <a:pt x="569" y="7613"/>
                  </a:lnTo>
                  <a:lnTo>
                    <a:pt x="584" y="7613"/>
                  </a:lnTo>
                  <a:lnTo>
                    <a:pt x="599" y="7612"/>
                  </a:lnTo>
                  <a:lnTo>
                    <a:pt x="614" y="7611"/>
                  </a:lnTo>
                  <a:lnTo>
                    <a:pt x="629" y="7610"/>
                  </a:lnTo>
                  <a:lnTo>
                    <a:pt x="645" y="7609"/>
                  </a:lnTo>
                  <a:lnTo>
                    <a:pt x="660" y="7608"/>
                  </a:lnTo>
                  <a:lnTo>
                    <a:pt x="676" y="7607"/>
                  </a:lnTo>
                  <a:lnTo>
                    <a:pt x="693" y="7606"/>
                  </a:lnTo>
                  <a:lnTo>
                    <a:pt x="709" y="7605"/>
                  </a:lnTo>
                  <a:lnTo>
                    <a:pt x="725" y="7603"/>
                  </a:lnTo>
                  <a:lnTo>
                    <a:pt x="741" y="7602"/>
                  </a:lnTo>
                  <a:lnTo>
                    <a:pt x="757" y="7600"/>
                  </a:lnTo>
                  <a:lnTo>
                    <a:pt x="774" y="7599"/>
                  </a:lnTo>
                  <a:lnTo>
                    <a:pt x="791" y="7597"/>
                  </a:lnTo>
                  <a:lnTo>
                    <a:pt x="807" y="7595"/>
                  </a:lnTo>
                  <a:lnTo>
                    <a:pt x="825" y="7593"/>
                  </a:lnTo>
                  <a:lnTo>
                    <a:pt x="842" y="7591"/>
                  </a:lnTo>
                  <a:lnTo>
                    <a:pt x="860" y="7589"/>
                  </a:lnTo>
                  <a:lnTo>
                    <a:pt x="877" y="7587"/>
                  </a:lnTo>
                  <a:lnTo>
                    <a:pt x="894" y="7585"/>
                  </a:lnTo>
                  <a:lnTo>
                    <a:pt x="912" y="7583"/>
                  </a:lnTo>
                  <a:lnTo>
                    <a:pt x="930" y="7581"/>
                  </a:lnTo>
                  <a:lnTo>
                    <a:pt x="948" y="7578"/>
                  </a:lnTo>
                  <a:lnTo>
                    <a:pt x="966" y="7576"/>
                  </a:lnTo>
                  <a:lnTo>
                    <a:pt x="984" y="7573"/>
                  </a:lnTo>
                  <a:lnTo>
                    <a:pt x="1003" y="7570"/>
                  </a:lnTo>
                  <a:lnTo>
                    <a:pt x="1021" y="7568"/>
                  </a:lnTo>
                  <a:lnTo>
                    <a:pt x="1039" y="7565"/>
                  </a:lnTo>
                  <a:lnTo>
                    <a:pt x="1058" y="7562"/>
                  </a:lnTo>
                  <a:lnTo>
                    <a:pt x="1078" y="7559"/>
                  </a:lnTo>
                  <a:lnTo>
                    <a:pt x="1097" y="7556"/>
                  </a:lnTo>
                  <a:lnTo>
                    <a:pt x="1115" y="7553"/>
                  </a:lnTo>
                  <a:lnTo>
                    <a:pt x="1135" y="7549"/>
                  </a:lnTo>
                  <a:lnTo>
                    <a:pt x="1154" y="7546"/>
                  </a:lnTo>
                  <a:lnTo>
                    <a:pt x="1173" y="7543"/>
                  </a:lnTo>
                  <a:lnTo>
                    <a:pt x="1192" y="7539"/>
                  </a:lnTo>
                  <a:lnTo>
                    <a:pt x="1213" y="7535"/>
                  </a:lnTo>
                  <a:lnTo>
                    <a:pt x="1232" y="7532"/>
                  </a:lnTo>
                  <a:lnTo>
                    <a:pt x="1252" y="7528"/>
                  </a:lnTo>
                  <a:lnTo>
                    <a:pt x="1272" y="7524"/>
                  </a:lnTo>
                  <a:lnTo>
                    <a:pt x="1292" y="7520"/>
                  </a:lnTo>
                  <a:lnTo>
                    <a:pt x="1312" y="7516"/>
                  </a:lnTo>
                  <a:lnTo>
                    <a:pt x="1332" y="7512"/>
                  </a:lnTo>
                  <a:lnTo>
                    <a:pt x="1353" y="7508"/>
                  </a:lnTo>
                  <a:lnTo>
                    <a:pt x="1374" y="7502"/>
                  </a:lnTo>
                  <a:lnTo>
                    <a:pt x="1394" y="7498"/>
                  </a:lnTo>
                  <a:lnTo>
                    <a:pt x="1415" y="7493"/>
                  </a:lnTo>
                  <a:lnTo>
                    <a:pt x="1435" y="7489"/>
                  </a:lnTo>
                  <a:lnTo>
                    <a:pt x="1456" y="7484"/>
                  </a:lnTo>
                  <a:lnTo>
                    <a:pt x="1478" y="7479"/>
                  </a:lnTo>
                  <a:lnTo>
                    <a:pt x="1499" y="7474"/>
                  </a:lnTo>
                  <a:lnTo>
                    <a:pt x="1520" y="7469"/>
                  </a:lnTo>
                  <a:lnTo>
                    <a:pt x="1541" y="7464"/>
                  </a:lnTo>
                  <a:lnTo>
                    <a:pt x="1562" y="7459"/>
                  </a:lnTo>
                  <a:lnTo>
                    <a:pt x="1584" y="7454"/>
                  </a:lnTo>
                  <a:lnTo>
                    <a:pt x="1606" y="7449"/>
                  </a:lnTo>
                  <a:lnTo>
                    <a:pt x="1628" y="7443"/>
                  </a:lnTo>
                  <a:lnTo>
                    <a:pt x="1649" y="7438"/>
                  </a:lnTo>
                  <a:lnTo>
                    <a:pt x="1671" y="7432"/>
                  </a:lnTo>
                  <a:lnTo>
                    <a:pt x="1693" y="7426"/>
                  </a:lnTo>
                  <a:lnTo>
                    <a:pt x="1714" y="7421"/>
                  </a:lnTo>
                  <a:lnTo>
                    <a:pt x="1737" y="7415"/>
                  </a:lnTo>
                  <a:lnTo>
                    <a:pt x="1759" y="7409"/>
                  </a:lnTo>
                  <a:lnTo>
                    <a:pt x="1781" y="7403"/>
                  </a:lnTo>
                  <a:lnTo>
                    <a:pt x="1804" y="7396"/>
                  </a:lnTo>
                  <a:lnTo>
                    <a:pt x="1826" y="7390"/>
                  </a:lnTo>
                  <a:lnTo>
                    <a:pt x="1848" y="7384"/>
                  </a:lnTo>
                  <a:lnTo>
                    <a:pt x="1872" y="7376"/>
                  </a:lnTo>
                  <a:lnTo>
                    <a:pt x="1894" y="7370"/>
                  </a:lnTo>
                  <a:lnTo>
                    <a:pt x="1917" y="7363"/>
                  </a:lnTo>
                  <a:lnTo>
                    <a:pt x="1939" y="7357"/>
                  </a:lnTo>
                  <a:lnTo>
                    <a:pt x="1962" y="7350"/>
                  </a:lnTo>
                  <a:lnTo>
                    <a:pt x="1986" y="7343"/>
                  </a:lnTo>
                  <a:lnTo>
                    <a:pt x="2008" y="7336"/>
                  </a:lnTo>
                  <a:lnTo>
                    <a:pt x="2031" y="7329"/>
                  </a:lnTo>
                  <a:lnTo>
                    <a:pt x="2054" y="7322"/>
                  </a:lnTo>
                  <a:lnTo>
                    <a:pt x="2077" y="7314"/>
                  </a:lnTo>
                  <a:lnTo>
                    <a:pt x="2100" y="7307"/>
                  </a:lnTo>
                  <a:lnTo>
                    <a:pt x="2125" y="7299"/>
                  </a:lnTo>
                  <a:lnTo>
                    <a:pt x="2148" y="7292"/>
                  </a:lnTo>
                  <a:lnTo>
                    <a:pt x="2171" y="7284"/>
                  </a:lnTo>
                  <a:lnTo>
                    <a:pt x="2194" y="7276"/>
                  </a:lnTo>
                  <a:lnTo>
                    <a:pt x="2218" y="7269"/>
                  </a:lnTo>
                  <a:lnTo>
                    <a:pt x="2241" y="7261"/>
                  </a:lnTo>
                  <a:lnTo>
                    <a:pt x="2266" y="7253"/>
                  </a:lnTo>
                  <a:lnTo>
                    <a:pt x="2289" y="7243"/>
                  </a:lnTo>
                  <a:lnTo>
                    <a:pt x="2313" y="7235"/>
                  </a:lnTo>
                  <a:lnTo>
                    <a:pt x="2336" y="7227"/>
                  </a:lnTo>
                  <a:lnTo>
                    <a:pt x="2360" y="7218"/>
                  </a:lnTo>
                  <a:lnTo>
                    <a:pt x="2385" y="7210"/>
                  </a:lnTo>
                  <a:lnTo>
                    <a:pt x="2409" y="7201"/>
                  </a:lnTo>
                  <a:lnTo>
                    <a:pt x="2433" y="7193"/>
                  </a:lnTo>
                  <a:lnTo>
                    <a:pt x="2456" y="7184"/>
                  </a:lnTo>
                  <a:lnTo>
                    <a:pt x="2480" y="7175"/>
                  </a:lnTo>
                  <a:lnTo>
                    <a:pt x="2505" y="7166"/>
                  </a:lnTo>
                  <a:lnTo>
                    <a:pt x="2529" y="7157"/>
                  </a:lnTo>
                  <a:lnTo>
                    <a:pt x="2553" y="7148"/>
                  </a:lnTo>
                  <a:lnTo>
                    <a:pt x="2578" y="7138"/>
                  </a:lnTo>
                  <a:lnTo>
                    <a:pt x="2602" y="7129"/>
                  </a:lnTo>
                  <a:lnTo>
                    <a:pt x="2626" y="7120"/>
                  </a:lnTo>
                  <a:lnTo>
                    <a:pt x="2651" y="7109"/>
                  </a:lnTo>
                  <a:lnTo>
                    <a:pt x="2675" y="7099"/>
                  </a:lnTo>
                  <a:lnTo>
                    <a:pt x="2700" y="7090"/>
                  </a:lnTo>
                  <a:lnTo>
                    <a:pt x="2724" y="7080"/>
                  </a:lnTo>
                  <a:lnTo>
                    <a:pt x="2748" y="7070"/>
                  </a:lnTo>
                  <a:lnTo>
                    <a:pt x="2774" y="7060"/>
                  </a:lnTo>
                  <a:lnTo>
                    <a:pt x="2798" y="7050"/>
                  </a:lnTo>
                  <a:lnTo>
                    <a:pt x="2822" y="7040"/>
                  </a:lnTo>
                  <a:lnTo>
                    <a:pt x="2847" y="7029"/>
                  </a:lnTo>
                  <a:lnTo>
                    <a:pt x="2871" y="7019"/>
                  </a:lnTo>
                  <a:lnTo>
                    <a:pt x="2897" y="7008"/>
                  </a:lnTo>
                  <a:lnTo>
                    <a:pt x="2921" y="6998"/>
                  </a:lnTo>
                  <a:lnTo>
                    <a:pt x="2946" y="6986"/>
                  </a:lnTo>
                  <a:lnTo>
                    <a:pt x="2971" y="6975"/>
                  </a:lnTo>
                  <a:lnTo>
                    <a:pt x="2995" y="6964"/>
                  </a:lnTo>
                  <a:lnTo>
                    <a:pt x="3021" y="6953"/>
                  </a:lnTo>
                  <a:lnTo>
                    <a:pt x="3045" y="6942"/>
                  </a:lnTo>
                  <a:lnTo>
                    <a:pt x="3070" y="6931"/>
                  </a:lnTo>
                  <a:lnTo>
                    <a:pt x="3095" y="6920"/>
                  </a:lnTo>
                  <a:lnTo>
                    <a:pt x="3119" y="6909"/>
                  </a:lnTo>
                  <a:lnTo>
                    <a:pt x="3144" y="6897"/>
                  </a:lnTo>
                  <a:lnTo>
                    <a:pt x="3170" y="6886"/>
                  </a:lnTo>
                  <a:lnTo>
                    <a:pt x="3194" y="6874"/>
                  </a:lnTo>
                  <a:lnTo>
                    <a:pt x="3219" y="6862"/>
                  </a:lnTo>
                  <a:lnTo>
                    <a:pt x="3244" y="6849"/>
                  </a:lnTo>
                  <a:lnTo>
                    <a:pt x="3268" y="6838"/>
                  </a:lnTo>
                  <a:lnTo>
                    <a:pt x="3294" y="6826"/>
                  </a:lnTo>
                  <a:lnTo>
                    <a:pt x="3319" y="6813"/>
                  </a:lnTo>
                  <a:lnTo>
                    <a:pt x="3344" y="6801"/>
                  </a:lnTo>
                  <a:lnTo>
                    <a:pt x="3368" y="6789"/>
                  </a:lnTo>
                  <a:lnTo>
                    <a:pt x="3393" y="6777"/>
                  </a:lnTo>
                  <a:lnTo>
                    <a:pt x="3419" y="6764"/>
                  </a:lnTo>
                  <a:lnTo>
                    <a:pt x="3443" y="6752"/>
                  </a:lnTo>
                  <a:lnTo>
                    <a:pt x="3468" y="6739"/>
                  </a:lnTo>
                  <a:lnTo>
                    <a:pt x="3493" y="6725"/>
                  </a:lnTo>
                  <a:lnTo>
                    <a:pt x="3517" y="6712"/>
                  </a:lnTo>
                  <a:lnTo>
                    <a:pt x="3543" y="6699"/>
                  </a:lnTo>
                  <a:lnTo>
                    <a:pt x="3568" y="6686"/>
                  </a:lnTo>
                  <a:lnTo>
                    <a:pt x="3592" y="6673"/>
                  </a:lnTo>
                  <a:lnTo>
                    <a:pt x="3617" y="6660"/>
                  </a:lnTo>
                  <a:lnTo>
                    <a:pt x="3642" y="6647"/>
                  </a:lnTo>
                  <a:lnTo>
                    <a:pt x="3666" y="6633"/>
                  </a:lnTo>
                  <a:lnTo>
                    <a:pt x="3692" y="6620"/>
                  </a:lnTo>
                  <a:lnTo>
                    <a:pt x="3716" y="6606"/>
                  </a:lnTo>
                  <a:lnTo>
                    <a:pt x="3741" y="6592"/>
                  </a:lnTo>
                  <a:lnTo>
                    <a:pt x="3766" y="6578"/>
                  </a:lnTo>
                  <a:lnTo>
                    <a:pt x="3790" y="6564"/>
                  </a:lnTo>
                  <a:lnTo>
                    <a:pt x="3816" y="6550"/>
                  </a:lnTo>
                  <a:lnTo>
                    <a:pt x="3840" y="6536"/>
                  </a:lnTo>
                  <a:lnTo>
                    <a:pt x="3865" y="6522"/>
                  </a:lnTo>
                  <a:lnTo>
                    <a:pt x="3889" y="6508"/>
                  </a:lnTo>
                  <a:lnTo>
                    <a:pt x="3913" y="6494"/>
                  </a:lnTo>
                  <a:lnTo>
                    <a:pt x="3939" y="6479"/>
                  </a:lnTo>
                  <a:lnTo>
                    <a:pt x="3963" y="6464"/>
                  </a:lnTo>
                  <a:lnTo>
                    <a:pt x="3987" y="6449"/>
                  </a:lnTo>
                  <a:lnTo>
                    <a:pt x="4012" y="6435"/>
                  </a:lnTo>
                  <a:lnTo>
                    <a:pt x="4036" y="6420"/>
                  </a:lnTo>
                  <a:lnTo>
                    <a:pt x="4061" y="6405"/>
                  </a:lnTo>
                  <a:lnTo>
                    <a:pt x="4085" y="6390"/>
                  </a:lnTo>
                  <a:lnTo>
                    <a:pt x="4109" y="6375"/>
                  </a:lnTo>
                  <a:lnTo>
                    <a:pt x="4134" y="6360"/>
                  </a:lnTo>
                  <a:lnTo>
                    <a:pt x="4158" y="6345"/>
                  </a:lnTo>
                  <a:lnTo>
                    <a:pt x="4182" y="6329"/>
                  </a:lnTo>
                  <a:lnTo>
                    <a:pt x="4207" y="6313"/>
                  </a:lnTo>
                  <a:lnTo>
                    <a:pt x="4231" y="6298"/>
                  </a:lnTo>
                  <a:lnTo>
                    <a:pt x="4254" y="6282"/>
                  </a:lnTo>
                  <a:lnTo>
                    <a:pt x="4278" y="6267"/>
                  </a:lnTo>
                  <a:lnTo>
                    <a:pt x="4302" y="6251"/>
                  </a:lnTo>
                  <a:lnTo>
                    <a:pt x="4327" y="6235"/>
                  </a:lnTo>
                  <a:lnTo>
                    <a:pt x="4351" y="6219"/>
                  </a:lnTo>
                  <a:lnTo>
                    <a:pt x="4374" y="6203"/>
                  </a:lnTo>
                  <a:lnTo>
                    <a:pt x="4398" y="6187"/>
                  </a:lnTo>
                  <a:lnTo>
                    <a:pt x="4421" y="6170"/>
                  </a:lnTo>
                  <a:lnTo>
                    <a:pt x="4446" y="6154"/>
                  </a:lnTo>
                  <a:lnTo>
                    <a:pt x="4469" y="6138"/>
                  </a:lnTo>
                  <a:lnTo>
                    <a:pt x="4493" y="6122"/>
                  </a:lnTo>
                  <a:lnTo>
                    <a:pt x="4516" y="6105"/>
                  </a:lnTo>
                  <a:lnTo>
                    <a:pt x="4539" y="6089"/>
                  </a:lnTo>
                  <a:lnTo>
                    <a:pt x="4562" y="6071"/>
                  </a:lnTo>
                  <a:lnTo>
                    <a:pt x="4587" y="6054"/>
                  </a:lnTo>
                  <a:lnTo>
                    <a:pt x="4610" y="6038"/>
                  </a:lnTo>
                  <a:lnTo>
                    <a:pt x="4633" y="6021"/>
                  </a:lnTo>
                  <a:lnTo>
                    <a:pt x="4656" y="6004"/>
                  </a:lnTo>
                  <a:lnTo>
                    <a:pt x="4679" y="5987"/>
                  </a:lnTo>
                  <a:lnTo>
                    <a:pt x="4701" y="5970"/>
                  </a:lnTo>
                  <a:lnTo>
                    <a:pt x="4725" y="5953"/>
                  </a:lnTo>
                  <a:lnTo>
                    <a:pt x="4748" y="5934"/>
                  </a:lnTo>
                  <a:lnTo>
                    <a:pt x="4770" y="5917"/>
                  </a:lnTo>
                  <a:lnTo>
                    <a:pt x="4793" y="5900"/>
                  </a:lnTo>
                  <a:lnTo>
                    <a:pt x="4815" y="5882"/>
                  </a:lnTo>
                  <a:lnTo>
                    <a:pt x="4839" y="5864"/>
                  </a:lnTo>
                  <a:lnTo>
                    <a:pt x="4861" y="5847"/>
                  </a:lnTo>
                  <a:lnTo>
                    <a:pt x="4883" y="5829"/>
                  </a:lnTo>
                  <a:lnTo>
                    <a:pt x="4906" y="5810"/>
                  </a:lnTo>
                  <a:lnTo>
                    <a:pt x="4928" y="5792"/>
                  </a:lnTo>
                  <a:lnTo>
                    <a:pt x="4950" y="5774"/>
                  </a:lnTo>
                  <a:lnTo>
                    <a:pt x="4973" y="5756"/>
                  </a:lnTo>
                  <a:lnTo>
                    <a:pt x="4994" y="5738"/>
                  </a:lnTo>
                  <a:lnTo>
                    <a:pt x="5016" y="5720"/>
                  </a:lnTo>
                  <a:lnTo>
                    <a:pt x="5038" y="5702"/>
                  </a:lnTo>
                  <a:lnTo>
                    <a:pt x="5059" y="5683"/>
                  </a:lnTo>
                  <a:lnTo>
                    <a:pt x="5081" y="5664"/>
                  </a:lnTo>
                  <a:lnTo>
                    <a:pt x="5103" y="5646"/>
                  </a:lnTo>
                  <a:lnTo>
                    <a:pt x="5125" y="5627"/>
                  </a:lnTo>
                  <a:lnTo>
                    <a:pt x="5146" y="5609"/>
                  </a:lnTo>
                  <a:lnTo>
                    <a:pt x="5167" y="5590"/>
                  </a:lnTo>
                  <a:lnTo>
                    <a:pt x="5188" y="5571"/>
                  </a:lnTo>
                  <a:lnTo>
                    <a:pt x="5209" y="5551"/>
                  </a:lnTo>
                  <a:lnTo>
                    <a:pt x="5231" y="5532"/>
                  </a:lnTo>
                  <a:lnTo>
                    <a:pt x="5252" y="5513"/>
                  </a:lnTo>
                  <a:lnTo>
                    <a:pt x="5272" y="5494"/>
                  </a:lnTo>
                  <a:lnTo>
                    <a:pt x="5293" y="5475"/>
                  </a:lnTo>
                  <a:lnTo>
                    <a:pt x="5313" y="5456"/>
                  </a:lnTo>
                  <a:lnTo>
                    <a:pt x="5334" y="5437"/>
                  </a:lnTo>
                  <a:lnTo>
                    <a:pt x="5355" y="5416"/>
                  </a:lnTo>
                  <a:lnTo>
                    <a:pt x="5375" y="5397"/>
                  </a:lnTo>
                  <a:lnTo>
                    <a:pt x="5395" y="5377"/>
                  </a:lnTo>
                  <a:lnTo>
                    <a:pt x="5415" y="5358"/>
                  </a:lnTo>
                  <a:lnTo>
                    <a:pt x="5435" y="5338"/>
                  </a:lnTo>
                  <a:lnTo>
                    <a:pt x="5455" y="5319"/>
                  </a:lnTo>
                  <a:lnTo>
                    <a:pt x="5474" y="5298"/>
                  </a:lnTo>
                  <a:lnTo>
                    <a:pt x="5495" y="5278"/>
                  </a:lnTo>
                  <a:lnTo>
                    <a:pt x="5514" y="5258"/>
                  </a:lnTo>
                  <a:lnTo>
                    <a:pt x="5533" y="5238"/>
                  </a:lnTo>
                  <a:lnTo>
                    <a:pt x="5552" y="5218"/>
                  </a:lnTo>
                  <a:lnTo>
                    <a:pt x="5572" y="5198"/>
                  </a:lnTo>
                  <a:lnTo>
                    <a:pt x="5590" y="5178"/>
                  </a:lnTo>
                  <a:lnTo>
                    <a:pt x="5609" y="5157"/>
                  </a:lnTo>
                  <a:lnTo>
                    <a:pt x="5629" y="5137"/>
                  </a:lnTo>
                  <a:lnTo>
                    <a:pt x="5648" y="5116"/>
                  </a:lnTo>
                  <a:lnTo>
                    <a:pt x="5666" y="5096"/>
                  </a:lnTo>
                  <a:lnTo>
                    <a:pt x="5684" y="5076"/>
                  </a:lnTo>
                  <a:lnTo>
                    <a:pt x="5703" y="5055"/>
                  </a:lnTo>
                  <a:lnTo>
                    <a:pt x="5721" y="5033"/>
                  </a:lnTo>
                  <a:lnTo>
                    <a:pt x="5739" y="5013"/>
                  </a:lnTo>
                  <a:lnTo>
                    <a:pt x="5757" y="4992"/>
                  </a:lnTo>
                  <a:lnTo>
                    <a:pt x="5775" y="4971"/>
                  </a:lnTo>
                  <a:lnTo>
                    <a:pt x="5793" y="4951"/>
                  </a:lnTo>
                  <a:lnTo>
                    <a:pt x="5810" y="4930"/>
                  </a:lnTo>
                  <a:lnTo>
                    <a:pt x="5827" y="4908"/>
                  </a:lnTo>
                  <a:lnTo>
                    <a:pt x="5845" y="4887"/>
                  </a:lnTo>
                  <a:lnTo>
                    <a:pt x="5862" y="4866"/>
                  </a:lnTo>
                  <a:lnTo>
                    <a:pt x="5880" y="4845"/>
                  </a:lnTo>
                  <a:lnTo>
                    <a:pt x="5896" y="4824"/>
                  </a:lnTo>
                  <a:lnTo>
                    <a:pt x="5913" y="4803"/>
                  </a:lnTo>
                  <a:lnTo>
                    <a:pt x="5930" y="4780"/>
                  </a:lnTo>
                  <a:lnTo>
                    <a:pt x="5946" y="4759"/>
                  </a:lnTo>
                  <a:lnTo>
                    <a:pt x="5962" y="4738"/>
                  </a:lnTo>
                  <a:lnTo>
                    <a:pt x="5978" y="4716"/>
                  </a:lnTo>
                  <a:lnTo>
                    <a:pt x="5994" y="4695"/>
                  </a:lnTo>
                  <a:lnTo>
                    <a:pt x="6011" y="4673"/>
                  </a:lnTo>
                  <a:lnTo>
                    <a:pt x="6027" y="4651"/>
                  </a:lnTo>
                  <a:lnTo>
                    <a:pt x="6042" y="4629"/>
                  </a:lnTo>
                  <a:lnTo>
                    <a:pt x="6058" y="4608"/>
                  </a:lnTo>
                  <a:lnTo>
                    <a:pt x="6073" y="4586"/>
                  </a:lnTo>
                  <a:lnTo>
                    <a:pt x="6088" y="4564"/>
                  </a:lnTo>
                  <a:lnTo>
                    <a:pt x="6103" y="4542"/>
                  </a:lnTo>
                  <a:lnTo>
                    <a:pt x="6118" y="4519"/>
                  </a:lnTo>
                  <a:lnTo>
                    <a:pt x="6133" y="4498"/>
                  </a:lnTo>
                  <a:lnTo>
                    <a:pt x="6148" y="4476"/>
                  </a:lnTo>
                  <a:lnTo>
                    <a:pt x="6162" y="4454"/>
                  </a:lnTo>
                  <a:lnTo>
                    <a:pt x="6176" y="4432"/>
                  </a:lnTo>
                  <a:lnTo>
                    <a:pt x="6190" y="4410"/>
                  </a:lnTo>
                  <a:lnTo>
                    <a:pt x="6204" y="4387"/>
                  </a:lnTo>
                  <a:lnTo>
                    <a:pt x="6218" y="4364"/>
                  </a:lnTo>
                  <a:lnTo>
                    <a:pt x="6232" y="4342"/>
                  </a:lnTo>
                  <a:lnTo>
                    <a:pt x="6245" y="4320"/>
                  </a:lnTo>
                  <a:lnTo>
                    <a:pt x="6258" y="4298"/>
                  </a:lnTo>
                  <a:lnTo>
                    <a:pt x="6272" y="4275"/>
                  </a:lnTo>
                  <a:lnTo>
                    <a:pt x="6285" y="4252"/>
                  </a:lnTo>
                  <a:lnTo>
                    <a:pt x="6298" y="4230"/>
                  </a:lnTo>
                  <a:lnTo>
                    <a:pt x="6310" y="4207"/>
                  </a:lnTo>
                  <a:lnTo>
                    <a:pt x="6323" y="4185"/>
                  </a:lnTo>
                  <a:lnTo>
                    <a:pt x="6335" y="4162"/>
                  </a:lnTo>
                  <a:lnTo>
                    <a:pt x="6347" y="4140"/>
                  </a:lnTo>
                  <a:lnTo>
                    <a:pt x="6359" y="4116"/>
                  </a:lnTo>
                  <a:lnTo>
                    <a:pt x="6371" y="4094"/>
                  </a:lnTo>
                  <a:lnTo>
                    <a:pt x="6383" y="4071"/>
                  </a:lnTo>
                  <a:lnTo>
                    <a:pt x="6395" y="4048"/>
                  </a:lnTo>
                  <a:lnTo>
                    <a:pt x="6406" y="4026"/>
                  </a:lnTo>
                  <a:lnTo>
                    <a:pt x="6417" y="4002"/>
                  </a:lnTo>
                  <a:lnTo>
                    <a:pt x="6428" y="3979"/>
                  </a:lnTo>
                  <a:lnTo>
                    <a:pt x="6439" y="3957"/>
                  </a:lnTo>
                  <a:lnTo>
                    <a:pt x="6449" y="3934"/>
                  </a:lnTo>
                  <a:lnTo>
                    <a:pt x="6460" y="3911"/>
                  </a:lnTo>
                  <a:lnTo>
                    <a:pt x="6470" y="3888"/>
                  </a:lnTo>
                  <a:lnTo>
                    <a:pt x="6480" y="3864"/>
                  </a:lnTo>
                  <a:lnTo>
                    <a:pt x="6490" y="3841"/>
                  </a:lnTo>
                  <a:lnTo>
                    <a:pt x="6500" y="3818"/>
                  </a:lnTo>
                  <a:lnTo>
                    <a:pt x="6509" y="3795"/>
                  </a:lnTo>
                  <a:lnTo>
                    <a:pt x="6519" y="3772"/>
                  </a:lnTo>
                  <a:lnTo>
                    <a:pt x="6528" y="3748"/>
                  </a:lnTo>
                  <a:lnTo>
                    <a:pt x="6537" y="3725"/>
                  </a:lnTo>
                  <a:lnTo>
                    <a:pt x="6546" y="3702"/>
                  </a:lnTo>
                  <a:lnTo>
                    <a:pt x="6555" y="3679"/>
                  </a:lnTo>
                  <a:lnTo>
                    <a:pt x="6563" y="3656"/>
                  </a:lnTo>
                  <a:lnTo>
                    <a:pt x="6571" y="3633"/>
                  </a:lnTo>
                  <a:lnTo>
                    <a:pt x="6579" y="3609"/>
                  </a:lnTo>
                  <a:lnTo>
                    <a:pt x="6587" y="3586"/>
                  </a:lnTo>
                  <a:lnTo>
                    <a:pt x="6595" y="3562"/>
                  </a:lnTo>
                  <a:lnTo>
                    <a:pt x="6602" y="3539"/>
                  </a:lnTo>
                  <a:lnTo>
                    <a:pt x="6609" y="3516"/>
                  </a:lnTo>
                  <a:lnTo>
                    <a:pt x="6617" y="3493"/>
                  </a:lnTo>
                  <a:lnTo>
                    <a:pt x="6623" y="3469"/>
                  </a:lnTo>
                  <a:lnTo>
                    <a:pt x="6630" y="3445"/>
                  </a:lnTo>
                  <a:lnTo>
                    <a:pt x="6637" y="3422"/>
                  </a:lnTo>
                  <a:lnTo>
                    <a:pt x="6643" y="3399"/>
                  </a:lnTo>
                  <a:lnTo>
                    <a:pt x="6650" y="3376"/>
                  </a:lnTo>
                  <a:lnTo>
                    <a:pt x="6656" y="3351"/>
                  </a:lnTo>
                  <a:lnTo>
                    <a:pt x="6662" y="3328"/>
                  </a:lnTo>
                  <a:lnTo>
                    <a:pt x="6667" y="3305"/>
                  </a:lnTo>
                  <a:lnTo>
                    <a:pt x="6672" y="3281"/>
                  </a:lnTo>
                  <a:lnTo>
                    <a:pt x="6678" y="3258"/>
                  </a:lnTo>
                  <a:lnTo>
                    <a:pt x="6682" y="3235"/>
                  </a:lnTo>
                  <a:lnTo>
                    <a:pt x="6687" y="3211"/>
                  </a:lnTo>
                  <a:lnTo>
                    <a:pt x="6692" y="3187"/>
                  </a:lnTo>
                  <a:lnTo>
                    <a:pt x="6696" y="3164"/>
                  </a:lnTo>
                  <a:lnTo>
                    <a:pt x="6700" y="3141"/>
                  </a:lnTo>
                  <a:lnTo>
                    <a:pt x="6704" y="3117"/>
                  </a:lnTo>
                  <a:lnTo>
                    <a:pt x="6708" y="3093"/>
                  </a:lnTo>
                  <a:lnTo>
                    <a:pt x="6711" y="3070"/>
                  </a:lnTo>
                  <a:lnTo>
                    <a:pt x="6714" y="3046"/>
                  </a:lnTo>
                  <a:lnTo>
                    <a:pt x="6717" y="3023"/>
                  </a:lnTo>
                  <a:lnTo>
                    <a:pt x="6720" y="3000"/>
                  </a:lnTo>
                  <a:lnTo>
                    <a:pt x="6723" y="2976"/>
                  </a:lnTo>
                  <a:lnTo>
                    <a:pt x="6725" y="2952"/>
                  </a:lnTo>
                  <a:lnTo>
                    <a:pt x="6728" y="2929"/>
                  </a:lnTo>
                  <a:lnTo>
                    <a:pt x="6730" y="2905"/>
                  </a:lnTo>
                  <a:lnTo>
                    <a:pt x="6732" y="2882"/>
                  </a:lnTo>
                  <a:lnTo>
                    <a:pt x="6733" y="2859"/>
                  </a:lnTo>
                  <a:lnTo>
                    <a:pt x="6735" y="2835"/>
                  </a:lnTo>
                  <a:lnTo>
                    <a:pt x="6736" y="2811"/>
                  </a:lnTo>
                  <a:lnTo>
                    <a:pt x="6737" y="2788"/>
                  </a:lnTo>
                  <a:lnTo>
                    <a:pt x="6738" y="2765"/>
                  </a:lnTo>
                  <a:lnTo>
                    <a:pt x="6738" y="2742"/>
                  </a:lnTo>
                  <a:lnTo>
                    <a:pt x="6738" y="2719"/>
                  </a:lnTo>
                  <a:lnTo>
                    <a:pt x="6739" y="2694"/>
                  </a:lnTo>
                  <a:lnTo>
                    <a:pt x="6739" y="2671"/>
                  </a:lnTo>
                  <a:lnTo>
                    <a:pt x="6738" y="2648"/>
                  </a:lnTo>
                  <a:lnTo>
                    <a:pt x="6738" y="2625"/>
                  </a:lnTo>
                  <a:lnTo>
                    <a:pt x="6737" y="2602"/>
                  </a:lnTo>
                  <a:lnTo>
                    <a:pt x="6736" y="2578"/>
                  </a:lnTo>
                  <a:lnTo>
                    <a:pt x="6735" y="2555"/>
                  </a:lnTo>
                  <a:lnTo>
                    <a:pt x="6734" y="2532"/>
                  </a:lnTo>
                  <a:lnTo>
                    <a:pt x="6732" y="2509"/>
                  </a:lnTo>
                  <a:lnTo>
                    <a:pt x="6730" y="2486"/>
                  </a:lnTo>
                  <a:lnTo>
                    <a:pt x="6728" y="2463"/>
                  </a:lnTo>
                  <a:lnTo>
                    <a:pt x="6726" y="2439"/>
                  </a:lnTo>
                  <a:lnTo>
                    <a:pt x="6723" y="2416"/>
                  </a:lnTo>
                  <a:lnTo>
                    <a:pt x="6721" y="2393"/>
                  </a:lnTo>
                  <a:lnTo>
                    <a:pt x="6718" y="2370"/>
                  </a:lnTo>
                  <a:lnTo>
                    <a:pt x="6715" y="2347"/>
                  </a:lnTo>
                  <a:lnTo>
                    <a:pt x="6711" y="2325"/>
                  </a:lnTo>
                  <a:lnTo>
                    <a:pt x="6708" y="2301"/>
                  </a:lnTo>
                  <a:lnTo>
                    <a:pt x="6704" y="2278"/>
                  </a:lnTo>
                  <a:lnTo>
                    <a:pt x="6700" y="2255"/>
                  </a:lnTo>
                  <a:lnTo>
                    <a:pt x="6696" y="2233"/>
                  </a:lnTo>
                  <a:lnTo>
                    <a:pt x="6691" y="2210"/>
                  </a:lnTo>
                  <a:lnTo>
                    <a:pt x="6686" y="2187"/>
                  </a:lnTo>
                  <a:lnTo>
                    <a:pt x="6681" y="2164"/>
                  </a:lnTo>
                  <a:lnTo>
                    <a:pt x="6676" y="2142"/>
                  </a:lnTo>
                  <a:lnTo>
                    <a:pt x="6671" y="2119"/>
                  </a:lnTo>
                  <a:lnTo>
                    <a:pt x="6665" y="2097"/>
                  </a:lnTo>
                  <a:lnTo>
                    <a:pt x="6659" y="2075"/>
                  </a:lnTo>
                  <a:lnTo>
                    <a:pt x="6653" y="2051"/>
                  </a:lnTo>
                  <a:lnTo>
                    <a:pt x="6646" y="2029"/>
                  </a:lnTo>
                  <a:lnTo>
                    <a:pt x="6640" y="2007"/>
                  </a:lnTo>
                  <a:lnTo>
                    <a:pt x="6633" y="1985"/>
                  </a:lnTo>
                  <a:lnTo>
                    <a:pt x="6626" y="1963"/>
                  </a:lnTo>
                  <a:lnTo>
                    <a:pt x="6619" y="1941"/>
                  </a:lnTo>
                  <a:lnTo>
                    <a:pt x="6611" y="1918"/>
                  </a:lnTo>
                  <a:lnTo>
                    <a:pt x="6604" y="1896"/>
                  </a:lnTo>
                  <a:lnTo>
                    <a:pt x="6596" y="1874"/>
                  </a:lnTo>
                  <a:lnTo>
                    <a:pt x="6588" y="1852"/>
                  </a:lnTo>
                  <a:lnTo>
                    <a:pt x="6580" y="1830"/>
                  </a:lnTo>
                  <a:lnTo>
                    <a:pt x="6571" y="1808"/>
                  </a:lnTo>
                  <a:lnTo>
                    <a:pt x="6562" y="1786"/>
                  </a:lnTo>
                  <a:lnTo>
                    <a:pt x="6553" y="1764"/>
                  </a:lnTo>
                  <a:lnTo>
                    <a:pt x="6544" y="1743"/>
                  </a:lnTo>
                  <a:lnTo>
                    <a:pt x="6535" y="1721"/>
                  </a:lnTo>
                  <a:lnTo>
                    <a:pt x="6525" y="1700"/>
                  </a:lnTo>
                  <a:lnTo>
                    <a:pt x="6514" y="1678"/>
                  </a:lnTo>
                  <a:lnTo>
                    <a:pt x="6504" y="1656"/>
                  </a:lnTo>
                  <a:lnTo>
                    <a:pt x="6494" y="1635"/>
                  </a:lnTo>
                  <a:lnTo>
                    <a:pt x="6483" y="1614"/>
                  </a:lnTo>
                  <a:lnTo>
                    <a:pt x="6472" y="1593"/>
                  </a:lnTo>
                  <a:lnTo>
                    <a:pt x="6461" y="1572"/>
                  </a:lnTo>
                  <a:lnTo>
                    <a:pt x="6450" y="1551"/>
                  </a:lnTo>
                  <a:lnTo>
                    <a:pt x="6439" y="1529"/>
                  </a:lnTo>
                  <a:lnTo>
                    <a:pt x="6427" y="1508"/>
                  </a:lnTo>
                  <a:lnTo>
                    <a:pt x="6415" y="1488"/>
                  </a:lnTo>
                  <a:lnTo>
                    <a:pt x="6403" y="1467"/>
                  </a:lnTo>
                  <a:lnTo>
                    <a:pt x="6390" y="1447"/>
                  </a:lnTo>
                  <a:lnTo>
                    <a:pt x="6377" y="1426"/>
                  </a:lnTo>
                  <a:lnTo>
                    <a:pt x="6364" y="1405"/>
                  </a:lnTo>
                  <a:lnTo>
                    <a:pt x="6351" y="1385"/>
                  </a:lnTo>
                  <a:lnTo>
                    <a:pt x="6338" y="1364"/>
                  </a:lnTo>
                  <a:lnTo>
                    <a:pt x="6324" y="1344"/>
                  </a:lnTo>
                  <a:lnTo>
                    <a:pt x="6311" y="1324"/>
                  </a:lnTo>
                  <a:lnTo>
                    <a:pt x="6297" y="1305"/>
                  </a:lnTo>
                  <a:lnTo>
                    <a:pt x="6282" y="1284"/>
                  </a:lnTo>
                  <a:lnTo>
                    <a:pt x="6268" y="1264"/>
                  </a:lnTo>
                  <a:lnTo>
                    <a:pt x="6252" y="1244"/>
                  </a:lnTo>
                  <a:lnTo>
                    <a:pt x="6238" y="1225"/>
                  </a:lnTo>
                  <a:lnTo>
                    <a:pt x="6223" y="1205"/>
                  </a:lnTo>
                  <a:lnTo>
                    <a:pt x="6207" y="1186"/>
                  </a:lnTo>
                  <a:lnTo>
                    <a:pt x="6192" y="1167"/>
                  </a:lnTo>
                  <a:lnTo>
                    <a:pt x="6176" y="1147"/>
                  </a:lnTo>
                  <a:lnTo>
                    <a:pt x="6160" y="1128"/>
                  </a:lnTo>
                  <a:lnTo>
                    <a:pt x="6144" y="1109"/>
                  </a:lnTo>
                  <a:lnTo>
                    <a:pt x="6127" y="1090"/>
                  </a:lnTo>
                  <a:lnTo>
                    <a:pt x="6110" y="1071"/>
                  </a:lnTo>
                  <a:lnTo>
                    <a:pt x="6094" y="1053"/>
                  </a:lnTo>
                  <a:lnTo>
                    <a:pt x="6077" y="1034"/>
                  </a:lnTo>
                  <a:lnTo>
                    <a:pt x="6059" y="1015"/>
                  </a:lnTo>
                  <a:lnTo>
                    <a:pt x="6042" y="996"/>
                  </a:lnTo>
                  <a:lnTo>
                    <a:pt x="6024" y="978"/>
                  </a:lnTo>
                  <a:lnTo>
                    <a:pt x="6006" y="960"/>
                  </a:lnTo>
                  <a:lnTo>
                    <a:pt x="5987" y="942"/>
                  </a:lnTo>
                  <a:lnTo>
                    <a:pt x="5969" y="925"/>
                  </a:lnTo>
                  <a:lnTo>
                    <a:pt x="5951" y="907"/>
                  </a:lnTo>
                  <a:lnTo>
                    <a:pt x="5932" y="888"/>
                  </a:lnTo>
                  <a:lnTo>
                    <a:pt x="5913" y="871"/>
                  </a:lnTo>
                  <a:lnTo>
                    <a:pt x="5894" y="854"/>
                  </a:lnTo>
                  <a:lnTo>
                    <a:pt x="5875" y="836"/>
                  </a:lnTo>
                  <a:lnTo>
                    <a:pt x="5854" y="819"/>
                  </a:lnTo>
                  <a:lnTo>
                    <a:pt x="5835" y="802"/>
                  </a:lnTo>
                  <a:lnTo>
                    <a:pt x="5815" y="786"/>
                  </a:lnTo>
                  <a:lnTo>
                    <a:pt x="5795" y="768"/>
                  </a:lnTo>
                  <a:lnTo>
                    <a:pt x="5775" y="751"/>
                  </a:lnTo>
                  <a:lnTo>
                    <a:pt x="5754" y="735"/>
                  </a:lnTo>
                  <a:lnTo>
                    <a:pt x="5732" y="719"/>
                  </a:lnTo>
                  <a:lnTo>
                    <a:pt x="5712" y="703"/>
                  </a:lnTo>
                  <a:lnTo>
                    <a:pt x="5691" y="687"/>
                  </a:lnTo>
                  <a:lnTo>
                    <a:pt x="5669" y="671"/>
                  </a:lnTo>
                  <a:lnTo>
                    <a:pt x="5648" y="655"/>
                  </a:lnTo>
                  <a:lnTo>
                    <a:pt x="5626" y="639"/>
                  </a:lnTo>
                  <a:lnTo>
                    <a:pt x="5603" y="623"/>
                  </a:lnTo>
                  <a:lnTo>
                    <a:pt x="5581" y="608"/>
                  </a:lnTo>
                  <a:lnTo>
                    <a:pt x="5559" y="593"/>
                  </a:lnTo>
                  <a:lnTo>
                    <a:pt x="5537" y="578"/>
                  </a:lnTo>
                  <a:lnTo>
                    <a:pt x="5514" y="563"/>
                  </a:lnTo>
                  <a:lnTo>
                    <a:pt x="5492" y="548"/>
                  </a:lnTo>
                  <a:lnTo>
                    <a:pt x="5468" y="534"/>
                  </a:lnTo>
                  <a:lnTo>
                    <a:pt x="5445" y="520"/>
                  </a:lnTo>
                  <a:lnTo>
                    <a:pt x="5422" y="504"/>
                  </a:lnTo>
                  <a:lnTo>
                    <a:pt x="5398" y="490"/>
                  </a:lnTo>
                  <a:lnTo>
                    <a:pt x="5375" y="477"/>
                  </a:lnTo>
                  <a:lnTo>
                    <a:pt x="5350" y="463"/>
                  </a:lnTo>
                  <a:lnTo>
                    <a:pt x="5326" y="449"/>
                  </a:lnTo>
                  <a:lnTo>
                    <a:pt x="5302" y="436"/>
                  </a:lnTo>
                  <a:lnTo>
                    <a:pt x="5278" y="423"/>
                  </a:lnTo>
                  <a:lnTo>
                    <a:pt x="5254" y="410"/>
                  </a:lnTo>
                  <a:lnTo>
                    <a:pt x="5229" y="397"/>
                  </a:lnTo>
                  <a:lnTo>
                    <a:pt x="5203" y="384"/>
                  </a:lnTo>
                  <a:lnTo>
                    <a:pt x="5179" y="371"/>
                  </a:lnTo>
                  <a:lnTo>
                    <a:pt x="5154" y="359"/>
                  </a:lnTo>
                  <a:lnTo>
                    <a:pt x="5129" y="346"/>
                  </a:lnTo>
                  <a:lnTo>
                    <a:pt x="5103" y="334"/>
                  </a:lnTo>
                  <a:lnTo>
                    <a:pt x="5077" y="323"/>
                  </a:lnTo>
                  <a:lnTo>
                    <a:pt x="5052" y="311"/>
                  </a:lnTo>
                  <a:lnTo>
                    <a:pt x="5026" y="300"/>
                  </a:lnTo>
                  <a:lnTo>
                    <a:pt x="5000" y="288"/>
                  </a:lnTo>
                  <a:lnTo>
                    <a:pt x="4974" y="277"/>
                  </a:lnTo>
                  <a:lnTo>
                    <a:pt x="4947" y="267"/>
                  </a:lnTo>
                  <a:lnTo>
                    <a:pt x="4921" y="256"/>
                  </a:lnTo>
                  <a:lnTo>
                    <a:pt x="4895" y="245"/>
                  </a:lnTo>
                  <a:lnTo>
                    <a:pt x="4868" y="234"/>
                  </a:lnTo>
                  <a:lnTo>
                    <a:pt x="4842" y="224"/>
                  </a:lnTo>
                  <a:lnTo>
                    <a:pt x="4814" y="214"/>
                  </a:lnTo>
                  <a:lnTo>
                    <a:pt x="4788" y="205"/>
                  </a:lnTo>
                  <a:lnTo>
                    <a:pt x="4761" y="195"/>
                  </a:lnTo>
                  <a:lnTo>
                    <a:pt x="4734" y="186"/>
                  </a:lnTo>
                  <a:lnTo>
                    <a:pt x="4707" y="177"/>
                  </a:lnTo>
                  <a:lnTo>
                    <a:pt x="4679" y="168"/>
                  </a:lnTo>
                  <a:lnTo>
                    <a:pt x="4652" y="160"/>
                  </a:lnTo>
                  <a:lnTo>
                    <a:pt x="4625" y="151"/>
                  </a:lnTo>
                  <a:lnTo>
                    <a:pt x="4597" y="143"/>
                  </a:lnTo>
                  <a:lnTo>
                    <a:pt x="4569" y="135"/>
                  </a:lnTo>
                  <a:lnTo>
                    <a:pt x="4542" y="127"/>
                  </a:lnTo>
                  <a:lnTo>
                    <a:pt x="4514" y="119"/>
                  </a:lnTo>
                  <a:lnTo>
                    <a:pt x="4486" y="111"/>
                  </a:lnTo>
                  <a:lnTo>
                    <a:pt x="4459" y="104"/>
                  </a:lnTo>
                  <a:lnTo>
                    <a:pt x="4430" y="97"/>
                  </a:lnTo>
                  <a:lnTo>
                    <a:pt x="4402" y="91"/>
                  </a:lnTo>
                  <a:lnTo>
                    <a:pt x="4375" y="84"/>
                  </a:lnTo>
                  <a:lnTo>
                    <a:pt x="4347" y="78"/>
                  </a:lnTo>
                  <a:lnTo>
                    <a:pt x="4319" y="72"/>
                  </a:lnTo>
                  <a:lnTo>
                    <a:pt x="4290" y="66"/>
                  </a:lnTo>
                  <a:lnTo>
                    <a:pt x="4262" y="61"/>
                  </a:lnTo>
                  <a:lnTo>
                    <a:pt x="4234" y="55"/>
                  </a:lnTo>
                  <a:lnTo>
                    <a:pt x="4206" y="50"/>
                  </a:lnTo>
                  <a:lnTo>
                    <a:pt x="4177" y="45"/>
                  </a:lnTo>
                  <a:lnTo>
                    <a:pt x="4150" y="41"/>
                  </a:lnTo>
                  <a:lnTo>
                    <a:pt x="4122" y="36"/>
                  </a:lnTo>
                  <a:lnTo>
                    <a:pt x="4094" y="32"/>
                  </a:lnTo>
                  <a:lnTo>
                    <a:pt x="4066" y="28"/>
                  </a:lnTo>
                  <a:lnTo>
                    <a:pt x="4037" y="25"/>
                  </a:lnTo>
                  <a:lnTo>
                    <a:pt x="4009" y="21"/>
                  </a:lnTo>
                  <a:lnTo>
                    <a:pt x="3981" y="18"/>
                  </a:lnTo>
                  <a:lnTo>
                    <a:pt x="3953" y="15"/>
                  </a:lnTo>
                  <a:lnTo>
                    <a:pt x="3925" y="13"/>
                  </a:lnTo>
                  <a:lnTo>
                    <a:pt x="3897" y="10"/>
                  </a:lnTo>
                  <a:lnTo>
                    <a:pt x="3869" y="8"/>
                  </a:lnTo>
                  <a:lnTo>
                    <a:pt x="3842" y="6"/>
                  </a:lnTo>
                  <a:lnTo>
                    <a:pt x="3814" y="4"/>
                  </a:lnTo>
                  <a:lnTo>
                    <a:pt x="3786" y="3"/>
                  </a:lnTo>
                  <a:lnTo>
                    <a:pt x="3759" y="2"/>
                  </a:lnTo>
                  <a:lnTo>
                    <a:pt x="3732" y="1"/>
                  </a:lnTo>
                  <a:lnTo>
                    <a:pt x="3704" y="0"/>
                  </a:lnTo>
                  <a:lnTo>
                    <a:pt x="3677" y="0"/>
                  </a:lnTo>
                  <a:lnTo>
                    <a:pt x="3650" y="0"/>
                  </a:lnTo>
                  <a:lnTo>
                    <a:pt x="3623" y="0"/>
                  </a:lnTo>
                  <a:lnTo>
                    <a:pt x="3596" y="0"/>
                  </a:lnTo>
                  <a:lnTo>
                    <a:pt x="3570" y="1"/>
                  </a:lnTo>
                  <a:lnTo>
                    <a:pt x="3543" y="2"/>
                  </a:lnTo>
                  <a:lnTo>
                    <a:pt x="3516" y="3"/>
                  </a:lnTo>
                  <a:lnTo>
                    <a:pt x="3490" y="5"/>
                  </a:lnTo>
                  <a:lnTo>
                    <a:pt x="3465" y="6"/>
                  </a:lnTo>
                  <a:lnTo>
                    <a:pt x="3439" y="8"/>
                  </a:lnTo>
                  <a:lnTo>
                    <a:pt x="3413" y="10"/>
                  </a:lnTo>
                  <a:lnTo>
                    <a:pt x="3387" y="13"/>
                  </a:lnTo>
                  <a:lnTo>
                    <a:pt x="3362" y="16"/>
                  </a:lnTo>
                  <a:lnTo>
                    <a:pt x="3338" y="19"/>
                  </a:lnTo>
                  <a:lnTo>
                    <a:pt x="3313" y="22"/>
                  </a:lnTo>
                  <a:lnTo>
                    <a:pt x="3289" y="25"/>
                  </a:lnTo>
                  <a:lnTo>
                    <a:pt x="3264" y="29"/>
                  </a:lnTo>
                  <a:lnTo>
                    <a:pt x="3240" y="33"/>
                  </a:lnTo>
                  <a:lnTo>
                    <a:pt x="3216" y="38"/>
                  </a:lnTo>
                  <a:lnTo>
                    <a:pt x="3193" y="42"/>
                  </a:lnTo>
                  <a:lnTo>
                    <a:pt x="3170" y="47"/>
                  </a:lnTo>
                  <a:lnTo>
                    <a:pt x="3147" y="52"/>
                  </a:lnTo>
                  <a:lnTo>
                    <a:pt x="3124" y="57"/>
                  </a:lnTo>
                  <a:lnTo>
                    <a:pt x="3102" y="63"/>
                  </a:lnTo>
                  <a:lnTo>
                    <a:pt x="3081" y="69"/>
                  </a:lnTo>
                  <a:lnTo>
                    <a:pt x="3060" y="75"/>
                  </a:lnTo>
                  <a:lnTo>
                    <a:pt x="3039" y="82"/>
                  </a:lnTo>
                  <a:lnTo>
                    <a:pt x="3017" y="88"/>
                  </a:lnTo>
                  <a:lnTo>
                    <a:pt x="2997" y="95"/>
                  </a:lnTo>
                  <a:lnTo>
                    <a:pt x="2978" y="102"/>
                  </a:lnTo>
                  <a:lnTo>
                    <a:pt x="2958" y="110"/>
                  </a:lnTo>
                  <a:lnTo>
                    <a:pt x="2940" y="117"/>
                  </a:lnTo>
                  <a:lnTo>
                    <a:pt x="2921" y="126"/>
                  </a:lnTo>
                  <a:lnTo>
                    <a:pt x="2903" y="134"/>
                  </a:lnTo>
                  <a:lnTo>
                    <a:pt x="2885" y="143"/>
                  </a:lnTo>
                  <a:lnTo>
                    <a:pt x="2868" y="151"/>
                  </a:lnTo>
                  <a:lnTo>
                    <a:pt x="2851" y="160"/>
                  </a:lnTo>
                  <a:lnTo>
                    <a:pt x="2836" y="169"/>
                  </a:lnTo>
                  <a:lnTo>
                    <a:pt x="2820" y="178"/>
                  </a:lnTo>
                  <a:lnTo>
                    <a:pt x="2805" y="188"/>
                  </a:lnTo>
                  <a:lnTo>
                    <a:pt x="2791" y="197"/>
                  </a:lnTo>
                  <a:lnTo>
                    <a:pt x="2777" y="207"/>
                  </a:lnTo>
                  <a:lnTo>
                    <a:pt x="2764" y="218"/>
                  </a:lnTo>
                  <a:lnTo>
                    <a:pt x="2751" y="228"/>
                  </a:lnTo>
                  <a:lnTo>
                    <a:pt x="2739" y="238"/>
                  </a:lnTo>
                  <a:lnTo>
                    <a:pt x="2728" y="249"/>
                  </a:lnTo>
                  <a:lnTo>
                    <a:pt x="2717" y="261"/>
                  </a:lnTo>
                  <a:lnTo>
                    <a:pt x="2707" y="272"/>
                  </a:lnTo>
                  <a:lnTo>
                    <a:pt x="2698" y="283"/>
                  </a:lnTo>
                  <a:lnTo>
                    <a:pt x="2690" y="295"/>
                  </a:lnTo>
                  <a:lnTo>
                    <a:pt x="2682" y="306"/>
                  </a:lnTo>
                  <a:lnTo>
                    <a:pt x="2675" y="318"/>
                  </a:lnTo>
                  <a:lnTo>
                    <a:pt x="2669" y="330"/>
                  </a:lnTo>
                  <a:lnTo>
                    <a:pt x="2663" y="342"/>
                  </a:lnTo>
                  <a:lnTo>
                    <a:pt x="2658" y="354"/>
                  </a:lnTo>
                  <a:lnTo>
                    <a:pt x="2655" y="366"/>
                  </a:lnTo>
                  <a:lnTo>
                    <a:pt x="2652" y="378"/>
                  </a:lnTo>
                  <a:lnTo>
                    <a:pt x="2649" y="391"/>
                  </a:lnTo>
                  <a:lnTo>
                    <a:pt x="2648" y="404"/>
                  </a:lnTo>
                  <a:lnTo>
                    <a:pt x="2648" y="416"/>
                  </a:lnTo>
                  <a:lnTo>
                    <a:pt x="2648" y="429"/>
                  </a:lnTo>
                  <a:lnTo>
                    <a:pt x="2649" y="441"/>
                  </a:lnTo>
                  <a:lnTo>
                    <a:pt x="2652" y="454"/>
                  </a:lnTo>
                  <a:lnTo>
                    <a:pt x="2655" y="466"/>
                  </a:lnTo>
                  <a:lnTo>
                    <a:pt x="2659" y="479"/>
                  </a:lnTo>
                  <a:lnTo>
                    <a:pt x="2664" y="491"/>
                  </a:lnTo>
                  <a:lnTo>
                    <a:pt x="2670" y="504"/>
                  </a:lnTo>
                  <a:lnTo>
                    <a:pt x="2677" y="517"/>
                  </a:lnTo>
                  <a:lnTo>
                    <a:pt x="2681" y="523"/>
                  </a:lnTo>
                  <a:lnTo>
                    <a:pt x="2685" y="529"/>
                  </a:lnTo>
                  <a:lnTo>
                    <a:pt x="2689" y="535"/>
                  </a:lnTo>
                  <a:lnTo>
                    <a:pt x="2694" y="541"/>
                  </a:lnTo>
                  <a:lnTo>
                    <a:pt x="2699" y="547"/>
                  </a:lnTo>
                  <a:lnTo>
                    <a:pt x="2704" y="553"/>
                  </a:lnTo>
                  <a:lnTo>
                    <a:pt x="2710" y="559"/>
                  </a:lnTo>
                  <a:lnTo>
                    <a:pt x="2715" y="565"/>
                  </a:lnTo>
                  <a:lnTo>
                    <a:pt x="2721" y="571"/>
                  </a:lnTo>
                  <a:lnTo>
                    <a:pt x="2727" y="576"/>
                  </a:lnTo>
                  <a:lnTo>
                    <a:pt x="2734" y="582"/>
                  </a:lnTo>
                  <a:lnTo>
                    <a:pt x="2741" y="588"/>
                  </a:lnTo>
                  <a:lnTo>
                    <a:pt x="2748" y="593"/>
                  </a:lnTo>
                  <a:lnTo>
                    <a:pt x="2755" y="599"/>
                  </a:lnTo>
                  <a:lnTo>
                    <a:pt x="2763" y="604"/>
                  </a:lnTo>
                  <a:lnTo>
                    <a:pt x="2771" y="610"/>
                  </a:lnTo>
                  <a:lnTo>
                    <a:pt x="2779" y="615"/>
                  </a:lnTo>
                  <a:lnTo>
                    <a:pt x="2787" y="620"/>
                  </a:lnTo>
                  <a:lnTo>
                    <a:pt x="2796" y="625"/>
                  </a:lnTo>
                  <a:lnTo>
                    <a:pt x="2805" y="630"/>
                  </a:lnTo>
                  <a:lnTo>
                    <a:pt x="2814" y="635"/>
                  </a:lnTo>
                  <a:lnTo>
                    <a:pt x="2823" y="641"/>
                  </a:lnTo>
                  <a:lnTo>
                    <a:pt x="2842" y="650"/>
                  </a:lnTo>
                  <a:lnTo>
                    <a:pt x="2863" y="659"/>
                  </a:lnTo>
                  <a:lnTo>
                    <a:pt x="2884" y="668"/>
                  </a:lnTo>
                  <a:lnTo>
                    <a:pt x="2907" y="676"/>
                  </a:lnTo>
                  <a:lnTo>
                    <a:pt x="2930" y="683"/>
                  </a:lnTo>
                  <a:lnTo>
                    <a:pt x="2954" y="690"/>
                  </a:lnTo>
                  <a:lnTo>
                    <a:pt x="2979" y="696"/>
                  </a:lnTo>
                  <a:lnTo>
                    <a:pt x="3005" y="701"/>
                  </a:lnTo>
                  <a:lnTo>
                    <a:pt x="3032" y="705"/>
                  </a:lnTo>
                  <a:lnTo>
                    <a:pt x="3059" y="709"/>
                  </a:lnTo>
                  <a:lnTo>
                    <a:pt x="3087" y="712"/>
                  </a:lnTo>
                  <a:lnTo>
                    <a:pt x="3115" y="714"/>
                  </a:lnTo>
                  <a:lnTo>
                    <a:pt x="3143" y="715"/>
                  </a:lnTo>
                  <a:lnTo>
                    <a:pt x="3158" y="715"/>
                  </a:lnTo>
                  <a:lnTo>
                    <a:pt x="3172" y="715"/>
                  </a:lnTo>
                  <a:lnTo>
                    <a:pt x="3187" y="714"/>
                  </a:lnTo>
                  <a:lnTo>
                    <a:pt x="3201" y="714"/>
                  </a:lnTo>
                  <a:lnTo>
                    <a:pt x="3215" y="713"/>
                  </a:lnTo>
                  <a:lnTo>
                    <a:pt x="3229" y="712"/>
                  </a:lnTo>
                  <a:lnTo>
                    <a:pt x="3243" y="710"/>
                  </a:lnTo>
                  <a:lnTo>
                    <a:pt x="3257" y="708"/>
                  </a:lnTo>
                  <a:lnTo>
                    <a:pt x="3271" y="706"/>
                  </a:lnTo>
                  <a:lnTo>
                    <a:pt x="3286" y="704"/>
                  </a:lnTo>
                  <a:lnTo>
                    <a:pt x="3299" y="701"/>
                  </a:lnTo>
                  <a:lnTo>
                    <a:pt x="3312" y="698"/>
                  </a:lnTo>
                  <a:lnTo>
                    <a:pt x="3325" y="694"/>
                  </a:lnTo>
                  <a:lnTo>
                    <a:pt x="3338" y="691"/>
                  </a:lnTo>
                  <a:lnTo>
                    <a:pt x="3350" y="687"/>
                  </a:lnTo>
                  <a:lnTo>
                    <a:pt x="3362" y="682"/>
                  </a:lnTo>
                  <a:lnTo>
                    <a:pt x="3374" y="678"/>
                  </a:lnTo>
                  <a:lnTo>
                    <a:pt x="3385" y="673"/>
                  </a:lnTo>
                  <a:lnTo>
                    <a:pt x="3395" y="668"/>
                  </a:lnTo>
                  <a:lnTo>
                    <a:pt x="3405" y="662"/>
                  </a:lnTo>
                  <a:lnTo>
                    <a:pt x="3415" y="656"/>
                  </a:lnTo>
                  <a:lnTo>
                    <a:pt x="3424" y="650"/>
                  </a:lnTo>
                  <a:lnTo>
                    <a:pt x="3432" y="644"/>
                  </a:lnTo>
                  <a:lnTo>
                    <a:pt x="3439" y="636"/>
                  </a:lnTo>
                  <a:lnTo>
                    <a:pt x="3445" y="629"/>
                  </a:lnTo>
                  <a:lnTo>
                    <a:pt x="3447" y="625"/>
                  </a:lnTo>
                  <a:lnTo>
                    <a:pt x="3449" y="622"/>
                  </a:lnTo>
                  <a:lnTo>
                    <a:pt x="3452" y="618"/>
                  </a:lnTo>
                  <a:lnTo>
                    <a:pt x="3453" y="615"/>
                  </a:lnTo>
                  <a:lnTo>
                    <a:pt x="3455" y="611"/>
                  </a:lnTo>
                  <a:lnTo>
                    <a:pt x="3456" y="607"/>
                  </a:lnTo>
                  <a:lnTo>
                    <a:pt x="3457" y="603"/>
                  </a:lnTo>
                  <a:lnTo>
                    <a:pt x="3458" y="600"/>
                  </a:lnTo>
                  <a:lnTo>
                    <a:pt x="3458" y="596"/>
                  </a:lnTo>
                  <a:lnTo>
                    <a:pt x="3458" y="592"/>
                  </a:lnTo>
                  <a:lnTo>
                    <a:pt x="3458" y="588"/>
                  </a:lnTo>
                  <a:lnTo>
                    <a:pt x="3457" y="585"/>
                  </a:lnTo>
                  <a:lnTo>
                    <a:pt x="3456" y="581"/>
                  </a:lnTo>
                  <a:lnTo>
                    <a:pt x="3454" y="577"/>
                  </a:lnTo>
                  <a:lnTo>
                    <a:pt x="3452" y="574"/>
                  </a:lnTo>
                  <a:lnTo>
                    <a:pt x="3450" y="570"/>
                  </a:lnTo>
                  <a:lnTo>
                    <a:pt x="3447" y="567"/>
                  </a:lnTo>
                  <a:lnTo>
                    <a:pt x="3444" y="563"/>
                  </a:lnTo>
                  <a:lnTo>
                    <a:pt x="3441" y="560"/>
                  </a:lnTo>
                  <a:lnTo>
                    <a:pt x="3437" y="557"/>
                  </a:lnTo>
                  <a:lnTo>
                    <a:pt x="3433" y="554"/>
                  </a:lnTo>
                  <a:lnTo>
                    <a:pt x="3429" y="551"/>
                  </a:lnTo>
                  <a:lnTo>
                    <a:pt x="3424" y="548"/>
                  </a:lnTo>
                  <a:lnTo>
                    <a:pt x="3419" y="546"/>
                  </a:lnTo>
                  <a:lnTo>
                    <a:pt x="3413" y="543"/>
                  </a:lnTo>
                  <a:lnTo>
                    <a:pt x="3406" y="541"/>
                  </a:lnTo>
                  <a:lnTo>
                    <a:pt x="3400" y="540"/>
                  </a:lnTo>
                  <a:lnTo>
                    <a:pt x="3394" y="538"/>
                  </a:lnTo>
                  <a:lnTo>
                    <a:pt x="3387" y="537"/>
                  </a:lnTo>
                  <a:lnTo>
                    <a:pt x="3379" y="536"/>
                  </a:lnTo>
                  <a:lnTo>
                    <a:pt x="3371" y="536"/>
                  </a:lnTo>
                  <a:lnTo>
                    <a:pt x="3363" y="536"/>
                  </a:lnTo>
                  <a:lnTo>
                    <a:pt x="3356" y="536"/>
                  </a:lnTo>
                  <a:lnTo>
                    <a:pt x="3348" y="537"/>
                  </a:lnTo>
                  <a:lnTo>
                    <a:pt x="3342" y="539"/>
                  </a:lnTo>
                  <a:lnTo>
                    <a:pt x="3339" y="540"/>
                  </a:lnTo>
                  <a:lnTo>
                    <a:pt x="3336" y="541"/>
                  </a:lnTo>
                  <a:lnTo>
                    <a:pt x="3334" y="542"/>
                  </a:lnTo>
                  <a:lnTo>
                    <a:pt x="3332" y="543"/>
                  </a:lnTo>
                  <a:lnTo>
                    <a:pt x="3330" y="545"/>
                  </a:lnTo>
                  <a:lnTo>
                    <a:pt x="3329" y="546"/>
                  </a:lnTo>
                  <a:lnTo>
                    <a:pt x="3328" y="548"/>
                  </a:lnTo>
                  <a:lnTo>
                    <a:pt x="3328" y="550"/>
                  </a:lnTo>
                  <a:lnTo>
                    <a:pt x="3328" y="552"/>
                  </a:lnTo>
                  <a:lnTo>
                    <a:pt x="3329" y="554"/>
                  </a:lnTo>
                  <a:lnTo>
                    <a:pt x="3330" y="557"/>
                  </a:lnTo>
                  <a:lnTo>
                    <a:pt x="3333" y="560"/>
                  </a:lnTo>
                  <a:lnTo>
                    <a:pt x="3334" y="562"/>
                  </a:lnTo>
                  <a:lnTo>
                    <a:pt x="3336" y="562"/>
                  </a:lnTo>
                  <a:lnTo>
                    <a:pt x="3337" y="563"/>
                  </a:lnTo>
                  <a:lnTo>
                    <a:pt x="3338" y="563"/>
                  </a:lnTo>
                  <a:lnTo>
                    <a:pt x="3340" y="563"/>
                  </a:lnTo>
                  <a:lnTo>
                    <a:pt x="3341" y="562"/>
                  </a:lnTo>
                  <a:lnTo>
                    <a:pt x="3342" y="561"/>
                  </a:lnTo>
                  <a:lnTo>
                    <a:pt x="3343" y="559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37" name="Freeform 37"/>
            <p:cNvSpPr>
              <a:spLocks/>
            </p:cNvSpPr>
            <p:nvPr/>
          </p:nvSpPr>
          <p:spPr bwMode="auto">
            <a:xfrm>
              <a:off x="406286" y="2675472"/>
              <a:ext cx="1737494" cy="560176"/>
            </a:xfrm>
            <a:custGeom>
              <a:avLst/>
              <a:gdLst/>
              <a:ahLst/>
              <a:cxnLst>
                <a:cxn ang="0">
                  <a:pos x="2" y="1367"/>
                </a:cxn>
                <a:cxn ang="0">
                  <a:pos x="10" y="1375"/>
                </a:cxn>
                <a:cxn ang="0">
                  <a:pos x="20" y="1381"/>
                </a:cxn>
                <a:cxn ang="0">
                  <a:pos x="35" y="1388"/>
                </a:cxn>
                <a:cxn ang="0">
                  <a:pos x="51" y="1394"/>
                </a:cxn>
                <a:cxn ang="0">
                  <a:pos x="71" y="1399"/>
                </a:cxn>
                <a:cxn ang="0">
                  <a:pos x="93" y="1404"/>
                </a:cxn>
                <a:cxn ang="0">
                  <a:pos x="118" y="1408"/>
                </a:cxn>
                <a:cxn ang="0">
                  <a:pos x="146" y="1411"/>
                </a:cxn>
                <a:cxn ang="0">
                  <a:pos x="178" y="1414"/>
                </a:cxn>
                <a:cxn ang="0">
                  <a:pos x="212" y="1416"/>
                </a:cxn>
                <a:cxn ang="0">
                  <a:pos x="248" y="1417"/>
                </a:cxn>
                <a:cxn ang="0">
                  <a:pos x="288" y="1417"/>
                </a:cxn>
                <a:cxn ang="0">
                  <a:pos x="330" y="1417"/>
                </a:cxn>
                <a:cxn ang="0">
                  <a:pos x="375" y="1415"/>
                </a:cxn>
                <a:cxn ang="0">
                  <a:pos x="423" y="1413"/>
                </a:cxn>
                <a:cxn ang="0">
                  <a:pos x="472" y="1410"/>
                </a:cxn>
                <a:cxn ang="0">
                  <a:pos x="524" y="1406"/>
                </a:cxn>
                <a:cxn ang="0">
                  <a:pos x="580" y="1401"/>
                </a:cxn>
                <a:cxn ang="0">
                  <a:pos x="637" y="1395"/>
                </a:cxn>
                <a:cxn ang="0">
                  <a:pos x="697" y="1387"/>
                </a:cxn>
                <a:cxn ang="0">
                  <a:pos x="758" y="1379"/>
                </a:cxn>
                <a:cxn ang="0">
                  <a:pos x="823" y="1370"/>
                </a:cxn>
                <a:cxn ang="0">
                  <a:pos x="889" y="1360"/>
                </a:cxn>
                <a:cxn ang="0">
                  <a:pos x="957" y="1348"/>
                </a:cxn>
                <a:cxn ang="0">
                  <a:pos x="1027" y="1336"/>
                </a:cxn>
                <a:cxn ang="0">
                  <a:pos x="1100" y="1322"/>
                </a:cxn>
                <a:cxn ang="0">
                  <a:pos x="1174" y="1307"/>
                </a:cxn>
                <a:cxn ang="0">
                  <a:pos x="1251" y="1290"/>
                </a:cxn>
                <a:cxn ang="0">
                  <a:pos x="1330" y="1273"/>
                </a:cxn>
                <a:cxn ang="0">
                  <a:pos x="1409" y="1255"/>
                </a:cxn>
                <a:cxn ang="0">
                  <a:pos x="1491" y="1235"/>
                </a:cxn>
                <a:cxn ang="0">
                  <a:pos x="1573" y="1214"/>
                </a:cxn>
                <a:cxn ang="0">
                  <a:pos x="1659" y="1192"/>
                </a:cxn>
                <a:cxn ang="0">
                  <a:pos x="1745" y="1168"/>
                </a:cxn>
                <a:cxn ang="0">
                  <a:pos x="1832" y="1142"/>
                </a:cxn>
                <a:cxn ang="0">
                  <a:pos x="1922" y="1116"/>
                </a:cxn>
                <a:cxn ang="0">
                  <a:pos x="2012" y="1089"/>
                </a:cxn>
                <a:cxn ang="0">
                  <a:pos x="2104" y="1060"/>
                </a:cxn>
                <a:cxn ang="0">
                  <a:pos x="2196" y="1029"/>
                </a:cxn>
                <a:cxn ang="0">
                  <a:pos x="2290" y="998"/>
                </a:cxn>
                <a:cxn ang="0">
                  <a:pos x="2385" y="965"/>
                </a:cxn>
                <a:cxn ang="0">
                  <a:pos x="2480" y="931"/>
                </a:cxn>
                <a:cxn ang="0">
                  <a:pos x="2576" y="894"/>
                </a:cxn>
                <a:cxn ang="0">
                  <a:pos x="2674" y="857"/>
                </a:cxn>
                <a:cxn ang="0">
                  <a:pos x="2772" y="819"/>
                </a:cxn>
                <a:cxn ang="0">
                  <a:pos x="2870" y="780"/>
                </a:cxn>
                <a:cxn ang="0">
                  <a:pos x="2969" y="738"/>
                </a:cxn>
                <a:cxn ang="0">
                  <a:pos x="3069" y="695"/>
                </a:cxn>
                <a:cxn ang="0">
                  <a:pos x="3169" y="651"/>
                </a:cxn>
                <a:cxn ang="0">
                  <a:pos x="3269" y="605"/>
                </a:cxn>
                <a:cxn ang="0">
                  <a:pos x="3369" y="559"/>
                </a:cxn>
                <a:cxn ang="0">
                  <a:pos x="3469" y="510"/>
                </a:cxn>
                <a:cxn ang="0">
                  <a:pos x="3570" y="461"/>
                </a:cxn>
                <a:cxn ang="0">
                  <a:pos x="3671" y="410"/>
                </a:cxn>
                <a:cxn ang="0">
                  <a:pos x="3770" y="357"/>
                </a:cxn>
                <a:cxn ang="0">
                  <a:pos x="3871" y="304"/>
                </a:cxn>
                <a:cxn ang="0">
                  <a:pos x="3971" y="248"/>
                </a:cxn>
                <a:cxn ang="0">
                  <a:pos x="4071" y="192"/>
                </a:cxn>
                <a:cxn ang="0">
                  <a:pos x="4169" y="135"/>
                </a:cxn>
                <a:cxn ang="0">
                  <a:pos x="4267" y="75"/>
                </a:cxn>
                <a:cxn ang="0">
                  <a:pos x="4365" y="15"/>
                </a:cxn>
              </a:cxnLst>
              <a:rect l="0" t="0" r="r" b="b"/>
              <a:pathLst>
                <a:path w="4390" h="1417">
                  <a:moveTo>
                    <a:pt x="0" y="1363"/>
                  </a:moveTo>
                  <a:lnTo>
                    <a:pt x="0" y="1364"/>
                  </a:lnTo>
                  <a:lnTo>
                    <a:pt x="1" y="1365"/>
                  </a:lnTo>
                  <a:lnTo>
                    <a:pt x="2" y="1367"/>
                  </a:lnTo>
                  <a:lnTo>
                    <a:pt x="4" y="1369"/>
                  </a:lnTo>
                  <a:lnTo>
                    <a:pt x="6" y="1371"/>
                  </a:lnTo>
                  <a:lnTo>
                    <a:pt x="8" y="1373"/>
                  </a:lnTo>
                  <a:lnTo>
                    <a:pt x="10" y="1375"/>
                  </a:lnTo>
                  <a:lnTo>
                    <a:pt x="12" y="1376"/>
                  </a:lnTo>
                  <a:lnTo>
                    <a:pt x="15" y="1378"/>
                  </a:lnTo>
                  <a:lnTo>
                    <a:pt x="17" y="1380"/>
                  </a:lnTo>
                  <a:lnTo>
                    <a:pt x="20" y="1381"/>
                  </a:lnTo>
                  <a:lnTo>
                    <a:pt x="23" y="1383"/>
                  </a:lnTo>
                  <a:lnTo>
                    <a:pt x="28" y="1385"/>
                  </a:lnTo>
                  <a:lnTo>
                    <a:pt x="31" y="1386"/>
                  </a:lnTo>
                  <a:lnTo>
                    <a:pt x="35" y="1388"/>
                  </a:lnTo>
                  <a:lnTo>
                    <a:pt x="39" y="1389"/>
                  </a:lnTo>
                  <a:lnTo>
                    <a:pt x="43" y="1391"/>
                  </a:lnTo>
                  <a:lnTo>
                    <a:pt x="47" y="1392"/>
                  </a:lnTo>
                  <a:lnTo>
                    <a:pt x="51" y="1394"/>
                  </a:lnTo>
                  <a:lnTo>
                    <a:pt x="56" y="1395"/>
                  </a:lnTo>
                  <a:lnTo>
                    <a:pt x="61" y="1396"/>
                  </a:lnTo>
                  <a:lnTo>
                    <a:pt x="65" y="1398"/>
                  </a:lnTo>
                  <a:lnTo>
                    <a:pt x="71" y="1399"/>
                  </a:lnTo>
                  <a:lnTo>
                    <a:pt x="76" y="1400"/>
                  </a:lnTo>
                  <a:lnTo>
                    <a:pt x="81" y="1401"/>
                  </a:lnTo>
                  <a:lnTo>
                    <a:pt x="87" y="1403"/>
                  </a:lnTo>
                  <a:lnTo>
                    <a:pt x="93" y="1404"/>
                  </a:lnTo>
                  <a:lnTo>
                    <a:pt x="99" y="1405"/>
                  </a:lnTo>
                  <a:lnTo>
                    <a:pt x="105" y="1406"/>
                  </a:lnTo>
                  <a:lnTo>
                    <a:pt x="112" y="1407"/>
                  </a:lnTo>
                  <a:lnTo>
                    <a:pt x="118" y="1408"/>
                  </a:lnTo>
                  <a:lnTo>
                    <a:pt x="125" y="1409"/>
                  </a:lnTo>
                  <a:lnTo>
                    <a:pt x="132" y="1409"/>
                  </a:lnTo>
                  <a:lnTo>
                    <a:pt x="139" y="1410"/>
                  </a:lnTo>
                  <a:lnTo>
                    <a:pt x="146" y="1411"/>
                  </a:lnTo>
                  <a:lnTo>
                    <a:pt x="154" y="1412"/>
                  </a:lnTo>
                  <a:lnTo>
                    <a:pt x="162" y="1412"/>
                  </a:lnTo>
                  <a:lnTo>
                    <a:pt x="170" y="1413"/>
                  </a:lnTo>
                  <a:lnTo>
                    <a:pt x="178" y="1414"/>
                  </a:lnTo>
                  <a:lnTo>
                    <a:pt x="186" y="1414"/>
                  </a:lnTo>
                  <a:lnTo>
                    <a:pt x="195" y="1415"/>
                  </a:lnTo>
                  <a:lnTo>
                    <a:pt x="203" y="1415"/>
                  </a:lnTo>
                  <a:lnTo>
                    <a:pt x="212" y="1416"/>
                  </a:lnTo>
                  <a:lnTo>
                    <a:pt x="221" y="1416"/>
                  </a:lnTo>
                  <a:lnTo>
                    <a:pt x="230" y="1416"/>
                  </a:lnTo>
                  <a:lnTo>
                    <a:pt x="239" y="1417"/>
                  </a:lnTo>
                  <a:lnTo>
                    <a:pt x="248" y="1417"/>
                  </a:lnTo>
                  <a:lnTo>
                    <a:pt x="258" y="1417"/>
                  </a:lnTo>
                  <a:lnTo>
                    <a:pt x="268" y="1417"/>
                  </a:lnTo>
                  <a:lnTo>
                    <a:pt x="277" y="1417"/>
                  </a:lnTo>
                  <a:lnTo>
                    <a:pt x="288" y="1417"/>
                  </a:lnTo>
                  <a:lnTo>
                    <a:pt x="299" y="1417"/>
                  </a:lnTo>
                  <a:lnTo>
                    <a:pt x="309" y="1417"/>
                  </a:lnTo>
                  <a:lnTo>
                    <a:pt x="320" y="1417"/>
                  </a:lnTo>
                  <a:lnTo>
                    <a:pt x="330" y="1417"/>
                  </a:lnTo>
                  <a:lnTo>
                    <a:pt x="341" y="1416"/>
                  </a:lnTo>
                  <a:lnTo>
                    <a:pt x="352" y="1416"/>
                  </a:lnTo>
                  <a:lnTo>
                    <a:pt x="363" y="1416"/>
                  </a:lnTo>
                  <a:lnTo>
                    <a:pt x="375" y="1415"/>
                  </a:lnTo>
                  <a:lnTo>
                    <a:pt x="386" y="1415"/>
                  </a:lnTo>
                  <a:lnTo>
                    <a:pt x="398" y="1414"/>
                  </a:lnTo>
                  <a:lnTo>
                    <a:pt x="410" y="1414"/>
                  </a:lnTo>
                  <a:lnTo>
                    <a:pt x="423" y="1413"/>
                  </a:lnTo>
                  <a:lnTo>
                    <a:pt x="435" y="1412"/>
                  </a:lnTo>
                  <a:lnTo>
                    <a:pt x="447" y="1412"/>
                  </a:lnTo>
                  <a:lnTo>
                    <a:pt x="460" y="1411"/>
                  </a:lnTo>
                  <a:lnTo>
                    <a:pt x="472" y="1410"/>
                  </a:lnTo>
                  <a:lnTo>
                    <a:pt x="485" y="1409"/>
                  </a:lnTo>
                  <a:lnTo>
                    <a:pt x="498" y="1408"/>
                  </a:lnTo>
                  <a:lnTo>
                    <a:pt x="511" y="1407"/>
                  </a:lnTo>
                  <a:lnTo>
                    <a:pt x="524" y="1406"/>
                  </a:lnTo>
                  <a:lnTo>
                    <a:pt x="538" y="1405"/>
                  </a:lnTo>
                  <a:lnTo>
                    <a:pt x="552" y="1403"/>
                  </a:lnTo>
                  <a:lnTo>
                    <a:pt x="566" y="1402"/>
                  </a:lnTo>
                  <a:lnTo>
                    <a:pt x="580" y="1401"/>
                  </a:lnTo>
                  <a:lnTo>
                    <a:pt x="594" y="1399"/>
                  </a:lnTo>
                  <a:lnTo>
                    <a:pt x="608" y="1398"/>
                  </a:lnTo>
                  <a:lnTo>
                    <a:pt x="622" y="1396"/>
                  </a:lnTo>
                  <a:lnTo>
                    <a:pt x="637" y="1395"/>
                  </a:lnTo>
                  <a:lnTo>
                    <a:pt x="651" y="1393"/>
                  </a:lnTo>
                  <a:lnTo>
                    <a:pt x="666" y="1391"/>
                  </a:lnTo>
                  <a:lnTo>
                    <a:pt x="682" y="1389"/>
                  </a:lnTo>
                  <a:lnTo>
                    <a:pt x="697" y="1387"/>
                  </a:lnTo>
                  <a:lnTo>
                    <a:pt x="712" y="1386"/>
                  </a:lnTo>
                  <a:lnTo>
                    <a:pt x="727" y="1383"/>
                  </a:lnTo>
                  <a:lnTo>
                    <a:pt x="743" y="1381"/>
                  </a:lnTo>
                  <a:lnTo>
                    <a:pt x="758" y="1379"/>
                  </a:lnTo>
                  <a:lnTo>
                    <a:pt x="774" y="1377"/>
                  </a:lnTo>
                  <a:lnTo>
                    <a:pt x="790" y="1375"/>
                  </a:lnTo>
                  <a:lnTo>
                    <a:pt x="807" y="1372"/>
                  </a:lnTo>
                  <a:lnTo>
                    <a:pt x="823" y="1370"/>
                  </a:lnTo>
                  <a:lnTo>
                    <a:pt x="839" y="1368"/>
                  </a:lnTo>
                  <a:lnTo>
                    <a:pt x="855" y="1365"/>
                  </a:lnTo>
                  <a:lnTo>
                    <a:pt x="872" y="1362"/>
                  </a:lnTo>
                  <a:lnTo>
                    <a:pt x="889" y="1360"/>
                  </a:lnTo>
                  <a:lnTo>
                    <a:pt x="905" y="1357"/>
                  </a:lnTo>
                  <a:lnTo>
                    <a:pt x="922" y="1354"/>
                  </a:lnTo>
                  <a:lnTo>
                    <a:pt x="940" y="1351"/>
                  </a:lnTo>
                  <a:lnTo>
                    <a:pt x="957" y="1348"/>
                  </a:lnTo>
                  <a:lnTo>
                    <a:pt x="975" y="1345"/>
                  </a:lnTo>
                  <a:lnTo>
                    <a:pt x="992" y="1342"/>
                  </a:lnTo>
                  <a:lnTo>
                    <a:pt x="1010" y="1339"/>
                  </a:lnTo>
                  <a:lnTo>
                    <a:pt x="1027" y="1336"/>
                  </a:lnTo>
                  <a:lnTo>
                    <a:pt x="1045" y="1333"/>
                  </a:lnTo>
                  <a:lnTo>
                    <a:pt x="1064" y="1329"/>
                  </a:lnTo>
                  <a:lnTo>
                    <a:pt x="1082" y="1326"/>
                  </a:lnTo>
                  <a:lnTo>
                    <a:pt x="1100" y="1322"/>
                  </a:lnTo>
                  <a:lnTo>
                    <a:pt x="1119" y="1319"/>
                  </a:lnTo>
                  <a:lnTo>
                    <a:pt x="1137" y="1315"/>
                  </a:lnTo>
                  <a:lnTo>
                    <a:pt x="1156" y="1311"/>
                  </a:lnTo>
                  <a:lnTo>
                    <a:pt x="1174" y="1307"/>
                  </a:lnTo>
                  <a:lnTo>
                    <a:pt x="1194" y="1303"/>
                  </a:lnTo>
                  <a:lnTo>
                    <a:pt x="1213" y="1299"/>
                  </a:lnTo>
                  <a:lnTo>
                    <a:pt x="1232" y="1295"/>
                  </a:lnTo>
                  <a:lnTo>
                    <a:pt x="1251" y="1290"/>
                  </a:lnTo>
                  <a:lnTo>
                    <a:pt x="1270" y="1286"/>
                  </a:lnTo>
                  <a:lnTo>
                    <a:pt x="1290" y="1282"/>
                  </a:lnTo>
                  <a:lnTo>
                    <a:pt x="1309" y="1277"/>
                  </a:lnTo>
                  <a:lnTo>
                    <a:pt x="1330" y="1273"/>
                  </a:lnTo>
                  <a:lnTo>
                    <a:pt x="1349" y="1268"/>
                  </a:lnTo>
                  <a:lnTo>
                    <a:pt x="1369" y="1264"/>
                  </a:lnTo>
                  <a:lnTo>
                    <a:pt x="1389" y="1259"/>
                  </a:lnTo>
                  <a:lnTo>
                    <a:pt x="1409" y="1255"/>
                  </a:lnTo>
                  <a:lnTo>
                    <a:pt x="1429" y="1250"/>
                  </a:lnTo>
                  <a:lnTo>
                    <a:pt x="1449" y="1245"/>
                  </a:lnTo>
                  <a:lnTo>
                    <a:pt x="1470" y="1240"/>
                  </a:lnTo>
                  <a:lnTo>
                    <a:pt x="1491" y="1235"/>
                  </a:lnTo>
                  <a:lnTo>
                    <a:pt x="1511" y="1230"/>
                  </a:lnTo>
                  <a:lnTo>
                    <a:pt x="1532" y="1224"/>
                  </a:lnTo>
                  <a:lnTo>
                    <a:pt x="1553" y="1219"/>
                  </a:lnTo>
                  <a:lnTo>
                    <a:pt x="1573" y="1214"/>
                  </a:lnTo>
                  <a:lnTo>
                    <a:pt x="1595" y="1208"/>
                  </a:lnTo>
                  <a:lnTo>
                    <a:pt x="1616" y="1203"/>
                  </a:lnTo>
                  <a:lnTo>
                    <a:pt x="1637" y="1197"/>
                  </a:lnTo>
                  <a:lnTo>
                    <a:pt x="1659" y="1192"/>
                  </a:lnTo>
                  <a:lnTo>
                    <a:pt x="1680" y="1186"/>
                  </a:lnTo>
                  <a:lnTo>
                    <a:pt x="1701" y="1180"/>
                  </a:lnTo>
                  <a:lnTo>
                    <a:pt x="1724" y="1174"/>
                  </a:lnTo>
                  <a:lnTo>
                    <a:pt x="1745" y="1168"/>
                  </a:lnTo>
                  <a:lnTo>
                    <a:pt x="1767" y="1161"/>
                  </a:lnTo>
                  <a:lnTo>
                    <a:pt x="1789" y="1155"/>
                  </a:lnTo>
                  <a:lnTo>
                    <a:pt x="1810" y="1149"/>
                  </a:lnTo>
                  <a:lnTo>
                    <a:pt x="1832" y="1142"/>
                  </a:lnTo>
                  <a:lnTo>
                    <a:pt x="1855" y="1136"/>
                  </a:lnTo>
                  <a:lnTo>
                    <a:pt x="1877" y="1129"/>
                  </a:lnTo>
                  <a:lnTo>
                    <a:pt x="1899" y="1123"/>
                  </a:lnTo>
                  <a:lnTo>
                    <a:pt x="1922" y="1116"/>
                  </a:lnTo>
                  <a:lnTo>
                    <a:pt x="1944" y="1109"/>
                  </a:lnTo>
                  <a:lnTo>
                    <a:pt x="1966" y="1103"/>
                  </a:lnTo>
                  <a:lnTo>
                    <a:pt x="1990" y="1096"/>
                  </a:lnTo>
                  <a:lnTo>
                    <a:pt x="2012" y="1089"/>
                  </a:lnTo>
                  <a:lnTo>
                    <a:pt x="2035" y="1082"/>
                  </a:lnTo>
                  <a:lnTo>
                    <a:pt x="2057" y="1075"/>
                  </a:lnTo>
                  <a:lnTo>
                    <a:pt x="2080" y="1067"/>
                  </a:lnTo>
                  <a:lnTo>
                    <a:pt x="2104" y="1060"/>
                  </a:lnTo>
                  <a:lnTo>
                    <a:pt x="2127" y="1053"/>
                  </a:lnTo>
                  <a:lnTo>
                    <a:pt x="2150" y="1045"/>
                  </a:lnTo>
                  <a:lnTo>
                    <a:pt x="2173" y="1038"/>
                  </a:lnTo>
                  <a:lnTo>
                    <a:pt x="2196" y="1029"/>
                  </a:lnTo>
                  <a:lnTo>
                    <a:pt x="2219" y="1021"/>
                  </a:lnTo>
                  <a:lnTo>
                    <a:pt x="2243" y="1013"/>
                  </a:lnTo>
                  <a:lnTo>
                    <a:pt x="2267" y="1006"/>
                  </a:lnTo>
                  <a:lnTo>
                    <a:pt x="2290" y="998"/>
                  </a:lnTo>
                  <a:lnTo>
                    <a:pt x="2313" y="990"/>
                  </a:lnTo>
                  <a:lnTo>
                    <a:pt x="2337" y="981"/>
                  </a:lnTo>
                  <a:lnTo>
                    <a:pt x="2361" y="973"/>
                  </a:lnTo>
                  <a:lnTo>
                    <a:pt x="2385" y="965"/>
                  </a:lnTo>
                  <a:lnTo>
                    <a:pt x="2409" y="956"/>
                  </a:lnTo>
                  <a:lnTo>
                    <a:pt x="2432" y="948"/>
                  </a:lnTo>
                  <a:lnTo>
                    <a:pt x="2456" y="939"/>
                  </a:lnTo>
                  <a:lnTo>
                    <a:pt x="2480" y="931"/>
                  </a:lnTo>
                  <a:lnTo>
                    <a:pt x="2505" y="922"/>
                  </a:lnTo>
                  <a:lnTo>
                    <a:pt x="2529" y="913"/>
                  </a:lnTo>
                  <a:lnTo>
                    <a:pt x="2552" y="904"/>
                  </a:lnTo>
                  <a:lnTo>
                    <a:pt x="2576" y="894"/>
                  </a:lnTo>
                  <a:lnTo>
                    <a:pt x="2601" y="885"/>
                  </a:lnTo>
                  <a:lnTo>
                    <a:pt x="2626" y="876"/>
                  </a:lnTo>
                  <a:lnTo>
                    <a:pt x="2650" y="867"/>
                  </a:lnTo>
                  <a:lnTo>
                    <a:pt x="2674" y="857"/>
                  </a:lnTo>
                  <a:lnTo>
                    <a:pt x="2698" y="848"/>
                  </a:lnTo>
                  <a:lnTo>
                    <a:pt x="2722" y="838"/>
                  </a:lnTo>
                  <a:lnTo>
                    <a:pt x="2748" y="829"/>
                  </a:lnTo>
                  <a:lnTo>
                    <a:pt x="2772" y="819"/>
                  </a:lnTo>
                  <a:lnTo>
                    <a:pt x="2796" y="809"/>
                  </a:lnTo>
                  <a:lnTo>
                    <a:pt x="2821" y="800"/>
                  </a:lnTo>
                  <a:lnTo>
                    <a:pt x="2845" y="790"/>
                  </a:lnTo>
                  <a:lnTo>
                    <a:pt x="2870" y="780"/>
                  </a:lnTo>
                  <a:lnTo>
                    <a:pt x="2895" y="768"/>
                  </a:lnTo>
                  <a:lnTo>
                    <a:pt x="2920" y="758"/>
                  </a:lnTo>
                  <a:lnTo>
                    <a:pt x="2945" y="748"/>
                  </a:lnTo>
                  <a:lnTo>
                    <a:pt x="2969" y="738"/>
                  </a:lnTo>
                  <a:lnTo>
                    <a:pt x="2994" y="727"/>
                  </a:lnTo>
                  <a:lnTo>
                    <a:pt x="3019" y="717"/>
                  </a:lnTo>
                  <a:lnTo>
                    <a:pt x="3044" y="706"/>
                  </a:lnTo>
                  <a:lnTo>
                    <a:pt x="3069" y="695"/>
                  </a:lnTo>
                  <a:lnTo>
                    <a:pt x="3094" y="684"/>
                  </a:lnTo>
                  <a:lnTo>
                    <a:pt x="3118" y="674"/>
                  </a:lnTo>
                  <a:lnTo>
                    <a:pt x="3144" y="663"/>
                  </a:lnTo>
                  <a:lnTo>
                    <a:pt x="3169" y="651"/>
                  </a:lnTo>
                  <a:lnTo>
                    <a:pt x="3194" y="639"/>
                  </a:lnTo>
                  <a:lnTo>
                    <a:pt x="3219" y="628"/>
                  </a:lnTo>
                  <a:lnTo>
                    <a:pt x="3243" y="617"/>
                  </a:lnTo>
                  <a:lnTo>
                    <a:pt x="3269" y="605"/>
                  </a:lnTo>
                  <a:lnTo>
                    <a:pt x="3294" y="594"/>
                  </a:lnTo>
                  <a:lnTo>
                    <a:pt x="3319" y="582"/>
                  </a:lnTo>
                  <a:lnTo>
                    <a:pt x="3344" y="571"/>
                  </a:lnTo>
                  <a:lnTo>
                    <a:pt x="3369" y="559"/>
                  </a:lnTo>
                  <a:lnTo>
                    <a:pt x="3395" y="547"/>
                  </a:lnTo>
                  <a:lnTo>
                    <a:pt x="3420" y="535"/>
                  </a:lnTo>
                  <a:lnTo>
                    <a:pt x="3445" y="523"/>
                  </a:lnTo>
                  <a:lnTo>
                    <a:pt x="3469" y="510"/>
                  </a:lnTo>
                  <a:lnTo>
                    <a:pt x="3494" y="498"/>
                  </a:lnTo>
                  <a:lnTo>
                    <a:pt x="3519" y="486"/>
                  </a:lnTo>
                  <a:lnTo>
                    <a:pt x="3545" y="473"/>
                  </a:lnTo>
                  <a:lnTo>
                    <a:pt x="3570" y="461"/>
                  </a:lnTo>
                  <a:lnTo>
                    <a:pt x="3595" y="448"/>
                  </a:lnTo>
                  <a:lnTo>
                    <a:pt x="3620" y="436"/>
                  </a:lnTo>
                  <a:lnTo>
                    <a:pt x="3645" y="423"/>
                  </a:lnTo>
                  <a:lnTo>
                    <a:pt x="3671" y="410"/>
                  </a:lnTo>
                  <a:lnTo>
                    <a:pt x="3696" y="397"/>
                  </a:lnTo>
                  <a:lnTo>
                    <a:pt x="3721" y="383"/>
                  </a:lnTo>
                  <a:lnTo>
                    <a:pt x="3746" y="370"/>
                  </a:lnTo>
                  <a:lnTo>
                    <a:pt x="3770" y="357"/>
                  </a:lnTo>
                  <a:lnTo>
                    <a:pt x="3796" y="344"/>
                  </a:lnTo>
                  <a:lnTo>
                    <a:pt x="3821" y="331"/>
                  </a:lnTo>
                  <a:lnTo>
                    <a:pt x="3846" y="317"/>
                  </a:lnTo>
                  <a:lnTo>
                    <a:pt x="3871" y="304"/>
                  </a:lnTo>
                  <a:lnTo>
                    <a:pt x="3896" y="290"/>
                  </a:lnTo>
                  <a:lnTo>
                    <a:pt x="3921" y="277"/>
                  </a:lnTo>
                  <a:lnTo>
                    <a:pt x="3946" y="263"/>
                  </a:lnTo>
                  <a:lnTo>
                    <a:pt x="3971" y="248"/>
                  </a:lnTo>
                  <a:lnTo>
                    <a:pt x="3996" y="234"/>
                  </a:lnTo>
                  <a:lnTo>
                    <a:pt x="4020" y="221"/>
                  </a:lnTo>
                  <a:lnTo>
                    <a:pt x="4046" y="206"/>
                  </a:lnTo>
                  <a:lnTo>
                    <a:pt x="4071" y="192"/>
                  </a:lnTo>
                  <a:lnTo>
                    <a:pt x="4095" y="178"/>
                  </a:lnTo>
                  <a:lnTo>
                    <a:pt x="4120" y="164"/>
                  </a:lnTo>
                  <a:lnTo>
                    <a:pt x="4144" y="149"/>
                  </a:lnTo>
                  <a:lnTo>
                    <a:pt x="4169" y="135"/>
                  </a:lnTo>
                  <a:lnTo>
                    <a:pt x="4194" y="119"/>
                  </a:lnTo>
                  <a:lnTo>
                    <a:pt x="4219" y="105"/>
                  </a:lnTo>
                  <a:lnTo>
                    <a:pt x="4243" y="90"/>
                  </a:lnTo>
                  <a:lnTo>
                    <a:pt x="4267" y="75"/>
                  </a:lnTo>
                  <a:lnTo>
                    <a:pt x="4292" y="61"/>
                  </a:lnTo>
                  <a:lnTo>
                    <a:pt x="4317" y="46"/>
                  </a:lnTo>
                  <a:lnTo>
                    <a:pt x="4341" y="31"/>
                  </a:lnTo>
                  <a:lnTo>
                    <a:pt x="4365" y="15"/>
                  </a:lnTo>
                  <a:lnTo>
                    <a:pt x="439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38" name="Freeform 38"/>
            <p:cNvSpPr>
              <a:spLocks/>
            </p:cNvSpPr>
            <p:nvPr/>
          </p:nvSpPr>
          <p:spPr bwMode="auto">
            <a:xfrm>
              <a:off x="1775077" y="610417"/>
              <a:ext cx="1297582" cy="2065055"/>
            </a:xfrm>
            <a:custGeom>
              <a:avLst/>
              <a:gdLst/>
              <a:ahLst/>
              <a:cxnLst>
                <a:cxn ang="0">
                  <a:pos x="1098" y="5112"/>
                </a:cxn>
                <a:cxn ang="0">
                  <a:pos x="1288" y="4982"/>
                </a:cxn>
                <a:cxn ang="0">
                  <a:pos x="1473" y="4847"/>
                </a:cxn>
                <a:cxn ang="0">
                  <a:pos x="1654" y="4708"/>
                </a:cxn>
                <a:cxn ang="0">
                  <a:pos x="1828" y="4562"/>
                </a:cxn>
                <a:cxn ang="0">
                  <a:pos x="1996" y="4414"/>
                </a:cxn>
                <a:cxn ang="0">
                  <a:pos x="2158" y="4261"/>
                </a:cxn>
                <a:cxn ang="0">
                  <a:pos x="2311" y="4104"/>
                </a:cxn>
                <a:cxn ang="0">
                  <a:pos x="2455" y="3944"/>
                </a:cxn>
                <a:cxn ang="0">
                  <a:pos x="2590" y="3779"/>
                </a:cxn>
                <a:cxn ang="0">
                  <a:pos x="2715" y="3612"/>
                </a:cxn>
                <a:cxn ang="0">
                  <a:pos x="2830" y="3442"/>
                </a:cxn>
                <a:cxn ang="0">
                  <a:pos x="2933" y="3268"/>
                </a:cxn>
                <a:cxn ang="0">
                  <a:pos x="3023" y="3094"/>
                </a:cxn>
                <a:cxn ang="0">
                  <a:pos x="3101" y="2918"/>
                </a:cxn>
                <a:cxn ang="0">
                  <a:pos x="3165" y="2739"/>
                </a:cxn>
                <a:cxn ang="0">
                  <a:pos x="3216" y="2561"/>
                </a:cxn>
                <a:cxn ang="0">
                  <a:pos x="3252" y="2383"/>
                </a:cxn>
                <a:cxn ang="0">
                  <a:pos x="3272" y="2204"/>
                </a:cxn>
                <a:cxn ang="0">
                  <a:pos x="3277" y="2027"/>
                </a:cxn>
                <a:cxn ang="0">
                  <a:pos x="3265" y="1852"/>
                </a:cxn>
                <a:cxn ang="0">
                  <a:pos x="3238" y="1678"/>
                </a:cxn>
                <a:cxn ang="0">
                  <a:pos x="3193" y="1508"/>
                </a:cxn>
                <a:cxn ang="0">
                  <a:pos x="3130" y="1341"/>
                </a:cxn>
                <a:cxn ang="0">
                  <a:pos x="3051" y="1179"/>
                </a:cxn>
                <a:cxn ang="0">
                  <a:pos x="2953" y="1023"/>
                </a:cxn>
                <a:cxn ang="0">
                  <a:pos x="2838" y="873"/>
                </a:cxn>
                <a:cxn ang="0">
                  <a:pos x="2706" y="732"/>
                </a:cxn>
                <a:cxn ang="0">
                  <a:pos x="2558" y="599"/>
                </a:cxn>
                <a:cxn ang="0">
                  <a:pos x="2392" y="475"/>
                </a:cxn>
                <a:cxn ang="0">
                  <a:pos x="2213" y="363"/>
                </a:cxn>
                <a:cxn ang="0">
                  <a:pos x="2019" y="263"/>
                </a:cxn>
                <a:cxn ang="0">
                  <a:pos x="1813" y="178"/>
                </a:cxn>
                <a:cxn ang="0">
                  <a:pos x="1597" y="107"/>
                </a:cxn>
                <a:cxn ang="0">
                  <a:pos x="1374" y="54"/>
                </a:cxn>
                <a:cxn ang="0">
                  <a:pos x="1147" y="18"/>
                </a:cxn>
                <a:cxn ang="0">
                  <a:pos x="921" y="1"/>
                </a:cxn>
                <a:cxn ang="0">
                  <a:pos x="701" y="6"/>
                </a:cxn>
                <a:cxn ang="0">
                  <a:pos x="495" y="31"/>
                </a:cxn>
                <a:cxn ang="0">
                  <a:pos x="310" y="79"/>
                </a:cxn>
                <a:cxn ang="0">
                  <a:pos x="158" y="146"/>
                </a:cxn>
                <a:cxn ang="0">
                  <a:pos x="50" y="233"/>
                </a:cxn>
                <a:cxn ang="0">
                  <a:pos x="9" y="302"/>
                </a:cxn>
                <a:cxn ang="0">
                  <a:pos x="0" y="353"/>
                </a:cxn>
                <a:cxn ang="0">
                  <a:pos x="10" y="405"/>
                </a:cxn>
                <a:cxn ang="0">
                  <a:pos x="40" y="457"/>
                </a:cxn>
                <a:cxn ang="0">
                  <a:pos x="94" y="504"/>
                </a:cxn>
                <a:cxn ang="0">
                  <a:pos x="168" y="544"/>
                </a:cxn>
                <a:cxn ang="0">
                  <a:pos x="264" y="574"/>
                </a:cxn>
                <a:cxn ang="0">
                  <a:pos x="375" y="586"/>
                </a:cxn>
                <a:cxn ang="0">
                  <a:pos x="488" y="575"/>
                </a:cxn>
                <a:cxn ang="0">
                  <a:pos x="573" y="540"/>
                </a:cxn>
                <a:cxn ang="0">
                  <a:pos x="598" y="513"/>
                </a:cxn>
                <a:cxn ang="0">
                  <a:pos x="598" y="483"/>
                </a:cxn>
                <a:cxn ang="0">
                  <a:pos x="564" y="459"/>
                </a:cxn>
                <a:cxn ang="0">
                  <a:pos x="514" y="459"/>
                </a:cxn>
                <a:cxn ang="0">
                  <a:pos x="506" y="472"/>
                </a:cxn>
              </a:cxnLst>
              <a:rect l="0" t="0" r="r" b="b"/>
              <a:pathLst>
                <a:path w="3277" h="5221">
                  <a:moveTo>
                    <a:pt x="930" y="5221"/>
                  </a:moveTo>
                  <a:lnTo>
                    <a:pt x="954" y="5205"/>
                  </a:lnTo>
                  <a:lnTo>
                    <a:pt x="979" y="5190"/>
                  </a:lnTo>
                  <a:lnTo>
                    <a:pt x="1003" y="5174"/>
                  </a:lnTo>
                  <a:lnTo>
                    <a:pt x="1027" y="5159"/>
                  </a:lnTo>
                  <a:lnTo>
                    <a:pt x="1051" y="5143"/>
                  </a:lnTo>
                  <a:lnTo>
                    <a:pt x="1074" y="5127"/>
                  </a:lnTo>
                  <a:lnTo>
                    <a:pt x="1098" y="5112"/>
                  </a:lnTo>
                  <a:lnTo>
                    <a:pt x="1123" y="5096"/>
                  </a:lnTo>
                  <a:lnTo>
                    <a:pt x="1147" y="5079"/>
                  </a:lnTo>
                  <a:lnTo>
                    <a:pt x="1170" y="5063"/>
                  </a:lnTo>
                  <a:lnTo>
                    <a:pt x="1194" y="5047"/>
                  </a:lnTo>
                  <a:lnTo>
                    <a:pt x="1217" y="5031"/>
                  </a:lnTo>
                  <a:lnTo>
                    <a:pt x="1242" y="5015"/>
                  </a:lnTo>
                  <a:lnTo>
                    <a:pt x="1265" y="4998"/>
                  </a:lnTo>
                  <a:lnTo>
                    <a:pt x="1288" y="4982"/>
                  </a:lnTo>
                  <a:lnTo>
                    <a:pt x="1312" y="4965"/>
                  </a:lnTo>
                  <a:lnTo>
                    <a:pt x="1335" y="4948"/>
                  </a:lnTo>
                  <a:lnTo>
                    <a:pt x="1358" y="4931"/>
                  </a:lnTo>
                  <a:lnTo>
                    <a:pt x="1382" y="4915"/>
                  </a:lnTo>
                  <a:lnTo>
                    <a:pt x="1405" y="4898"/>
                  </a:lnTo>
                  <a:lnTo>
                    <a:pt x="1428" y="4881"/>
                  </a:lnTo>
                  <a:lnTo>
                    <a:pt x="1451" y="4864"/>
                  </a:lnTo>
                  <a:lnTo>
                    <a:pt x="1473" y="4847"/>
                  </a:lnTo>
                  <a:lnTo>
                    <a:pt x="1497" y="4830"/>
                  </a:lnTo>
                  <a:lnTo>
                    <a:pt x="1520" y="4812"/>
                  </a:lnTo>
                  <a:lnTo>
                    <a:pt x="1542" y="4795"/>
                  </a:lnTo>
                  <a:lnTo>
                    <a:pt x="1564" y="4777"/>
                  </a:lnTo>
                  <a:lnTo>
                    <a:pt x="1587" y="4760"/>
                  </a:lnTo>
                  <a:lnTo>
                    <a:pt x="1609" y="4743"/>
                  </a:lnTo>
                  <a:lnTo>
                    <a:pt x="1632" y="4725"/>
                  </a:lnTo>
                  <a:lnTo>
                    <a:pt x="1654" y="4708"/>
                  </a:lnTo>
                  <a:lnTo>
                    <a:pt x="1676" y="4689"/>
                  </a:lnTo>
                  <a:lnTo>
                    <a:pt x="1698" y="4671"/>
                  </a:lnTo>
                  <a:lnTo>
                    <a:pt x="1720" y="4653"/>
                  </a:lnTo>
                  <a:lnTo>
                    <a:pt x="1742" y="4636"/>
                  </a:lnTo>
                  <a:lnTo>
                    <a:pt x="1764" y="4618"/>
                  </a:lnTo>
                  <a:lnTo>
                    <a:pt x="1786" y="4600"/>
                  </a:lnTo>
                  <a:lnTo>
                    <a:pt x="1807" y="4582"/>
                  </a:lnTo>
                  <a:lnTo>
                    <a:pt x="1828" y="4562"/>
                  </a:lnTo>
                  <a:lnTo>
                    <a:pt x="1850" y="4544"/>
                  </a:lnTo>
                  <a:lnTo>
                    <a:pt x="1871" y="4526"/>
                  </a:lnTo>
                  <a:lnTo>
                    <a:pt x="1893" y="4508"/>
                  </a:lnTo>
                  <a:lnTo>
                    <a:pt x="1914" y="4489"/>
                  </a:lnTo>
                  <a:lnTo>
                    <a:pt x="1934" y="4471"/>
                  </a:lnTo>
                  <a:lnTo>
                    <a:pt x="1955" y="4452"/>
                  </a:lnTo>
                  <a:lnTo>
                    <a:pt x="1976" y="4432"/>
                  </a:lnTo>
                  <a:lnTo>
                    <a:pt x="1996" y="4414"/>
                  </a:lnTo>
                  <a:lnTo>
                    <a:pt x="2018" y="4395"/>
                  </a:lnTo>
                  <a:lnTo>
                    <a:pt x="2038" y="4376"/>
                  </a:lnTo>
                  <a:lnTo>
                    <a:pt x="2058" y="4357"/>
                  </a:lnTo>
                  <a:lnTo>
                    <a:pt x="2078" y="4338"/>
                  </a:lnTo>
                  <a:lnTo>
                    <a:pt x="2098" y="4319"/>
                  </a:lnTo>
                  <a:lnTo>
                    <a:pt x="2118" y="4299"/>
                  </a:lnTo>
                  <a:lnTo>
                    <a:pt x="2138" y="4280"/>
                  </a:lnTo>
                  <a:lnTo>
                    <a:pt x="2158" y="4261"/>
                  </a:lnTo>
                  <a:lnTo>
                    <a:pt x="2177" y="4242"/>
                  </a:lnTo>
                  <a:lnTo>
                    <a:pt x="2197" y="4222"/>
                  </a:lnTo>
                  <a:lnTo>
                    <a:pt x="2216" y="4203"/>
                  </a:lnTo>
                  <a:lnTo>
                    <a:pt x="2235" y="4184"/>
                  </a:lnTo>
                  <a:lnTo>
                    <a:pt x="2254" y="4163"/>
                  </a:lnTo>
                  <a:lnTo>
                    <a:pt x="2274" y="4143"/>
                  </a:lnTo>
                  <a:lnTo>
                    <a:pt x="2292" y="4124"/>
                  </a:lnTo>
                  <a:lnTo>
                    <a:pt x="2311" y="4104"/>
                  </a:lnTo>
                  <a:lnTo>
                    <a:pt x="2329" y="4084"/>
                  </a:lnTo>
                  <a:lnTo>
                    <a:pt x="2347" y="4065"/>
                  </a:lnTo>
                  <a:lnTo>
                    <a:pt x="2366" y="4044"/>
                  </a:lnTo>
                  <a:lnTo>
                    <a:pt x="2384" y="4024"/>
                  </a:lnTo>
                  <a:lnTo>
                    <a:pt x="2402" y="4004"/>
                  </a:lnTo>
                  <a:lnTo>
                    <a:pt x="2420" y="3984"/>
                  </a:lnTo>
                  <a:lnTo>
                    <a:pt x="2438" y="3964"/>
                  </a:lnTo>
                  <a:lnTo>
                    <a:pt x="2455" y="3944"/>
                  </a:lnTo>
                  <a:lnTo>
                    <a:pt x="2472" y="3923"/>
                  </a:lnTo>
                  <a:lnTo>
                    <a:pt x="2489" y="3902"/>
                  </a:lnTo>
                  <a:lnTo>
                    <a:pt x="2506" y="3882"/>
                  </a:lnTo>
                  <a:lnTo>
                    <a:pt x="2523" y="3862"/>
                  </a:lnTo>
                  <a:lnTo>
                    <a:pt x="2541" y="3841"/>
                  </a:lnTo>
                  <a:lnTo>
                    <a:pt x="2558" y="3821"/>
                  </a:lnTo>
                  <a:lnTo>
                    <a:pt x="2574" y="3800"/>
                  </a:lnTo>
                  <a:lnTo>
                    <a:pt x="2590" y="3779"/>
                  </a:lnTo>
                  <a:lnTo>
                    <a:pt x="2606" y="3758"/>
                  </a:lnTo>
                  <a:lnTo>
                    <a:pt x="2622" y="3737"/>
                  </a:lnTo>
                  <a:lnTo>
                    <a:pt x="2638" y="3717"/>
                  </a:lnTo>
                  <a:lnTo>
                    <a:pt x="2653" y="3696"/>
                  </a:lnTo>
                  <a:lnTo>
                    <a:pt x="2670" y="3675"/>
                  </a:lnTo>
                  <a:lnTo>
                    <a:pt x="2685" y="3653"/>
                  </a:lnTo>
                  <a:lnTo>
                    <a:pt x="2700" y="3632"/>
                  </a:lnTo>
                  <a:lnTo>
                    <a:pt x="2715" y="3612"/>
                  </a:lnTo>
                  <a:lnTo>
                    <a:pt x="2730" y="3591"/>
                  </a:lnTo>
                  <a:lnTo>
                    <a:pt x="2745" y="3570"/>
                  </a:lnTo>
                  <a:lnTo>
                    <a:pt x="2759" y="3548"/>
                  </a:lnTo>
                  <a:lnTo>
                    <a:pt x="2773" y="3526"/>
                  </a:lnTo>
                  <a:lnTo>
                    <a:pt x="2788" y="3505"/>
                  </a:lnTo>
                  <a:lnTo>
                    <a:pt x="2802" y="3484"/>
                  </a:lnTo>
                  <a:lnTo>
                    <a:pt x="2816" y="3463"/>
                  </a:lnTo>
                  <a:lnTo>
                    <a:pt x="2830" y="3442"/>
                  </a:lnTo>
                  <a:lnTo>
                    <a:pt x="2843" y="3420"/>
                  </a:lnTo>
                  <a:lnTo>
                    <a:pt x="2856" y="3398"/>
                  </a:lnTo>
                  <a:lnTo>
                    <a:pt x="2869" y="3377"/>
                  </a:lnTo>
                  <a:lnTo>
                    <a:pt x="2882" y="3355"/>
                  </a:lnTo>
                  <a:lnTo>
                    <a:pt x="2895" y="3334"/>
                  </a:lnTo>
                  <a:lnTo>
                    <a:pt x="2907" y="3312"/>
                  </a:lnTo>
                  <a:lnTo>
                    <a:pt x="2921" y="3291"/>
                  </a:lnTo>
                  <a:lnTo>
                    <a:pt x="2933" y="3268"/>
                  </a:lnTo>
                  <a:lnTo>
                    <a:pt x="2945" y="3247"/>
                  </a:lnTo>
                  <a:lnTo>
                    <a:pt x="2956" y="3225"/>
                  </a:lnTo>
                  <a:lnTo>
                    <a:pt x="2968" y="3203"/>
                  </a:lnTo>
                  <a:lnTo>
                    <a:pt x="2979" y="3182"/>
                  </a:lnTo>
                  <a:lnTo>
                    <a:pt x="2990" y="3160"/>
                  </a:lnTo>
                  <a:lnTo>
                    <a:pt x="3001" y="3137"/>
                  </a:lnTo>
                  <a:lnTo>
                    <a:pt x="3012" y="3115"/>
                  </a:lnTo>
                  <a:lnTo>
                    <a:pt x="3023" y="3094"/>
                  </a:lnTo>
                  <a:lnTo>
                    <a:pt x="3033" y="3072"/>
                  </a:lnTo>
                  <a:lnTo>
                    <a:pt x="3043" y="3050"/>
                  </a:lnTo>
                  <a:lnTo>
                    <a:pt x="3054" y="3028"/>
                  </a:lnTo>
                  <a:lnTo>
                    <a:pt x="3064" y="3005"/>
                  </a:lnTo>
                  <a:lnTo>
                    <a:pt x="3074" y="2983"/>
                  </a:lnTo>
                  <a:lnTo>
                    <a:pt x="3083" y="2961"/>
                  </a:lnTo>
                  <a:lnTo>
                    <a:pt x="3092" y="2940"/>
                  </a:lnTo>
                  <a:lnTo>
                    <a:pt x="3101" y="2918"/>
                  </a:lnTo>
                  <a:lnTo>
                    <a:pt x="3110" y="2896"/>
                  </a:lnTo>
                  <a:lnTo>
                    <a:pt x="3118" y="2873"/>
                  </a:lnTo>
                  <a:lnTo>
                    <a:pt x="3127" y="2851"/>
                  </a:lnTo>
                  <a:lnTo>
                    <a:pt x="3135" y="2828"/>
                  </a:lnTo>
                  <a:lnTo>
                    <a:pt x="3143" y="2806"/>
                  </a:lnTo>
                  <a:lnTo>
                    <a:pt x="3150" y="2784"/>
                  </a:lnTo>
                  <a:lnTo>
                    <a:pt x="3158" y="2762"/>
                  </a:lnTo>
                  <a:lnTo>
                    <a:pt x="3165" y="2739"/>
                  </a:lnTo>
                  <a:lnTo>
                    <a:pt x="3172" y="2717"/>
                  </a:lnTo>
                  <a:lnTo>
                    <a:pt x="3180" y="2695"/>
                  </a:lnTo>
                  <a:lnTo>
                    <a:pt x="3186" y="2673"/>
                  </a:lnTo>
                  <a:lnTo>
                    <a:pt x="3193" y="2651"/>
                  </a:lnTo>
                  <a:lnTo>
                    <a:pt x="3199" y="2629"/>
                  </a:lnTo>
                  <a:lnTo>
                    <a:pt x="3205" y="2605"/>
                  </a:lnTo>
                  <a:lnTo>
                    <a:pt x="3211" y="2583"/>
                  </a:lnTo>
                  <a:lnTo>
                    <a:pt x="3216" y="2561"/>
                  </a:lnTo>
                  <a:lnTo>
                    <a:pt x="3221" y="2539"/>
                  </a:lnTo>
                  <a:lnTo>
                    <a:pt x="3226" y="2517"/>
                  </a:lnTo>
                  <a:lnTo>
                    <a:pt x="3231" y="2494"/>
                  </a:lnTo>
                  <a:lnTo>
                    <a:pt x="3236" y="2471"/>
                  </a:lnTo>
                  <a:lnTo>
                    <a:pt x="3240" y="2449"/>
                  </a:lnTo>
                  <a:lnTo>
                    <a:pt x="3244" y="2427"/>
                  </a:lnTo>
                  <a:lnTo>
                    <a:pt x="3248" y="2405"/>
                  </a:lnTo>
                  <a:lnTo>
                    <a:pt x="3252" y="2383"/>
                  </a:lnTo>
                  <a:lnTo>
                    <a:pt x="3255" y="2360"/>
                  </a:lnTo>
                  <a:lnTo>
                    <a:pt x="3258" y="2338"/>
                  </a:lnTo>
                  <a:lnTo>
                    <a:pt x="3261" y="2315"/>
                  </a:lnTo>
                  <a:lnTo>
                    <a:pt x="3264" y="2293"/>
                  </a:lnTo>
                  <a:lnTo>
                    <a:pt x="3266" y="2271"/>
                  </a:lnTo>
                  <a:lnTo>
                    <a:pt x="3268" y="2249"/>
                  </a:lnTo>
                  <a:lnTo>
                    <a:pt x="3270" y="2226"/>
                  </a:lnTo>
                  <a:lnTo>
                    <a:pt x="3272" y="2204"/>
                  </a:lnTo>
                  <a:lnTo>
                    <a:pt x="3273" y="2182"/>
                  </a:lnTo>
                  <a:lnTo>
                    <a:pt x="3275" y="2160"/>
                  </a:lnTo>
                  <a:lnTo>
                    <a:pt x="3276" y="2138"/>
                  </a:lnTo>
                  <a:lnTo>
                    <a:pt x="3276" y="2116"/>
                  </a:lnTo>
                  <a:lnTo>
                    <a:pt x="3277" y="2093"/>
                  </a:lnTo>
                  <a:lnTo>
                    <a:pt x="3277" y="2071"/>
                  </a:lnTo>
                  <a:lnTo>
                    <a:pt x="3277" y="2049"/>
                  </a:lnTo>
                  <a:lnTo>
                    <a:pt x="3277" y="2027"/>
                  </a:lnTo>
                  <a:lnTo>
                    <a:pt x="3276" y="2005"/>
                  </a:lnTo>
                  <a:lnTo>
                    <a:pt x="3275" y="1983"/>
                  </a:lnTo>
                  <a:lnTo>
                    <a:pt x="3274" y="1960"/>
                  </a:lnTo>
                  <a:lnTo>
                    <a:pt x="3273" y="1939"/>
                  </a:lnTo>
                  <a:lnTo>
                    <a:pt x="3272" y="1917"/>
                  </a:lnTo>
                  <a:lnTo>
                    <a:pt x="3270" y="1895"/>
                  </a:lnTo>
                  <a:lnTo>
                    <a:pt x="3268" y="1873"/>
                  </a:lnTo>
                  <a:lnTo>
                    <a:pt x="3265" y="1852"/>
                  </a:lnTo>
                  <a:lnTo>
                    <a:pt x="3263" y="1829"/>
                  </a:lnTo>
                  <a:lnTo>
                    <a:pt x="3260" y="1807"/>
                  </a:lnTo>
                  <a:lnTo>
                    <a:pt x="3257" y="1786"/>
                  </a:lnTo>
                  <a:lnTo>
                    <a:pt x="3254" y="1764"/>
                  </a:lnTo>
                  <a:lnTo>
                    <a:pt x="3250" y="1743"/>
                  </a:lnTo>
                  <a:lnTo>
                    <a:pt x="3246" y="1721"/>
                  </a:lnTo>
                  <a:lnTo>
                    <a:pt x="3242" y="1699"/>
                  </a:lnTo>
                  <a:lnTo>
                    <a:pt x="3238" y="1678"/>
                  </a:lnTo>
                  <a:lnTo>
                    <a:pt x="3233" y="1656"/>
                  </a:lnTo>
                  <a:lnTo>
                    <a:pt x="3228" y="1635"/>
                  </a:lnTo>
                  <a:lnTo>
                    <a:pt x="3223" y="1614"/>
                  </a:lnTo>
                  <a:lnTo>
                    <a:pt x="3217" y="1593"/>
                  </a:lnTo>
                  <a:lnTo>
                    <a:pt x="3212" y="1571"/>
                  </a:lnTo>
                  <a:lnTo>
                    <a:pt x="3206" y="1549"/>
                  </a:lnTo>
                  <a:lnTo>
                    <a:pt x="3199" y="1528"/>
                  </a:lnTo>
                  <a:lnTo>
                    <a:pt x="3193" y="1508"/>
                  </a:lnTo>
                  <a:lnTo>
                    <a:pt x="3186" y="1487"/>
                  </a:lnTo>
                  <a:lnTo>
                    <a:pt x="3179" y="1466"/>
                  </a:lnTo>
                  <a:lnTo>
                    <a:pt x="3171" y="1444"/>
                  </a:lnTo>
                  <a:lnTo>
                    <a:pt x="3163" y="1423"/>
                  </a:lnTo>
                  <a:lnTo>
                    <a:pt x="3155" y="1403"/>
                  </a:lnTo>
                  <a:lnTo>
                    <a:pt x="3147" y="1382"/>
                  </a:lnTo>
                  <a:lnTo>
                    <a:pt x="3139" y="1362"/>
                  </a:lnTo>
                  <a:lnTo>
                    <a:pt x="3130" y="1341"/>
                  </a:lnTo>
                  <a:lnTo>
                    <a:pt x="3121" y="1320"/>
                  </a:lnTo>
                  <a:lnTo>
                    <a:pt x="3112" y="1300"/>
                  </a:lnTo>
                  <a:lnTo>
                    <a:pt x="3102" y="1280"/>
                  </a:lnTo>
                  <a:lnTo>
                    <a:pt x="3093" y="1259"/>
                  </a:lnTo>
                  <a:lnTo>
                    <a:pt x="3083" y="1239"/>
                  </a:lnTo>
                  <a:lnTo>
                    <a:pt x="3072" y="1219"/>
                  </a:lnTo>
                  <a:lnTo>
                    <a:pt x="3062" y="1199"/>
                  </a:lnTo>
                  <a:lnTo>
                    <a:pt x="3051" y="1179"/>
                  </a:lnTo>
                  <a:lnTo>
                    <a:pt x="3039" y="1159"/>
                  </a:lnTo>
                  <a:lnTo>
                    <a:pt x="3027" y="1139"/>
                  </a:lnTo>
                  <a:lnTo>
                    <a:pt x="3016" y="1120"/>
                  </a:lnTo>
                  <a:lnTo>
                    <a:pt x="3004" y="1101"/>
                  </a:lnTo>
                  <a:lnTo>
                    <a:pt x="2991" y="1081"/>
                  </a:lnTo>
                  <a:lnTo>
                    <a:pt x="2979" y="1061"/>
                  </a:lnTo>
                  <a:lnTo>
                    <a:pt x="2966" y="1042"/>
                  </a:lnTo>
                  <a:lnTo>
                    <a:pt x="2953" y="1023"/>
                  </a:lnTo>
                  <a:lnTo>
                    <a:pt x="2940" y="1004"/>
                  </a:lnTo>
                  <a:lnTo>
                    <a:pt x="2926" y="985"/>
                  </a:lnTo>
                  <a:lnTo>
                    <a:pt x="2912" y="966"/>
                  </a:lnTo>
                  <a:lnTo>
                    <a:pt x="2897" y="948"/>
                  </a:lnTo>
                  <a:lnTo>
                    <a:pt x="2883" y="928"/>
                  </a:lnTo>
                  <a:lnTo>
                    <a:pt x="2868" y="910"/>
                  </a:lnTo>
                  <a:lnTo>
                    <a:pt x="2854" y="892"/>
                  </a:lnTo>
                  <a:lnTo>
                    <a:pt x="2838" y="873"/>
                  </a:lnTo>
                  <a:lnTo>
                    <a:pt x="2823" y="855"/>
                  </a:lnTo>
                  <a:lnTo>
                    <a:pt x="2807" y="838"/>
                  </a:lnTo>
                  <a:lnTo>
                    <a:pt x="2791" y="820"/>
                  </a:lnTo>
                  <a:lnTo>
                    <a:pt x="2774" y="801"/>
                  </a:lnTo>
                  <a:lnTo>
                    <a:pt x="2758" y="784"/>
                  </a:lnTo>
                  <a:lnTo>
                    <a:pt x="2741" y="766"/>
                  </a:lnTo>
                  <a:lnTo>
                    <a:pt x="2724" y="749"/>
                  </a:lnTo>
                  <a:lnTo>
                    <a:pt x="2706" y="732"/>
                  </a:lnTo>
                  <a:lnTo>
                    <a:pt x="2689" y="715"/>
                  </a:lnTo>
                  <a:lnTo>
                    <a:pt x="2671" y="698"/>
                  </a:lnTo>
                  <a:lnTo>
                    <a:pt x="2652" y="680"/>
                  </a:lnTo>
                  <a:lnTo>
                    <a:pt x="2634" y="663"/>
                  </a:lnTo>
                  <a:lnTo>
                    <a:pt x="2615" y="647"/>
                  </a:lnTo>
                  <a:lnTo>
                    <a:pt x="2596" y="631"/>
                  </a:lnTo>
                  <a:lnTo>
                    <a:pt x="2577" y="615"/>
                  </a:lnTo>
                  <a:lnTo>
                    <a:pt x="2558" y="599"/>
                  </a:lnTo>
                  <a:lnTo>
                    <a:pt x="2538" y="583"/>
                  </a:lnTo>
                  <a:lnTo>
                    <a:pt x="2517" y="567"/>
                  </a:lnTo>
                  <a:lnTo>
                    <a:pt x="2497" y="550"/>
                  </a:lnTo>
                  <a:lnTo>
                    <a:pt x="2477" y="535"/>
                  </a:lnTo>
                  <a:lnTo>
                    <a:pt x="2456" y="520"/>
                  </a:lnTo>
                  <a:lnTo>
                    <a:pt x="2436" y="505"/>
                  </a:lnTo>
                  <a:lnTo>
                    <a:pt x="2415" y="490"/>
                  </a:lnTo>
                  <a:lnTo>
                    <a:pt x="2392" y="475"/>
                  </a:lnTo>
                  <a:lnTo>
                    <a:pt x="2371" y="461"/>
                  </a:lnTo>
                  <a:lnTo>
                    <a:pt x="2349" y="446"/>
                  </a:lnTo>
                  <a:lnTo>
                    <a:pt x="2327" y="432"/>
                  </a:lnTo>
                  <a:lnTo>
                    <a:pt x="2305" y="417"/>
                  </a:lnTo>
                  <a:lnTo>
                    <a:pt x="2282" y="403"/>
                  </a:lnTo>
                  <a:lnTo>
                    <a:pt x="2259" y="390"/>
                  </a:lnTo>
                  <a:lnTo>
                    <a:pt x="2236" y="376"/>
                  </a:lnTo>
                  <a:lnTo>
                    <a:pt x="2213" y="363"/>
                  </a:lnTo>
                  <a:lnTo>
                    <a:pt x="2189" y="350"/>
                  </a:lnTo>
                  <a:lnTo>
                    <a:pt x="2166" y="337"/>
                  </a:lnTo>
                  <a:lnTo>
                    <a:pt x="2142" y="325"/>
                  </a:lnTo>
                  <a:lnTo>
                    <a:pt x="2117" y="312"/>
                  </a:lnTo>
                  <a:lnTo>
                    <a:pt x="2093" y="300"/>
                  </a:lnTo>
                  <a:lnTo>
                    <a:pt x="2069" y="287"/>
                  </a:lnTo>
                  <a:lnTo>
                    <a:pt x="2044" y="275"/>
                  </a:lnTo>
                  <a:lnTo>
                    <a:pt x="2019" y="263"/>
                  </a:lnTo>
                  <a:lnTo>
                    <a:pt x="1993" y="252"/>
                  </a:lnTo>
                  <a:lnTo>
                    <a:pt x="1968" y="241"/>
                  </a:lnTo>
                  <a:lnTo>
                    <a:pt x="1943" y="230"/>
                  </a:lnTo>
                  <a:lnTo>
                    <a:pt x="1917" y="219"/>
                  </a:lnTo>
                  <a:lnTo>
                    <a:pt x="1892" y="208"/>
                  </a:lnTo>
                  <a:lnTo>
                    <a:pt x="1865" y="198"/>
                  </a:lnTo>
                  <a:lnTo>
                    <a:pt x="1839" y="188"/>
                  </a:lnTo>
                  <a:lnTo>
                    <a:pt x="1813" y="178"/>
                  </a:lnTo>
                  <a:lnTo>
                    <a:pt x="1787" y="169"/>
                  </a:lnTo>
                  <a:lnTo>
                    <a:pt x="1760" y="158"/>
                  </a:lnTo>
                  <a:lnTo>
                    <a:pt x="1733" y="149"/>
                  </a:lnTo>
                  <a:lnTo>
                    <a:pt x="1706" y="140"/>
                  </a:lnTo>
                  <a:lnTo>
                    <a:pt x="1679" y="132"/>
                  </a:lnTo>
                  <a:lnTo>
                    <a:pt x="1652" y="123"/>
                  </a:lnTo>
                  <a:lnTo>
                    <a:pt x="1625" y="115"/>
                  </a:lnTo>
                  <a:lnTo>
                    <a:pt x="1597" y="107"/>
                  </a:lnTo>
                  <a:lnTo>
                    <a:pt x="1569" y="100"/>
                  </a:lnTo>
                  <a:lnTo>
                    <a:pt x="1542" y="92"/>
                  </a:lnTo>
                  <a:lnTo>
                    <a:pt x="1514" y="85"/>
                  </a:lnTo>
                  <a:lnTo>
                    <a:pt x="1486" y="79"/>
                  </a:lnTo>
                  <a:lnTo>
                    <a:pt x="1458" y="72"/>
                  </a:lnTo>
                  <a:lnTo>
                    <a:pt x="1430" y="66"/>
                  </a:lnTo>
                  <a:lnTo>
                    <a:pt x="1402" y="60"/>
                  </a:lnTo>
                  <a:lnTo>
                    <a:pt x="1374" y="54"/>
                  </a:lnTo>
                  <a:lnTo>
                    <a:pt x="1345" y="49"/>
                  </a:lnTo>
                  <a:lnTo>
                    <a:pt x="1317" y="43"/>
                  </a:lnTo>
                  <a:lnTo>
                    <a:pt x="1289" y="39"/>
                  </a:lnTo>
                  <a:lnTo>
                    <a:pt x="1261" y="33"/>
                  </a:lnTo>
                  <a:lnTo>
                    <a:pt x="1233" y="29"/>
                  </a:lnTo>
                  <a:lnTo>
                    <a:pt x="1203" y="25"/>
                  </a:lnTo>
                  <a:lnTo>
                    <a:pt x="1175" y="21"/>
                  </a:lnTo>
                  <a:lnTo>
                    <a:pt x="1147" y="18"/>
                  </a:lnTo>
                  <a:lnTo>
                    <a:pt x="1119" y="14"/>
                  </a:lnTo>
                  <a:lnTo>
                    <a:pt x="1090" y="12"/>
                  </a:lnTo>
                  <a:lnTo>
                    <a:pt x="1062" y="9"/>
                  </a:lnTo>
                  <a:lnTo>
                    <a:pt x="1034" y="7"/>
                  </a:lnTo>
                  <a:lnTo>
                    <a:pt x="1006" y="5"/>
                  </a:lnTo>
                  <a:lnTo>
                    <a:pt x="978" y="4"/>
                  </a:lnTo>
                  <a:lnTo>
                    <a:pt x="949" y="2"/>
                  </a:lnTo>
                  <a:lnTo>
                    <a:pt x="921" y="1"/>
                  </a:lnTo>
                  <a:lnTo>
                    <a:pt x="893" y="1"/>
                  </a:lnTo>
                  <a:lnTo>
                    <a:pt x="866" y="0"/>
                  </a:lnTo>
                  <a:lnTo>
                    <a:pt x="837" y="1"/>
                  </a:lnTo>
                  <a:lnTo>
                    <a:pt x="810" y="1"/>
                  </a:lnTo>
                  <a:lnTo>
                    <a:pt x="783" y="2"/>
                  </a:lnTo>
                  <a:lnTo>
                    <a:pt x="756" y="3"/>
                  </a:lnTo>
                  <a:lnTo>
                    <a:pt x="729" y="4"/>
                  </a:lnTo>
                  <a:lnTo>
                    <a:pt x="701" y="6"/>
                  </a:lnTo>
                  <a:lnTo>
                    <a:pt x="675" y="8"/>
                  </a:lnTo>
                  <a:lnTo>
                    <a:pt x="648" y="10"/>
                  </a:lnTo>
                  <a:lnTo>
                    <a:pt x="622" y="13"/>
                  </a:lnTo>
                  <a:lnTo>
                    <a:pt x="597" y="16"/>
                  </a:lnTo>
                  <a:lnTo>
                    <a:pt x="570" y="19"/>
                  </a:lnTo>
                  <a:lnTo>
                    <a:pt x="545" y="23"/>
                  </a:lnTo>
                  <a:lnTo>
                    <a:pt x="520" y="27"/>
                  </a:lnTo>
                  <a:lnTo>
                    <a:pt x="495" y="31"/>
                  </a:lnTo>
                  <a:lnTo>
                    <a:pt x="471" y="37"/>
                  </a:lnTo>
                  <a:lnTo>
                    <a:pt x="446" y="42"/>
                  </a:lnTo>
                  <a:lnTo>
                    <a:pt x="423" y="47"/>
                  </a:lnTo>
                  <a:lnTo>
                    <a:pt x="400" y="53"/>
                  </a:lnTo>
                  <a:lnTo>
                    <a:pt x="377" y="59"/>
                  </a:lnTo>
                  <a:lnTo>
                    <a:pt x="354" y="65"/>
                  </a:lnTo>
                  <a:lnTo>
                    <a:pt x="333" y="72"/>
                  </a:lnTo>
                  <a:lnTo>
                    <a:pt x="310" y="79"/>
                  </a:lnTo>
                  <a:lnTo>
                    <a:pt x="289" y="86"/>
                  </a:lnTo>
                  <a:lnTo>
                    <a:pt x="269" y="94"/>
                  </a:lnTo>
                  <a:lnTo>
                    <a:pt x="249" y="102"/>
                  </a:lnTo>
                  <a:lnTo>
                    <a:pt x="230" y="110"/>
                  </a:lnTo>
                  <a:lnTo>
                    <a:pt x="211" y="119"/>
                  </a:lnTo>
                  <a:lnTo>
                    <a:pt x="192" y="128"/>
                  </a:lnTo>
                  <a:lnTo>
                    <a:pt x="175" y="137"/>
                  </a:lnTo>
                  <a:lnTo>
                    <a:pt x="158" y="146"/>
                  </a:lnTo>
                  <a:lnTo>
                    <a:pt x="142" y="156"/>
                  </a:lnTo>
                  <a:lnTo>
                    <a:pt x="127" y="167"/>
                  </a:lnTo>
                  <a:lnTo>
                    <a:pt x="112" y="178"/>
                  </a:lnTo>
                  <a:lnTo>
                    <a:pt x="98" y="188"/>
                  </a:lnTo>
                  <a:lnTo>
                    <a:pt x="85" y="199"/>
                  </a:lnTo>
                  <a:lnTo>
                    <a:pt x="73" y="210"/>
                  </a:lnTo>
                  <a:lnTo>
                    <a:pt x="60" y="222"/>
                  </a:lnTo>
                  <a:lnTo>
                    <a:pt x="50" y="233"/>
                  </a:lnTo>
                  <a:lnTo>
                    <a:pt x="40" y="245"/>
                  </a:lnTo>
                  <a:lnTo>
                    <a:pt x="32" y="257"/>
                  </a:lnTo>
                  <a:lnTo>
                    <a:pt x="24" y="269"/>
                  </a:lnTo>
                  <a:lnTo>
                    <a:pt x="21" y="276"/>
                  </a:lnTo>
                  <a:lnTo>
                    <a:pt x="17" y="282"/>
                  </a:lnTo>
                  <a:lnTo>
                    <a:pt x="14" y="288"/>
                  </a:lnTo>
                  <a:lnTo>
                    <a:pt x="12" y="295"/>
                  </a:lnTo>
                  <a:lnTo>
                    <a:pt x="9" y="302"/>
                  </a:lnTo>
                  <a:lnTo>
                    <a:pt x="7" y="308"/>
                  </a:lnTo>
                  <a:lnTo>
                    <a:pt x="5" y="314"/>
                  </a:lnTo>
                  <a:lnTo>
                    <a:pt x="4" y="321"/>
                  </a:lnTo>
                  <a:lnTo>
                    <a:pt x="2" y="327"/>
                  </a:lnTo>
                  <a:lnTo>
                    <a:pt x="1" y="334"/>
                  </a:lnTo>
                  <a:lnTo>
                    <a:pt x="1" y="340"/>
                  </a:lnTo>
                  <a:lnTo>
                    <a:pt x="0" y="347"/>
                  </a:lnTo>
                  <a:lnTo>
                    <a:pt x="0" y="353"/>
                  </a:lnTo>
                  <a:lnTo>
                    <a:pt x="0" y="360"/>
                  </a:lnTo>
                  <a:lnTo>
                    <a:pt x="1" y="366"/>
                  </a:lnTo>
                  <a:lnTo>
                    <a:pt x="1" y="373"/>
                  </a:lnTo>
                  <a:lnTo>
                    <a:pt x="2" y="379"/>
                  </a:lnTo>
                  <a:lnTo>
                    <a:pt x="4" y="386"/>
                  </a:lnTo>
                  <a:lnTo>
                    <a:pt x="5" y="392"/>
                  </a:lnTo>
                  <a:lnTo>
                    <a:pt x="7" y="399"/>
                  </a:lnTo>
                  <a:lnTo>
                    <a:pt x="10" y="405"/>
                  </a:lnTo>
                  <a:lnTo>
                    <a:pt x="12" y="412"/>
                  </a:lnTo>
                  <a:lnTo>
                    <a:pt x="15" y="418"/>
                  </a:lnTo>
                  <a:lnTo>
                    <a:pt x="19" y="426"/>
                  </a:lnTo>
                  <a:lnTo>
                    <a:pt x="22" y="432"/>
                  </a:lnTo>
                  <a:lnTo>
                    <a:pt x="26" y="439"/>
                  </a:lnTo>
                  <a:lnTo>
                    <a:pt x="31" y="445"/>
                  </a:lnTo>
                  <a:lnTo>
                    <a:pt x="35" y="451"/>
                  </a:lnTo>
                  <a:lnTo>
                    <a:pt x="40" y="457"/>
                  </a:lnTo>
                  <a:lnTo>
                    <a:pt x="46" y="464"/>
                  </a:lnTo>
                  <a:lnTo>
                    <a:pt x="51" y="470"/>
                  </a:lnTo>
                  <a:lnTo>
                    <a:pt x="57" y="476"/>
                  </a:lnTo>
                  <a:lnTo>
                    <a:pt x="65" y="482"/>
                  </a:lnTo>
                  <a:lnTo>
                    <a:pt x="72" y="487"/>
                  </a:lnTo>
                  <a:lnTo>
                    <a:pt x="79" y="493"/>
                  </a:lnTo>
                  <a:lnTo>
                    <a:pt x="86" y="499"/>
                  </a:lnTo>
                  <a:lnTo>
                    <a:pt x="94" y="504"/>
                  </a:lnTo>
                  <a:lnTo>
                    <a:pt x="102" y="510"/>
                  </a:lnTo>
                  <a:lnTo>
                    <a:pt x="110" y="515"/>
                  </a:lnTo>
                  <a:lnTo>
                    <a:pt x="119" y="520"/>
                  </a:lnTo>
                  <a:lnTo>
                    <a:pt x="128" y="526"/>
                  </a:lnTo>
                  <a:lnTo>
                    <a:pt x="138" y="530"/>
                  </a:lnTo>
                  <a:lnTo>
                    <a:pt x="148" y="535"/>
                  </a:lnTo>
                  <a:lnTo>
                    <a:pt x="158" y="540"/>
                  </a:lnTo>
                  <a:lnTo>
                    <a:pt x="168" y="544"/>
                  </a:lnTo>
                  <a:lnTo>
                    <a:pt x="179" y="549"/>
                  </a:lnTo>
                  <a:lnTo>
                    <a:pt x="190" y="554"/>
                  </a:lnTo>
                  <a:lnTo>
                    <a:pt x="203" y="558"/>
                  </a:lnTo>
                  <a:lnTo>
                    <a:pt x="215" y="561"/>
                  </a:lnTo>
                  <a:lnTo>
                    <a:pt x="227" y="565"/>
                  </a:lnTo>
                  <a:lnTo>
                    <a:pt x="239" y="568"/>
                  </a:lnTo>
                  <a:lnTo>
                    <a:pt x="252" y="571"/>
                  </a:lnTo>
                  <a:lnTo>
                    <a:pt x="264" y="574"/>
                  </a:lnTo>
                  <a:lnTo>
                    <a:pt x="278" y="576"/>
                  </a:lnTo>
                  <a:lnTo>
                    <a:pt x="291" y="579"/>
                  </a:lnTo>
                  <a:lnTo>
                    <a:pt x="304" y="580"/>
                  </a:lnTo>
                  <a:lnTo>
                    <a:pt x="318" y="582"/>
                  </a:lnTo>
                  <a:lnTo>
                    <a:pt x="333" y="584"/>
                  </a:lnTo>
                  <a:lnTo>
                    <a:pt x="347" y="585"/>
                  </a:lnTo>
                  <a:lnTo>
                    <a:pt x="361" y="585"/>
                  </a:lnTo>
                  <a:lnTo>
                    <a:pt x="375" y="586"/>
                  </a:lnTo>
                  <a:lnTo>
                    <a:pt x="389" y="586"/>
                  </a:lnTo>
                  <a:lnTo>
                    <a:pt x="404" y="585"/>
                  </a:lnTo>
                  <a:lnTo>
                    <a:pt x="418" y="585"/>
                  </a:lnTo>
                  <a:lnTo>
                    <a:pt x="432" y="583"/>
                  </a:lnTo>
                  <a:lnTo>
                    <a:pt x="446" y="582"/>
                  </a:lnTo>
                  <a:lnTo>
                    <a:pt x="461" y="580"/>
                  </a:lnTo>
                  <a:lnTo>
                    <a:pt x="475" y="578"/>
                  </a:lnTo>
                  <a:lnTo>
                    <a:pt x="488" y="575"/>
                  </a:lnTo>
                  <a:lnTo>
                    <a:pt x="501" y="572"/>
                  </a:lnTo>
                  <a:lnTo>
                    <a:pt x="514" y="568"/>
                  </a:lnTo>
                  <a:lnTo>
                    <a:pt x="526" y="564"/>
                  </a:lnTo>
                  <a:lnTo>
                    <a:pt x="538" y="560"/>
                  </a:lnTo>
                  <a:lnTo>
                    <a:pt x="549" y="555"/>
                  </a:lnTo>
                  <a:lnTo>
                    <a:pt x="559" y="548"/>
                  </a:lnTo>
                  <a:lnTo>
                    <a:pt x="568" y="543"/>
                  </a:lnTo>
                  <a:lnTo>
                    <a:pt x="573" y="540"/>
                  </a:lnTo>
                  <a:lnTo>
                    <a:pt x="577" y="537"/>
                  </a:lnTo>
                  <a:lnTo>
                    <a:pt x="581" y="533"/>
                  </a:lnTo>
                  <a:lnTo>
                    <a:pt x="585" y="530"/>
                  </a:lnTo>
                  <a:lnTo>
                    <a:pt x="588" y="527"/>
                  </a:lnTo>
                  <a:lnTo>
                    <a:pt x="591" y="523"/>
                  </a:lnTo>
                  <a:lnTo>
                    <a:pt x="594" y="520"/>
                  </a:lnTo>
                  <a:lnTo>
                    <a:pt x="596" y="516"/>
                  </a:lnTo>
                  <a:lnTo>
                    <a:pt x="598" y="513"/>
                  </a:lnTo>
                  <a:lnTo>
                    <a:pt x="599" y="509"/>
                  </a:lnTo>
                  <a:lnTo>
                    <a:pt x="600" y="505"/>
                  </a:lnTo>
                  <a:lnTo>
                    <a:pt x="601" y="502"/>
                  </a:lnTo>
                  <a:lnTo>
                    <a:pt x="601" y="498"/>
                  </a:lnTo>
                  <a:lnTo>
                    <a:pt x="601" y="494"/>
                  </a:lnTo>
                  <a:lnTo>
                    <a:pt x="600" y="490"/>
                  </a:lnTo>
                  <a:lnTo>
                    <a:pt x="599" y="487"/>
                  </a:lnTo>
                  <a:lnTo>
                    <a:pt x="598" y="483"/>
                  </a:lnTo>
                  <a:lnTo>
                    <a:pt x="596" y="480"/>
                  </a:lnTo>
                  <a:lnTo>
                    <a:pt x="593" y="476"/>
                  </a:lnTo>
                  <a:lnTo>
                    <a:pt x="590" y="473"/>
                  </a:lnTo>
                  <a:lnTo>
                    <a:pt x="586" y="470"/>
                  </a:lnTo>
                  <a:lnTo>
                    <a:pt x="581" y="467"/>
                  </a:lnTo>
                  <a:lnTo>
                    <a:pt x="576" y="464"/>
                  </a:lnTo>
                  <a:lnTo>
                    <a:pt x="570" y="462"/>
                  </a:lnTo>
                  <a:lnTo>
                    <a:pt x="564" y="459"/>
                  </a:lnTo>
                  <a:lnTo>
                    <a:pt x="557" y="457"/>
                  </a:lnTo>
                  <a:lnTo>
                    <a:pt x="549" y="456"/>
                  </a:lnTo>
                  <a:lnTo>
                    <a:pt x="542" y="455"/>
                  </a:lnTo>
                  <a:lnTo>
                    <a:pt x="535" y="454"/>
                  </a:lnTo>
                  <a:lnTo>
                    <a:pt x="528" y="454"/>
                  </a:lnTo>
                  <a:lnTo>
                    <a:pt x="522" y="455"/>
                  </a:lnTo>
                  <a:lnTo>
                    <a:pt x="517" y="457"/>
                  </a:lnTo>
                  <a:lnTo>
                    <a:pt x="514" y="459"/>
                  </a:lnTo>
                  <a:lnTo>
                    <a:pt x="512" y="460"/>
                  </a:lnTo>
                  <a:lnTo>
                    <a:pt x="510" y="462"/>
                  </a:lnTo>
                  <a:lnTo>
                    <a:pt x="509" y="464"/>
                  </a:lnTo>
                  <a:lnTo>
                    <a:pt x="508" y="465"/>
                  </a:lnTo>
                  <a:lnTo>
                    <a:pt x="507" y="467"/>
                  </a:lnTo>
                  <a:lnTo>
                    <a:pt x="506" y="469"/>
                  </a:lnTo>
                  <a:lnTo>
                    <a:pt x="506" y="470"/>
                  </a:lnTo>
                  <a:lnTo>
                    <a:pt x="506" y="472"/>
                  </a:lnTo>
                  <a:lnTo>
                    <a:pt x="506" y="473"/>
                  </a:lnTo>
                  <a:lnTo>
                    <a:pt x="507" y="474"/>
                  </a:lnTo>
                  <a:lnTo>
                    <a:pt x="508" y="474"/>
                  </a:lnTo>
                  <a:lnTo>
                    <a:pt x="510" y="475"/>
                  </a:lnTo>
                  <a:lnTo>
                    <a:pt x="511" y="474"/>
                  </a:lnTo>
                  <a:lnTo>
                    <a:pt x="514" y="473"/>
                  </a:lnTo>
                  <a:lnTo>
                    <a:pt x="516" y="47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39" name="Freeform 39"/>
            <p:cNvSpPr>
              <a:spLocks/>
            </p:cNvSpPr>
            <p:nvPr/>
          </p:nvSpPr>
          <p:spPr bwMode="auto">
            <a:xfrm>
              <a:off x="240132" y="645231"/>
              <a:ext cx="2596747" cy="2164747"/>
            </a:xfrm>
            <a:custGeom>
              <a:avLst/>
              <a:gdLst/>
              <a:ahLst/>
              <a:cxnLst>
                <a:cxn ang="0">
                  <a:pos x="7" y="5458"/>
                </a:cxn>
                <a:cxn ang="0">
                  <a:pos x="28" y="5464"/>
                </a:cxn>
                <a:cxn ang="0">
                  <a:pos x="65" y="5469"/>
                </a:cxn>
                <a:cxn ang="0">
                  <a:pos x="115" y="5471"/>
                </a:cxn>
                <a:cxn ang="0">
                  <a:pos x="180" y="5471"/>
                </a:cxn>
                <a:cxn ang="0">
                  <a:pos x="259" y="5469"/>
                </a:cxn>
                <a:cxn ang="0">
                  <a:pos x="352" y="5463"/>
                </a:cxn>
                <a:cxn ang="0">
                  <a:pos x="458" y="5454"/>
                </a:cxn>
                <a:cxn ang="0">
                  <a:pos x="575" y="5441"/>
                </a:cxn>
                <a:cxn ang="0">
                  <a:pos x="707" y="5424"/>
                </a:cxn>
                <a:cxn ang="0">
                  <a:pos x="849" y="5403"/>
                </a:cxn>
                <a:cxn ang="0">
                  <a:pos x="1003" y="5376"/>
                </a:cxn>
                <a:cxn ang="0">
                  <a:pos x="1167" y="5345"/>
                </a:cxn>
                <a:cxn ang="0">
                  <a:pos x="1340" y="5309"/>
                </a:cxn>
                <a:cxn ang="0">
                  <a:pos x="1524" y="5267"/>
                </a:cxn>
                <a:cxn ang="0">
                  <a:pos x="1716" y="5219"/>
                </a:cxn>
                <a:cxn ang="0">
                  <a:pos x="1916" y="5166"/>
                </a:cxn>
                <a:cxn ang="0">
                  <a:pos x="2123" y="5106"/>
                </a:cxn>
                <a:cxn ang="0">
                  <a:pos x="2336" y="5041"/>
                </a:cxn>
                <a:cxn ang="0">
                  <a:pos x="2555" y="4969"/>
                </a:cxn>
                <a:cxn ang="0">
                  <a:pos x="2779" y="4891"/>
                </a:cxn>
                <a:cxn ang="0">
                  <a:pos x="3005" y="4806"/>
                </a:cxn>
                <a:cxn ang="0">
                  <a:pos x="3234" y="4714"/>
                </a:cxn>
                <a:cxn ang="0">
                  <a:pos x="3465" y="4616"/>
                </a:cxn>
                <a:cxn ang="0">
                  <a:pos x="3697" y="4511"/>
                </a:cxn>
                <a:cxn ang="0">
                  <a:pos x="3926" y="4399"/>
                </a:cxn>
                <a:cxn ang="0">
                  <a:pos x="4156" y="4280"/>
                </a:cxn>
                <a:cxn ang="0">
                  <a:pos x="4382" y="4154"/>
                </a:cxn>
                <a:cxn ang="0">
                  <a:pos x="4605" y="4022"/>
                </a:cxn>
                <a:cxn ang="0">
                  <a:pos x="4821" y="3883"/>
                </a:cxn>
                <a:cxn ang="0">
                  <a:pos x="5032" y="3738"/>
                </a:cxn>
                <a:cxn ang="0">
                  <a:pos x="5234" y="3587"/>
                </a:cxn>
                <a:cxn ang="0">
                  <a:pos x="5428" y="3429"/>
                </a:cxn>
                <a:cxn ang="0">
                  <a:pos x="5611" y="3267"/>
                </a:cxn>
                <a:cxn ang="0">
                  <a:pos x="5783" y="3099"/>
                </a:cxn>
                <a:cxn ang="0">
                  <a:pos x="5941" y="2926"/>
                </a:cxn>
                <a:cxn ang="0">
                  <a:pos x="6084" y="2749"/>
                </a:cxn>
                <a:cxn ang="0">
                  <a:pos x="6212" y="2568"/>
                </a:cxn>
                <a:cxn ang="0">
                  <a:pos x="6322" y="2383"/>
                </a:cxn>
                <a:cxn ang="0">
                  <a:pos x="6414" y="2197"/>
                </a:cxn>
                <a:cxn ang="0">
                  <a:pos x="6484" y="2008"/>
                </a:cxn>
                <a:cxn ang="0">
                  <a:pos x="6533" y="1819"/>
                </a:cxn>
                <a:cxn ang="0">
                  <a:pos x="6560" y="1631"/>
                </a:cxn>
                <a:cxn ang="0">
                  <a:pos x="6562" y="1443"/>
                </a:cxn>
                <a:cxn ang="0">
                  <a:pos x="6539" y="1259"/>
                </a:cxn>
                <a:cxn ang="0">
                  <a:pos x="6488" y="1078"/>
                </a:cxn>
                <a:cxn ang="0">
                  <a:pos x="6412" y="904"/>
                </a:cxn>
                <a:cxn ang="0">
                  <a:pos x="6307" y="738"/>
                </a:cxn>
                <a:cxn ang="0">
                  <a:pos x="6175" y="581"/>
                </a:cxn>
                <a:cxn ang="0">
                  <a:pos x="6014" y="437"/>
                </a:cxn>
                <a:cxn ang="0">
                  <a:pos x="5829" y="309"/>
                </a:cxn>
                <a:cxn ang="0">
                  <a:pos x="5618" y="198"/>
                </a:cxn>
                <a:cxn ang="0">
                  <a:pos x="5388" y="109"/>
                </a:cxn>
                <a:cxn ang="0">
                  <a:pos x="5141" y="44"/>
                </a:cxn>
                <a:cxn ang="0">
                  <a:pos x="4885" y="7"/>
                </a:cxn>
                <a:cxn ang="0">
                  <a:pos x="4631" y="2"/>
                </a:cxn>
                <a:cxn ang="0">
                  <a:pos x="4393" y="31"/>
                </a:cxn>
                <a:cxn ang="0">
                  <a:pos x="4191" y="95"/>
                </a:cxn>
                <a:cxn ang="0">
                  <a:pos x="4078" y="168"/>
                </a:cxn>
              </a:cxnLst>
              <a:rect l="0" t="0" r="r" b="b"/>
              <a:pathLst>
                <a:path w="6564" h="5472">
                  <a:moveTo>
                    <a:pt x="0" y="5452"/>
                  </a:moveTo>
                  <a:lnTo>
                    <a:pt x="0" y="5452"/>
                  </a:lnTo>
                  <a:lnTo>
                    <a:pt x="1" y="5453"/>
                  </a:lnTo>
                  <a:lnTo>
                    <a:pt x="1" y="5454"/>
                  </a:lnTo>
                  <a:lnTo>
                    <a:pt x="2" y="5454"/>
                  </a:lnTo>
                  <a:lnTo>
                    <a:pt x="3" y="5455"/>
                  </a:lnTo>
                  <a:lnTo>
                    <a:pt x="4" y="5456"/>
                  </a:lnTo>
                  <a:lnTo>
                    <a:pt x="5" y="5457"/>
                  </a:lnTo>
                  <a:lnTo>
                    <a:pt x="7" y="5458"/>
                  </a:lnTo>
                  <a:lnTo>
                    <a:pt x="8" y="5458"/>
                  </a:lnTo>
                  <a:lnTo>
                    <a:pt x="10" y="5459"/>
                  </a:lnTo>
                  <a:lnTo>
                    <a:pt x="12" y="5460"/>
                  </a:lnTo>
                  <a:lnTo>
                    <a:pt x="14" y="5461"/>
                  </a:lnTo>
                  <a:lnTo>
                    <a:pt x="17" y="5461"/>
                  </a:lnTo>
                  <a:lnTo>
                    <a:pt x="19" y="5462"/>
                  </a:lnTo>
                  <a:lnTo>
                    <a:pt x="22" y="5463"/>
                  </a:lnTo>
                  <a:lnTo>
                    <a:pt x="25" y="5463"/>
                  </a:lnTo>
                  <a:lnTo>
                    <a:pt x="28" y="5464"/>
                  </a:lnTo>
                  <a:lnTo>
                    <a:pt x="31" y="5465"/>
                  </a:lnTo>
                  <a:lnTo>
                    <a:pt x="35" y="5465"/>
                  </a:lnTo>
                  <a:lnTo>
                    <a:pt x="39" y="5466"/>
                  </a:lnTo>
                  <a:lnTo>
                    <a:pt x="42" y="5466"/>
                  </a:lnTo>
                  <a:lnTo>
                    <a:pt x="46" y="5467"/>
                  </a:lnTo>
                  <a:lnTo>
                    <a:pt x="51" y="5467"/>
                  </a:lnTo>
                  <a:lnTo>
                    <a:pt x="55" y="5468"/>
                  </a:lnTo>
                  <a:lnTo>
                    <a:pt x="60" y="5468"/>
                  </a:lnTo>
                  <a:lnTo>
                    <a:pt x="65" y="5469"/>
                  </a:lnTo>
                  <a:lnTo>
                    <a:pt x="70" y="5469"/>
                  </a:lnTo>
                  <a:lnTo>
                    <a:pt x="75" y="5469"/>
                  </a:lnTo>
                  <a:lnTo>
                    <a:pt x="80" y="5470"/>
                  </a:lnTo>
                  <a:lnTo>
                    <a:pt x="86" y="5470"/>
                  </a:lnTo>
                  <a:lnTo>
                    <a:pt x="91" y="5470"/>
                  </a:lnTo>
                  <a:lnTo>
                    <a:pt x="97" y="5471"/>
                  </a:lnTo>
                  <a:lnTo>
                    <a:pt x="103" y="5471"/>
                  </a:lnTo>
                  <a:lnTo>
                    <a:pt x="109" y="5471"/>
                  </a:lnTo>
                  <a:lnTo>
                    <a:pt x="115" y="5471"/>
                  </a:lnTo>
                  <a:lnTo>
                    <a:pt x="122" y="5471"/>
                  </a:lnTo>
                  <a:lnTo>
                    <a:pt x="129" y="5471"/>
                  </a:lnTo>
                  <a:lnTo>
                    <a:pt x="135" y="5472"/>
                  </a:lnTo>
                  <a:lnTo>
                    <a:pt x="142" y="5472"/>
                  </a:lnTo>
                  <a:lnTo>
                    <a:pt x="150" y="5472"/>
                  </a:lnTo>
                  <a:lnTo>
                    <a:pt x="157" y="5472"/>
                  </a:lnTo>
                  <a:lnTo>
                    <a:pt x="164" y="5472"/>
                  </a:lnTo>
                  <a:lnTo>
                    <a:pt x="172" y="5471"/>
                  </a:lnTo>
                  <a:lnTo>
                    <a:pt x="180" y="5471"/>
                  </a:lnTo>
                  <a:lnTo>
                    <a:pt x="189" y="5471"/>
                  </a:lnTo>
                  <a:lnTo>
                    <a:pt x="197" y="5471"/>
                  </a:lnTo>
                  <a:lnTo>
                    <a:pt x="206" y="5471"/>
                  </a:lnTo>
                  <a:lnTo>
                    <a:pt x="214" y="5471"/>
                  </a:lnTo>
                  <a:lnTo>
                    <a:pt x="223" y="5470"/>
                  </a:lnTo>
                  <a:lnTo>
                    <a:pt x="232" y="5470"/>
                  </a:lnTo>
                  <a:lnTo>
                    <a:pt x="241" y="5470"/>
                  </a:lnTo>
                  <a:lnTo>
                    <a:pt x="250" y="5469"/>
                  </a:lnTo>
                  <a:lnTo>
                    <a:pt x="259" y="5469"/>
                  </a:lnTo>
                  <a:lnTo>
                    <a:pt x="269" y="5468"/>
                  </a:lnTo>
                  <a:lnTo>
                    <a:pt x="278" y="5468"/>
                  </a:lnTo>
                  <a:lnTo>
                    <a:pt x="288" y="5467"/>
                  </a:lnTo>
                  <a:lnTo>
                    <a:pt x="298" y="5467"/>
                  </a:lnTo>
                  <a:lnTo>
                    <a:pt x="309" y="5466"/>
                  </a:lnTo>
                  <a:lnTo>
                    <a:pt x="320" y="5465"/>
                  </a:lnTo>
                  <a:lnTo>
                    <a:pt x="330" y="5465"/>
                  </a:lnTo>
                  <a:lnTo>
                    <a:pt x="341" y="5464"/>
                  </a:lnTo>
                  <a:lnTo>
                    <a:pt x="352" y="5463"/>
                  </a:lnTo>
                  <a:lnTo>
                    <a:pt x="363" y="5462"/>
                  </a:lnTo>
                  <a:lnTo>
                    <a:pt x="374" y="5461"/>
                  </a:lnTo>
                  <a:lnTo>
                    <a:pt x="385" y="5460"/>
                  </a:lnTo>
                  <a:lnTo>
                    <a:pt x="397" y="5459"/>
                  </a:lnTo>
                  <a:lnTo>
                    <a:pt x="409" y="5458"/>
                  </a:lnTo>
                  <a:lnTo>
                    <a:pt x="420" y="5457"/>
                  </a:lnTo>
                  <a:lnTo>
                    <a:pt x="432" y="5456"/>
                  </a:lnTo>
                  <a:lnTo>
                    <a:pt x="444" y="5455"/>
                  </a:lnTo>
                  <a:lnTo>
                    <a:pt x="458" y="5454"/>
                  </a:lnTo>
                  <a:lnTo>
                    <a:pt x="470" y="5453"/>
                  </a:lnTo>
                  <a:lnTo>
                    <a:pt x="483" y="5451"/>
                  </a:lnTo>
                  <a:lnTo>
                    <a:pt x="496" y="5450"/>
                  </a:lnTo>
                  <a:lnTo>
                    <a:pt x="508" y="5449"/>
                  </a:lnTo>
                  <a:lnTo>
                    <a:pt x="521" y="5447"/>
                  </a:lnTo>
                  <a:lnTo>
                    <a:pt x="535" y="5446"/>
                  </a:lnTo>
                  <a:lnTo>
                    <a:pt x="548" y="5444"/>
                  </a:lnTo>
                  <a:lnTo>
                    <a:pt x="562" y="5442"/>
                  </a:lnTo>
                  <a:lnTo>
                    <a:pt x="575" y="5441"/>
                  </a:lnTo>
                  <a:lnTo>
                    <a:pt x="590" y="5439"/>
                  </a:lnTo>
                  <a:lnTo>
                    <a:pt x="604" y="5437"/>
                  </a:lnTo>
                  <a:lnTo>
                    <a:pt x="618" y="5436"/>
                  </a:lnTo>
                  <a:lnTo>
                    <a:pt x="632" y="5434"/>
                  </a:lnTo>
                  <a:lnTo>
                    <a:pt x="647" y="5432"/>
                  </a:lnTo>
                  <a:lnTo>
                    <a:pt x="661" y="5430"/>
                  </a:lnTo>
                  <a:lnTo>
                    <a:pt x="676" y="5428"/>
                  </a:lnTo>
                  <a:lnTo>
                    <a:pt x="691" y="5426"/>
                  </a:lnTo>
                  <a:lnTo>
                    <a:pt x="707" y="5424"/>
                  </a:lnTo>
                  <a:lnTo>
                    <a:pt x="722" y="5422"/>
                  </a:lnTo>
                  <a:lnTo>
                    <a:pt x="737" y="5420"/>
                  </a:lnTo>
                  <a:lnTo>
                    <a:pt x="753" y="5417"/>
                  </a:lnTo>
                  <a:lnTo>
                    <a:pt x="768" y="5415"/>
                  </a:lnTo>
                  <a:lnTo>
                    <a:pt x="784" y="5413"/>
                  </a:lnTo>
                  <a:lnTo>
                    <a:pt x="800" y="5410"/>
                  </a:lnTo>
                  <a:lnTo>
                    <a:pt x="816" y="5408"/>
                  </a:lnTo>
                  <a:lnTo>
                    <a:pt x="832" y="5405"/>
                  </a:lnTo>
                  <a:lnTo>
                    <a:pt x="849" y="5403"/>
                  </a:lnTo>
                  <a:lnTo>
                    <a:pt x="866" y="5400"/>
                  </a:lnTo>
                  <a:lnTo>
                    <a:pt x="882" y="5397"/>
                  </a:lnTo>
                  <a:lnTo>
                    <a:pt x="899" y="5394"/>
                  </a:lnTo>
                  <a:lnTo>
                    <a:pt x="916" y="5392"/>
                  </a:lnTo>
                  <a:lnTo>
                    <a:pt x="932" y="5389"/>
                  </a:lnTo>
                  <a:lnTo>
                    <a:pt x="950" y="5385"/>
                  </a:lnTo>
                  <a:lnTo>
                    <a:pt x="968" y="5382"/>
                  </a:lnTo>
                  <a:lnTo>
                    <a:pt x="985" y="5379"/>
                  </a:lnTo>
                  <a:lnTo>
                    <a:pt x="1003" y="5376"/>
                  </a:lnTo>
                  <a:lnTo>
                    <a:pt x="1020" y="5372"/>
                  </a:lnTo>
                  <a:lnTo>
                    <a:pt x="1038" y="5369"/>
                  </a:lnTo>
                  <a:lnTo>
                    <a:pt x="1056" y="5366"/>
                  </a:lnTo>
                  <a:lnTo>
                    <a:pt x="1074" y="5362"/>
                  </a:lnTo>
                  <a:lnTo>
                    <a:pt x="1092" y="5359"/>
                  </a:lnTo>
                  <a:lnTo>
                    <a:pt x="1111" y="5356"/>
                  </a:lnTo>
                  <a:lnTo>
                    <a:pt x="1129" y="5352"/>
                  </a:lnTo>
                  <a:lnTo>
                    <a:pt x="1148" y="5348"/>
                  </a:lnTo>
                  <a:lnTo>
                    <a:pt x="1167" y="5345"/>
                  </a:lnTo>
                  <a:lnTo>
                    <a:pt x="1185" y="5341"/>
                  </a:lnTo>
                  <a:lnTo>
                    <a:pt x="1204" y="5337"/>
                  </a:lnTo>
                  <a:lnTo>
                    <a:pt x="1224" y="5333"/>
                  </a:lnTo>
                  <a:lnTo>
                    <a:pt x="1243" y="5329"/>
                  </a:lnTo>
                  <a:lnTo>
                    <a:pt x="1262" y="5325"/>
                  </a:lnTo>
                  <a:lnTo>
                    <a:pt x="1282" y="5321"/>
                  </a:lnTo>
                  <a:lnTo>
                    <a:pt x="1301" y="5317"/>
                  </a:lnTo>
                  <a:lnTo>
                    <a:pt x="1321" y="5313"/>
                  </a:lnTo>
                  <a:lnTo>
                    <a:pt x="1340" y="5309"/>
                  </a:lnTo>
                  <a:lnTo>
                    <a:pt x="1361" y="5304"/>
                  </a:lnTo>
                  <a:lnTo>
                    <a:pt x="1381" y="5300"/>
                  </a:lnTo>
                  <a:lnTo>
                    <a:pt x="1401" y="5295"/>
                  </a:lnTo>
                  <a:lnTo>
                    <a:pt x="1421" y="5291"/>
                  </a:lnTo>
                  <a:lnTo>
                    <a:pt x="1441" y="5286"/>
                  </a:lnTo>
                  <a:lnTo>
                    <a:pt x="1462" y="5282"/>
                  </a:lnTo>
                  <a:lnTo>
                    <a:pt x="1482" y="5277"/>
                  </a:lnTo>
                  <a:lnTo>
                    <a:pt x="1504" y="5272"/>
                  </a:lnTo>
                  <a:lnTo>
                    <a:pt x="1524" y="5267"/>
                  </a:lnTo>
                  <a:lnTo>
                    <a:pt x="1545" y="5262"/>
                  </a:lnTo>
                  <a:lnTo>
                    <a:pt x="1566" y="5256"/>
                  </a:lnTo>
                  <a:lnTo>
                    <a:pt x="1587" y="5251"/>
                  </a:lnTo>
                  <a:lnTo>
                    <a:pt x="1608" y="5246"/>
                  </a:lnTo>
                  <a:lnTo>
                    <a:pt x="1630" y="5241"/>
                  </a:lnTo>
                  <a:lnTo>
                    <a:pt x="1652" y="5235"/>
                  </a:lnTo>
                  <a:lnTo>
                    <a:pt x="1673" y="5230"/>
                  </a:lnTo>
                  <a:lnTo>
                    <a:pt x="1694" y="5225"/>
                  </a:lnTo>
                  <a:lnTo>
                    <a:pt x="1716" y="5219"/>
                  </a:lnTo>
                  <a:lnTo>
                    <a:pt x="1738" y="5214"/>
                  </a:lnTo>
                  <a:lnTo>
                    <a:pt x="1760" y="5208"/>
                  </a:lnTo>
                  <a:lnTo>
                    <a:pt x="1782" y="5202"/>
                  </a:lnTo>
                  <a:lnTo>
                    <a:pt x="1804" y="5196"/>
                  </a:lnTo>
                  <a:lnTo>
                    <a:pt x="1826" y="5190"/>
                  </a:lnTo>
                  <a:lnTo>
                    <a:pt x="1848" y="5185"/>
                  </a:lnTo>
                  <a:lnTo>
                    <a:pt x="1872" y="5179"/>
                  </a:lnTo>
                  <a:lnTo>
                    <a:pt x="1894" y="5172"/>
                  </a:lnTo>
                  <a:lnTo>
                    <a:pt x="1916" y="5166"/>
                  </a:lnTo>
                  <a:lnTo>
                    <a:pt x="1939" y="5160"/>
                  </a:lnTo>
                  <a:lnTo>
                    <a:pt x="1962" y="5154"/>
                  </a:lnTo>
                  <a:lnTo>
                    <a:pt x="1984" y="5147"/>
                  </a:lnTo>
                  <a:lnTo>
                    <a:pt x="2008" y="5141"/>
                  </a:lnTo>
                  <a:lnTo>
                    <a:pt x="2031" y="5134"/>
                  </a:lnTo>
                  <a:lnTo>
                    <a:pt x="2054" y="5128"/>
                  </a:lnTo>
                  <a:lnTo>
                    <a:pt x="2077" y="5120"/>
                  </a:lnTo>
                  <a:lnTo>
                    <a:pt x="2100" y="5113"/>
                  </a:lnTo>
                  <a:lnTo>
                    <a:pt x="2123" y="5106"/>
                  </a:lnTo>
                  <a:lnTo>
                    <a:pt x="2147" y="5100"/>
                  </a:lnTo>
                  <a:lnTo>
                    <a:pt x="2170" y="5093"/>
                  </a:lnTo>
                  <a:lnTo>
                    <a:pt x="2194" y="5085"/>
                  </a:lnTo>
                  <a:lnTo>
                    <a:pt x="2217" y="5078"/>
                  </a:lnTo>
                  <a:lnTo>
                    <a:pt x="2241" y="5071"/>
                  </a:lnTo>
                  <a:lnTo>
                    <a:pt x="2265" y="5064"/>
                  </a:lnTo>
                  <a:lnTo>
                    <a:pt x="2289" y="5056"/>
                  </a:lnTo>
                  <a:lnTo>
                    <a:pt x="2313" y="5049"/>
                  </a:lnTo>
                  <a:lnTo>
                    <a:pt x="2336" y="5041"/>
                  </a:lnTo>
                  <a:lnTo>
                    <a:pt x="2360" y="5034"/>
                  </a:lnTo>
                  <a:lnTo>
                    <a:pt x="2384" y="5026"/>
                  </a:lnTo>
                  <a:lnTo>
                    <a:pt x="2409" y="5018"/>
                  </a:lnTo>
                  <a:lnTo>
                    <a:pt x="2433" y="5010"/>
                  </a:lnTo>
                  <a:lnTo>
                    <a:pt x="2457" y="5003"/>
                  </a:lnTo>
                  <a:lnTo>
                    <a:pt x="2482" y="4994"/>
                  </a:lnTo>
                  <a:lnTo>
                    <a:pt x="2506" y="4985"/>
                  </a:lnTo>
                  <a:lnTo>
                    <a:pt x="2531" y="4977"/>
                  </a:lnTo>
                  <a:lnTo>
                    <a:pt x="2555" y="4969"/>
                  </a:lnTo>
                  <a:lnTo>
                    <a:pt x="2580" y="4961"/>
                  </a:lnTo>
                  <a:lnTo>
                    <a:pt x="2604" y="4952"/>
                  </a:lnTo>
                  <a:lnTo>
                    <a:pt x="2629" y="4944"/>
                  </a:lnTo>
                  <a:lnTo>
                    <a:pt x="2654" y="4935"/>
                  </a:lnTo>
                  <a:lnTo>
                    <a:pt x="2679" y="4927"/>
                  </a:lnTo>
                  <a:lnTo>
                    <a:pt x="2704" y="4918"/>
                  </a:lnTo>
                  <a:lnTo>
                    <a:pt x="2728" y="4909"/>
                  </a:lnTo>
                  <a:lnTo>
                    <a:pt x="2753" y="4900"/>
                  </a:lnTo>
                  <a:lnTo>
                    <a:pt x="2779" y="4891"/>
                  </a:lnTo>
                  <a:lnTo>
                    <a:pt x="2804" y="4882"/>
                  </a:lnTo>
                  <a:lnTo>
                    <a:pt x="2828" y="4873"/>
                  </a:lnTo>
                  <a:lnTo>
                    <a:pt x="2853" y="4863"/>
                  </a:lnTo>
                  <a:lnTo>
                    <a:pt x="2878" y="4854"/>
                  </a:lnTo>
                  <a:lnTo>
                    <a:pt x="2903" y="4844"/>
                  </a:lnTo>
                  <a:lnTo>
                    <a:pt x="2929" y="4835"/>
                  </a:lnTo>
                  <a:lnTo>
                    <a:pt x="2954" y="4825"/>
                  </a:lnTo>
                  <a:lnTo>
                    <a:pt x="2979" y="4816"/>
                  </a:lnTo>
                  <a:lnTo>
                    <a:pt x="3005" y="4806"/>
                  </a:lnTo>
                  <a:lnTo>
                    <a:pt x="3030" y="4796"/>
                  </a:lnTo>
                  <a:lnTo>
                    <a:pt x="3056" y="4786"/>
                  </a:lnTo>
                  <a:lnTo>
                    <a:pt x="3081" y="4776"/>
                  </a:lnTo>
                  <a:lnTo>
                    <a:pt x="3106" y="4766"/>
                  </a:lnTo>
                  <a:lnTo>
                    <a:pt x="3132" y="4756"/>
                  </a:lnTo>
                  <a:lnTo>
                    <a:pt x="3157" y="4746"/>
                  </a:lnTo>
                  <a:lnTo>
                    <a:pt x="3183" y="4735"/>
                  </a:lnTo>
                  <a:lnTo>
                    <a:pt x="3209" y="4724"/>
                  </a:lnTo>
                  <a:lnTo>
                    <a:pt x="3234" y="4714"/>
                  </a:lnTo>
                  <a:lnTo>
                    <a:pt x="3259" y="4703"/>
                  </a:lnTo>
                  <a:lnTo>
                    <a:pt x="3285" y="4693"/>
                  </a:lnTo>
                  <a:lnTo>
                    <a:pt x="3311" y="4682"/>
                  </a:lnTo>
                  <a:lnTo>
                    <a:pt x="3337" y="4671"/>
                  </a:lnTo>
                  <a:lnTo>
                    <a:pt x="3362" y="4660"/>
                  </a:lnTo>
                  <a:lnTo>
                    <a:pt x="3388" y="4650"/>
                  </a:lnTo>
                  <a:lnTo>
                    <a:pt x="3413" y="4639"/>
                  </a:lnTo>
                  <a:lnTo>
                    <a:pt x="3440" y="4627"/>
                  </a:lnTo>
                  <a:lnTo>
                    <a:pt x="3465" y="4616"/>
                  </a:lnTo>
                  <a:lnTo>
                    <a:pt x="3491" y="4604"/>
                  </a:lnTo>
                  <a:lnTo>
                    <a:pt x="3516" y="4593"/>
                  </a:lnTo>
                  <a:lnTo>
                    <a:pt x="3542" y="4581"/>
                  </a:lnTo>
                  <a:lnTo>
                    <a:pt x="3568" y="4570"/>
                  </a:lnTo>
                  <a:lnTo>
                    <a:pt x="3594" y="4558"/>
                  </a:lnTo>
                  <a:lnTo>
                    <a:pt x="3619" y="4546"/>
                  </a:lnTo>
                  <a:lnTo>
                    <a:pt x="3645" y="4535"/>
                  </a:lnTo>
                  <a:lnTo>
                    <a:pt x="3670" y="4523"/>
                  </a:lnTo>
                  <a:lnTo>
                    <a:pt x="3697" y="4511"/>
                  </a:lnTo>
                  <a:lnTo>
                    <a:pt x="3722" y="4499"/>
                  </a:lnTo>
                  <a:lnTo>
                    <a:pt x="3748" y="4487"/>
                  </a:lnTo>
                  <a:lnTo>
                    <a:pt x="3773" y="4473"/>
                  </a:lnTo>
                  <a:lnTo>
                    <a:pt x="3798" y="4461"/>
                  </a:lnTo>
                  <a:lnTo>
                    <a:pt x="3825" y="4449"/>
                  </a:lnTo>
                  <a:lnTo>
                    <a:pt x="3850" y="4436"/>
                  </a:lnTo>
                  <a:lnTo>
                    <a:pt x="3876" y="4424"/>
                  </a:lnTo>
                  <a:lnTo>
                    <a:pt x="3901" y="4411"/>
                  </a:lnTo>
                  <a:lnTo>
                    <a:pt x="3926" y="4399"/>
                  </a:lnTo>
                  <a:lnTo>
                    <a:pt x="3953" y="4386"/>
                  </a:lnTo>
                  <a:lnTo>
                    <a:pt x="3978" y="4373"/>
                  </a:lnTo>
                  <a:lnTo>
                    <a:pt x="4004" y="4360"/>
                  </a:lnTo>
                  <a:lnTo>
                    <a:pt x="4029" y="4346"/>
                  </a:lnTo>
                  <a:lnTo>
                    <a:pt x="4054" y="4333"/>
                  </a:lnTo>
                  <a:lnTo>
                    <a:pt x="4080" y="4320"/>
                  </a:lnTo>
                  <a:lnTo>
                    <a:pt x="4105" y="4306"/>
                  </a:lnTo>
                  <a:lnTo>
                    <a:pt x="4131" y="4293"/>
                  </a:lnTo>
                  <a:lnTo>
                    <a:pt x="4156" y="4280"/>
                  </a:lnTo>
                  <a:lnTo>
                    <a:pt x="4181" y="4266"/>
                  </a:lnTo>
                  <a:lnTo>
                    <a:pt x="4207" y="4253"/>
                  </a:lnTo>
                  <a:lnTo>
                    <a:pt x="4232" y="4239"/>
                  </a:lnTo>
                  <a:lnTo>
                    <a:pt x="4257" y="4225"/>
                  </a:lnTo>
                  <a:lnTo>
                    <a:pt x="4282" y="4210"/>
                  </a:lnTo>
                  <a:lnTo>
                    <a:pt x="4307" y="4196"/>
                  </a:lnTo>
                  <a:lnTo>
                    <a:pt x="4332" y="4182"/>
                  </a:lnTo>
                  <a:lnTo>
                    <a:pt x="4357" y="4168"/>
                  </a:lnTo>
                  <a:lnTo>
                    <a:pt x="4382" y="4154"/>
                  </a:lnTo>
                  <a:lnTo>
                    <a:pt x="4407" y="4140"/>
                  </a:lnTo>
                  <a:lnTo>
                    <a:pt x="4432" y="4126"/>
                  </a:lnTo>
                  <a:lnTo>
                    <a:pt x="4456" y="4111"/>
                  </a:lnTo>
                  <a:lnTo>
                    <a:pt x="4482" y="4097"/>
                  </a:lnTo>
                  <a:lnTo>
                    <a:pt x="4506" y="4081"/>
                  </a:lnTo>
                  <a:lnTo>
                    <a:pt x="4531" y="4066"/>
                  </a:lnTo>
                  <a:lnTo>
                    <a:pt x="4555" y="4052"/>
                  </a:lnTo>
                  <a:lnTo>
                    <a:pt x="4579" y="4037"/>
                  </a:lnTo>
                  <a:lnTo>
                    <a:pt x="4605" y="4022"/>
                  </a:lnTo>
                  <a:lnTo>
                    <a:pt x="4629" y="4007"/>
                  </a:lnTo>
                  <a:lnTo>
                    <a:pt x="4653" y="3992"/>
                  </a:lnTo>
                  <a:lnTo>
                    <a:pt x="4677" y="3977"/>
                  </a:lnTo>
                  <a:lnTo>
                    <a:pt x="4701" y="3962"/>
                  </a:lnTo>
                  <a:lnTo>
                    <a:pt x="4726" y="3945"/>
                  </a:lnTo>
                  <a:lnTo>
                    <a:pt x="4750" y="3930"/>
                  </a:lnTo>
                  <a:lnTo>
                    <a:pt x="4774" y="3914"/>
                  </a:lnTo>
                  <a:lnTo>
                    <a:pt x="4797" y="3899"/>
                  </a:lnTo>
                  <a:lnTo>
                    <a:pt x="4821" y="3883"/>
                  </a:lnTo>
                  <a:lnTo>
                    <a:pt x="4845" y="3868"/>
                  </a:lnTo>
                  <a:lnTo>
                    <a:pt x="4869" y="3852"/>
                  </a:lnTo>
                  <a:lnTo>
                    <a:pt x="4892" y="3836"/>
                  </a:lnTo>
                  <a:lnTo>
                    <a:pt x="4916" y="3819"/>
                  </a:lnTo>
                  <a:lnTo>
                    <a:pt x="4939" y="3803"/>
                  </a:lnTo>
                  <a:lnTo>
                    <a:pt x="4962" y="3787"/>
                  </a:lnTo>
                  <a:lnTo>
                    <a:pt x="4986" y="3771"/>
                  </a:lnTo>
                  <a:lnTo>
                    <a:pt x="5009" y="3755"/>
                  </a:lnTo>
                  <a:lnTo>
                    <a:pt x="5032" y="3738"/>
                  </a:lnTo>
                  <a:lnTo>
                    <a:pt x="5055" y="3722"/>
                  </a:lnTo>
                  <a:lnTo>
                    <a:pt x="5077" y="3705"/>
                  </a:lnTo>
                  <a:lnTo>
                    <a:pt x="5100" y="3688"/>
                  </a:lnTo>
                  <a:lnTo>
                    <a:pt x="5123" y="3671"/>
                  </a:lnTo>
                  <a:lnTo>
                    <a:pt x="5146" y="3655"/>
                  </a:lnTo>
                  <a:lnTo>
                    <a:pt x="5168" y="3638"/>
                  </a:lnTo>
                  <a:lnTo>
                    <a:pt x="5190" y="3621"/>
                  </a:lnTo>
                  <a:lnTo>
                    <a:pt x="5212" y="3604"/>
                  </a:lnTo>
                  <a:lnTo>
                    <a:pt x="5234" y="3587"/>
                  </a:lnTo>
                  <a:lnTo>
                    <a:pt x="5257" y="3569"/>
                  </a:lnTo>
                  <a:lnTo>
                    <a:pt x="5279" y="3552"/>
                  </a:lnTo>
                  <a:lnTo>
                    <a:pt x="5300" y="3535"/>
                  </a:lnTo>
                  <a:lnTo>
                    <a:pt x="5322" y="3518"/>
                  </a:lnTo>
                  <a:lnTo>
                    <a:pt x="5343" y="3500"/>
                  </a:lnTo>
                  <a:lnTo>
                    <a:pt x="5364" y="3483"/>
                  </a:lnTo>
                  <a:lnTo>
                    <a:pt x="5386" y="3465"/>
                  </a:lnTo>
                  <a:lnTo>
                    <a:pt x="5407" y="3448"/>
                  </a:lnTo>
                  <a:lnTo>
                    <a:pt x="5428" y="3429"/>
                  </a:lnTo>
                  <a:lnTo>
                    <a:pt x="5449" y="3412"/>
                  </a:lnTo>
                  <a:lnTo>
                    <a:pt x="5470" y="3394"/>
                  </a:lnTo>
                  <a:lnTo>
                    <a:pt x="5490" y="3376"/>
                  </a:lnTo>
                  <a:lnTo>
                    <a:pt x="5511" y="3358"/>
                  </a:lnTo>
                  <a:lnTo>
                    <a:pt x="5532" y="3340"/>
                  </a:lnTo>
                  <a:lnTo>
                    <a:pt x="5552" y="3322"/>
                  </a:lnTo>
                  <a:lnTo>
                    <a:pt x="5572" y="3303"/>
                  </a:lnTo>
                  <a:lnTo>
                    <a:pt x="5591" y="3285"/>
                  </a:lnTo>
                  <a:lnTo>
                    <a:pt x="5611" y="3267"/>
                  </a:lnTo>
                  <a:lnTo>
                    <a:pt x="5631" y="3248"/>
                  </a:lnTo>
                  <a:lnTo>
                    <a:pt x="5651" y="3230"/>
                  </a:lnTo>
                  <a:lnTo>
                    <a:pt x="5670" y="3212"/>
                  </a:lnTo>
                  <a:lnTo>
                    <a:pt x="5689" y="3193"/>
                  </a:lnTo>
                  <a:lnTo>
                    <a:pt x="5708" y="3174"/>
                  </a:lnTo>
                  <a:lnTo>
                    <a:pt x="5727" y="3155"/>
                  </a:lnTo>
                  <a:lnTo>
                    <a:pt x="5745" y="3137"/>
                  </a:lnTo>
                  <a:lnTo>
                    <a:pt x="5765" y="3118"/>
                  </a:lnTo>
                  <a:lnTo>
                    <a:pt x="5783" y="3099"/>
                  </a:lnTo>
                  <a:lnTo>
                    <a:pt x="5801" y="3080"/>
                  </a:lnTo>
                  <a:lnTo>
                    <a:pt x="5819" y="3061"/>
                  </a:lnTo>
                  <a:lnTo>
                    <a:pt x="5837" y="3041"/>
                  </a:lnTo>
                  <a:lnTo>
                    <a:pt x="5855" y="3022"/>
                  </a:lnTo>
                  <a:lnTo>
                    <a:pt x="5872" y="3003"/>
                  </a:lnTo>
                  <a:lnTo>
                    <a:pt x="5890" y="2984"/>
                  </a:lnTo>
                  <a:lnTo>
                    <a:pt x="5907" y="2965"/>
                  </a:lnTo>
                  <a:lnTo>
                    <a:pt x="5924" y="2946"/>
                  </a:lnTo>
                  <a:lnTo>
                    <a:pt x="5941" y="2926"/>
                  </a:lnTo>
                  <a:lnTo>
                    <a:pt x="5958" y="2906"/>
                  </a:lnTo>
                  <a:lnTo>
                    <a:pt x="5974" y="2887"/>
                  </a:lnTo>
                  <a:lnTo>
                    <a:pt x="5990" y="2867"/>
                  </a:lnTo>
                  <a:lnTo>
                    <a:pt x="6006" y="2848"/>
                  </a:lnTo>
                  <a:lnTo>
                    <a:pt x="6023" y="2828"/>
                  </a:lnTo>
                  <a:lnTo>
                    <a:pt x="6039" y="2809"/>
                  </a:lnTo>
                  <a:lnTo>
                    <a:pt x="6054" y="2788"/>
                  </a:lnTo>
                  <a:lnTo>
                    <a:pt x="6069" y="2768"/>
                  </a:lnTo>
                  <a:lnTo>
                    <a:pt x="6084" y="2749"/>
                  </a:lnTo>
                  <a:lnTo>
                    <a:pt x="6099" y="2729"/>
                  </a:lnTo>
                  <a:lnTo>
                    <a:pt x="6114" y="2709"/>
                  </a:lnTo>
                  <a:lnTo>
                    <a:pt x="6129" y="2689"/>
                  </a:lnTo>
                  <a:lnTo>
                    <a:pt x="6143" y="2669"/>
                  </a:lnTo>
                  <a:lnTo>
                    <a:pt x="6158" y="2648"/>
                  </a:lnTo>
                  <a:lnTo>
                    <a:pt x="6172" y="2628"/>
                  </a:lnTo>
                  <a:lnTo>
                    <a:pt x="6185" y="2608"/>
                  </a:lnTo>
                  <a:lnTo>
                    <a:pt x="6199" y="2588"/>
                  </a:lnTo>
                  <a:lnTo>
                    <a:pt x="6212" y="2568"/>
                  </a:lnTo>
                  <a:lnTo>
                    <a:pt x="6225" y="2548"/>
                  </a:lnTo>
                  <a:lnTo>
                    <a:pt x="6238" y="2526"/>
                  </a:lnTo>
                  <a:lnTo>
                    <a:pt x="6250" y="2506"/>
                  </a:lnTo>
                  <a:lnTo>
                    <a:pt x="6263" y="2486"/>
                  </a:lnTo>
                  <a:lnTo>
                    <a:pt x="6275" y="2466"/>
                  </a:lnTo>
                  <a:lnTo>
                    <a:pt x="6288" y="2445"/>
                  </a:lnTo>
                  <a:lnTo>
                    <a:pt x="6300" y="2425"/>
                  </a:lnTo>
                  <a:lnTo>
                    <a:pt x="6311" y="2403"/>
                  </a:lnTo>
                  <a:lnTo>
                    <a:pt x="6322" y="2383"/>
                  </a:lnTo>
                  <a:lnTo>
                    <a:pt x="6333" y="2363"/>
                  </a:lnTo>
                  <a:lnTo>
                    <a:pt x="6344" y="2342"/>
                  </a:lnTo>
                  <a:lnTo>
                    <a:pt x="6355" y="2321"/>
                  </a:lnTo>
                  <a:lnTo>
                    <a:pt x="6365" y="2301"/>
                  </a:lnTo>
                  <a:lnTo>
                    <a:pt x="6375" y="2280"/>
                  </a:lnTo>
                  <a:lnTo>
                    <a:pt x="6385" y="2259"/>
                  </a:lnTo>
                  <a:lnTo>
                    <a:pt x="6394" y="2238"/>
                  </a:lnTo>
                  <a:lnTo>
                    <a:pt x="6404" y="2217"/>
                  </a:lnTo>
                  <a:lnTo>
                    <a:pt x="6414" y="2197"/>
                  </a:lnTo>
                  <a:lnTo>
                    <a:pt x="6423" y="2176"/>
                  </a:lnTo>
                  <a:lnTo>
                    <a:pt x="6431" y="2155"/>
                  </a:lnTo>
                  <a:lnTo>
                    <a:pt x="6440" y="2134"/>
                  </a:lnTo>
                  <a:lnTo>
                    <a:pt x="6448" y="2113"/>
                  </a:lnTo>
                  <a:lnTo>
                    <a:pt x="6455" y="2092"/>
                  </a:lnTo>
                  <a:lnTo>
                    <a:pt x="6463" y="2071"/>
                  </a:lnTo>
                  <a:lnTo>
                    <a:pt x="6470" y="2050"/>
                  </a:lnTo>
                  <a:lnTo>
                    <a:pt x="6477" y="2030"/>
                  </a:lnTo>
                  <a:lnTo>
                    <a:pt x="6484" y="2008"/>
                  </a:lnTo>
                  <a:lnTo>
                    <a:pt x="6491" y="1987"/>
                  </a:lnTo>
                  <a:lnTo>
                    <a:pt x="6497" y="1966"/>
                  </a:lnTo>
                  <a:lnTo>
                    <a:pt x="6503" y="1945"/>
                  </a:lnTo>
                  <a:lnTo>
                    <a:pt x="6509" y="1924"/>
                  </a:lnTo>
                  <a:lnTo>
                    <a:pt x="6514" y="1903"/>
                  </a:lnTo>
                  <a:lnTo>
                    <a:pt x="6519" y="1882"/>
                  </a:lnTo>
                  <a:lnTo>
                    <a:pt x="6524" y="1861"/>
                  </a:lnTo>
                  <a:lnTo>
                    <a:pt x="6529" y="1840"/>
                  </a:lnTo>
                  <a:lnTo>
                    <a:pt x="6533" y="1819"/>
                  </a:lnTo>
                  <a:lnTo>
                    <a:pt x="6538" y="1798"/>
                  </a:lnTo>
                  <a:lnTo>
                    <a:pt x="6542" y="1777"/>
                  </a:lnTo>
                  <a:lnTo>
                    <a:pt x="6545" y="1755"/>
                  </a:lnTo>
                  <a:lnTo>
                    <a:pt x="6548" y="1735"/>
                  </a:lnTo>
                  <a:lnTo>
                    <a:pt x="6551" y="1714"/>
                  </a:lnTo>
                  <a:lnTo>
                    <a:pt x="6554" y="1693"/>
                  </a:lnTo>
                  <a:lnTo>
                    <a:pt x="6556" y="1672"/>
                  </a:lnTo>
                  <a:lnTo>
                    <a:pt x="6558" y="1651"/>
                  </a:lnTo>
                  <a:lnTo>
                    <a:pt x="6560" y="1631"/>
                  </a:lnTo>
                  <a:lnTo>
                    <a:pt x="6561" y="1609"/>
                  </a:lnTo>
                  <a:lnTo>
                    <a:pt x="6563" y="1588"/>
                  </a:lnTo>
                  <a:lnTo>
                    <a:pt x="6563" y="1567"/>
                  </a:lnTo>
                  <a:lnTo>
                    <a:pt x="6564" y="1547"/>
                  </a:lnTo>
                  <a:lnTo>
                    <a:pt x="6564" y="1526"/>
                  </a:lnTo>
                  <a:lnTo>
                    <a:pt x="6564" y="1505"/>
                  </a:lnTo>
                  <a:lnTo>
                    <a:pt x="6564" y="1484"/>
                  </a:lnTo>
                  <a:lnTo>
                    <a:pt x="6563" y="1463"/>
                  </a:lnTo>
                  <a:lnTo>
                    <a:pt x="6562" y="1443"/>
                  </a:lnTo>
                  <a:lnTo>
                    <a:pt x="6561" y="1422"/>
                  </a:lnTo>
                  <a:lnTo>
                    <a:pt x="6559" y="1402"/>
                  </a:lnTo>
                  <a:lnTo>
                    <a:pt x="6557" y="1381"/>
                  </a:lnTo>
                  <a:lnTo>
                    <a:pt x="6555" y="1360"/>
                  </a:lnTo>
                  <a:lnTo>
                    <a:pt x="6552" y="1340"/>
                  </a:lnTo>
                  <a:lnTo>
                    <a:pt x="6549" y="1319"/>
                  </a:lnTo>
                  <a:lnTo>
                    <a:pt x="6546" y="1299"/>
                  </a:lnTo>
                  <a:lnTo>
                    <a:pt x="6543" y="1279"/>
                  </a:lnTo>
                  <a:lnTo>
                    <a:pt x="6539" y="1259"/>
                  </a:lnTo>
                  <a:lnTo>
                    <a:pt x="6533" y="1238"/>
                  </a:lnTo>
                  <a:lnTo>
                    <a:pt x="6529" y="1217"/>
                  </a:lnTo>
                  <a:lnTo>
                    <a:pt x="6524" y="1197"/>
                  </a:lnTo>
                  <a:lnTo>
                    <a:pt x="6519" y="1178"/>
                  </a:lnTo>
                  <a:lnTo>
                    <a:pt x="6514" y="1158"/>
                  </a:lnTo>
                  <a:lnTo>
                    <a:pt x="6508" y="1138"/>
                  </a:lnTo>
                  <a:lnTo>
                    <a:pt x="6502" y="1118"/>
                  </a:lnTo>
                  <a:lnTo>
                    <a:pt x="6495" y="1097"/>
                  </a:lnTo>
                  <a:lnTo>
                    <a:pt x="6488" y="1078"/>
                  </a:lnTo>
                  <a:lnTo>
                    <a:pt x="6481" y="1058"/>
                  </a:lnTo>
                  <a:lnTo>
                    <a:pt x="6474" y="1039"/>
                  </a:lnTo>
                  <a:lnTo>
                    <a:pt x="6466" y="1019"/>
                  </a:lnTo>
                  <a:lnTo>
                    <a:pt x="6458" y="1000"/>
                  </a:lnTo>
                  <a:lnTo>
                    <a:pt x="6449" y="980"/>
                  </a:lnTo>
                  <a:lnTo>
                    <a:pt x="6440" y="961"/>
                  </a:lnTo>
                  <a:lnTo>
                    <a:pt x="6431" y="942"/>
                  </a:lnTo>
                  <a:lnTo>
                    <a:pt x="6422" y="923"/>
                  </a:lnTo>
                  <a:lnTo>
                    <a:pt x="6412" y="904"/>
                  </a:lnTo>
                  <a:lnTo>
                    <a:pt x="6401" y="885"/>
                  </a:lnTo>
                  <a:lnTo>
                    <a:pt x="6390" y="867"/>
                  </a:lnTo>
                  <a:lnTo>
                    <a:pt x="6379" y="847"/>
                  </a:lnTo>
                  <a:lnTo>
                    <a:pt x="6368" y="829"/>
                  </a:lnTo>
                  <a:lnTo>
                    <a:pt x="6357" y="810"/>
                  </a:lnTo>
                  <a:lnTo>
                    <a:pt x="6345" y="792"/>
                  </a:lnTo>
                  <a:lnTo>
                    <a:pt x="6333" y="774"/>
                  </a:lnTo>
                  <a:lnTo>
                    <a:pt x="6320" y="756"/>
                  </a:lnTo>
                  <a:lnTo>
                    <a:pt x="6307" y="738"/>
                  </a:lnTo>
                  <a:lnTo>
                    <a:pt x="6294" y="719"/>
                  </a:lnTo>
                  <a:lnTo>
                    <a:pt x="6280" y="702"/>
                  </a:lnTo>
                  <a:lnTo>
                    <a:pt x="6265" y="684"/>
                  </a:lnTo>
                  <a:lnTo>
                    <a:pt x="6251" y="667"/>
                  </a:lnTo>
                  <a:lnTo>
                    <a:pt x="6236" y="650"/>
                  </a:lnTo>
                  <a:lnTo>
                    <a:pt x="6222" y="632"/>
                  </a:lnTo>
                  <a:lnTo>
                    <a:pt x="6206" y="615"/>
                  </a:lnTo>
                  <a:lnTo>
                    <a:pt x="6191" y="599"/>
                  </a:lnTo>
                  <a:lnTo>
                    <a:pt x="6175" y="581"/>
                  </a:lnTo>
                  <a:lnTo>
                    <a:pt x="6158" y="564"/>
                  </a:lnTo>
                  <a:lnTo>
                    <a:pt x="6141" y="548"/>
                  </a:lnTo>
                  <a:lnTo>
                    <a:pt x="6124" y="532"/>
                  </a:lnTo>
                  <a:lnTo>
                    <a:pt x="6107" y="516"/>
                  </a:lnTo>
                  <a:lnTo>
                    <a:pt x="6089" y="500"/>
                  </a:lnTo>
                  <a:lnTo>
                    <a:pt x="6071" y="484"/>
                  </a:lnTo>
                  <a:lnTo>
                    <a:pt x="6053" y="469"/>
                  </a:lnTo>
                  <a:lnTo>
                    <a:pt x="6034" y="452"/>
                  </a:lnTo>
                  <a:lnTo>
                    <a:pt x="6014" y="437"/>
                  </a:lnTo>
                  <a:lnTo>
                    <a:pt x="5995" y="422"/>
                  </a:lnTo>
                  <a:lnTo>
                    <a:pt x="5975" y="408"/>
                  </a:lnTo>
                  <a:lnTo>
                    <a:pt x="5956" y="393"/>
                  </a:lnTo>
                  <a:lnTo>
                    <a:pt x="5935" y="379"/>
                  </a:lnTo>
                  <a:lnTo>
                    <a:pt x="5915" y="364"/>
                  </a:lnTo>
                  <a:lnTo>
                    <a:pt x="5894" y="350"/>
                  </a:lnTo>
                  <a:lnTo>
                    <a:pt x="5872" y="337"/>
                  </a:lnTo>
                  <a:lnTo>
                    <a:pt x="5850" y="322"/>
                  </a:lnTo>
                  <a:lnTo>
                    <a:pt x="5829" y="309"/>
                  </a:lnTo>
                  <a:lnTo>
                    <a:pt x="5807" y="295"/>
                  </a:lnTo>
                  <a:lnTo>
                    <a:pt x="5784" y="283"/>
                  </a:lnTo>
                  <a:lnTo>
                    <a:pt x="5762" y="270"/>
                  </a:lnTo>
                  <a:lnTo>
                    <a:pt x="5738" y="257"/>
                  </a:lnTo>
                  <a:lnTo>
                    <a:pt x="5715" y="245"/>
                  </a:lnTo>
                  <a:lnTo>
                    <a:pt x="5691" y="233"/>
                  </a:lnTo>
                  <a:lnTo>
                    <a:pt x="5667" y="221"/>
                  </a:lnTo>
                  <a:lnTo>
                    <a:pt x="5643" y="210"/>
                  </a:lnTo>
                  <a:lnTo>
                    <a:pt x="5618" y="198"/>
                  </a:lnTo>
                  <a:lnTo>
                    <a:pt x="5594" y="187"/>
                  </a:lnTo>
                  <a:lnTo>
                    <a:pt x="5569" y="176"/>
                  </a:lnTo>
                  <a:lnTo>
                    <a:pt x="5544" y="166"/>
                  </a:lnTo>
                  <a:lnTo>
                    <a:pt x="5519" y="155"/>
                  </a:lnTo>
                  <a:lnTo>
                    <a:pt x="5492" y="146"/>
                  </a:lnTo>
                  <a:lnTo>
                    <a:pt x="5466" y="136"/>
                  </a:lnTo>
                  <a:lnTo>
                    <a:pt x="5440" y="127"/>
                  </a:lnTo>
                  <a:lnTo>
                    <a:pt x="5414" y="118"/>
                  </a:lnTo>
                  <a:lnTo>
                    <a:pt x="5388" y="109"/>
                  </a:lnTo>
                  <a:lnTo>
                    <a:pt x="5360" y="101"/>
                  </a:lnTo>
                  <a:lnTo>
                    <a:pt x="5334" y="92"/>
                  </a:lnTo>
                  <a:lnTo>
                    <a:pt x="5307" y="85"/>
                  </a:lnTo>
                  <a:lnTo>
                    <a:pt x="5280" y="77"/>
                  </a:lnTo>
                  <a:lnTo>
                    <a:pt x="5252" y="69"/>
                  </a:lnTo>
                  <a:lnTo>
                    <a:pt x="5224" y="62"/>
                  </a:lnTo>
                  <a:lnTo>
                    <a:pt x="5196" y="56"/>
                  </a:lnTo>
                  <a:lnTo>
                    <a:pt x="5169" y="49"/>
                  </a:lnTo>
                  <a:lnTo>
                    <a:pt x="5141" y="44"/>
                  </a:lnTo>
                  <a:lnTo>
                    <a:pt x="5113" y="38"/>
                  </a:lnTo>
                  <a:lnTo>
                    <a:pt x="5084" y="33"/>
                  </a:lnTo>
                  <a:lnTo>
                    <a:pt x="5056" y="28"/>
                  </a:lnTo>
                  <a:lnTo>
                    <a:pt x="5028" y="24"/>
                  </a:lnTo>
                  <a:lnTo>
                    <a:pt x="4999" y="20"/>
                  </a:lnTo>
                  <a:lnTo>
                    <a:pt x="4970" y="16"/>
                  </a:lnTo>
                  <a:lnTo>
                    <a:pt x="4942" y="13"/>
                  </a:lnTo>
                  <a:lnTo>
                    <a:pt x="4913" y="10"/>
                  </a:lnTo>
                  <a:lnTo>
                    <a:pt x="4885" y="7"/>
                  </a:lnTo>
                  <a:lnTo>
                    <a:pt x="4857" y="5"/>
                  </a:lnTo>
                  <a:lnTo>
                    <a:pt x="4827" y="3"/>
                  </a:lnTo>
                  <a:lnTo>
                    <a:pt x="4799" y="2"/>
                  </a:lnTo>
                  <a:lnTo>
                    <a:pt x="4771" y="1"/>
                  </a:lnTo>
                  <a:lnTo>
                    <a:pt x="4743" y="0"/>
                  </a:lnTo>
                  <a:lnTo>
                    <a:pt x="4714" y="0"/>
                  </a:lnTo>
                  <a:lnTo>
                    <a:pt x="4686" y="0"/>
                  </a:lnTo>
                  <a:lnTo>
                    <a:pt x="4658" y="1"/>
                  </a:lnTo>
                  <a:lnTo>
                    <a:pt x="4631" y="2"/>
                  </a:lnTo>
                  <a:lnTo>
                    <a:pt x="4604" y="3"/>
                  </a:lnTo>
                  <a:lnTo>
                    <a:pt x="4575" y="5"/>
                  </a:lnTo>
                  <a:lnTo>
                    <a:pt x="4549" y="8"/>
                  </a:lnTo>
                  <a:lnTo>
                    <a:pt x="4522" y="10"/>
                  </a:lnTo>
                  <a:lnTo>
                    <a:pt x="4496" y="13"/>
                  </a:lnTo>
                  <a:lnTo>
                    <a:pt x="4470" y="17"/>
                  </a:lnTo>
                  <a:lnTo>
                    <a:pt x="4443" y="21"/>
                  </a:lnTo>
                  <a:lnTo>
                    <a:pt x="4418" y="26"/>
                  </a:lnTo>
                  <a:lnTo>
                    <a:pt x="4393" y="31"/>
                  </a:lnTo>
                  <a:lnTo>
                    <a:pt x="4369" y="36"/>
                  </a:lnTo>
                  <a:lnTo>
                    <a:pt x="4345" y="42"/>
                  </a:lnTo>
                  <a:lnTo>
                    <a:pt x="4320" y="48"/>
                  </a:lnTo>
                  <a:lnTo>
                    <a:pt x="4297" y="55"/>
                  </a:lnTo>
                  <a:lnTo>
                    <a:pt x="4275" y="62"/>
                  </a:lnTo>
                  <a:lnTo>
                    <a:pt x="4253" y="69"/>
                  </a:lnTo>
                  <a:lnTo>
                    <a:pt x="4232" y="78"/>
                  </a:lnTo>
                  <a:lnTo>
                    <a:pt x="4212" y="87"/>
                  </a:lnTo>
                  <a:lnTo>
                    <a:pt x="4191" y="95"/>
                  </a:lnTo>
                  <a:lnTo>
                    <a:pt x="4173" y="105"/>
                  </a:lnTo>
                  <a:lnTo>
                    <a:pt x="4155" y="114"/>
                  </a:lnTo>
                  <a:lnTo>
                    <a:pt x="4137" y="124"/>
                  </a:lnTo>
                  <a:lnTo>
                    <a:pt x="4121" y="134"/>
                  </a:lnTo>
                  <a:lnTo>
                    <a:pt x="4106" y="145"/>
                  </a:lnTo>
                  <a:lnTo>
                    <a:pt x="4099" y="151"/>
                  </a:lnTo>
                  <a:lnTo>
                    <a:pt x="4092" y="156"/>
                  </a:lnTo>
                  <a:lnTo>
                    <a:pt x="4085" y="162"/>
                  </a:lnTo>
                  <a:lnTo>
                    <a:pt x="4078" y="168"/>
                  </a:lnTo>
                  <a:lnTo>
                    <a:pt x="4071" y="173"/>
                  </a:lnTo>
                  <a:lnTo>
                    <a:pt x="4065" y="179"/>
                  </a:lnTo>
                  <a:lnTo>
                    <a:pt x="4060" y="185"/>
                  </a:lnTo>
                  <a:lnTo>
                    <a:pt x="4054" y="191"/>
                  </a:lnTo>
                  <a:lnTo>
                    <a:pt x="4049" y="198"/>
                  </a:lnTo>
                  <a:lnTo>
                    <a:pt x="4045" y="20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40" name="Freeform 40"/>
            <p:cNvSpPr>
              <a:spLocks/>
            </p:cNvSpPr>
            <p:nvPr/>
          </p:nvSpPr>
          <p:spPr bwMode="auto">
            <a:xfrm>
              <a:off x="1828879" y="725934"/>
              <a:ext cx="175649" cy="102858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18" y="19"/>
                </a:cxn>
                <a:cxn ang="0">
                  <a:pos x="11" y="32"/>
                </a:cxn>
                <a:cxn ang="0">
                  <a:pos x="6" y="45"/>
                </a:cxn>
                <a:cxn ang="0">
                  <a:pos x="3" y="58"/>
                </a:cxn>
                <a:cxn ang="0">
                  <a:pos x="0" y="71"/>
                </a:cxn>
                <a:cxn ang="0">
                  <a:pos x="0" y="85"/>
                </a:cxn>
                <a:cxn ang="0">
                  <a:pos x="1" y="98"/>
                </a:cxn>
                <a:cxn ang="0">
                  <a:pos x="4" y="112"/>
                </a:cxn>
                <a:cxn ang="0">
                  <a:pos x="8" y="125"/>
                </a:cxn>
                <a:cxn ang="0">
                  <a:pos x="15" y="140"/>
                </a:cxn>
                <a:cxn ang="0">
                  <a:pos x="23" y="153"/>
                </a:cxn>
                <a:cxn ang="0">
                  <a:pos x="33" y="165"/>
                </a:cxn>
                <a:cxn ang="0">
                  <a:pos x="45" y="178"/>
                </a:cxn>
                <a:cxn ang="0">
                  <a:pos x="58" y="190"/>
                </a:cxn>
                <a:cxn ang="0">
                  <a:pos x="75" y="201"/>
                </a:cxn>
                <a:cxn ang="0">
                  <a:pos x="92" y="212"/>
                </a:cxn>
                <a:cxn ang="0">
                  <a:pos x="112" y="222"/>
                </a:cxn>
                <a:cxn ang="0">
                  <a:pos x="133" y="231"/>
                </a:cxn>
                <a:cxn ang="0">
                  <a:pos x="156" y="239"/>
                </a:cxn>
                <a:cxn ang="0">
                  <a:pos x="180" y="246"/>
                </a:cxn>
                <a:cxn ang="0">
                  <a:pos x="207" y="252"/>
                </a:cxn>
                <a:cxn ang="0">
                  <a:pos x="234" y="256"/>
                </a:cxn>
                <a:cxn ang="0">
                  <a:pos x="262" y="260"/>
                </a:cxn>
                <a:cxn ang="0">
                  <a:pos x="290" y="260"/>
                </a:cxn>
                <a:cxn ang="0">
                  <a:pos x="319" y="259"/>
                </a:cxn>
                <a:cxn ang="0">
                  <a:pos x="347" y="254"/>
                </a:cxn>
                <a:cxn ang="0">
                  <a:pos x="374" y="249"/>
                </a:cxn>
                <a:cxn ang="0">
                  <a:pos x="398" y="241"/>
                </a:cxn>
                <a:cxn ang="0">
                  <a:pos x="414" y="233"/>
                </a:cxn>
                <a:cxn ang="0">
                  <a:pos x="423" y="227"/>
                </a:cxn>
                <a:cxn ang="0">
                  <a:pos x="431" y="221"/>
                </a:cxn>
                <a:cxn ang="0">
                  <a:pos x="437" y="214"/>
                </a:cxn>
                <a:cxn ang="0">
                  <a:pos x="442" y="207"/>
                </a:cxn>
                <a:cxn ang="0">
                  <a:pos x="444" y="200"/>
                </a:cxn>
                <a:cxn ang="0">
                  <a:pos x="445" y="193"/>
                </a:cxn>
                <a:cxn ang="0">
                  <a:pos x="442" y="185"/>
                </a:cxn>
                <a:cxn ang="0">
                  <a:pos x="436" y="178"/>
                </a:cxn>
                <a:cxn ang="0">
                  <a:pos x="427" y="171"/>
                </a:cxn>
                <a:cxn ang="0">
                  <a:pos x="416" y="166"/>
                </a:cxn>
                <a:cxn ang="0">
                  <a:pos x="404" y="164"/>
                </a:cxn>
                <a:cxn ang="0">
                  <a:pos x="397" y="164"/>
                </a:cxn>
                <a:cxn ang="0">
                  <a:pos x="384" y="168"/>
                </a:cxn>
                <a:cxn ang="0">
                  <a:pos x="379" y="170"/>
                </a:cxn>
                <a:cxn ang="0">
                  <a:pos x="375" y="173"/>
                </a:cxn>
                <a:cxn ang="0">
                  <a:pos x="373" y="175"/>
                </a:cxn>
                <a:cxn ang="0">
                  <a:pos x="373" y="177"/>
                </a:cxn>
                <a:cxn ang="0">
                  <a:pos x="376" y="178"/>
                </a:cxn>
                <a:cxn ang="0">
                  <a:pos x="382" y="177"/>
                </a:cxn>
              </a:cxnLst>
              <a:rect l="0" t="0" r="r" b="b"/>
              <a:pathLst>
                <a:path w="445" h="260">
                  <a:moveTo>
                    <a:pt x="30" y="0"/>
                  </a:moveTo>
                  <a:lnTo>
                    <a:pt x="25" y="6"/>
                  </a:lnTo>
                  <a:lnTo>
                    <a:pt x="21" y="12"/>
                  </a:lnTo>
                  <a:lnTo>
                    <a:pt x="18" y="19"/>
                  </a:lnTo>
                  <a:lnTo>
                    <a:pt x="14" y="25"/>
                  </a:lnTo>
                  <a:lnTo>
                    <a:pt x="11" y="32"/>
                  </a:lnTo>
                  <a:lnTo>
                    <a:pt x="8" y="38"/>
                  </a:lnTo>
                  <a:lnTo>
                    <a:pt x="6" y="45"/>
                  </a:lnTo>
                  <a:lnTo>
                    <a:pt x="4" y="51"/>
                  </a:lnTo>
                  <a:lnTo>
                    <a:pt x="3" y="58"/>
                  </a:lnTo>
                  <a:lnTo>
                    <a:pt x="1" y="65"/>
                  </a:lnTo>
                  <a:lnTo>
                    <a:pt x="0" y="71"/>
                  </a:lnTo>
                  <a:lnTo>
                    <a:pt x="0" y="78"/>
                  </a:lnTo>
                  <a:lnTo>
                    <a:pt x="0" y="85"/>
                  </a:lnTo>
                  <a:lnTo>
                    <a:pt x="0" y="92"/>
                  </a:lnTo>
                  <a:lnTo>
                    <a:pt x="1" y="98"/>
                  </a:lnTo>
                  <a:lnTo>
                    <a:pt x="2" y="105"/>
                  </a:lnTo>
                  <a:lnTo>
                    <a:pt x="4" y="112"/>
                  </a:lnTo>
                  <a:lnTo>
                    <a:pt x="6" y="119"/>
                  </a:lnTo>
                  <a:lnTo>
                    <a:pt x="8" y="125"/>
                  </a:lnTo>
                  <a:lnTo>
                    <a:pt x="11" y="133"/>
                  </a:lnTo>
                  <a:lnTo>
                    <a:pt x="15" y="140"/>
                  </a:lnTo>
                  <a:lnTo>
                    <a:pt x="19" y="146"/>
                  </a:lnTo>
                  <a:lnTo>
                    <a:pt x="23" y="153"/>
                  </a:lnTo>
                  <a:lnTo>
                    <a:pt x="28" y="159"/>
                  </a:lnTo>
                  <a:lnTo>
                    <a:pt x="33" y="165"/>
                  </a:lnTo>
                  <a:lnTo>
                    <a:pt x="39" y="172"/>
                  </a:lnTo>
                  <a:lnTo>
                    <a:pt x="45" y="178"/>
                  </a:lnTo>
                  <a:lnTo>
                    <a:pt x="51" y="184"/>
                  </a:lnTo>
                  <a:lnTo>
                    <a:pt x="58" y="190"/>
                  </a:lnTo>
                  <a:lnTo>
                    <a:pt x="67" y="196"/>
                  </a:lnTo>
                  <a:lnTo>
                    <a:pt x="75" y="201"/>
                  </a:lnTo>
                  <a:lnTo>
                    <a:pt x="83" y="207"/>
                  </a:lnTo>
                  <a:lnTo>
                    <a:pt x="92" y="212"/>
                  </a:lnTo>
                  <a:lnTo>
                    <a:pt x="102" y="217"/>
                  </a:lnTo>
                  <a:lnTo>
                    <a:pt x="112" y="222"/>
                  </a:lnTo>
                  <a:lnTo>
                    <a:pt x="122" y="227"/>
                  </a:lnTo>
                  <a:lnTo>
                    <a:pt x="133" y="231"/>
                  </a:lnTo>
                  <a:lnTo>
                    <a:pt x="144" y="235"/>
                  </a:lnTo>
                  <a:lnTo>
                    <a:pt x="156" y="239"/>
                  </a:lnTo>
                  <a:lnTo>
                    <a:pt x="168" y="243"/>
                  </a:lnTo>
                  <a:lnTo>
                    <a:pt x="180" y="246"/>
                  </a:lnTo>
                  <a:lnTo>
                    <a:pt x="194" y="249"/>
                  </a:lnTo>
                  <a:lnTo>
                    <a:pt x="207" y="252"/>
                  </a:lnTo>
                  <a:lnTo>
                    <a:pt x="220" y="254"/>
                  </a:lnTo>
                  <a:lnTo>
                    <a:pt x="234" y="256"/>
                  </a:lnTo>
                  <a:lnTo>
                    <a:pt x="248" y="259"/>
                  </a:lnTo>
                  <a:lnTo>
                    <a:pt x="262" y="260"/>
                  </a:lnTo>
                  <a:lnTo>
                    <a:pt x="276" y="260"/>
                  </a:lnTo>
                  <a:lnTo>
                    <a:pt x="290" y="260"/>
                  </a:lnTo>
                  <a:lnTo>
                    <a:pt x="304" y="260"/>
                  </a:lnTo>
                  <a:lnTo>
                    <a:pt x="319" y="259"/>
                  </a:lnTo>
                  <a:lnTo>
                    <a:pt x="333" y="256"/>
                  </a:lnTo>
                  <a:lnTo>
                    <a:pt x="347" y="254"/>
                  </a:lnTo>
                  <a:lnTo>
                    <a:pt x="361" y="252"/>
                  </a:lnTo>
                  <a:lnTo>
                    <a:pt x="374" y="249"/>
                  </a:lnTo>
                  <a:lnTo>
                    <a:pt x="386" y="245"/>
                  </a:lnTo>
                  <a:lnTo>
                    <a:pt x="398" y="241"/>
                  </a:lnTo>
                  <a:lnTo>
                    <a:pt x="409" y="236"/>
                  </a:lnTo>
                  <a:lnTo>
                    <a:pt x="414" y="233"/>
                  </a:lnTo>
                  <a:lnTo>
                    <a:pt x="419" y="230"/>
                  </a:lnTo>
                  <a:lnTo>
                    <a:pt x="423" y="227"/>
                  </a:lnTo>
                  <a:lnTo>
                    <a:pt x="427" y="224"/>
                  </a:lnTo>
                  <a:lnTo>
                    <a:pt x="431" y="221"/>
                  </a:lnTo>
                  <a:lnTo>
                    <a:pt x="434" y="218"/>
                  </a:lnTo>
                  <a:lnTo>
                    <a:pt x="437" y="214"/>
                  </a:lnTo>
                  <a:lnTo>
                    <a:pt x="440" y="211"/>
                  </a:lnTo>
                  <a:lnTo>
                    <a:pt x="442" y="207"/>
                  </a:lnTo>
                  <a:lnTo>
                    <a:pt x="443" y="204"/>
                  </a:lnTo>
                  <a:lnTo>
                    <a:pt x="444" y="200"/>
                  </a:lnTo>
                  <a:lnTo>
                    <a:pt x="445" y="197"/>
                  </a:lnTo>
                  <a:lnTo>
                    <a:pt x="445" y="193"/>
                  </a:lnTo>
                  <a:lnTo>
                    <a:pt x="444" y="189"/>
                  </a:lnTo>
                  <a:lnTo>
                    <a:pt x="442" y="185"/>
                  </a:lnTo>
                  <a:lnTo>
                    <a:pt x="439" y="182"/>
                  </a:lnTo>
                  <a:lnTo>
                    <a:pt x="436" y="178"/>
                  </a:lnTo>
                  <a:lnTo>
                    <a:pt x="432" y="175"/>
                  </a:lnTo>
                  <a:lnTo>
                    <a:pt x="427" y="171"/>
                  </a:lnTo>
                  <a:lnTo>
                    <a:pt x="422" y="169"/>
                  </a:lnTo>
                  <a:lnTo>
                    <a:pt x="416" y="166"/>
                  </a:lnTo>
                  <a:lnTo>
                    <a:pt x="410" y="165"/>
                  </a:lnTo>
                  <a:lnTo>
                    <a:pt x="404" y="164"/>
                  </a:lnTo>
                  <a:lnTo>
                    <a:pt x="400" y="164"/>
                  </a:lnTo>
                  <a:lnTo>
                    <a:pt x="397" y="164"/>
                  </a:lnTo>
                  <a:lnTo>
                    <a:pt x="391" y="166"/>
                  </a:lnTo>
                  <a:lnTo>
                    <a:pt x="384" y="168"/>
                  </a:lnTo>
                  <a:lnTo>
                    <a:pt x="382" y="169"/>
                  </a:lnTo>
                  <a:lnTo>
                    <a:pt x="379" y="170"/>
                  </a:lnTo>
                  <a:lnTo>
                    <a:pt x="377" y="172"/>
                  </a:lnTo>
                  <a:lnTo>
                    <a:pt x="375" y="173"/>
                  </a:lnTo>
                  <a:lnTo>
                    <a:pt x="374" y="174"/>
                  </a:lnTo>
                  <a:lnTo>
                    <a:pt x="373" y="175"/>
                  </a:lnTo>
                  <a:lnTo>
                    <a:pt x="373" y="176"/>
                  </a:lnTo>
                  <a:lnTo>
                    <a:pt x="373" y="177"/>
                  </a:lnTo>
                  <a:lnTo>
                    <a:pt x="374" y="177"/>
                  </a:lnTo>
                  <a:lnTo>
                    <a:pt x="376" y="178"/>
                  </a:lnTo>
                  <a:lnTo>
                    <a:pt x="379" y="178"/>
                  </a:lnTo>
                  <a:lnTo>
                    <a:pt x="382" y="177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41" name="Freeform 41"/>
            <p:cNvSpPr>
              <a:spLocks/>
            </p:cNvSpPr>
            <p:nvPr/>
          </p:nvSpPr>
          <p:spPr bwMode="auto">
            <a:xfrm>
              <a:off x="180000" y="676879"/>
              <a:ext cx="2455912" cy="1669451"/>
            </a:xfrm>
            <a:custGeom>
              <a:avLst/>
              <a:gdLst/>
              <a:ahLst/>
              <a:cxnLst>
                <a:cxn ang="0">
                  <a:pos x="4" y="4206"/>
                </a:cxn>
                <a:cxn ang="0">
                  <a:pos x="23" y="4210"/>
                </a:cxn>
                <a:cxn ang="0">
                  <a:pos x="56" y="4213"/>
                </a:cxn>
                <a:cxn ang="0">
                  <a:pos x="105" y="4215"/>
                </a:cxn>
                <a:cxn ang="0">
                  <a:pos x="167" y="4216"/>
                </a:cxn>
                <a:cxn ang="0">
                  <a:pos x="244" y="4215"/>
                </a:cxn>
                <a:cxn ang="0">
                  <a:pos x="333" y="4212"/>
                </a:cxn>
                <a:cxn ang="0">
                  <a:pos x="438" y="4207"/>
                </a:cxn>
                <a:cxn ang="0">
                  <a:pos x="555" y="4198"/>
                </a:cxn>
                <a:cxn ang="0">
                  <a:pos x="685" y="4187"/>
                </a:cxn>
                <a:cxn ang="0">
                  <a:pos x="828" y="4172"/>
                </a:cxn>
                <a:cxn ang="0">
                  <a:pos x="982" y="4153"/>
                </a:cxn>
                <a:cxn ang="0">
                  <a:pos x="1149" y="4128"/>
                </a:cxn>
                <a:cxn ang="0">
                  <a:pos x="1325" y="4101"/>
                </a:cxn>
                <a:cxn ang="0">
                  <a:pos x="1512" y="4068"/>
                </a:cxn>
                <a:cxn ang="0">
                  <a:pos x="1708" y="4030"/>
                </a:cxn>
                <a:cxn ang="0">
                  <a:pos x="1913" y="3986"/>
                </a:cxn>
                <a:cxn ang="0">
                  <a:pos x="2124" y="3937"/>
                </a:cxn>
                <a:cxn ang="0">
                  <a:pos x="2344" y="3882"/>
                </a:cxn>
                <a:cxn ang="0">
                  <a:pos x="2569" y="3819"/>
                </a:cxn>
                <a:cxn ang="0">
                  <a:pos x="2798" y="3752"/>
                </a:cxn>
                <a:cxn ang="0">
                  <a:pos x="3032" y="3676"/>
                </a:cxn>
                <a:cxn ang="0">
                  <a:pos x="3269" y="3594"/>
                </a:cxn>
                <a:cxn ang="0">
                  <a:pos x="3507" y="3506"/>
                </a:cxn>
                <a:cxn ang="0">
                  <a:pos x="3745" y="3410"/>
                </a:cxn>
                <a:cxn ang="0">
                  <a:pos x="3982" y="3306"/>
                </a:cxn>
                <a:cxn ang="0">
                  <a:pos x="4215" y="3195"/>
                </a:cxn>
                <a:cxn ang="0">
                  <a:pos x="4445" y="3077"/>
                </a:cxn>
                <a:cxn ang="0">
                  <a:pos x="4669" y="2952"/>
                </a:cxn>
                <a:cxn ang="0">
                  <a:pos x="4885" y="2820"/>
                </a:cxn>
                <a:cxn ang="0">
                  <a:pos x="5092" y="2680"/>
                </a:cxn>
                <a:cxn ang="0">
                  <a:pos x="5288" y="2534"/>
                </a:cxn>
                <a:cxn ang="0">
                  <a:pos x="5470" y="2382"/>
                </a:cxn>
                <a:cxn ang="0">
                  <a:pos x="5638" y="2224"/>
                </a:cxn>
                <a:cxn ang="0">
                  <a:pos x="5789" y="2059"/>
                </a:cxn>
                <a:cxn ang="0">
                  <a:pos x="5920" y="1891"/>
                </a:cxn>
                <a:cxn ang="0">
                  <a:pos x="6028" y="1718"/>
                </a:cxn>
                <a:cxn ang="0">
                  <a:pos x="6114" y="1542"/>
                </a:cxn>
                <a:cxn ang="0">
                  <a:pos x="6174" y="1365"/>
                </a:cxn>
                <a:cxn ang="0">
                  <a:pos x="6205" y="1188"/>
                </a:cxn>
                <a:cxn ang="0">
                  <a:pos x="6205" y="1011"/>
                </a:cxn>
                <a:cxn ang="0">
                  <a:pos x="6173" y="839"/>
                </a:cxn>
                <a:cxn ang="0">
                  <a:pos x="6107" y="673"/>
                </a:cxn>
                <a:cxn ang="0">
                  <a:pos x="6005" y="516"/>
                </a:cxn>
                <a:cxn ang="0">
                  <a:pos x="5867" y="371"/>
                </a:cxn>
                <a:cxn ang="0">
                  <a:pos x="5695" y="243"/>
                </a:cxn>
                <a:cxn ang="0">
                  <a:pos x="5489" y="137"/>
                </a:cxn>
                <a:cxn ang="0">
                  <a:pos x="5255" y="56"/>
                </a:cxn>
                <a:cxn ang="0">
                  <a:pos x="5004" y="10"/>
                </a:cxn>
                <a:cxn ang="0">
                  <a:pos x="4748" y="2"/>
                </a:cxn>
                <a:cxn ang="0">
                  <a:pos x="4512" y="38"/>
                </a:cxn>
                <a:cxn ang="0">
                  <a:pos x="4365" y="97"/>
                </a:cxn>
                <a:cxn ang="0">
                  <a:pos x="4300" y="150"/>
                </a:cxn>
                <a:cxn ang="0">
                  <a:pos x="4268" y="209"/>
                </a:cxn>
                <a:cxn ang="0">
                  <a:pos x="4278" y="272"/>
                </a:cxn>
                <a:cxn ang="0">
                  <a:pos x="4337" y="327"/>
                </a:cxn>
                <a:cxn ang="0">
                  <a:pos x="4445" y="359"/>
                </a:cxn>
                <a:cxn ang="0">
                  <a:pos x="4562" y="348"/>
                </a:cxn>
                <a:cxn ang="0">
                  <a:pos x="4595" y="320"/>
                </a:cxn>
                <a:cxn ang="0">
                  <a:pos x="4581" y="295"/>
                </a:cxn>
                <a:cxn ang="0">
                  <a:pos x="4543" y="297"/>
                </a:cxn>
              </a:cxnLst>
              <a:rect l="0" t="0" r="r" b="b"/>
              <a:pathLst>
                <a:path w="6209" h="4216">
                  <a:moveTo>
                    <a:pt x="0" y="4202"/>
                  </a:moveTo>
                  <a:lnTo>
                    <a:pt x="0" y="4203"/>
                  </a:lnTo>
                  <a:lnTo>
                    <a:pt x="0" y="4203"/>
                  </a:lnTo>
                  <a:lnTo>
                    <a:pt x="0" y="4203"/>
                  </a:lnTo>
                  <a:lnTo>
                    <a:pt x="1" y="4204"/>
                  </a:lnTo>
                  <a:lnTo>
                    <a:pt x="1" y="4204"/>
                  </a:lnTo>
                  <a:lnTo>
                    <a:pt x="2" y="4205"/>
                  </a:lnTo>
                  <a:lnTo>
                    <a:pt x="3" y="4205"/>
                  </a:lnTo>
                  <a:lnTo>
                    <a:pt x="4" y="4206"/>
                  </a:lnTo>
                  <a:lnTo>
                    <a:pt x="6" y="4206"/>
                  </a:lnTo>
                  <a:lnTo>
                    <a:pt x="7" y="4207"/>
                  </a:lnTo>
                  <a:lnTo>
                    <a:pt x="9" y="4207"/>
                  </a:lnTo>
                  <a:lnTo>
                    <a:pt x="11" y="4208"/>
                  </a:lnTo>
                  <a:lnTo>
                    <a:pt x="13" y="4208"/>
                  </a:lnTo>
                  <a:lnTo>
                    <a:pt x="15" y="4208"/>
                  </a:lnTo>
                  <a:lnTo>
                    <a:pt x="18" y="4209"/>
                  </a:lnTo>
                  <a:lnTo>
                    <a:pt x="20" y="4209"/>
                  </a:lnTo>
                  <a:lnTo>
                    <a:pt x="23" y="4210"/>
                  </a:lnTo>
                  <a:lnTo>
                    <a:pt x="26" y="4210"/>
                  </a:lnTo>
                  <a:lnTo>
                    <a:pt x="29" y="4211"/>
                  </a:lnTo>
                  <a:lnTo>
                    <a:pt x="32" y="4211"/>
                  </a:lnTo>
                  <a:lnTo>
                    <a:pt x="36" y="4211"/>
                  </a:lnTo>
                  <a:lnTo>
                    <a:pt x="40" y="4212"/>
                  </a:lnTo>
                  <a:lnTo>
                    <a:pt x="43" y="4212"/>
                  </a:lnTo>
                  <a:lnTo>
                    <a:pt x="48" y="4212"/>
                  </a:lnTo>
                  <a:lnTo>
                    <a:pt x="52" y="4213"/>
                  </a:lnTo>
                  <a:lnTo>
                    <a:pt x="56" y="4213"/>
                  </a:lnTo>
                  <a:lnTo>
                    <a:pt x="61" y="4213"/>
                  </a:lnTo>
                  <a:lnTo>
                    <a:pt x="65" y="4214"/>
                  </a:lnTo>
                  <a:lnTo>
                    <a:pt x="70" y="4214"/>
                  </a:lnTo>
                  <a:lnTo>
                    <a:pt x="76" y="4214"/>
                  </a:lnTo>
                  <a:lnTo>
                    <a:pt x="82" y="4214"/>
                  </a:lnTo>
                  <a:lnTo>
                    <a:pt x="87" y="4215"/>
                  </a:lnTo>
                  <a:lnTo>
                    <a:pt x="93" y="4215"/>
                  </a:lnTo>
                  <a:lnTo>
                    <a:pt x="99" y="4215"/>
                  </a:lnTo>
                  <a:lnTo>
                    <a:pt x="105" y="4215"/>
                  </a:lnTo>
                  <a:lnTo>
                    <a:pt x="111" y="4216"/>
                  </a:lnTo>
                  <a:lnTo>
                    <a:pt x="117" y="4216"/>
                  </a:lnTo>
                  <a:lnTo>
                    <a:pt x="124" y="4216"/>
                  </a:lnTo>
                  <a:lnTo>
                    <a:pt x="130" y="4216"/>
                  </a:lnTo>
                  <a:lnTo>
                    <a:pt x="137" y="4216"/>
                  </a:lnTo>
                  <a:lnTo>
                    <a:pt x="144" y="4216"/>
                  </a:lnTo>
                  <a:lnTo>
                    <a:pt x="152" y="4216"/>
                  </a:lnTo>
                  <a:lnTo>
                    <a:pt x="159" y="4216"/>
                  </a:lnTo>
                  <a:lnTo>
                    <a:pt x="167" y="4216"/>
                  </a:lnTo>
                  <a:lnTo>
                    <a:pt x="174" y="4216"/>
                  </a:lnTo>
                  <a:lnTo>
                    <a:pt x="182" y="4216"/>
                  </a:lnTo>
                  <a:lnTo>
                    <a:pt x="190" y="4216"/>
                  </a:lnTo>
                  <a:lnTo>
                    <a:pt x="199" y="4216"/>
                  </a:lnTo>
                  <a:lnTo>
                    <a:pt x="207" y="4216"/>
                  </a:lnTo>
                  <a:lnTo>
                    <a:pt x="217" y="4216"/>
                  </a:lnTo>
                  <a:lnTo>
                    <a:pt x="225" y="4216"/>
                  </a:lnTo>
                  <a:lnTo>
                    <a:pt x="234" y="4216"/>
                  </a:lnTo>
                  <a:lnTo>
                    <a:pt x="244" y="4215"/>
                  </a:lnTo>
                  <a:lnTo>
                    <a:pt x="253" y="4215"/>
                  </a:lnTo>
                  <a:lnTo>
                    <a:pt x="262" y="4215"/>
                  </a:lnTo>
                  <a:lnTo>
                    <a:pt x="272" y="4215"/>
                  </a:lnTo>
                  <a:lnTo>
                    <a:pt x="282" y="4214"/>
                  </a:lnTo>
                  <a:lnTo>
                    <a:pt x="292" y="4214"/>
                  </a:lnTo>
                  <a:lnTo>
                    <a:pt x="302" y="4214"/>
                  </a:lnTo>
                  <a:lnTo>
                    <a:pt x="312" y="4213"/>
                  </a:lnTo>
                  <a:lnTo>
                    <a:pt x="323" y="4213"/>
                  </a:lnTo>
                  <a:lnTo>
                    <a:pt x="333" y="4212"/>
                  </a:lnTo>
                  <a:lnTo>
                    <a:pt x="345" y="4212"/>
                  </a:lnTo>
                  <a:lnTo>
                    <a:pt x="356" y="4211"/>
                  </a:lnTo>
                  <a:lnTo>
                    <a:pt x="367" y="4211"/>
                  </a:lnTo>
                  <a:lnTo>
                    <a:pt x="379" y="4210"/>
                  </a:lnTo>
                  <a:lnTo>
                    <a:pt x="390" y="4210"/>
                  </a:lnTo>
                  <a:lnTo>
                    <a:pt x="402" y="4209"/>
                  </a:lnTo>
                  <a:lnTo>
                    <a:pt x="413" y="4208"/>
                  </a:lnTo>
                  <a:lnTo>
                    <a:pt x="425" y="4208"/>
                  </a:lnTo>
                  <a:lnTo>
                    <a:pt x="438" y="4207"/>
                  </a:lnTo>
                  <a:lnTo>
                    <a:pt x="450" y="4206"/>
                  </a:lnTo>
                  <a:lnTo>
                    <a:pt x="462" y="4205"/>
                  </a:lnTo>
                  <a:lnTo>
                    <a:pt x="476" y="4204"/>
                  </a:lnTo>
                  <a:lnTo>
                    <a:pt x="489" y="4204"/>
                  </a:lnTo>
                  <a:lnTo>
                    <a:pt x="502" y="4203"/>
                  </a:lnTo>
                  <a:lnTo>
                    <a:pt x="515" y="4202"/>
                  </a:lnTo>
                  <a:lnTo>
                    <a:pt x="528" y="4201"/>
                  </a:lnTo>
                  <a:lnTo>
                    <a:pt x="541" y="4200"/>
                  </a:lnTo>
                  <a:lnTo>
                    <a:pt x="555" y="4198"/>
                  </a:lnTo>
                  <a:lnTo>
                    <a:pt x="569" y="4197"/>
                  </a:lnTo>
                  <a:lnTo>
                    <a:pt x="583" y="4196"/>
                  </a:lnTo>
                  <a:lnTo>
                    <a:pt x="597" y="4195"/>
                  </a:lnTo>
                  <a:lnTo>
                    <a:pt x="612" y="4194"/>
                  </a:lnTo>
                  <a:lnTo>
                    <a:pt x="626" y="4192"/>
                  </a:lnTo>
                  <a:lnTo>
                    <a:pt x="641" y="4191"/>
                  </a:lnTo>
                  <a:lnTo>
                    <a:pt x="655" y="4190"/>
                  </a:lnTo>
                  <a:lnTo>
                    <a:pt x="670" y="4188"/>
                  </a:lnTo>
                  <a:lnTo>
                    <a:pt x="685" y="4187"/>
                  </a:lnTo>
                  <a:lnTo>
                    <a:pt x="700" y="4185"/>
                  </a:lnTo>
                  <a:lnTo>
                    <a:pt x="716" y="4184"/>
                  </a:lnTo>
                  <a:lnTo>
                    <a:pt x="732" y="4182"/>
                  </a:lnTo>
                  <a:lnTo>
                    <a:pt x="748" y="4181"/>
                  </a:lnTo>
                  <a:lnTo>
                    <a:pt x="763" y="4179"/>
                  </a:lnTo>
                  <a:lnTo>
                    <a:pt x="779" y="4177"/>
                  </a:lnTo>
                  <a:lnTo>
                    <a:pt x="795" y="4175"/>
                  </a:lnTo>
                  <a:lnTo>
                    <a:pt x="811" y="4174"/>
                  </a:lnTo>
                  <a:lnTo>
                    <a:pt x="828" y="4172"/>
                  </a:lnTo>
                  <a:lnTo>
                    <a:pt x="844" y="4170"/>
                  </a:lnTo>
                  <a:lnTo>
                    <a:pt x="862" y="4168"/>
                  </a:lnTo>
                  <a:lnTo>
                    <a:pt x="878" y="4166"/>
                  </a:lnTo>
                  <a:lnTo>
                    <a:pt x="895" y="4164"/>
                  </a:lnTo>
                  <a:lnTo>
                    <a:pt x="912" y="4162"/>
                  </a:lnTo>
                  <a:lnTo>
                    <a:pt x="930" y="4160"/>
                  </a:lnTo>
                  <a:lnTo>
                    <a:pt x="947" y="4157"/>
                  </a:lnTo>
                  <a:lnTo>
                    <a:pt x="964" y="4155"/>
                  </a:lnTo>
                  <a:lnTo>
                    <a:pt x="982" y="4153"/>
                  </a:lnTo>
                  <a:lnTo>
                    <a:pt x="1001" y="4150"/>
                  </a:lnTo>
                  <a:lnTo>
                    <a:pt x="1019" y="4148"/>
                  </a:lnTo>
                  <a:lnTo>
                    <a:pt x="1037" y="4145"/>
                  </a:lnTo>
                  <a:lnTo>
                    <a:pt x="1055" y="4143"/>
                  </a:lnTo>
                  <a:lnTo>
                    <a:pt x="1073" y="4140"/>
                  </a:lnTo>
                  <a:lnTo>
                    <a:pt x="1092" y="4137"/>
                  </a:lnTo>
                  <a:lnTo>
                    <a:pt x="1110" y="4134"/>
                  </a:lnTo>
                  <a:lnTo>
                    <a:pt x="1130" y="4131"/>
                  </a:lnTo>
                  <a:lnTo>
                    <a:pt x="1149" y="4128"/>
                  </a:lnTo>
                  <a:lnTo>
                    <a:pt x="1168" y="4126"/>
                  </a:lnTo>
                  <a:lnTo>
                    <a:pt x="1187" y="4123"/>
                  </a:lnTo>
                  <a:lnTo>
                    <a:pt x="1206" y="4120"/>
                  </a:lnTo>
                  <a:lnTo>
                    <a:pt x="1225" y="4117"/>
                  </a:lnTo>
                  <a:lnTo>
                    <a:pt x="1245" y="4114"/>
                  </a:lnTo>
                  <a:lnTo>
                    <a:pt x="1265" y="4110"/>
                  </a:lnTo>
                  <a:lnTo>
                    <a:pt x="1285" y="4107"/>
                  </a:lnTo>
                  <a:lnTo>
                    <a:pt x="1305" y="4104"/>
                  </a:lnTo>
                  <a:lnTo>
                    <a:pt x="1325" y="4101"/>
                  </a:lnTo>
                  <a:lnTo>
                    <a:pt x="1345" y="4097"/>
                  </a:lnTo>
                  <a:lnTo>
                    <a:pt x="1365" y="4094"/>
                  </a:lnTo>
                  <a:lnTo>
                    <a:pt x="1386" y="4090"/>
                  </a:lnTo>
                  <a:lnTo>
                    <a:pt x="1407" y="4087"/>
                  </a:lnTo>
                  <a:lnTo>
                    <a:pt x="1428" y="4083"/>
                  </a:lnTo>
                  <a:lnTo>
                    <a:pt x="1448" y="4079"/>
                  </a:lnTo>
                  <a:lnTo>
                    <a:pt x="1469" y="4076"/>
                  </a:lnTo>
                  <a:lnTo>
                    <a:pt x="1490" y="4072"/>
                  </a:lnTo>
                  <a:lnTo>
                    <a:pt x="1512" y="4068"/>
                  </a:lnTo>
                  <a:lnTo>
                    <a:pt x="1533" y="4064"/>
                  </a:lnTo>
                  <a:lnTo>
                    <a:pt x="1555" y="4060"/>
                  </a:lnTo>
                  <a:lnTo>
                    <a:pt x="1576" y="4056"/>
                  </a:lnTo>
                  <a:lnTo>
                    <a:pt x="1597" y="4052"/>
                  </a:lnTo>
                  <a:lnTo>
                    <a:pt x="1619" y="4048"/>
                  </a:lnTo>
                  <a:lnTo>
                    <a:pt x="1642" y="4043"/>
                  </a:lnTo>
                  <a:lnTo>
                    <a:pt x="1664" y="4039"/>
                  </a:lnTo>
                  <a:lnTo>
                    <a:pt x="1686" y="4035"/>
                  </a:lnTo>
                  <a:lnTo>
                    <a:pt x="1708" y="4030"/>
                  </a:lnTo>
                  <a:lnTo>
                    <a:pt x="1730" y="4026"/>
                  </a:lnTo>
                  <a:lnTo>
                    <a:pt x="1752" y="4021"/>
                  </a:lnTo>
                  <a:lnTo>
                    <a:pt x="1775" y="4016"/>
                  </a:lnTo>
                  <a:lnTo>
                    <a:pt x="1798" y="4012"/>
                  </a:lnTo>
                  <a:lnTo>
                    <a:pt x="1820" y="4006"/>
                  </a:lnTo>
                  <a:lnTo>
                    <a:pt x="1843" y="4001"/>
                  </a:lnTo>
                  <a:lnTo>
                    <a:pt x="1866" y="3996"/>
                  </a:lnTo>
                  <a:lnTo>
                    <a:pt x="1889" y="3991"/>
                  </a:lnTo>
                  <a:lnTo>
                    <a:pt x="1913" y="3986"/>
                  </a:lnTo>
                  <a:lnTo>
                    <a:pt x="1936" y="3981"/>
                  </a:lnTo>
                  <a:lnTo>
                    <a:pt x="1959" y="3975"/>
                  </a:lnTo>
                  <a:lnTo>
                    <a:pt x="1982" y="3970"/>
                  </a:lnTo>
                  <a:lnTo>
                    <a:pt x="2005" y="3965"/>
                  </a:lnTo>
                  <a:lnTo>
                    <a:pt x="2030" y="3959"/>
                  </a:lnTo>
                  <a:lnTo>
                    <a:pt x="2053" y="3954"/>
                  </a:lnTo>
                  <a:lnTo>
                    <a:pt x="2077" y="3948"/>
                  </a:lnTo>
                  <a:lnTo>
                    <a:pt x="2101" y="3943"/>
                  </a:lnTo>
                  <a:lnTo>
                    <a:pt x="2124" y="3937"/>
                  </a:lnTo>
                  <a:lnTo>
                    <a:pt x="2148" y="3931"/>
                  </a:lnTo>
                  <a:lnTo>
                    <a:pt x="2173" y="3925"/>
                  </a:lnTo>
                  <a:lnTo>
                    <a:pt x="2197" y="3919"/>
                  </a:lnTo>
                  <a:lnTo>
                    <a:pt x="2221" y="3913"/>
                  </a:lnTo>
                  <a:lnTo>
                    <a:pt x="2245" y="3907"/>
                  </a:lnTo>
                  <a:lnTo>
                    <a:pt x="2270" y="3901"/>
                  </a:lnTo>
                  <a:lnTo>
                    <a:pt x="2295" y="3895"/>
                  </a:lnTo>
                  <a:lnTo>
                    <a:pt x="2319" y="3888"/>
                  </a:lnTo>
                  <a:lnTo>
                    <a:pt x="2344" y="3882"/>
                  </a:lnTo>
                  <a:lnTo>
                    <a:pt x="2368" y="3874"/>
                  </a:lnTo>
                  <a:lnTo>
                    <a:pt x="2393" y="3868"/>
                  </a:lnTo>
                  <a:lnTo>
                    <a:pt x="2419" y="3861"/>
                  </a:lnTo>
                  <a:lnTo>
                    <a:pt x="2443" y="3854"/>
                  </a:lnTo>
                  <a:lnTo>
                    <a:pt x="2468" y="3848"/>
                  </a:lnTo>
                  <a:lnTo>
                    <a:pt x="2493" y="3841"/>
                  </a:lnTo>
                  <a:lnTo>
                    <a:pt x="2518" y="3834"/>
                  </a:lnTo>
                  <a:lnTo>
                    <a:pt x="2544" y="3827"/>
                  </a:lnTo>
                  <a:lnTo>
                    <a:pt x="2569" y="3819"/>
                  </a:lnTo>
                  <a:lnTo>
                    <a:pt x="2594" y="3812"/>
                  </a:lnTo>
                  <a:lnTo>
                    <a:pt x="2620" y="3805"/>
                  </a:lnTo>
                  <a:lnTo>
                    <a:pt x="2645" y="3798"/>
                  </a:lnTo>
                  <a:lnTo>
                    <a:pt x="2670" y="3790"/>
                  </a:lnTo>
                  <a:lnTo>
                    <a:pt x="2696" y="3783"/>
                  </a:lnTo>
                  <a:lnTo>
                    <a:pt x="2722" y="3775"/>
                  </a:lnTo>
                  <a:lnTo>
                    <a:pt x="2747" y="3767"/>
                  </a:lnTo>
                  <a:lnTo>
                    <a:pt x="2773" y="3760"/>
                  </a:lnTo>
                  <a:lnTo>
                    <a:pt x="2798" y="3752"/>
                  </a:lnTo>
                  <a:lnTo>
                    <a:pt x="2825" y="3743"/>
                  </a:lnTo>
                  <a:lnTo>
                    <a:pt x="2851" y="3735"/>
                  </a:lnTo>
                  <a:lnTo>
                    <a:pt x="2876" y="3727"/>
                  </a:lnTo>
                  <a:lnTo>
                    <a:pt x="2902" y="3719"/>
                  </a:lnTo>
                  <a:lnTo>
                    <a:pt x="2928" y="3710"/>
                  </a:lnTo>
                  <a:lnTo>
                    <a:pt x="2955" y="3702"/>
                  </a:lnTo>
                  <a:lnTo>
                    <a:pt x="2981" y="3693"/>
                  </a:lnTo>
                  <a:lnTo>
                    <a:pt x="3006" y="3685"/>
                  </a:lnTo>
                  <a:lnTo>
                    <a:pt x="3032" y="3676"/>
                  </a:lnTo>
                  <a:lnTo>
                    <a:pt x="3058" y="3668"/>
                  </a:lnTo>
                  <a:lnTo>
                    <a:pt x="3085" y="3659"/>
                  </a:lnTo>
                  <a:lnTo>
                    <a:pt x="3111" y="3650"/>
                  </a:lnTo>
                  <a:lnTo>
                    <a:pt x="3137" y="3641"/>
                  </a:lnTo>
                  <a:lnTo>
                    <a:pt x="3163" y="3632"/>
                  </a:lnTo>
                  <a:lnTo>
                    <a:pt x="3190" y="3623"/>
                  </a:lnTo>
                  <a:lnTo>
                    <a:pt x="3217" y="3613"/>
                  </a:lnTo>
                  <a:lnTo>
                    <a:pt x="3243" y="3604"/>
                  </a:lnTo>
                  <a:lnTo>
                    <a:pt x="3269" y="3594"/>
                  </a:lnTo>
                  <a:lnTo>
                    <a:pt x="3295" y="3585"/>
                  </a:lnTo>
                  <a:lnTo>
                    <a:pt x="3322" y="3575"/>
                  </a:lnTo>
                  <a:lnTo>
                    <a:pt x="3348" y="3566"/>
                  </a:lnTo>
                  <a:lnTo>
                    <a:pt x="3375" y="3556"/>
                  </a:lnTo>
                  <a:lnTo>
                    <a:pt x="3401" y="3546"/>
                  </a:lnTo>
                  <a:lnTo>
                    <a:pt x="3427" y="3536"/>
                  </a:lnTo>
                  <a:lnTo>
                    <a:pt x="3454" y="3526"/>
                  </a:lnTo>
                  <a:lnTo>
                    <a:pt x="3481" y="3516"/>
                  </a:lnTo>
                  <a:lnTo>
                    <a:pt x="3507" y="3506"/>
                  </a:lnTo>
                  <a:lnTo>
                    <a:pt x="3533" y="3496"/>
                  </a:lnTo>
                  <a:lnTo>
                    <a:pt x="3559" y="3484"/>
                  </a:lnTo>
                  <a:lnTo>
                    <a:pt x="3587" y="3474"/>
                  </a:lnTo>
                  <a:lnTo>
                    <a:pt x="3613" y="3463"/>
                  </a:lnTo>
                  <a:lnTo>
                    <a:pt x="3639" y="3453"/>
                  </a:lnTo>
                  <a:lnTo>
                    <a:pt x="3665" y="3442"/>
                  </a:lnTo>
                  <a:lnTo>
                    <a:pt x="3691" y="3431"/>
                  </a:lnTo>
                  <a:lnTo>
                    <a:pt x="3719" y="3421"/>
                  </a:lnTo>
                  <a:lnTo>
                    <a:pt x="3745" y="3410"/>
                  </a:lnTo>
                  <a:lnTo>
                    <a:pt x="3771" y="3399"/>
                  </a:lnTo>
                  <a:lnTo>
                    <a:pt x="3797" y="3387"/>
                  </a:lnTo>
                  <a:lnTo>
                    <a:pt x="3823" y="3376"/>
                  </a:lnTo>
                  <a:lnTo>
                    <a:pt x="3850" y="3365"/>
                  </a:lnTo>
                  <a:lnTo>
                    <a:pt x="3877" y="3352"/>
                  </a:lnTo>
                  <a:lnTo>
                    <a:pt x="3903" y="3341"/>
                  </a:lnTo>
                  <a:lnTo>
                    <a:pt x="3929" y="3329"/>
                  </a:lnTo>
                  <a:lnTo>
                    <a:pt x="3955" y="3318"/>
                  </a:lnTo>
                  <a:lnTo>
                    <a:pt x="3982" y="3306"/>
                  </a:lnTo>
                  <a:lnTo>
                    <a:pt x="4008" y="3294"/>
                  </a:lnTo>
                  <a:lnTo>
                    <a:pt x="4033" y="3282"/>
                  </a:lnTo>
                  <a:lnTo>
                    <a:pt x="4059" y="3270"/>
                  </a:lnTo>
                  <a:lnTo>
                    <a:pt x="4085" y="3258"/>
                  </a:lnTo>
                  <a:lnTo>
                    <a:pt x="4112" y="3246"/>
                  </a:lnTo>
                  <a:lnTo>
                    <a:pt x="4138" y="3234"/>
                  </a:lnTo>
                  <a:lnTo>
                    <a:pt x="4163" y="3220"/>
                  </a:lnTo>
                  <a:lnTo>
                    <a:pt x="4189" y="3208"/>
                  </a:lnTo>
                  <a:lnTo>
                    <a:pt x="4215" y="3195"/>
                  </a:lnTo>
                  <a:lnTo>
                    <a:pt x="4241" y="3183"/>
                  </a:lnTo>
                  <a:lnTo>
                    <a:pt x="4267" y="3170"/>
                  </a:lnTo>
                  <a:lnTo>
                    <a:pt x="4292" y="3157"/>
                  </a:lnTo>
                  <a:lnTo>
                    <a:pt x="4318" y="3144"/>
                  </a:lnTo>
                  <a:lnTo>
                    <a:pt x="4343" y="3131"/>
                  </a:lnTo>
                  <a:lnTo>
                    <a:pt x="4369" y="3118"/>
                  </a:lnTo>
                  <a:lnTo>
                    <a:pt x="4394" y="3105"/>
                  </a:lnTo>
                  <a:lnTo>
                    <a:pt x="4420" y="3091"/>
                  </a:lnTo>
                  <a:lnTo>
                    <a:pt x="4445" y="3077"/>
                  </a:lnTo>
                  <a:lnTo>
                    <a:pt x="4470" y="3064"/>
                  </a:lnTo>
                  <a:lnTo>
                    <a:pt x="4496" y="3050"/>
                  </a:lnTo>
                  <a:lnTo>
                    <a:pt x="4520" y="3037"/>
                  </a:lnTo>
                  <a:lnTo>
                    <a:pt x="4545" y="3023"/>
                  </a:lnTo>
                  <a:lnTo>
                    <a:pt x="4570" y="3009"/>
                  </a:lnTo>
                  <a:lnTo>
                    <a:pt x="4594" y="2995"/>
                  </a:lnTo>
                  <a:lnTo>
                    <a:pt x="4620" y="2981"/>
                  </a:lnTo>
                  <a:lnTo>
                    <a:pt x="4644" y="2966"/>
                  </a:lnTo>
                  <a:lnTo>
                    <a:pt x="4669" y="2952"/>
                  </a:lnTo>
                  <a:lnTo>
                    <a:pt x="4693" y="2938"/>
                  </a:lnTo>
                  <a:lnTo>
                    <a:pt x="4717" y="2923"/>
                  </a:lnTo>
                  <a:lnTo>
                    <a:pt x="4741" y="2909"/>
                  </a:lnTo>
                  <a:lnTo>
                    <a:pt x="4766" y="2894"/>
                  </a:lnTo>
                  <a:lnTo>
                    <a:pt x="4790" y="2880"/>
                  </a:lnTo>
                  <a:lnTo>
                    <a:pt x="4814" y="2865"/>
                  </a:lnTo>
                  <a:lnTo>
                    <a:pt x="4837" y="2850"/>
                  </a:lnTo>
                  <a:lnTo>
                    <a:pt x="4861" y="2835"/>
                  </a:lnTo>
                  <a:lnTo>
                    <a:pt x="4885" y="2820"/>
                  </a:lnTo>
                  <a:lnTo>
                    <a:pt x="4909" y="2805"/>
                  </a:lnTo>
                  <a:lnTo>
                    <a:pt x="4932" y="2789"/>
                  </a:lnTo>
                  <a:lnTo>
                    <a:pt x="4955" y="2774"/>
                  </a:lnTo>
                  <a:lnTo>
                    <a:pt x="4978" y="2759"/>
                  </a:lnTo>
                  <a:lnTo>
                    <a:pt x="5001" y="2744"/>
                  </a:lnTo>
                  <a:lnTo>
                    <a:pt x="5024" y="2728"/>
                  </a:lnTo>
                  <a:lnTo>
                    <a:pt x="5047" y="2712"/>
                  </a:lnTo>
                  <a:lnTo>
                    <a:pt x="5069" y="2696"/>
                  </a:lnTo>
                  <a:lnTo>
                    <a:pt x="5092" y="2680"/>
                  </a:lnTo>
                  <a:lnTo>
                    <a:pt x="5114" y="2664"/>
                  </a:lnTo>
                  <a:lnTo>
                    <a:pt x="5137" y="2649"/>
                  </a:lnTo>
                  <a:lnTo>
                    <a:pt x="5159" y="2633"/>
                  </a:lnTo>
                  <a:lnTo>
                    <a:pt x="5181" y="2617"/>
                  </a:lnTo>
                  <a:lnTo>
                    <a:pt x="5202" y="2601"/>
                  </a:lnTo>
                  <a:lnTo>
                    <a:pt x="5224" y="2583"/>
                  </a:lnTo>
                  <a:lnTo>
                    <a:pt x="5245" y="2567"/>
                  </a:lnTo>
                  <a:lnTo>
                    <a:pt x="5267" y="2551"/>
                  </a:lnTo>
                  <a:lnTo>
                    <a:pt x="5288" y="2534"/>
                  </a:lnTo>
                  <a:lnTo>
                    <a:pt x="5309" y="2518"/>
                  </a:lnTo>
                  <a:lnTo>
                    <a:pt x="5330" y="2501"/>
                  </a:lnTo>
                  <a:lnTo>
                    <a:pt x="5350" y="2485"/>
                  </a:lnTo>
                  <a:lnTo>
                    <a:pt x="5370" y="2468"/>
                  </a:lnTo>
                  <a:lnTo>
                    <a:pt x="5391" y="2450"/>
                  </a:lnTo>
                  <a:lnTo>
                    <a:pt x="5412" y="2433"/>
                  </a:lnTo>
                  <a:lnTo>
                    <a:pt x="5431" y="2416"/>
                  </a:lnTo>
                  <a:lnTo>
                    <a:pt x="5451" y="2399"/>
                  </a:lnTo>
                  <a:lnTo>
                    <a:pt x="5470" y="2382"/>
                  </a:lnTo>
                  <a:lnTo>
                    <a:pt x="5490" y="2365"/>
                  </a:lnTo>
                  <a:lnTo>
                    <a:pt x="5509" y="2347"/>
                  </a:lnTo>
                  <a:lnTo>
                    <a:pt x="5529" y="2330"/>
                  </a:lnTo>
                  <a:lnTo>
                    <a:pt x="5547" y="2312"/>
                  </a:lnTo>
                  <a:lnTo>
                    <a:pt x="5566" y="2294"/>
                  </a:lnTo>
                  <a:lnTo>
                    <a:pt x="5584" y="2277"/>
                  </a:lnTo>
                  <a:lnTo>
                    <a:pt x="5602" y="2259"/>
                  </a:lnTo>
                  <a:lnTo>
                    <a:pt x="5620" y="2241"/>
                  </a:lnTo>
                  <a:lnTo>
                    <a:pt x="5638" y="2224"/>
                  </a:lnTo>
                  <a:lnTo>
                    <a:pt x="5656" y="2206"/>
                  </a:lnTo>
                  <a:lnTo>
                    <a:pt x="5673" y="2187"/>
                  </a:lnTo>
                  <a:lnTo>
                    <a:pt x="5690" y="2169"/>
                  </a:lnTo>
                  <a:lnTo>
                    <a:pt x="5707" y="2151"/>
                  </a:lnTo>
                  <a:lnTo>
                    <a:pt x="5724" y="2133"/>
                  </a:lnTo>
                  <a:lnTo>
                    <a:pt x="5740" y="2115"/>
                  </a:lnTo>
                  <a:lnTo>
                    <a:pt x="5756" y="2097"/>
                  </a:lnTo>
                  <a:lnTo>
                    <a:pt x="5772" y="2078"/>
                  </a:lnTo>
                  <a:lnTo>
                    <a:pt x="5789" y="2059"/>
                  </a:lnTo>
                  <a:lnTo>
                    <a:pt x="5804" y="2041"/>
                  </a:lnTo>
                  <a:lnTo>
                    <a:pt x="5820" y="2022"/>
                  </a:lnTo>
                  <a:lnTo>
                    <a:pt x="5835" y="2004"/>
                  </a:lnTo>
                  <a:lnTo>
                    <a:pt x="5849" y="1985"/>
                  </a:lnTo>
                  <a:lnTo>
                    <a:pt x="5864" y="1967"/>
                  </a:lnTo>
                  <a:lnTo>
                    <a:pt x="5878" y="1948"/>
                  </a:lnTo>
                  <a:lnTo>
                    <a:pt x="5892" y="1928"/>
                  </a:lnTo>
                  <a:lnTo>
                    <a:pt x="5906" y="1909"/>
                  </a:lnTo>
                  <a:lnTo>
                    <a:pt x="5920" y="1891"/>
                  </a:lnTo>
                  <a:lnTo>
                    <a:pt x="5933" y="1872"/>
                  </a:lnTo>
                  <a:lnTo>
                    <a:pt x="5946" y="1853"/>
                  </a:lnTo>
                  <a:lnTo>
                    <a:pt x="5959" y="1834"/>
                  </a:lnTo>
                  <a:lnTo>
                    <a:pt x="5971" y="1815"/>
                  </a:lnTo>
                  <a:lnTo>
                    <a:pt x="5983" y="1795"/>
                  </a:lnTo>
                  <a:lnTo>
                    <a:pt x="5995" y="1776"/>
                  </a:lnTo>
                  <a:lnTo>
                    <a:pt x="6006" y="1757"/>
                  </a:lnTo>
                  <a:lnTo>
                    <a:pt x="6018" y="1737"/>
                  </a:lnTo>
                  <a:lnTo>
                    <a:pt x="6028" y="1718"/>
                  </a:lnTo>
                  <a:lnTo>
                    <a:pt x="6039" y="1699"/>
                  </a:lnTo>
                  <a:lnTo>
                    <a:pt x="6050" y="1680"/>
                  </a:lnTo>
                  <a:lnTo>
                    <a:pt x="6061" y="1659"/>
                  </a:lnTo>
                  <a:lnTo>
                    <a:pt x="6070" y="1640"/>
                  </a:lnTo>
                  <a:lnTo>
                    <a:pt x="6080" y="1621"/>
                  </a:lnTo>
                  <a:lnTo>
                    <a:pt x="6089" y="1601"/>
                  </a:lnTo>
                  <a:lnTo>
                    <a:pt x="6098" y="1582"/>
                  </a:lnTo>
                  <a:lnTo>
                    <a:pt x="6106" y="1563"/>
                  </a:lnTo>
                  <a:lnTo>
                    <a:pt x="6114" y="1542"/>
                  </a:lnTo>
                  <a:lnTo>
                    <a:pt x="6122" y="1523"/>
                  </a:lnTo>
                  <a:lnTo>
                    <a:pt x="6130" y="1503"/>
                  </a:lnTo>
                  <a:lnTo>
                    <a:pt x="6137" y="1484"/>
                  </a:lnTo>
                  <a:lnTo>
                    <a:pt x="6144" y="1464"/>
                  </a:lnTo>
                  <a:lnTo>
                    <a:pt x="6150" y="1444"/>
                  </a:lnTo>
                  <a:lnTo>
                    <a:pt x="6157" y="1425"/>
                  </a:lnTo>
                  <a:lnTo>
                    <a:pt x="6162" y="1404"/>
                  </a:lnTo>
                  <a:lnTo>
                    <a:pt x="6168" y="1385"/>
                  </a:lnTo>
                  <a:lnTo>
                    <a:pt x="6174" y="1365"/>
                  </a:lnTo>
                  <a:lnTo>
                    <a:pt x="6179" y="1346"/>
                  </a:lnTo>
                  <a:lnTo>
                    <a:pt x="6184" y="1326"/>
                  </a:lnTo>
                  <a:lnTo>
                    <a:pt x="6188" y="1306"/>
                  </a:lnTo>
                  <a:lnTo>
                    <a:pt x="6191" y="1286"/>
                  </a:lnTo>
                  <a:lnTo>
                    <a:pt x="6195" y="1266"/>
                  </a:lnTo>
                  <a:lnTo>
                    <a:pt x="6198" y="1247"/>
                  </a:lnTo>
                  <a:lnTo>
                    <a:pt x="6201" y="1227"/>
                  </a:lnTo>
                  <a:lnTo>
                    <a:pt x="6203" y="1208"/>
                  </a:lnTo>
                  <a:lnTo>
                    <a:pt x="6205" y="1188"/>
                  </a:lnTo>
                  <a:lnTo>
                    <a:pt x="6206" y="1169"/>
                  </a:lnTo>
                  <a:lnTo>
                    <a:pt x="6208" y="1148"/>
                  </a:lnTo>
                  <a:lnTo>
                    <a:pt x="6209" y="1129"/>
                  </a:lnTo>
                  <a:lnTo>
                    <a:pt x="6209" y="1109"/>
                  </a:lnTo>
                  <a:lnTo>
                    <a:pt x="6209" y="1090"/>
                  </a:lnTo>
                  <a:lnTo>
                    <a:pt x="6209" y="1070"/>
                  </a:lnTo>
                  <a:lnTo>
                    <a:pt x="6208" y="1051"/>
                  </a:lnTo>
                  <a:lnTo>
                    <a:pt x="6207" y="1032"/>
                  </a:lnTo>
                  <a:lnTo>
                    <a:pt x="6205" y="1011"/>
                  </a:lnTo>
                  <a:lnTo>
                    <a:pt x="6203" y="992"/>
                  </a:lnTo>
                  <a:lnTo>
                    <a:pt x="6201" y="973"/>
                  </a:lnTo>
                  <a:lnTo>
                    <a:pt x="6198" y="954"/>
                  </a:lnTo>
                  <a:lnTo>
                    <a:pt x="6195" y="935"/>
                  </a:lnTo>
                  <a:lnTo>
                    <a:pt x="6192" y="916"/>
                  </a:lnTo>
                  <a:lnTo>
                    <a:pt x="6188" y="896"/>
                  </a:lnTo>
                  <a:lnTo>
                    <a:pt x="6183" y="877"/>
                  </a:lnTo>
                  <a:lnTo>
                    <a:pt x="6179" y="858"/>
                  </a:lnTo>
                  <a:lnTo>
                    <a:pt x="6173" y="839"/>
                  </a:lnTo>
                  <a:lnTo>
                    <a:pt x="6167" y="821"/>
                  </a:lnTo>
                  <a:lnTo>
                    <a:pt x="6161" y="802"/>
                  </a:lnTo>
                  <a:lnTo>
                    <a:pt x="6154" y="784"/>
                  </a:lnTo>
                  <a:lnTo>
                    <a:pt x="6147" y="764"/>
                  </a:lnTo>
                  <a:lnTo>
                    <a:pt x="6140" y="746"/>
                  </a:lnTo>
                  <a:lnTo>
                    <a:pt x="6132" y="727"/>
                  </a:lnTo>
                  <a:lnTo>
                    <a:pt x="6124" y="709"/>
                  </a:lnTo>
                  <a:lnTo>
                    <a:pt x="6116" y="691"/>
                  </a:lnTo>
                  <a:lnTo>
                    <a:pt x="6107" y="673"/>
                  </a:lnTo>
                  <a:lnTo>
                    <a:pt x="6097" y="655"/>
                  </a:lnTo>
                  <a:lnTo>
                    <a:pt x="6087" y="637"/>
                  </a:lnTo>
                  <a:lnTo>
                    <a:pt x="6077" y="619"/>
                  </a:lnTo>
                  <a:lnTo>
                    <a:pt x="6066" y="602"/>
                  </a:lnTo>
                  <a:lnTo>
                    <a:pt x="6055" y="584"/>
                  </a:lnTo>
                  <a:lnTo>
                    <a:pt x="6043" y="567"/>
                  </a:lnTo>
                  <a:lnTo>
                    <a:pt x="6030" y="550"/>
                  </a:lnTo>
                  <a:lnTo>
                    <a:pt x="6018" y="533"/>
                  </a:lnTo>
                  <a:lnTo>
                    <a:pt x="6005" y="516"/>
                  </a:lnTo>
                  <a:lnTo>
                    <a:pt x="5991" y="499"/>
                  </a:lnTo>
                  <a:lnTo>
                    <a:pt x="5977" y="482"/>
                  </a:lnTo>
                  <a:lnTo>
                    <a:pt x="5963" y="466"/>
                  </a:lnTo>
                  <a:lnTo>
                    <a:pt x="5948" y="450"/>
                  </a:lnTo>
                  <a:lnTo>
                    <a:pt x="5933" y="434"/>
                  </a:lnTo>
                  <a:lnTo>
                    <a:pt x="5917" y="418"/>
                  </a:lnTo>
                  <a:lnTo>
                    <a:pt x="5900" y="402"/>
                  </a:lnTo>
                  <a:lnTo>
                    <a:pt x="5884" y="387"/>
                  </a:lnTo>
                  <a:lnTo>
                    <a:pt x="5867" y="371"/>
                  </a:lnTo>
                  <a:lnTo>
                    <a:pt x="5850" y="356"/>
                  </a:lnTo>
                  <a:lnTo>
                    <a:pt x="5832" y="341"/>
                  </a:lnTo>
                  <a:lnTo>
                    <a:pt x="5814" y="326"/>
                  </a:lnTo>
                  <a:lnTo>
                    <a:pt x="5795" y="312"/>
                  </a:lnTo>
                  <a:lnTo>
                    <a:pt x="5775" y="298"/>
                  </a:lnTo>
                  <a:lnTo>
                    <a:pt x="5756" y="284"/>
                  </a:lnTo>
                  <a:lnTo>
                    <a:pt x="5736" y="270"/>
                  </a:lnTo>
                  <a:lnTo>
                    <a:pt x="5715" y="257"/>
                  </a:lnTo>
                  <a:lnTo>
                    <a:pt x="5695" y="243"/>
                  </a:lnTo>
                  <a:lnTo>
                    <a:pt x="5673" y="230"/>
                  </a:lnTo>
                  <a:lnTo>
                    <a:pt x="5652" y="217"/>
                  </a:lnTo>
                  <a:lnTo>
                    <a:pt x="5629" y="205"/>
                  </a:lnTo>
                  <a:lnTo>
                    <a:pt x="5607" y="192"/>
                  </a:lnTo>
                  <a:lnTo>
                    <a:pt x="5584" y="181"/>
                  </a:lnTo>
                  <a:lnTo>
                    <a:pt x="5561" y="169"/>
                  </a:lnTo>
                  <a:lnTo>
                    <a:pt x="5538" y="158"/>
                  </a:lnTo>
                  <a:lnTo>
                    <a:pt x="5513" y="147"/>
                  </a:lnTo>
                  <a:lnTo>
                    <a:pt x="5489" y="137"/>
                  </a:lnTo>
                  <a:lnTo>
                    <a:pt x="5464" y="126"/>
                  </a:lnTo>
                  <a:lnTo>
                    <a:pt x="5439" y="115"/>
                  </a:lnTo>
                  <a:lnTo>
                    <a:pt x="5414" y="106"/>
                  </a:lnTo>
                  <a:lnTo>
                    <a:pt x="5388" y="97"/>
                  </a:lnTo>
                  <a:lnTo>
                    <a:pt x="5362" y="88"/>
                  </a:lnTo>
                  <a:lnTo>
                    <a:pt x="5336" y="79"/>
                  </a:lnTo>
                  <a:lnTo>
                    <a:pt x="5310" y="71"/>
                  </a:lnTo>
                  <a:lnTo>
                    <a:pt x="5283" y="64"/>
                  </a:lnTo>
                  <a:lnTo>
                    <a:pt x="5255" y="56"/>
                  </a:lnTo>
                  <a:lnTo>
                    <a:pt x="5228" y="49"/>
                  </a:lnTo>
                  <a:lnTo>
                    <a:pt x="5201" y="43"/>
                  </a:lnTo>
                  <a:lnTo>
                    <a:pt x="5173" y="37"/>
                  </a:lnTo>
                  <a:lnTo>
                    <a:pt x="5146" y="31"/>
                  </a:lnTo>
                  <a:lnTo>
                    <a:pt x="5117" y="26"/>
                  </a:lnTo>
                  <a:lnTo>
                    <a:pt x="5089" y="21"/>
                  </a:lnTo>
                  <a:lnTo>
                    <a:pt x="5061" y="17"/>
                  </a:lnTo>
                  <a:lnTo>
                    <a:pt x="5032" y="13"/>
                  </a:lnTo>
                  <a:lnTo>
                    <a:pt x="5004" y="10"/>
                  </a:lnTo>
                  <a:lnTo>
                    <a:pt x="4975" y="7"/>
                  </a:lnTo>
                  <a:lnTo>
                    <a:pt x="4946" y="4"/>
                  </a:lnTo>
                  <a:lnTo>
                    <a:pt x="4918" y="2"/>
                  </a:lnTo>
                  <a:lnTo>
                    <a:pt x="4889" y="1"/>
                  </a:lnTo>
                  <a:lnTo>
                    <a:pt x="4860" y="0"/>
                  </a:lnTo>
                  <a:lnTo>
                    <a:pt x="4832" y="0"/>
                  </a:lnTo>
                  <a:lnTo>
                    <a:pt x="4804" y="0"/>
                  </a:lnTo>
                  <a:lnTo>
                    <a:pt x="4776" y="0"/>
                  </a:lnTo>
                  <a:lnTo>
                    <a:pt x="4748" y="2"/>
                  </a:lnTo>
                  <a:lnTo>
                    <a:pt x="4719" y="3"/>
                  </a:lnTo>
                  <a:lnTo>
                    <a:pt x="4692" y="6"/>
                  </a:lnTo>
                  <a:lnTo>
                    <a:pt x="4665" y="9"/>
                  </a:lnTo>
                  <a:lnTo>
                    <a:pt x="4638" y="12"/>
                  </a:lnTo>
                  <a:lnTo>
                    <a:pt x="4611" y="16"/>
                  </a:lnTo>
                  <a:lnTo>
                    <a:pt x="4585" y="21"/>
                  </a:lnTo>
                  <a:lnTo>
                    <a:pt x="4560" y="26"/>
                  </a:lnTo>
                  <a:lnTo>
                    <a:pt x="4536" y="31"/>
                  </a:lnTo>
                  <a:lnTo>
                    <a:pt x="4512" y="38"/>
                  </a:lnTo>
                  <a:lnTo>
                    <a:pt x="4488" y="45"/>
                  </a:lnTo>
                  <a:lnTo>
                    <a:pt x="4465" y="52"/>
                  </a:lnTo>
                  <a:lnTo>
                    <a:pt x="4443" y="60"/>
                  </a:lnTo>
                  <a:lnTo>
                    <a:pt x="4422" y="69"/>
                  </a:lnTo>
                  <a:lnTo>
                    <a:pt x="4402" y="78"/>
                  </a:lnTo>
                  <a:lnTo>
                    <a:pt x="4392" y="82"/>
                  </a:lnTo>
                  <a:lnTo>
                    <a:pt x="4383" y="87"/>
                  </a:lnTo>
                  <a:lnTo>
                    <a:pt x="4374" y="92"/>
                  </a:lnTo>
                  <a:lnTo>
                    <a:pt x="4365" y="97"/>
                  </a:lnTo>
                  <a:lnTo>
                    <a:pt x="4357" y="103"/>
                  </a:lnTo>
                  <a:lnTo>
                    <a:pt x="4348" y="108"/>
                  </a:lnTo>
                  <a:lnTo>
                    <a:pt x="4340" y="114"/>
                  </a:lnTo>
                  <a:lnTo>
                    <a:pt x="4332" y="119"/>
                  </a:lnTo>
                  <a:lnTo>
                    <a:pt x="4325" y="126"/>
                  </a:lnTo>
                  <a:lnTo>
                    <a:pt x="4318" y="132"/>
                  </a:lnTo>
                  <a:lnTo>
                    <a:pt x="4312" y="138"/>
                  </a:lnTo>
                  <a:lnTo>
                    <a:pt x="4306" y="144"/>
                  </a:lnTo>
                  <a:lnTo>
                    <a:pt x="4300" y="150"/>
                  </a:lnTo>
                  <a:lnTo>
                    <a:pt x="4295" y="156"/>
                  </a:lnTo>
                  <a:lnTo>
                    <a:pt x="4290" y="163"/>
                  </a:lnTo>
                  <a:lnTo>
                    <a:pt x="4285" y="169"/>
                  </a:lnTo>
                  <a:lnTo>
                    <a:pt x="4281" y="176"/>
                  </a:lnTo>
                  <a:lnTo>
                    <a:pt x="4278" y="182"/>
                  </a:lnTo>
                  <a:lnTo>
                    <a:pt x="4275" y="189"/>
                  </a:lnTo>
                  <a:lnTo>
                    <a:pt x="4272" y="196"/>
                  </a:lnTo>
                  <a:lnTo>
                    <a:pt x="4270" y="202"/>
                  </a:lnTo>
                  <a:lnTo>
                    <a:pt x="4268" y="209"/>
                  </a:lnTo>
                  <a:lnTo>
                    <a:pt x="4267" y="216"/>
                  </a:lnTo>
                  <a:lnTo>
                    <a:pt x="4267" y="223"/>
                  </a:lnTo>
                  <a:lnTo>
                    <a:pt x="4267" y="230"/>
                  </a:lnTo>
                  <a:lnTo>
                    <a:pt x="4267" y="237"/>
                  </a:lnTo>
                  <a:lnTo>
                    <a:pt x="4268" y="244"/>
                  </a:lnTo>
                  <a:lnTo>
                    <a:pt x="4270" y="250"/>
                  </a:lnTo>
                  <a:lnTo>
                    <a:pt x="4272" y="258"/>
                  </a:lnTo>
                  <a:lnTo>
                    <a:pt x="4275" y="265"/>
                  </a:lnTo>
                  <a:lnTo>
                    <a:pt x="4278" y="272"/>
                  </a:lnTo>
                  <a:lnTo>
                    <a:pt x="4282" y="278"/>
                  </a:lnTo>
                  <a:lnTo>
                    <a:pt x="4287" y="285"/>
                  </a:lnTo>
                  <a:lnTo>
                    <a:pt x="4292" y="292"/>
                  </a:lnTo>
                  <a:lnTo>
                    <a:pt x="4298" y="298"/>
                  </a:lnTo>
                  <a:lnTo>
                    <a:pt x="4305" y="304"/>
                  </a:lnTo>
                  <a:lnTo>
                    <a:pt x="4312" y="310"/>
                  </a:lnTo>
                  <a:lnTo>
                    <a:pt x="4320" y="316"/>
                  </a:lnTo>
                  <a:lnTo>
                    <a:pt x="4328" y="322"/>
                  </a:lnTo>
                  <a:lnTo>
                    <a:pt x="4337" y="327"/>
                  </a:lnTo>
                  <a:lnTo>
                    <a:pt x="4347" y="332"/>
                  </a:lnTo>
                  <a:lnTo>
                    <a:pt x="4358" y="337"/>
                  </a:lnTo>
                  <a:lnTo>
                    <a:pt x="4369" y="341"/>
                  </a:lnTo>
                  <a:lnTo>
                    <a:pt x="4380" y="345"/>
                  </a:lnTo>
                  <a:lnTo>
                    <a:pt x="4392" y="349"/>
                  </a:lnTo>
                  <a:lnTo>
                    <a:pt x="4405" y="352"/>
                  </a:lnTo>
                  <a:lnTo>
                    <a:pt x="4418" y="355"/>
                  </a:lnTo>
                  <a:lnTo>
                    <a:pt x="4431" y="358"/>
                  </a:lnTo>
                  <a:lnTo>
                    <a:pt x="4445" y="359"/>
                  </a:lnTo>
                  <a:lnTo>
                    <a:pt x="4459" y="361"/>
                  </a:lnTo>
                  <a:lnTo>
                    <a:pt x="4473" y="361"/>
                  </a:lnTo>
                  <a:lnTo>
                    <a:pt x="4488" y="361"/>
                  </a:lnTo>
                  <a:lnTo>
                    <a:pt x="4503" y="360"/>
                  </a:lnTo>
                  <a:lnTo>
                    <a:pt x="4517" y="359"/>
                  </a:lnTo>
                  <a:lnTo>
                    <a:pt x="4530" y="357"/>
                  </a:lnTo>
                  <a:lnTo>
                    <a:pt x="4543" y="354"/>
                  </a:lnTo>
                  <a:lnTo>
                    <a:pt x="4556" y="350"/>
                  </a:lnTo>
                  <a:lnTo>
                    <a:pt x="4562" y="348"/>
                  </a:lnTo>
                  <a:lnTo>
                    <a:pt x="4567" y="345"/>
                  </a:lnTo>
                  <a:lnTo>
                    <a:pt x="4572" y="343"/>
                  </a:lnTo>
                  <a:lnTo>
                    <a:pt x="4577" y="340"/>
                  </a:lnTo>
                  <a:lnTo>
                    <a:pt x="4581" y="337"/>
                  </a:lnTo>
                  <a:lnTo>
                    <a:pt x="4585" y="334"/>
                  </a:lnTo>
                  <a:lnTo>
                    <a:pt x="4588" y="331"/>
                  </a:lnTo>
                  <a:lnTo>
                    <a:pt x="4591" y="327"/>
                  </a:lnTo>
                  <a:lnTo>
                    <a:pt x="4593" y="324"/>
                  </a:lnTo>
                  <a:lnTo>
                    <a:pt x="4595" y="320"/>
                  </a:lnTo>
                  <a:lnTo>
                    <a:pt x="4595" y="316"/>
                  </a:lnTo>
                  <a:lnTo>
                    <a:pt x="4595" y="312"/>
                  </a:lnTo>
                  <a:lnTo>
                    <a:pt x="4594" y="308"/>
                  </a:lnTo>
                  <a:lnTo>
                    <a:pt x="4592" y="304"/>
                  </a:lnTo>
                  <a:lnTo>
                    <a:pt x="4589" y="300"/>
                  </a:lnTo>
                  <a:lnTo>
                    <a:pt x="4588" y="299"/>
                  </a:lnTo>
                  <a:lnTo>
                    <a:pt x="4586" y="298"/>
                  </a:lnTo>
                  <a:lnTo>
                    <a:pt x="4583" y="296"/>
                  </a:lnTo>
                  <a:lnTo>
                    <a:pt x="4581" y="295"/>
                  </a:lnTo>
                  <a:lnTo>
                    <a:pt x="4578" y="294"/>
                  </a:lnTo>
                  <a:lnTo>
                    <a:pt x="4575" y="294"/>
                  </a:lnTo>
                  <a:lnTo>
                    <a:pt x="4568" y="293"/>
                  </a:lnTo>
                  <a:lnTo>
                    <a:pt x="4560" y="294"/>
                  </a:lnTo>
                  <a:lnTo>
                    <a:pt x="4553" y="294"/>
                  </a:lnTo>
                  <a:lnTo>
                    <a:pt x="4550" y="295"/>
                  </a:lnTo>
                  <a:lnTo>
                    <a:pt x="4547" y="296"/>
                  </a:lnTo>
                  <a:lnTo>
                    <a:pt x="4545" y="296"/>
                  </a:lnTo>
                  <a:lnTo>
                    <a:pt x="4543" y="297"/>
                  </a:lnTo>
                  <a:lnTo>
                    <a:pt x="4542" y="298"/>
                  </a:lnTo>
                  <a:lnTo>
                    <a:pt x="4542" y="299"/>
                  </a:lnTo>
                  <a:lnTo>
                    <a:pt x="4542" y="299"/>
                  </a:lnTo>
                  <a:lnTo>
                    <a:pt x="4544" y="300"/>
                  </a:lnTo>
                  <a:lnTo>
                    <a:pt x="4545" y="300"/>
                  </a:lnTo>
                  <a:lnTo>
                    <a:pt x="4546" y="301"/>
                  </a:lnTo>
                  <a:lnTo>
                    <a:pt x="4548" y="301"/>
                  </a:lnTo>
                  <a:lnTo>
                    <a:pt x="4550" y="301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42" name="Freeform 42"/>
            <p:cNvSpPr>
              <a:spLocks/>
            </p:cNvSpPr>
            <p:nvPr/>
          </p:nvSpPr>
          <p:spPr bwMode="auto">
            <a:xfrm>
              <a:off x="240132" y="893671"/>
              <a:ext cx="2234373" cy="1009582"/>
            </a:xfrm>
            <a:custGeom>
              <a:avLst/>
              <a:gdLst/>
              <a:ahLst/>
              <a:cxnLst>
                <a:cxn ang="0">
                  <a:pos x="1" y="2490"/>
                </a:cxn>
                <a:cxn ang="0">
                  <a:pos x="7" y="2496"/>
                </a:cxn>
                <a:cxn ang="0">
                  <a:pos x="19" y="2502"/>
                </a:cxn>
                <a:cxn ang="0">
                  <a:pos x="39" y="2508"/>
                </a:cxn>
                <a:cxn ang="0">
                  <a:pos x="66" y="2514"/>
                </a:cxn>
                <a:cxn ang="0">
                  <a:pos x="98" y="2520"/>
                </a:cxn>
                <a:cxn ang="0">
                  <a:pos x="138" y="2526"/>
                </a:cxn>
                <a:cxn ang="0">
                  <a:pos x="183" y="2531"/>
                </a:cxn>
                <a:cxn ang="0">
                  <a:pos x="237" y="2536"/>
                </a:cxn>
                <a:cxn ang="0">
                  <a:pos x="296" y="2541"/>
                </a:cxn>
                <a:cxn ang="0">
                  <a:pos x="362" y="2544"/>
                </a:cxn>
                <a:cxn ang="0">
                  <a:pos x="433" y="2547"/>
                </a:cxn>
                <a:cxn ang="0">
                  <a:pos x="512" y="2549"/>
                </a:cxn>
                <a:cxn ang="0">
                  <a:pos x="597" y="2549"/>
                </a:cxn>
                <a:cxn ang="0">
                  <a:pos x="687" y="2548"/>
                </a:cxn>
                <a:cxn ang="0">
                  <a:pos x="784" y="2546"/>
                </a:cxn>
                <a:cxn ang="0">
                  <a:pos x="887" y="2543"/>
                </a:cxn>
                <a:cxn ang="0">
                  <a:pos x="995" y="2537"/>
                </a:cxn>
                <a:cxn ang="0">
                  <a:pos x="1109" y="2530"/>
                </a:cxn>
                <a:cxn ang="0">
                  <a:pos x="1228" y="2521"/>
                </a:cxn>
                <a:cxn ang="0">
                  <a:pos x="1351" y="2510"/>
                </a:cxn>
                <a:cxn ang="0">
                  <a:pos x="1480" y="2497"/>
                </a:cxn>
                <a:cxn ang="0">
                  <a:pos x="1614" y="2481"/>
                </a:cxn>
                <a:cxn ang="0">
                  <a:pos x="1752" y="2463"/>
                </a:cxn>
                <a:cxn ang="0">
                  <a:pos x="1894" y="2443"/>
                </a:cxn>
                <a:cxn ang="0">
                  <a:pos x="2040" y="2418"/>
                </a:cxn>
                <a:cxn ang="0">
                  <a:pos x="2189" y="2392"/>
                </a:cxn>
                <a:cxn ang="0">
                  <a:pos x="2341" y="2363"/>
                </a:cxn>
                <a:cxn ang="0">
                  <a:pos x="2496" y="2331"/>
                </a:cxn>
                <a:cxn ang="0">
                  <a:pos x="2654" y="2295"/>
                </a:cxn>
                <a:cxn ang="0">
                  <a:pos x="2813" y="2257"/>
                </a:cxn>
                <a:cxn ang="0">
                  <a:pos x="2974" y="2215"/>
                </a:cxn>
                <a:cxn ang="0">
                  <a:pos x="3136" y="2169"/>
                </a:cxn>
                <a:cxn ang="0">
                  <a:pos x="3300" y="2119"/>
                </a:cxn>
                <a:cxn ang="0">
                  <a:pos x="3463" y="2067"/>
                </a:cxn>
                <a:cxn ang="0">
                  <a:pos x="3625" y="2010"/>
                </a:cxn>
                <a:cxn ang="0">
                  <a:pos x="3786" y="1950"/>
                </a:cxn>
                <a:cxn ang="0">
                  <a:pos x="3947" y="1885"/>
                </a:cxn>
                <a:cxn ang="0">
                  <a:pos x="4104" y="1817"/>
                </a:cxn>
                <a:cxn ang="0">
                  <a:pos x="4259" y="1744"/>
                </a:cxn>
                <a:cxn ang="0">
                  <a:pos x="4410" y="1669"/>
                </a:cxn>
                <a:cxn ang="0">
                  <a:pos x="4557" y="1589"/>
                </a:cxn>
                <a:cxn ang="0">
                  <a:pos x="4698" y="1504"/>
                </a:cxn>
                <a:cxn ang="0">
                  <a:pos x="4834" y="1418"/>
                </a:cxn>
                <a:cxn ang="0">
                  <a:pos x="4962" y="1326"/>
                </a:cxn>
                <a:cxn ang="0">
                  <a:pos x="5083" y="1231"/>
                </a:cxn>
                <a:cxn ang="0">
                  <a:pos x="5195" y="1134"/>
                </a:cxn>
                <a:cxn ang="0">
                  <a:pos x="5298" y="1032"/>
                </a:cxn>
                <a:cxn ang="0">
                  <a:pos x="5389" y="928"/>
                </a:cxn>
                <a:cxn ang="0">
                  <a:pos x="5468" y="821"/>
                </a:cxn>
                <a:cxn ang="0">
                  <a:pos x="5535" y="712"/>
                </a:cxn>
                <a:cxn ang="0">
                  <a:pos x="5587" y="602"/>
                </a:cxn>
                <a:cxn ang="0">
                  <a:pos x="5624" y="491"/>
                </a:cxn>
                <a:cxn ang="0">
                  <a:pos x="5646" y="379"/>
                </a:cxn>
                <a:cxn ang="0">
                  <a:pos x="5649" y="268"/>
                </a:cxn>
                <a:cxn ang="0">
                  <a:pos x="5633" y="159"/>
                </a:cxn>
                <a:cxn ang="0">
                  <a:pos x="5598" y="52"/>
                </a:cxn>
              </a:cxnLst>
              <a:rect l="0" t="0" r="r" b="b"/>
              <a:pathLst>
                <a:path w="5650" h="2549">
                  <a:moveTo>
                    <a:pt x="0" y="2487"/>
                  </a:moveTo>
                  <a:lnTo>
                    <a:pt x="0" y="2487"/>
                  </a:lnTo>
                  <a:lnTo>
                    <a:pt x="0" y="2488"/>
                  </a:lnTo>
                  <a:lnTo>
                    <a:pt x="0" y="2489"/>
                  </a:lnTo>
                  <a:lnTo>
                    <a:pt x="0" y="2490"/>
                  </a:lnTo>
                  <a:lnTo>
                    <a:pt x="1" y="2490"/>
                  </a:lnTo>
                  <a:lnTo>
                    <a:pt x="1" y="2491"/>
                  </a:lnTo>
                  <a:lnTo>
                    <a:pt x="2" y="2492"/>
                  </a:lnTo>
                  <a:lnTo>
                    <a:pt x="3" y="2493"/>
                  </a:lnTo>
                  <a:lnTo>
                    <a:pt x="4" y="2494"/>
                  </a:lnTo>
                  <a:lnTo>
                    <a:pt x="5" y="2495"/>
                  </a:lnTo>
                  <a:lnTo>
                    <a:pt x="7" y="2496"/>
                  </a:lnTo>
                  <a:lnTo>
                    <a:pt x="8" y="2497"/>
                  </a:lnTo>
                  <a:lnTo>
                    <a:pt x="10" y="2498"/>
                  </a:lnTo>
                  <a:lnTo>
                    <a:pt x="12" y="2499"/>
                  </a:lnTo>
                  <a:lnTo>
                    <a:pt x="14" y="2500"/>
                  </a:lnTo>
                  <a:lnTo>
                    <a:pt x="17" y="2501"/>
                  </a:lnTo>
                  <a:lnTo>
                    <a:pt x="19" y="2502"/>
                  </a:lnTo>
                  <a:lnTo>
                    <a:pt x="22" y="2503"/>
                  </a:lnTo>
                  <a:lnTo>
                    <a:pt x="25" y="2504"/>
                  </a:lnTo>
                  <a:lnTo>
                    <a:pt x="28" y="2505"/>
                  </a:lnTo>
                  <a:lnTo>
                    <a:pt x="32" y="2506"/>
                  </a:lnTo>
                  <a:lnTo>
                    <a:pt x="35" y="2507"/>
                  </a:lnTo>
                  <a:lnTo>
                    <a:pt x="39" y="2508"/>
                  </a:lnTo>
                  <a:lnTo>
                    <a:pt x="43" y="2509"/>
                  </a:lnTo>
                  <a:lnTo>
                    <a:pt x="47" y="2510"/>
                  </a:lnTo>
                  <a:lnTo>
                    <a:pt x="51" y="2511"/>
                  </a:lnTo>
                  <a:lnTo>
                    <a:pt x="55" y="2512"/>
                  </a:lnTo>
                  <a:lnTo>
                    <a:pt x="61" y="2513"/>
                  </a:lnTo>
                  <a:lnTo>
                    <a:pt x="66" y="2514"/>
                  </a:lnTo>
                  <a:lnTo>
                    <a:pt x="71" y="2515"/>
                  </a:lnTo>
                  <a:lnTo>
                    <a:pt x="76" y="2516"/>
                  </a:lnTo>
                  <a:lnTo>
                    <a:pt x="81" y="2517"/>
                  </a:lnTo>
                  <a:lnTo>
                    <a:pt x="87" y="2518"/>
                  </a:lnTo>
                  <a:lnTo>
                    <a:pt x="92" y="2519"/>
                  </a:lnTo>
                  <a:lnTo>
                    <a:pt x="98" y="2520"/>
                  </a:lnTo>
                  <a:lnTo>
                    <a:pt x="104" y="2521"/>
                  </a:lnTo>
                  <a:lnTo>
                    <a:pt x="111" y="2522"/>
                  </a:lnTo>
                  <a:lnTo>
                    <a:pt x="117" y="2523"/>
                  </a:lnTo>
                  <a:lnTo>
                    <a:pt x="124" y="2524"/>
                  </a:lnTo>
                  <a:lnTo>
                    <a:pt x="131" y="2525"/>
                  </a:lnTo>
                  <a:lnTo>
                    <a:pt x="138" y="2526"/>
                  </a:lnTo>
                  <a:lnTo>
                    <a:pt x="145" y="2527"/>
                  </a:lnTo>
                  <a:lnTo>
                    <a:pt x="152" y="2528"/>
                  </a:lnTo>
                  <a:lnTo>
                    <a:pt x="160" y="2529"/>
                  </a:lnTo>
                  <a:lnTo>
                    <a:pt x="167" y="2530"/>
                  </a:lnTo>
                  <a:lnTo>
                    <a:pt x="175" y="2531"/>
                  </a:lnTo>
                  <a:lnTo>
                    <a:pt x="183" y="2531"/>
                  </a:lnTo>
                  <a:lnTo>
                    <a:pt x="193" y="2532"/>
                  </a:lnTo>
                  <a:lnTo>
                    <a:pt x="201" y="2533"/>
                  </a:lnTo>
                  <a:lnTo>
                    <a:pt x="210" y="2534"/>
                  </a:lnTo>
                  <a:lnTo>
                    <a:pt x="219" y="2535"/>
                  </a:lnTo>
                  <a:lnTo>
                    <a:pt x="228" y="2536"/>
                  </a:lnTo>
                  <a:lnTo>
                    <a:pt x="237" y="2536"/>
                  </a:lnTo>
                  <a:lnTo>
                    <a:pt x="246" y="2537"/>
                  </a:lnTo>
                  <a:lnTo>
                    <a:pt x="256" y="2538"/>
                  </a:lnTo>
                  <a:lnTo>
                    <a:pt x="265" y="2539"/>
                  </a:lnTo>
                  <a:lnTo>
                    <a:pt x="275" y="2539"/>
                  </a:lnTo>
                  <a:lnTo>
                    <a:pt x="285" y="2540"/>
                  </a:lnTo>
                  <a:lnTo>
                    <a:pt x="296" y="2541"/>
                  </a:lnTo>
                  <a:lnTo>
                    <a:pt x="306" y="2541"/>
                  </a:lnTo>
                  <a:lnTo>
                    <a:pt x="318" y="2542"/>
                  </a:lnTo>
                  <a:lnTo>
                    <a:pt x="328" y="2543"/>
                  </a:lnTo>
                  <a:lnTo>
                    <a:pt x="339" y="2543"/>
                  </a:lnTo>
                  <a:lnTo>
                    <a:pt x="350" y="2544"/>
                  </a:lnTo>
                  <a:lnTo>
                    <a:pt x="362" y="2544"/>
                  </a:lnTo>
                  <a:lnTo>
                    <a:pt x="373" y="2545"/>
                  </a:lnTo>
                  <a:lnTo>
                    <a:pt x="385" y="2545"/>
                  </a:lnTo>
                  <a:lnTo>
                    <a:pt x="397" y="2546"/>
                  </a:lnTo>
                  <a:lnTo>
                    <a:pt x="409" y="2546"/>
                  </a:lnTo>
                  <a:lnTo>
                    <a:pt x="421" y="2547"/>
                  </a:lnTo>
                  <a:lnTo>
                    <a:pt x="433" y="2547"/>
                  </a:lnTo>
                  <a:lnTo>
                    <a:pt x="447" y="2547"/>
                  </a:lnTo>
                  <a:lnTo>
                    <a:pt x="460" y="2548"/>
                  </a:lnTo>
                  <a:lnTo>
                    <a:pt x="473" y="2548"/>
                  </a:lnTo>
                  <a:lnTo>
                    <a:pt x="486" y="2548"/>
                  </a:lnTo>
                  <a:lnTo>
                    <a:pt x="499" y="2548"/>
                  </a:lnTo>
                  <a:lnTo>
                    <a:pt x="512" y="2549"/>
                  </a:lnTo>
                  <a:lnTo>
                    <a:pt x="526" y="2549"/>
                  </a:lnTo>
                  <a:lnTo>
                    <a:pt x="540" y="2549"/>
                  </a:lnTo>
                  <a:lnTo>
                    <a:pt x="554" y="2549"/>
                  </a:lnTo>
                  <a:lnTo>
                    <a:pt x="568" y="2549"/>
                  </a:lnTo>
                  <a:lnTo>
                    <a:pt x="583" y="2549"/>
                  </a:lnTo>
                  <a:lnTo>
                    <a:pt x="597" y="2549"/>
                  </a:lnTo>
                  <a:lnTo>
                    <a:pt x="612" y="2549"/>
                  </a:lnTo>
                  <a:lnTo>
                    <a:pt x="627" y="2549"/>
                  </a:lnTo>
                  <a:lnTo>
                    <a:pt x="642" y="2549"/>
                  </a:lnTo>
                  <a:lnTo>
                    <a:pt x="657" y="2549"/>
                  </a:lnTo>
                  <a:lnTo>
                    <a:pt x="672" y="2549"/>
                  </a:lnTo>
                  <a:lnTo>
                    <a:pt x="687" y="2548"/>
                  </a:lnTo>
                  <a:lnTo>
                    <a:pt x="703" y="2548"/>
                  </a:lnTo>
                  <a:lnTo>
                    <a:pt x="720" y="2548"/>
                  </a:lnTo>
                  <a:lnTo>
                    <a:pt x="736" y="2548"/>
                  </a:lnTo>
                  <a:lnTo>
                    <a:pt x="752" y="2547"/>
                  </a:lnTo>
                  <a:lnTo>
                    <a:pt x="768" y="2547"/>
                  </a:lnTo>
                  <a:lnTo>
                    <a:pt x="784" y="2546"/>
                  </a:lnTo>
                  <a:lnTo>
                    <a:pt x="801" y="2546"/>
                  </a:lnTo>
                  <a:lnTo>
                    <a:pt x="818" y="2545"/>
                  </a:lnTo>
                  <a:lnTo>
                    <a:pt x="834" y="2545"/>
                  </a:lnTo>
                  <a:lnTo>
                    <a:pt x="852" y="2544"/>
                  </a:lnTo>
                  <a:lnTo>
                    <a:pt x="870" y="2543"/>
                  </a:lnTo>
                  <a:lnTo>
                    <a:pt x="887" y="2543"/>
                  </a:lnTo>
                  <a:lnTo>
                    <a:pt x="904" y="2542"/>
                  </a:lnTo>
                  <a:lnTo>
                    <a:pt x="922" y="2541"/>
                  </a:lnTo>
                  <a:lnTo>
                    <a:pt x="940" y="2540"/>
                  </a:lnTo>
                  <a:lnTo>
                    <a:pt x="958" y="2539"/>
                  </a:lnTo>
                  <a:lnTo>
                    <a:pt x="977" y="2538"/>
                  </a:lnTo>
                  <a:lnTo>
                    <a:pt x="995" y="2537"/>
                  </a:lnTo>
                  <a:lnTo>
                    <a:pt x="1014" y="2536"/>
                  </a:lnTo>
                  <a:lnTo>
                    <a:pt x="1032" y="2535"/>
                  </a:lnTo>
                  <a:lnTo>
                    <a:pt x="1051" y="2534"/>
                  </a:lnTo>
                  <a:lnTo>
                    <a:pt x="1070" y="2533"/>
                  </a:lnTo>
                  <a:lnTo>
                    <a:pt x="1089" y="2532"/>
                  </a:lnTo>
                  <a:lnTo>
                    <a:pt x="1109" y="2530"/>
                  </a:lnTo>
                  <a:lnTo>
                    <a:pt x="1128" y="2529"/>
                  </a:lnTo>
                  <a:lnTo>
                    <a:pt x="1148" y="2527"/>
                  </a:lnTo>
                  <a:lnTo>
                    <a:pt x="1167" y="2526"/>
                  </a:lnTo>
                  <a:lnTo>
                    <a:pt x="1187" y="2524"/>
                  </a:lnTo>
                  <a:lnTo>
                    <a:pt x="1207" y="2523"/>
                  </a:lnTo>
                  <a:lnTo>
                    <a:pt x="1228" y="2521"/>
                  </a:lnTo>
                  <a:lnTo>
                    <a:pt x="1248" y="2520"/>
                  </a:lnTo>
                  <a:lnTo>
                    <a:pt x="1269" y="2518"/>
                  </a:lnTo>
                  <a:lnTo>
                    <a:pt x="1289" y="2516"/>
                  </a:lnTo>
                  <a:lnTo>
                    <a:pt x="1310" y="2514"/>
                  </a:lnTo>
                  <a:lnTo>
                    <a:pt x="1330" y="2512"/>
                  </a:lnTo>
                  <a:lnTo>
                    <a:pt x="1351" y="2510"/>
                  </a:lnTo>
                  <a:lnTo>
                    <a:pt x="1373" y="2508"/>
                  </a:lnTo>
                  <a:lnTo>
                    <a:pt x="1394" y="2506"/>
                  </a:lnTo>
                  <a:lnTo>
                    <a:pt x="1415" y="2504"/>
                  </a:lnTo>
                  <a:lnTo>
                    <a:pt x="1437" y="2502"/>
                  </a:lnTo>
                  <a:lnTo>
                    <a:pt x="1458" y="2499"/>
                  </a:lnTo>
                  <a:lnTo>
                    <a:pt x="1480" y="2497"/>
                  </a:lnTo>
                  <a:lnTo>
                    <a:pt x="1503" y="2494"/>
                  </a:lnTo>
                  <a:lnTo>
                    <a:pt x="1525" y="2492"/>
                  </a:lnTo>
                  <a:lnTo>
                    <a:pt x="1547" y="2489"/>
                  </a:lnTo>
                  <a:lnTo>
                    <a:pt x="1569" y="2487"/>
                  </a:lnTo>
                  <a:lnTo>
                    <a:pt x="1591" y="2484"/>
                  </a:lnTo>
                  <a:lnTo>
                    <a:pt x="1614" y="2481"/>
                  </a:lnTo>
                  <a:lnTo>
                    <a:pt x="1637" y="2478"/>
                  </a:lnTo>
                  <a:lnTo>
                    <a:pt x="1660" y="2476"/>
                  </a:lnTo>
                  <a:lnTo>
                    <a:pt x="1682" y="2473"/>
                  </a:lnTo>
                  <a:lnTo>
                    <a:pt x="1705" y="2470"/>
                  </a:lnTo>
                  <a:lnTo>
                    <a:pt x="1728" y="2466"/>
                  </a:lnTo>
                  <a:lnTo>
                    <a:pt x="1752" y="2463"/>
                  </a:lnTo>
                  <a:lnTo>
                    <a:pt x="1775" y="2460"/>
                  </a:lnTo>
                  <a:lnTo>
                    <a:pt x="1799" y="2457"/>
                  </a:lnTo>
                  <a:lnTo>
                    <a:pt x="1822" y="2453"/>
                  </a:lnTo>
                  <a:lnTo>
                    <a:pt x="1846" y="2450"/>
                  </a:lnTo>
                  <a:lnTo>
                    <a:pt x="1869" y="2446"/>
                  </a:lnTo>
                  <a:lnTo>
                    <a:pt x="1894" y="2443"/>
                  </a:lnTo>
                  <a:lnTo>
                    <a:pt x="1918" y="2439"/>
                  </a:lnTo>
                  <a:lnTo>
                    <a:pt x="1942" y="2435"/>
                  </a:lnTo>
                  <a:lnTo>
                    <a:pt x="1966" y="2431"/>
                  </a:lnTo>
                  <a:lnTo>
                    <a:pt x="1990" y="2428"/>
                  </a:lnTo>
                  <a:lnTo>
                    <a:pt x="2015" y="2423"/>
                  </a:lnTo>
                  <a:lnTo>
                    <a:pt x="2040" y="2418"/>
                  </a:lnTo>
                  <a:lnTo>
                    <a:pt x="2064" y="2414"/>
                  </a:lnTo>
                  <a:lnTo>
                    <a:pt x="2089" y="2410"/>
                  </a:lnTo>
                  <a:lnTo>
                    <a:pt x="2113" y="2406"/>
                  </a:lnTo>
                  <a:lnTo>
                    <a:pt x="2139" y="2401"/>
                  </a:lnTo>
                  <a:lnTo>
                    <a:pt x="2164" y="2397"/>
                  </a:lnTo>
                  <a:lnTo>
                    <a:pt x="2189" y="2392"/>
                  </a:lnTo>
                  <a:lnTo>
                    <a:pt x="2214" y="2388"/>
                  </a:lnTo>
                  <a:lnTo>
                    <a:pt x="2239" y="2383"/>
                  </a:lnTo>
                  <a:lnTo>
                    <a:pt x="2265" y="2378"/>
                  </a:lnTo>
                  <a:lnTo>
                    <a:pt x="2290" y="2373"/>
                  </a:lnTo>
                  <a:lnTo>
                    <a:pt x="2316" y="2368"/>
                  </a:lnTo>
                  <a:lnTo>
                    <a:pt x="2341" y="2363"/>
                  </a:lnTo>
                  <a:lnTo>
                    <a:pt x="2366" y="2358"/>
                  </a:lnTo>
                  <a:lnTo>
                    <a:pt x="2393" y="2353"/>
                  </a:lnTo>
                  <a:lnTo>
                    <a:pt x="2419" y="2348"/>
                  </a:lnTo>
                  <a:lnTo>
                    <a:pt x="2444" y="2342"/>
                  </a:lnTo>
                  <a:lnTo>
                    <a:pt x="2470" y="2337"/>
                  </a:lnTo>
                  <a:lnTo>
                    <a:pt x="2496" y="2331"/>
                  </a:lnTo>
                  <a:lnTo>
                    <a:pt x="2523" y="2326"/>
                  </a:lnTo>
                  <a:lnTo>
                    <a:pt x="2549" y="2320"/>
                  </a:lnTo>
                  <a:lnTo>
                    <a:pt x="2575" y="2314"/>
                  </a:lnTo>
                  <a:lnTo>
                    <a:pt x="2601" y="2308"/>
                  </a:lnTo>
                  <a:lnTo>
                    <a:pt x="2627" y="2302"/>
                  </a:lnTo>
                  <a:lnTo>
                    <a:pt x="2654" y="2295"/>
                  </a:lnTo>
                  <a:lnTo>
                    <a:pt x="2680" y="2289"/>
                  </a:lnTo>
                  <a:lnTo>
                    <a:pt x="2707" y="2283"/>
                  </a:lnTo>
                  <a:lnTo>
                    <a:pt x="2733" y="2276"/>
                  </a:lnTo>
                  <a:lnTo>
                    <a:pt x="2760" y="2270"/>
                  </a:lnTo>
                  <a:lnTo>
                    <a:pt x="2787" y="2263"/>
                  </a:lnTo>
                  <a:lnTo>
                    <a:pt x="2813" y="2257"/>
                  </a:lnTo>
                  <a:lnTo>
                    <a:pt x="2840" y="2250"/>
                  </a:lnTo>
                  <a:lnTo>
                    <a:pt x="2867" y="2243"/>
                  </a:lnTo>
                  <a:lnTo>
                    <a:pt x="2893" y="2236"/>
                  </a:lnTo>
                  <a:lnTo>
                    <a:pt x="2921" y="2229"/>
                  </a:lnTo>
                  <a:lnTo>
                    <a:pt x="2948" y="2222"/>
                  </a:lnTo>
                  <a:lnTo>
                    <a:pt x="2974" y="2215"/>
                  </a:lnTo>
                  <a:lnTo>
                    <a:pt x="3001" y="2207"/>
                  </a:lnTo>
                  <a:lnTo>
                    <a:pt x="3028" y="2200"/>
                  </a:lnTo>
                  <a:lnTo>
                    <a:pt x="3056" y="2192"/>
                  </a:lnTo>
                  <a:lnTo>
                    <a:pt x="3083" y="2185"/>
                  </a:lnTo>
                  <a:lnTo>
                    <a:pt x="3109" y="2177"/>
                  </a:lnTo>
                  <a:lnTo>
                    <a:pt x="3136" y="2169"/>
                  </a:lnTo>
                  <a:lnTo>
                    <a:pt x="3163" y="2160"/>
                  </a:lnTo>
                  <a:lnTo>
                    <a:pt x="3191" y="2152"/>
                  </a:lnTo>
                  <a:lnTo>
                    <a:pt x="3218" y="2144"/>
                  </a:lnTo>
                  <a:lnTo>
                    <a:pt x="3245" y="2136"/>
                  </a:lnTo>
                  <a:lnTo>
                    <a:pt x="3272" y="2128"/>
                  </a:lnTo>
                  <a:lnTo>
                    <a:pt x="3300" y="2119"/>
                  </a:lnTo>
                  <a:lnTo>
                    <a:pt x="3327" y="2111"/>
                  </a:lnTo>
                  <a:lnTo>
                    <a:pt x="3354" y="2102"/>
                  </a:lnTo>
                  <a:lnTo>
                    <a:pt x="3381" y="2094"/>
                  </a:lnTo>
                  <a:lnTo>
                    <a:pt x="3408" y="2085"/>
                  </a:lnTo>
                  <a:lnTo>
                    <a:pt x="3436" y="2076"/>
                  </a:lnTo>
                  <a:lnTo>
                    <a:pt x="3463" y="2067"/>
                  </a:lnTo>
                  <a:lnTo>
                    <a:pt x="3490" y="2058"/>
                  </a:lnTo>
                  <a:lnTo>
                    <a:pt x="3517" y="2049"/>
                  </a:lnTo>
                  <a:lnTo>
                    <a:pt x="3543" y="2039"/>
                  </a:lnTo>
                  <a:lnTo>
                    <a:pt x="3571" y="2029"/>
                  </a:lnTo>
                  <a:lnTo>
                    <a:pt x="3598" y="2019"/>
                  </a:lnTo>
                  <a:lnTo>
                    <a:pt x="3625" y="2010"/>
                  </a:lnTo>
                  <a:lnTo>
                    <a:pt x="3652" y="2000"/>
                  </a:lnTo>
                  <a:lnTo>
                    <a:pt x="3679" y="1990"/>
                  </a:lnTo>
                  <a:lnTo>
                    <a:pt x="3706" y="1980"/>
                  </a:lnTo>
                  <a:lnTo>
                    <a:pt x="3733" y="1970"/>
                  </a:lnTo>
                  <a:lnTo>
                    <a:pt x="3760" y="1960"/>
                  </a:lnTo>
                  <a:lnTo>
                    <a:pt x="3786" y="1950"/>
                  </a:lnTo>
                  <a:lnTo>
                    <a:pt x="3813" y="1939"/>
                  </a:lnTo>
                  <a:lnTo>
                    <a:pt x="3840" y="1929"/>
                  </a:lnTo>
                  <a:lnTo>
                    <a:pt x="3867" y="1918"/>
                  </a:lnTo>
                  <a:lnTo>
                    <a:pt x="3893" y="1906"/>
                  </a:lnTo>
                  <a:lnTo>
                    <a:pt x="3920" y="1896"/>
                  </a:lnTo>
                  <a:lnTo>
                    <a:pt x="3947" y="1885"/>
                  </a:lnTo>
                  <a:lnTo>
                    <a:pt x="3973" y="1874"/>
                  </a:lnTo>
                  <a:lnTo>
                    <a:pt x="3999" y="1863"/>
                  </a:lnTo>
                  <a:lnTo>
                    <a:pt x="4026" y="1851"/>
                  </a:lnTo>
                  <a:lnTo>
                    <a:pt x="4052" y="1840"/>
                  </a:lnTo>
                  <a:lnTo>
                    <a:pt x="4079" y="1829"/>
                  </a:lnTo>
                  <a:lnTo>
                    <a:pt x="4104" y="1817"/>
                  </a:lnTo>
                  <a:lnTo>
                    <a:pt x="4130" y="1805"/>
                  </a:lnTo>
                  <a:lnTo>
                    <a:pt x="4156" y="1794"/>
                  </a:lnTo>
                  <a:lnTo>
                    <a:pt x="4182" y="1782"/>
                  </a:lnTo>
                  <a:lnTo>
                    <a:pt x="4208" y="1769"/>
                  </a:lnTo>
                  <a:lnTo>
                    <a:pt x="4234" y="1757"/>
                  </a:lnTo>
                  <a:lnTo>
                    <a:pt x="4259" y="1744"/>
                  </a:lnTo>
                  <a:lnTo>
                    <a:pt x="4284" y="1732"/>
                  </a:lnTo>
                  <a:lnTo>
                    <a:pt x="4309" y="1720"/>
                  </a:lnTo>
                  <a:lnTo>
                    <a:pt x="4335" y="1707"/>
                  </a:lnTo>
                  <a:lnTo>
                    <a:pt x="4360" y="1695"/>
                  </a:lnTo>
                  <a:lnTo>
                    <a:pt x="4385" y="1682"/>
                  </a:lnTo>
                  <a:lnTo>
                    <a:pt x="4410" y="1669"/>
                  </a:lnTo>
                  <a:lnTo>
                    <a:pt x="4435" y="1656"/>
                  </a:lnTo>
                  <a:lnTo>
                    <a:pt x="4459" y="1642"/>
                  </a:lnTo>
                  <a:lnTo>
                    <a:pt x="4484" y="1629"/>
                  </a:lnTo>
                  <a:lnTo>
                    <a:pt x="4509" y="1616"/>
                  </a:lnTo>
                  <a:lnTo>
                    <a:pt x="4533" y="1602"/>
                  </a:lnTo>
                  <a:lnTo>
                    <a:pt x="4557" y="1589"/>
                  </a:lnTo>
                  <a:lnTo>
                    <a:pt x="4580" y="1575"/>
                  </a:lnTo>
                  <a:lnTo>
                    <a:pt x="4605" y="1561"/>
                  </a:lnTo>
                  <a:lnTo>
                    <a:pt x="4629" y="1548"/>
                  </a:lnTo>
                  <a:lnTo>
                    <a:pt x="4652" y="1534"/>
                  </a:lnTo>
                  <a:lnTo>
                    <a:pt x="4675" y="1520"/>
                  </a:lnTo>
                  <a:lnTo>
                    <a:pt x="4698" y="1504"/>
                  </a:lnTo>
                  <a:lnTo>
                    <a:pt x="4721" y="1490"/>
                  </a:lnTo>
                  <a:lnTo>
                    <a:pt x="4745" y="1476"/>
                  </a:lnTo>
                  <a:lnTo>
                    <a:pt x="4767" y="1462"/>
                  </a:lnTo>
                  <a:lnTo>
                    <a:pt x="4789" y="1447"/>
                  </a:lnTo>
                  <a:lnTo>
                    <a:pt x="4812" y="1432"/>
                  </a:lnTo>
                  <a:lnTo>
                    <a:pt x="4834" y="1418"/>
                  </a:lnTo>
                  <a:lnTo>
                    <a:pt x="4856" y="1403"/>
                  </a:lnTo>
                  <a:lnTo>
                    <a:pt x="4878" y="1387"/>
                  </a:lnTo>
                  <a:lnTo>
                    <a:pt x="4899" y="1372"/>
                  </a:lnTo>
                  <a:lnTo>
                    <a:pt x="4920" y="1357"/>
                  </a:lnTo>
                  <a:lnTo>
                    <a:pt x="4941" y="1341"/>
                  </a:lnTo>
                  <a:lnTo>
                    <a:pt x="4962" y="1326"/>
                  </a:lnTo>
                  <a:lnTo>
                    <a:pt x="4984" y="1311"/>
                  </a:lnTo>
                  <a:lnTo>
                    <a:pt x="5004" y="1295"/>
                  </a:lnTo>
                  <a:lnTo>
                    <a:pt x="5024" y="1279"/>
                  </a:lnTo>
                  <a:lnTo>
                    <a:pt x="5044" y="1264"/>
                  </a:lnTo>
                  <a:lnTo>
                    <a:pt x="5064" y="1247"/>
                  </a:lnTo>
                  <a:lnTo>
                    <a:pt x="5083" y="1231"/>
                  </a:lnTo>
                  <a:lnTo>
                    <a:pt x="5102" y="1215"/>
                  </a:lnTo>
                  <a:lnTo>
                    <a:pt x="5122" y="1199"/>
                  </a:lnTo>
                  <a:lnTo>
                    <a:pt x="5141" y="1183"/>
                  </a:lnTo>
                  <a:lnTo>
                    <a:pt x="5159" y="1166"/>
                  </a:lnTo>
                  <a:lnTo>
                    <a:pt x="5177" y="1150"/>
                  </a:lnTo>
                  <a:lnTo>
                    <a:pt x="5195" y="1134"/>
                  </a:lnTo>
                  <a:lnTo>
                    <a:pt x="5213" y="1116"/>
                  </a:lnTo>
                  <a:lnTo>
                    <a:pt x="5230" y="1099"/>
                  </a:lnTo>
                  <a:lnTo>
                    <a:pt x="5248" y="1083"/>
                  </a:lnTo>
                  <a:lnTo>
                    <a:pt x="5265" y="1066"/>
                  </a:lnTo>
                  <a:lnTo>
                    <a:pt x="5282" y="1049"/>
                  </a:lnTo>
                  <a:lnTo>
                    <a:pt x="5298" y="1032"/>
                  </a:lnTo>
                  <a:lnTo>
                    <a:pt x="5314" y="1015"/>
                  </a:lnTo>
                  <a:lnTo>
                    <a:pt x="5329" y="997"/>
                  </a:lnTo>
                  <a:lnTo>
                    <a:pt x="5344" y="980"/>
                  </a:lnTo>
                  <a:lnTo>
                    <a:pt x="5359" y="963"/>
                  </a:lnTo>
                  <a:lnTo>
                    <a:pt x="5375" y="945"/>
                  </a:lnTo>
                  <a:lnTo>
                    <a:pt x="5389" y="928"/>
                  </a:lnTo>
                  <a:lnTo>
                    <a:pt x="5403" y="910"/>
                  </a:lnTo>
                  <a:lnTo>
                    <a:pt x="5417" y="893"/>
                  </a:lnTo>
                  <a:lnTo>
                    <a:pt x="5430" y="875"/>
                  </a:lnTo>
                  <a:lnTo>
                    <a:pt x="5443" y="856"/>
                  </a:lnTo>
                  <a:lnTo>
                    <a:pt x="5456" y="839"/>
                  </a:lnTo>
                  <a:lnTo>
                    <a:pt x="5468" y="821"/>
                  </a:lnTo>
                  <a:lnTo>
                    <a:pt x="5480" y="803"/>
                  </a:lnTo>
                  <a:lnTo>
                    <a:pt x="5492" y="785"/>
                  </a:lnTo>
                  <a:lnTo>
                    <a:pt x="5504" y="767"/>
                  </a:lnTo>
                  <a:lnTo>
                    <a:pt x="5515" y="749"/>
                  </a:lnTo>
                  <a:lnTo>
                    <a:pt x="5525" y="730"/>
                  </a:lnTo>
                  <a:lnTo>
                    <a:pt x="5535" y="712"/>
                  </a:lnTo>
                  <a:lnTo>
                    <a:pt x="5545" y="694"/>
                  </a:lnTo>
                  <a:lnTo>
                    <a:pt x="5554" y="676"/>
                  </a:lnTo>
                  <a:lnTo>
                    <a:pt x="5563" y="657"/>
                  </a:lnTo>
                  <a:lnTo>
                    <a:pt x="5572" y="639"/>
                  </a:lnTo>
                  <a:lnTo>
                    <a:pt x="5580" y="621"/>
                  </a:lnTo>
                  <a:lnTo>
                    <a:pt x="5587" y="602"/>
                  </a:lnTo>
                  <a:lnTo>
                    <a:pt x="5595" y="583"/>
                  </a:lnTo>
                  <a:lnTo>
                    <a:pt x="5601" y="565"/>
                  </a:lnTo>
                  <a:lnTo>
                    <a:pt x="5608" y="546"/>
                  </a:lnTo>
                  <a:lnTo>
                    <a:pt x="5614" y="528"/>
                  </a:lnTo>
                  <a:lnTo>
                    <a:pt x="5619" y="510"/>
                  </a:lnTo>
                  <a:lnTo>
                    <a:pt x="5624" y="491"/>
                  </a:lnTo>
                  <a:lnTo>
                    <a:pt x="5630" y="472"/>
                  </a:lnTo>
                  <a:lnTo>
                    <a:pt x="5634" y="453"/>
                  </a:lnTo>
                  <a:lnTo>
                    <a:pt x="5638" y="435"/>
                  </a:lnTo>
                  <a:lnTo>
                    <a:pt x="5641" y="416"/>
                  </a:lnTo>
                  <a:lnTo>
                    <a:pt x="5643" y="398"/>
                  </a:lnTo>
                  <a:lnTo>
                    <a:pt x="5646" y="379"/>
                  </a:lnTo>
                  <a:lnTo>
                    <a:pt x="5647" y="361"/>
                  </a:lnTo>
                  <a:lnTo>
                    <a:pt x="5649" y="341"/>
                  </a:lnTo>
                  <a:lnTo>
                    <a:pt x="5649" y="323"/>
                  </a:lnTo>
                  <a:lnTo>
                    <a:pt x="5650" y="305"/>
                  </a:lnTo>
                  <a:lnTo>
                    <a:pt x="5650" y="286"/>
                  </a:lnTo>
                  <a:lnTo>
                    <a:pt x="5649" y="268"/>
                  </a:lnTo>
                  <a:lnTo>
                    <a:pt x="5648" y="250"/>
                  </a:lnTo>
                  <a:lnTo>
                    <a:pt x="5646" y="232"/>
                  </a:lnTo>
                  <a:lnTo>
                    <a:pt x="5643" y="213"/>
                  </a:lnTo>
                  <a:lnTo>
                    <a:pt x="5641" y="194"/>
                  </a:lnTo>
                  <a:lnTo>
                    <a:pt x="5637" y="176"/>
                  </a:lnTo>
                  <a:lnTo>
                    <a:pt x="5633" y="159"/>
                  </a:lnTo>
                  <a:lnTo>
                    <a:pt x="5628" y="141"/>
                  </a:lnTo>
                  <a:lnTo>
                    <a:pt x="5623" y="123"/>
                  </a:lnTo>
                  <a:lnTo>
                    <a:pt x="5617" y="105"/>
                  </a:lnTo>
                  <a:lnTo>
                    <a:pt x="5611" y="87"/>
                  </a:lnTo>
                  <a:lnTo>
                    <a:pt x="5605" y="69"/>
                  </a:lnTo>
                  <a:lnTo>
                    <a:pt x="5598" y="52"/>
                  </a:lnTo>
                  <a:lnTo>
                    <a:pt x="5590" y="34"/>
                  </a:lnTo>
                  <a:lnTo>
                    <a:pt x="5581" y="17"/>
                  </a:lnTo>
                  <a:lnTo>
                    <a:pt x="5573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43" name="Freeform 43"/>
            <p:cNvSpPr>
              <a:spLocks/>
            </p:cNvSpPr>
            <p:nvPr/>
          </p:nvSpPr>
          <p:spPr bwMode="auto">
            <a:xfrm>
              <a:off x="1896923" y="703781"/>
              <a:ext cx="547516" cy="189890"/>
            </a:xfrm>
            <a:custGeom>
              <a:avLst/>
              <a:gdLst/>
              <a:ahLst/>
              <a:cxnLst>
                <a:cxn ang="0">
                  <a:pos x="1365" y="446"/>
                </a:cxn>
                <a:cxn ang="0">
                  <a:pos x="1332" y="396"/>
                </a:cxn>
                <a:cxn ang="0">
                  <a:pos x="1292" y="348"/>
                </a:cxn>
                <a:cxn ang="0">
                  <a:pos x="1248" y="301"/>
                </a:cxn>
                <a:cxn ang="0">
                  <a:pos x="1199" y="257"/>
                </a:cxn>
                <a:cxn ang="0">
                  <a:pos x="1144" y="216"/>
                </a:cxn>
                <a:cxn ang="0">
                  <a:pos x="1084" y="176"/>
                </a:cxn>
                <a:cxn ang="0">
                  <a:pos x="1019" y="140"/>
                </a:cxn>
                <a:cxn ang="0">
                  <a:pos x="950" y="107"/>
                </a:cxn>
                <a:cxn ang="0">
                  <a:pos x="876" y="78"/>
                </a:cxn>
                <a:cxn ang="0">
                  <a:pos x="799" y="52"/>
                </a:cxn>
                <a:cxn ang="0">
                  <a:pos x="718" y="31"/>
                </a:cxn>
                <a:cxn ang="0">
                  <a:pos x="634" y="15"/>
                </a:cxn>
                <a:cxn ang="0">
                  <a:pos x="549" y="5"/>
                </a:cxn>
                <a:cxn ang="0">
                  <a:pos x="463" y="0"/>
                </a:cxn>
                <a:cxn ang="0">
                  <a:pos x="377" y="1"/>
                </a:cxn>
                <a:cxn ang="0">
                  <a:pos x="295" y="9"/>
                </a:cxn>
                <a:cxn ang="0">
                  <a:pos x="216" y="23"/>
                </a:cxn>
                <a:cxn ang="0">
                  <a:pos x="156" y="41"/>
                </a:cxn>
                <a:cxn ang="0">
                  <a:pos x="123" y="53"/>
                </a:cxn>
                <a:cxn ang="0">
                  <a:pos x="93" y="68"/>
                </a:cxn>
                <a:cxn ang="0">
                  <a:pos x="66" y="84"/>
                </a:cxn>
                <a:cxn ang="0">
                  <a:pos x="43" y="101"/>
                </a:cxn>
                <a:cxn ang="0">
                  <a:pos x="25" y="120"/>
                </a:cxn>
                <a:cxn ang="0">
                  <a:pos x="10" y="140"/>
                </a:cxn>
                <a:cxn ang="0">
                  <a:pos x="2" y="160"/>
                </a:cxn>
                <a:cxn ang="0">
                  <a:pos x="0" y="181"/>
                </a:cxn>
                <a:cxn ang="0">
                  <a:pos x="5" y="203"/>
                </a:cxn>
                <a:cxn ang="0">
                  <a:pos x="18" y="223"/>
                </a:cxn>
                <a:cxn ang="0">
                  <a:pos x="37" y="242"/>
                </a:cxn>
                <a:cxn ang="0">
                  <a:pos x="64" y="258"/>
                </a:cxn>
                <a:cxn ang="0">
                  <a:pos x="99" y="271"/>
                </a:cxn>
                <a:cxn ang="0">
                  <a:pos x="139" y="277"/>
                </a:cxn>
                <a:cxn ang="0">
                  <a:pos x="183" y="277"/>
                </a:cxn>
                <a:cxn ang="0">
                  <a:pos x="203" y="274"/>
                </a:cxn>
                <a:cxn ang="0">
                  <a:pos x="221" y="268"/>
                </a:cxn>
                <a:cxn ang="0">
                  <a:pos x="235" y="259"/>
                </a:cxn>
                <a:cxn ang="0">
                  <a:pos x="243" y="249"/>
                </a:cxn>
                <a:cxn ang="0">
                  <a:pos x="245" y="244"/>
                </a:cxn>
                <a:cxn ang="0">
                  <a:pos x="244" y="239"/>
                </a:cxn>
                <a:cxn ang="0">
                  <a:pos x="238" y="234"/>
                </a:cxn>
                <a:cxn ang="0">
                  <a:pos x="226" y="230"/>
                </a:cxn>
                <a:cxn ang="0">
                  <a:pos x="210" y="229"/>
                </a:cxn>
                <a:cxn ang="0">
                  <a:pos x="205" y="230"/>
                </a:cxn>
                <a:cxn ang="0">
                  <a:pos x="206" y="232"/>
                </a:cxn>
                <a:cxn ang="0">
                  <a:pos x="210" y="234"/>
                </a:cxn>
              </a:cxnLst>
              <a:rect l="0" t="0" r="r" b="b"/>
              <a:pathLst>
                <a:path w="1385" h="480">
                  <a:moveTo>
                    <a:pt x="1385" y="480"/>
                  </a:moveTo>
                  <a:lnTo>
                    <a:pt x="1375" y="463"/>
                  </a:lnTo>
                  <a:lnTo>
                    <a:pt x="1365" y="446"/>
                  </a:lnTo>
                  <a:lnTo>
                    <a:pt x="1355" y="429"/>
                  </a:lnTo>
                  <a:lnTo>
                    <a:pt x="1343" y="412"/>
                  </a:lnTo>
                  <a:lnTo>
                    <a:pt x="1332" y="396"/>
                  </a:lnTo>
                  <a:lnTo>
                    <a:pt x="1319" y="380"/>
                  </a:lnTo>
                  <a:lnTo>
                    <a:pt x="1305" y="364"/>
                  </a:lnTo>
                  <a:lnTo>
                    <a:pt x="1292" y="348"/>
                  </a:lnTo>
                  <a:lnTo>
                    <a:pt x="1278" y="333"/>
                  </a:lnTo>
                  <a:lnTo>
                    <a:pt x="1263" y="317"/>
                  </a:lnTo>
                  <a:lnTo>
                    <a:pt x="1248" y="301"/>
                  </a:lnTo>
                  <a:lnTo>
                    <a:pt x="1232" y="286"/>
                  </a:lnTo>
                  <a:lnTo>
                    <a:pt x="1216" y="272"/>
                  </a:lnTo>
                  <a:lnTo>
                    <a:pt x="1199" y="257"/>
                  </a:lnTo>
                  <a:lnTo>
                    <a:pt x="1180" y="243"/>
                  </a:lnTo>
                  <a:lnTo>
                    <a:pt x="1162" y="229"/>
                  </a:lnTo>
                  <a:lnTo>
                    <a:pt x="1144" y="216"/>
                  </a:lnTo>
                  <a:lnTo>
                    <a:pt x="1124" y="202"/>
                  </a:lnTo>
                  <a:lnTo>
                    <a:pt x="1105" y="189"/>
                  </a:lnTo>
                  <a:lnTo>
                    <a:pt x="1084" y="176"/>
                  </a:lnTo>
                  <a:lnTo>
                    <a:pt x="1063" y="163"/>
                  </a:lnTo>
                  <a:lnTo>
                    <a:pt x="1041" y="151"/>
                  </a:lnTo>
                  <a:lnTo>
                    <a:pt x="1019" y="140"/>
                  </a:lnTo>
                  <a:lnTo>
                    <a:pt x="997" y="128"/>
                  </a:lnTo>
                  <a:lnTo>
                    <a:pt x="974" y="117"/>
                  </a:lnTo>
                  <a:lnTo>
                    <a:pt x="950" y="107"/>
                  </a:lnTo>
                  <a:lnTo>
                    <a:pt x="926" y="97"/>
                  </a:lnTo>
                  <a:lnTo>
                    <a:pt x="901" y="87"/>
                  </a:lnTo>
                  <a:lnTo>
                    <a:pt x="876" y="78"/>
                  </a:lnTo>
                  <a:lnTo>
                    <a:pt x="851" y="69"/>
                  </a:lnTo>
                  <a:lnTo>
                    <a:pt x="825" y="61"/>
                  </a:lnTo>
                  <a:lnTo>
                    <a:pt x="799" y="52"/>
                  </a:lnTo>
                  <a:lnTo>
                    <a:pt x="772" y="44"/>
                  </a:lnTo>
                  <a:lnTo>
                    <a:pt x="745" y="38"/>
                  </a:lnTo>
                  <a:lnTo>
                    <a:pt x="718" y="31"/>
                  </a:lnTo>
                  <a:lnTo>
                    <a:pt x="690" y="25"/>
                  </a:lnTo>
                  <a:lnTo>
                    <a:pt x="662" y="20"/>
                  </a:lnTo>
                  <a:lnTo>
                    <a:pt x="634" y="15"/>
                  </a:lnTo>
                  <a:lnTo>
                    <a:pt x="606" y="11"/>
                  </a:lnTo>
                  <a:lnTo>
                    <a:pt x="578" y="8"/>
                  </a:lnTo>
                  <a:lnTo>
                    <a:pt x="549" y="5"/>
                  </a:lnTo>
                  <a:lnTo>
                    <a:pt x="520" y="3"/>
                  </a:lnTo>
                  <a:lnTo>
                    <a:pt x="491" y="1"/>
                  </a:lnTo>
                  <a:lnTo>
                    <a:pt x="463" y="0"/>
                  </a:lnTo>
                  <a:lnTo>
                    <a:pt x="434" y="0"/>
                  </a:lnTo>
                  <a:lnTo>
                    <a:pt x="406" y="0"/>
                  </a:lnTo>
                  <a:lnTo>
                    <a:pt x="377" y="1"/>
                  </a:lnTo>
                  <a:lnTo>
                    <a:pt x="349" y="3"/>
                  </a:lnTo>
                  <a:lnTo>
                    <a:pt x="322" y="6"/>
                  </a:lnTo>
                  <a:lnTo>
                    <a:pt x="295" y="9"/>
                  </a:lnTo>
                  <a:lnTo>
                    <a:pt x="267" y="13"/>
                  </a:lnTo>
                  <a:lnTo>
                    <a:pt x="241" y="18"/>
                  </a:lnTo>
                  <a:lnTo>
                    <a:pt x="216" y="23"/>
                  </a:lnTo>
                  <a:lnTo>
                    <a:pt x="192" y="30"/>
                  </a:lnTo>
                  <a:lnTo>
                    <a:pt x="168" y="37"/>
                  </a:lnTo>
                  <a:lnTo>
                    <a:pt x="156" y="41"/>
                  </a:lnTo>
                  <a:lnTo>
                    <a:pt x="144" y="45"/>
                  </a:lnTo>
                  <a:lnTo>
                    <a:pt x="133" y="49"/>
                  </a:lnTo>
                  <a:lnTo>
                    <a:pt x="123" y="53"/>
                  </a:lnTo>
                  <a:lnTo>
                    <a:pt x="112" y="59"/>
                  </a:lnTo>
                  <a:lnTo>
                    <a:pt x="102" y="63"/>
                  </a:lnTo>
                  <a:lnTo>
                    <a:pt x="93" y="68"/>
                  </a:lnTo>
                  <a:lnTo>
                    <a:pt x="84" y="73"/>
                  </a:lnTo>
                  <a:lnTo>
                    <a:pt x="75" y="79"/>
                  </a:lnTo>
                  <a:lnTo>
                    <a:pt x="66" y="84"/>
                  </a:lnTo>
                  <a:lnTo>
                    <a:pt x="58" y="90"/>
                  </a:lnTo>
                  <a:lnTo>
                    <a:pt x="50" y="95"/>
                  </a:lnTo>
                  <a:lnTo>
                    <a:pt x="43" y="101"/>
                  </a:lnTo>
                  <a:lnTo>
                    <a:pt x="37" y="107"/>
                  </a:lnTo>
                  <a:lnTo>
                    <a:pt x="30" y="114"/>
                  </a:lnTo>
                  <a:lnTo>
                    <a:pt x="25" y="120"/>
                  </a:lnTo>
                  <a:lnTo>
                    <a:pt x="20" y="126"/>
                  </a:lnTo>
                  <a:lnTo>
                    <a:pt x="14" y="133"/>
                  </a:lnTo>
                  <a:lnTo>
                    <a:pt x="10" y="140"/>
                  </a:lnTo>
                  <a:lnTo>
                    <a:pt x="7" y="146"/>
                  </a:lnTo>
                  <a:lnTo>
                    <a:pt x="4" y="153"/>
                  </a:lnTo>
                  <a:lnTo>
                    <a:pt x="2" y="160"/>
                  </a:lnTo>
                  <a:lnTo>
                    <a:pt x="1" y="167"/>
                  </a:lnTo>
                  <a:lnTo>
                    <a:pt x="0" y="174"/>
                  </a:lnTo>
                  <a:lnTo>
                    <a:pt x="0" y="181"/>
                  </a:lnTo>
                  <a:lnTo>
                    <a:pt x="1" y="189"/>
                  </a:lnTo>
                  <a:lnTo>
                    <a:pt x="2" y="196"/>
                  </a:lnTo>
                  <a:lnTo>
                    <a:pt x="5" y="203"/>
                  </a:lnTo>
                  <a:lnTo>
                    <a:pt x="8" y="210"/>
                  </a:lnTo>
                  <a:lnTo>
                    <a:pt x="12" y="217"/>
                  </a:lnTo>
                  <a:lnTo>
                    <a:pt x="18" y="223"/>
                  </a:lnTo>
                  <a:lnTo>
                    <a:pt x="23" y="230"/>
                  </a:lnTo>
                  <a:lnTo>
                    <a:pt x="30" y="236"/>
                  </a:lnTo>
                  <a:lnTo>
                    <a:pt x="37" y="242"/>
                  </a:lnTo>
                  <a:lnTo>
                    <a:pt x="45" y="248"/>
                  </a:lnTo>
                  <a:lnTo>
                    <a:pt x="55" y="253"/>
                  </a:lnTo>
                  <a:lnTo>
                    <a:pt x="64" y="258"/>
                  </a:lnTo>
                  <a:lnTo>
                    <a:pt x="75" y="263"/>
                  </a:lnTo>
                  <a:lnTo>
                    <a:pt x="87" y="267"/>
                  </a:lnTo>
                  <a:lnTo>
                    <a:pt x="99" y="271"/>
                  </a:lnTo>
                  <a:lnTo>
                    <a:pt x="112" y="274"/>
                  </a:lnTo>
                  <a:lnTo>
                    <a:pt x="125" y="276"/>
                  </a:lnTo>
                  <a:lnTo>
                    <a:pt x="139" y="277"/>
                  </a:lnTo>
                  <a:lnTo>
                    <a:pt x="154" y="278"/>
                  </a:lnTo>
                  <a:lnTo>
                    <a:pt x="169" y="278"/>
                  </a:lnTo>
                  <a:lnTo>
                    <a:pt x="183" y="277"/>
                  </a:lnTo>
                  <a:lnTo>
                    <a:pt x="189" y="276"/>
                  </a:lnTo>
                  <a:lnTo>
                    <a:pt x="196" y="275"/>
                  </a:lnTo>
                  <a:lnTo>
                    <a:pt x="203" y="274"/>
                  </a:lnTo>
                  <a:lnTo>
                    <a:pt x="209" y="272"/>
                  </a:lnTo>
                  <a:lnTo>
                    <a:pt x="215" y="270"/>
                  </a:lnTo>
                  <a:lnTo>
                    <a:pt x="221" y="268"/>
                  </a:lnTo>
                  <a:lnTo>
                    <a:pt x="226" y="265"/>
                  </a:lnTo>
                  <a:lnTo>
                    <a:pt x="231" y="262"/>
                  </a:lnTo>
                  <a:lnTo>
                    <a:pt x="235" y="259"/>
                  </a:lnTo>
                  <a:lnTo>
                    <a:pt x="239" y="255"/>
                  </a:lnTo>
                  <a:lnTo>
                    <a:pt x="242" y="251"/>
                  </a:lnTo>
                  <a:lnTo>
                    <a:pt x="243" y="249"/>
                  </a:lnTo>
                  <a:lnTo>
                    <a:pt x="244" y="248"/>
                  </a:lnTo>
                  <a:lnTo>
                    <a:pt x="245" y="246"/>
                  </a:lnTo>
                  <a:lnTo>
                    <a:pt x="245" y="244"/>
                  </a:lnTo>
                  <a:lnTo>
                    <a:pt x="245" y="242"/>
                  </a:lnTo>
                  <a:lnTo>
                    <a:pt x="244" y="240"/>
                  </a:lnTo>
                  <a:lnTo>
                    <a:pt x="244" y="239"/>
                  </a:lnTo>
                  <a:lnTo>
                    <a:pt x="242" y="237"/>
                  </a:lnTo>
                  <a:lnTo>
                    <a:pt x="241" y="236"/>
                  </a:lnTo>
                  <a:lnTo>
                    <a:pt x="238" y="234"/>
                  </a:lnTo>
                  <a:lnTo>
                    <a:pt x="236" y="233"/>
                  </a:lnTo>
                  <a:lnTo>
                    <a:pt x="233" y="232"/>
                  </a:lnTo>
                  <a:lnTo>
                    <a:pt x="226" y="230"/>
                  </a:lnTo>
                  <a:lnTo>
                    <a:pt x="219" y="229"/>
                  </a:lnTo>
                  <a:lnTo>
                    <a:pt x="213" y="229"/>
                  </a:lnTo>
                  <a:lnTo>
                    <a:pt x="210" y="229"/>
                  </a:lnTo>
                  <a:lnTo>
                    <a:pt x="208" y="229"/>
                  </a:lnTo>
                  <a:lnTo>
                    <a:pt x="206" y="229"/>
                  </a:lnTo>
                  <a:lnTo>
                    <a:pt x="205" y="230"/>
                  </a:lnTo>
                  <a:lnTo>
                    <a:pt x="205" y="231"/>
                  </a:lnTo>
                  <a:lnTo>
                    <a:pt x="206" y="232"/>
                  </a:lnTo>
                  <a:lnTo>
                    <a:pt x="206" y="232"/>
                  </a:lnTo>
                  <a:lnTo>
                    <a:pt x="207" y="233"/>
                  </a:lnTo>
                  <a:lnTo>
                    <a:pt x="208" y="233"/>
                  </a:lnTo>
                  <a:lnTo>
                    <a:pt x="210" y="234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44" name="Freeform 44"/>
            <p:cNvSpPr>
              <a:spLocks/>
            </p:cNvSpPr>
            <p:nvPr/>
          </p:nvSpPr>
          <p:spPr bwMode="auto">
            <a:xfrm>
              <a:off x="1483912" y="543956"/>
              <a:ext cx="579165" cy="371869"/>
            </a:xfrm>
            <a:custGeom>
              <a:avLst/>
              <a:gdLst/>
              <a:ahLst/>
              <a:cxnLst>
                <a:cxn ang="0">
                  <a:pos x="905" y="5"/>
                </a:cxn>
                <a:cxn ang="0">
                  <a:pos x="816" y="14"/>
                </a:cxn>
                <a:cxn ang="0">
                  <a:pos x="730" y="26"/>
                </a:cxn>
                <a:cxn ang="0">
                  <a:pos x="646" y="40"/>
                </a:cxn>
                <a:cxn ang="0">
                  <a:pos x="567" y="57"/>
                </a:cxn>
                <a:cxn ang="0">
                  <a:pos x="491" y="78"/>
                </a:cxn>
                <a:cxn ang="0">
                  <a:pos x="420" y="100"/>
                </a:cxn>
                <a:cxn ang="0">
                  <a:pos x="352" y="125"/>
                </a:cxn>
                <a:cxn ang="0">
                  <a:pos x="291" y="152"/>
                </a:cxn>
                <a:cxn ang="0">
                  <a:pos x="233" y="181"/>
                </a:cxn>
                <a:cxn ang="0">
                  <a:pos x="182" y="213"/>
                </a:cxn>
                <a:cxn ang="0">
                  <a:pos x="135" y="247"/>
                </a:cxn>
                <a:cxn ang="0">
                  <a:pos x="96" y="282"/>
                </a:cxn>
                <a:cxn ang="0">
                  <a:pos x="63" y="319"/>
                </a:cxn>
                <a:cxn ang="0">
                  <a:pos x="36" y="359"/>
                </a:cxn>
                <a:cxn ang="0">
                  <a:pos x="16" y="399"/>
                </a:cxn>
                <a:cxn ang="0">
                  <a:pos x="4" y="441"/>
                </a:cxn>
                <a:cxn ang="0">
                  <a:pos x="0" y="484"/>
                </a:cxn>
                <a:cxn ang="0">
                  <a:pos x="4" y="527"/>
                </a:cxn>
                <a:cxn ang="0">
                  <a:pos x="17" y="570"/>
                </a:cxn>
                <a:cxn ang="0">
                  <a:pos x="39" y="614"/>
                </a:cxn>
                <a:cxn ang="0">
                  <a:pos x="69" y="657"/>
                </a:cxn>
                <a:cxn ang="0">
                  <a:pos x="107" y="699"/>
                </a:cxn>
                <a:cxn ang="0">
                  <a:pos x="157" y="741"/>
                </a:cxn>
                <a:cxn ang="0">
                  <a:pos x="214" y="780"/>
                </a:cxn>
                <a:cxn ang="0">
                  <a:pos x="282" y="816"/>
                </a:cxn>
                <a:cxn ang="0">
                  <a:pos x="357" y="849"/>
                </a:cxn>
                <a:cxn ang="0">
                  <a:pos x="443" y="879"/>
                </a:cxn>
                <a:cxn ang="0">
                  <a:pos x="536" y="904"/>
                </a:cxn>
                <a:cxn ang="0">
                  <a:pos x="637" y="923"/>
                </a:cxn>
                <a:cxn ang="0">
                  <a:pos x="744" y="936"/>
                </a:cxn>
                <a:cxn ang="0">
                  <a:pos x="856" y="941"/>
                </a:cxn>
                <a:cxn ang="0">
                  <a:pos x="971" y="938"/>
                </a:cxn>
                <a:cxn ang="0">
                  <a:pos x="1085" y="926"/>
                </a:cxn>
                <a:cxn ang="0">
                  <a:pos x="1195" y="903"/>
                </a:cxn>
                <a:cxn ang="0">
                  <a:pos x="1294" y="870"/>
                </a:cxn>
                <a:cxn ang="0">
                  <a:pos x="1339" y="849"/>
                </a:cxn>
                <a:cxn ang="0">
                  <a:pos x="1378" y="825"/>
                </a:cxn>
                <a:cxn ang="0">
                  <a:pos x="1412" y="800"/>
                </a:cxn>
                <a:cxn ang="0">
                  <a:pos x="1437" y="772"/>
                </a:cxn>
                <a:cxn ang="0">
                  <a:pos x="1455" y="742"/>
                </a:cxn>
                <a:cxn ang="0">
                  <a:pos x="1462" y="711"/>
                </a:cxn>
                <a:cxn ang="0">
                  <a:pos x="1457" y="680"/>
                </a:cxn>
                <a:cxn ang="0">
                  <a:pos x="1439" y="651"/>
                </a:cxn>
                <a:cxn ang="0">
                  <a:pos x="1407" y="626"/>
                </a:cxn>
                <a:cxn ang="0">
                  <a:pos x="1363" y="607"/>
                </a:cxn>
                <a:cxn ang="0">
                  <a:pos x="1308" y="598"/>
                </a:cxn>
                <a:cxn ang="0">
                  <a:pos x="1266" y="601"/>
                </a:cxn>
                <a:cxn ang="0">
                  <a:pos x="1241" y="608"/>
                </a:cxn>
                <a:cxn ang="0">
                  <a:pos x="1223" y="620"/>
                </a:cxn>
                <a:cxn ang="0">
                  <a:pos x="1217" y="629"/>
                </a:cxn>
                <a:cxn ang="0">
                  <a:pos x="1218" y="636"/>
                </a:cxn>
                <a:cxn ang="0">
                  <a:pos x="1226" y="641"/>
                </a:cxn>
                <a:cxn ang="0">
                  <a:pos x="1249" y="646"/>
                </a:cxn>
                <a:cxn ang="0">
                  <a:pos x="1257" y="644"/>
                </a:cxn>
                <a:cxn ang="0">
                  <a:pos x="1255" y="642"/>
                </a:cxn>
              </a:cxnLst>
              <a:rect l="0" t="0" r="r" b="b"/>
              <a:pathLst>
                <a:path w="1462" h="941">
                  <a:moveTo>
                    <a:pt x="974" y="0"/>
                  </a:moveTo>
                  <a:lnTo>
                    <a:pt x="951" y="2"/>
                  </a:lnTo>
                  <a:lnTo>
                    <a:pt x="928" y="3"/>
                  </a:lnTo>
                  <a:lnTo>
                    <a:pt x="905" y="5"/>
                  </a:lnTo>
                  <a:lnTo>
                    <a:pt x="883" y="7"/>
                  </a:lnTo>
                  <a:lnTo>
                    <a:pt x="861" y="9"/>
                  </a:lnTo>
                  <a:lnTo>
                    <a:pt x="838" y="12"/>
                  </a:lnTo>
                  <a:lnTo>
                    <a:pt x="816" y="14"/>
                  </a:lnTo>
                  <a:lnTo>
                    <a:pt x="794" y="17"/>
                  </a:lnTo>
                  <a:lnTo>
                    <a:pt x="772" y="20"/>
                  </a:lnTo>
                  <a:lnTo>
                    <a:pt x="751" y="23"/>
                  </a:lnTo>
                  <a:lnTo>
                    <a:pt x="730" y="26"/>
                  </a:lnTo>
                  <a:lnTo>
                    <a:pt x="709" y="29"/>
                  </a:lnTo>
                  <a:lnTo>
                    <a:pt x="688" y="33"/>
                  </a:lnTo>
                  <a:lnTo>
                    <a:pt x="666" y="36"/>
                  </a:lnTo>
                  <a:lnTo>
                    <a:pt x="646" y="40"/>
                  </a:lnTo>
                  <a:lnTo>
                    <a:pt x="626" y="44"/>
                  </a:lnTo>
                  <a:lnTo>
                    <a:pt x="606" y="49"/>
                  </a:lnTo>
                  <a:lnTo>
                    <a:pt x="586" y="53"/>
                  </a:lnTo>
                  <a:lnTo>
                    <a:pt x="567" y="57"/>
                  </a:lnTo>
                  <a:lnTo>
                    <a:pt x="548" y="62"/>
                  </a:lnTo>
                  <a:lnTo>
                    <a:pt x="528" y="67"/>
                  </a:lnTo>
                  <a:lnTo>
                    <a:pt x="509" y="72"/>
                  </a:lnTo>
                  <a:lnTo>
                    <a:pt x="491" y="78"/>
                  </a:lnTo>
                  <a:lnTo>
                    <a:pt x="473" y="83"/>
                  </a:lnTo>
                  <a:lnTo>
                    <a:pt x="455" y="89"/>
                  </a:lnTo>
                  <a:lnTo>
                    <a:pt x="437" y="94"/>
                  </a:lnTo>
                  <a:lnTo>
                    <a:pt x="420" y="100"/>
                  </a:lnTo>
                  <a:lnTo>
                    <a:pt x="402" y="106"/>
                  </a:lnTo>
                  <a:lnTo>
                    <a:pt x="385" y="112"/>
                  </a:lnTo>
                  <a:lnTo>
                    <a:pt x="368" y="118"/>
                  </a:lnTo>
                  <a:lnTo>
                    <a:pt x="352" y="125"/>
                  </a:lnTo>
                  <a:lnTo>
                    <a:pt x="336" y="131"/>
                  </a:lnTo>
                  <a:lnTo>
                    <a:pt x="321" y="138"/>
                  </a:lnTo>
                  <a:lnTo>
                    <a:pt x="306" y="145"/>
                  </a:lnTo>
                  <a:lnTo>
                    <a:pt x="291" y="152"/>
                  </a:lnTo>
                  <a:lnTo>
                    <a:pt x="275" y="159"/>
                  </a:lnTo>
                  <a:lnTo>
                    <a:pt x="261" y="166"/>
                  </a:lnTo>
                  <a:lnTo>
                    <a:pt x="247" y="173"/>
                  </a:lnTo>
                  <a:lnTo>
                    <a:pt x="233" y="181"/>
                  </a:lnTo>
                  <a:lnTo>
                    <a:pt x="220" y="189"/>
                  </a:lnTo>
                  <a:lnTo>
                    <a:pt x="207" y="196"/>
                  </a:lnTo>
                  <a:lnTo>
                    <a:pt x="194" y="205"/>
                  </a:lnTo>
                  <a:lnTo>
                    <a:pt x="182" y="213"/>
                  </a:lnTo>
                  <a:lnTo>
                    <a:pt x="170" y="222"/>
                  </a:lnTo>
                  <a:lnTo>
                    <a:pt x="158" y="230"/>
                  </a:lnTo>
                  <a:lnTo>
                    <a:pt x="146" y="238"/>
                  </a:lnTo>
                  <a:lnTo>
                    <a:pt x="135" y="247"/>
                  </a:lnTo>
                  <a:lnTo>
                    <a:pt x="125" y="255"/>
                  </a:lnTo>
                  <a:lnTo>
                    <a:pt x="115" y="264"/>
                  </a:lnTo>
                  <a:lnTo>
                    <a:pt x="105" y="273"/>
                  </a:lnTo>
                  <a:lnTo>
                    <a:pt x="96" y="282"/>
                  </a:lnTo>
                  <a:lnTo>
                    <a:pt x="87" y="291"/>
                  </a:lnTo>
                  <a:lnTo>
                    <a:pt x="78" y="301"/>
                  </a:lnTo>
                  <a:lnTo>
                    <a:pt x="70" y="310"/>
                  </a:lnTo>
                  <a:lnTo>
                    <a:pt x="63" y="319"/>
                  </a:lnTo>
                  <a:lnTo>
                    <a:pt x="55" y="329"/>
                  </a:lnTo>
                  <a:lnTo>
                    <a:pt x="49" y="340"/>
                  </a:lnTo>
                  <a:lnTo>
                    <a:pt x="42" y="349"/>
                  </a:lnTo>
                  <a:lnTo>
                    <a:pt x="36" y="359"/>
                  </a:lnTo>
                  <a:lnTo>
                    <a:pt x="31" y="369"/>
                  </a:lnTo>
                  <a:lnTo>
                    <a:pt x="26" y="379"/>
                  </a:lnTo>
                  <a:lnTo>
                    <a:pt x="20" y="389"/>
                  </a:lnTo>
                  <a:lnTo>
                    <a:pt x="16" y="399"/>
                  </a:lnTo>
                  <a:lnTo>
                    <a:pt x="12" y="410"/>
                  </a:lnTo>
                  <a:lnTo>
                    <a:pt x="9" y="420"/>
                  </a:lnTo>
                  <a:lnTo>
                    <a:pt x="7" y="430"/>
                  </a:lnTo>
                  <a:lnTo>
                    <a:pt x="4" y="441"/>
                  </a:lnTo>
                  <a:lnTo>
                    <a:pt x="3" y="451"/>
                  </a:lnTo>
                  <a:lnTo>
                    <a:pt x="1" y="463"/>
                  </a:lnTo>
                  <a:lnTo>
                    <a:pt x="1" y="473"/>
                  </a:lnTo>
                  <a:lnTo>
                    <a:pt x="0" y="484"/>
                  </a:lnTo>
                  <a:lnTo>
                    <a:pt x="0" y="495"/>
                  </a:lnTo>
                  <a:lnTo>
                    <a:pt x="1" y="505"/>
                  </a:lnTo>
                  <a:lnTo>
                    <a:pt x="2" y="516"/>
                  </a:lnTo>
                  <a:lnTo>
                    <a:pt x="4" y="527"/>
                  </a:lnTo>
                  <a:lnTo>
                    <a:pt x="7" y="538"/>
                  </a:lnTo>
                  <a:lnTo>
                    <a:pt x="9" y="548"/>
                  </a:lnTo>
                  <a:lnTo>
                    <a:pt x="13" y="559"/>
                  </a:lnTo>
                  <a:lnTo>
                    <a:pt x="17" y="570"/>
                  </a:lnTo>
                  <a:lnTo>
                    <a:pt x="21" y="581"/>
                  </a:lnTo>
                  <a:lnTo>
                    <a:pt x="27" y="593"/>
                  </a:lnTo>
                  <a:lnTo>
                    <a:pt x="33" y="604"/>
                  </a:lnTo>
                  <a:lnTo>
                    <a:pt x="39" y="614"/>
                  </a:lnTo>
                  <a:lnTo>
                    <a:pt x="45" y="625"/>
                  </a:lnTo>
                  <a:lnTo>
                    <a:pt x="52" y="636"/>
                  </a:lnTo>
                  <a:lnTo>
                    <a:pt x="60" y="647"/>
                  </a:lnTo>
                  <a:lnTo>
                    <a:pt x="69" y="657"/>
                  </a:lnTo>
                  <a:lnTo>
                    <a:pt x="77" y="668"/>
                  </a:lnTo>
                  <a:lnTo>
                    <a:pt x="87" y="678"/>
                  </a:lnTo>
                  <a:lnTo>
                    <a:pt x="97" y="689"/>
                  </a:lnTo>
                  <a:lnTo>
                    <a:pt x="107" y="699"/>
                  </a:lnTo>
                  <a:lnTo>
                    <a:pt x="119" y="709"/>
                  </a:lnTo>
                  <a:lnTo>
                    <a:pt x="130" y="720"/>
                  </a:lnTo>
                  <a:lnTo>
                    <a:pt x="143" y="731"/>
                  </a:lnTo>
                  <a:lnTo>
                    <a:pt x="157" y="741"/>
                  </a:lnTo>
                  <a:lnTo>
                    <a:pt x="170" y="751"/>
                  </a:lnTo>
                  <a:lnTo>
                    <a:pt x="184" y="760"/>
                  </a:lnTo>
                  <a:lnTo>
                    <a:pt x="199" y="770"/>
                  </a:lnTo>
                  <a:lnTo>
                    <a:pt x="214" y="780"/>
                  </a:lnTo>
                  <a:lnTo>
                    <a:pt x="230" y="789"/>
                  </a:lnTo>
                  <a:lnTo>
                    <a:pt x="246" y="798"/>
                  </a:lnTo>
                  <a:lnTo>
                    <a:pt x="263" y="807"/>
                  </a:lnTo>
                  <a:lnTo>
                    <a:pt x="282" y="816"/>
                  </a:lnTo>
                  <a:lnTo>
                    <a:pt x="300" y="824"/>
                  </a:lnTo>
                  <a:lnTo>
                    <a:pt x="318" y="833"/>
                  </a:lnTo>
                  <a:lnTo>
                    <a:pt x="338" y="841"/>
                  </a:lnTo>
                  <a:lnTo>
                    <a:pt x="357" y="849"/>
                  </a:lnTo>
                  <a:lnTo>
                    <a:pt x="378" y="858"/>
                  </a:lnTo>
                  <a:lnTo>
                    <a:pt x="399" y="865"/>
                  </a:lnTo>
                  <a:lnTo>
                    <a:pt x="421" y="872"/>
                  </a:lnTo>
                  <a:lnTo>
                    <a:pt x="443" y="879"/>
                  </a:lnTo>
                  <a:lnTo>
                    <a:pt x="465" y="886"/>
                  </a:lnTo>
                  <a:lnTo>
                    <a:pt x="488" y="892"/>
                  </a:lnTo>
                  <a:lnTo>
                    <a:pt x="512" y="898"/>
                  </a:lnTo>
                  <a:lnTo>
                    <a:pt x="536" y="904"/>
                  </a:lnTo>
                  <a:lnTo>
                    <a:pt x="561" y="909"/>
                  </a:lnTo>
                  <a:lnTo>
                    <a:pt x="586" y="914"/>
                  </a:lnTo>
                  <a:lnTo>
                    <a:pt x="611" y="919"/>
                  </a:lnTo>
                  <a:lnTo>
                    <a:pt x="637" y="923"/>
                  </a:lnTo>
                  <a:lnTo>
                    <a:pt x="663" y="927"/>
                  </a:lnTo>
                  <a:lnTo>
                    <a:pt x="690" y="930"/>
                  </a:lnTo>
                  <a:lnTo>
                    <a:pt x="717" y="933"/>
                  </a:lnTo>
                  <a:lnTo>
                    <a:pt x="744" y="936"/>
                  </a:lnTo>
                  <a:lnTo>
                    <a:pt x="772" y="938"/>
                  </a:lnTo>
                  <a:lnTo>
                    <a:pt x="800" y="940"/>
                  </a:lnTo>
                  <a:lnTo>
                    <a:pt x="828" y="941"/>
                  </a:lnTo>
                  <a:lnTo>
                    <a:pt x="856" y="941"/>
                  </a:lnTo>
                  <a:lnTo>
                    <a:pt x="884" y="941"/>
                  </a:lnTo>
                  <a:lnTo>
                    <a:pt x="913" y="941"/>
                  </a:lnTo>
                  <a:lnTo>
                    <a:pt x="942" y="940"/>
                  </a:lnTo>
                  <a:lnTo>
                    <a:pt x="971" y="938"/>
                  </a:lnTo>
                  <a:lnTo>
                    <a:pt x="999" y="936"/>
                  </a:lnTo>
                  <a:lnTo>
                    <a:pt x="1028" y="933"/>
                  </a:lnTo>
                  <a:lnTo>
                    <a:pt x="1056" y="930"/>
                  </a:lnTo>
                  <a:lnTo>
                    <a:pt x="1085" y="926"/>
                  </a:lnTo>
                  <a:lnTo>
                    <a:pt x="1113" y="921"/>
                  </a:lnTo>
                  <a:lnTo>
                    <a:pt x="1140" y="916"/>
                  </a:lnTo>
                  <a:lnTo>
                    <a:pt x="1167" y="910"/>
                  </a:lnTo>
                  <a:lnTo>
                    <a:pt x="1195" y="903"/>
                  </a:lnTo>
                  <a:lnTo>
                    <a:pt x="1221" y="896"/>
                  </a:lnTo>
                  <a:lnTo>
                    <a:pt x="1246" y="888"/>
                  </a:lnTo>
                  <a:lnTo>
                    <a:pt x="1270" y="880"/>
                  </a:lnTo>
                  <a:lnTo>
                    <a:pt x="1294" y="870"/>
                  </a:lnTo>
                  <a:lnTo>
                    <a:pt x="1306" y="865"/>
                  </a:lnTo>
                  <a:lnTo>
                    <a:pt x="1317" y="860"/>
                  </a:lnTo>
                  <a:lnTo>
                    <a:pt x="1329" y="855"/>
                  </a:lnTo>
                  <a:lnTo>
                    <a:pt x="1339" y="849"/>
                  </a:lnTo>
                  <a:lnTo>
                    <a:pt x="1350" y="843"/>
                  </a:lnTo>
                  <a:lnTo>
                    <a:pt x="1360" y="837"/>
                  </a:lnTo>
                  <a:lnTo>
                    <a:pt x="1369" y="831"/>
                  </a:lnTo>
                  <a:lnTo>
                    <a:pt x="1378" y="825"/>
                  </a:lnTo>
                  <a:lnTo>
                    <a:pt x="1387" y="819"/>
                  </a:lnTo>
                  <a:lnTo>
                    <a:pt x="1396" y="813"/>
                  </a:lnTo>
                  <a:lnTo>
                    <a:pt x="1404" y="806"/>
                  </a:lnTo>
                  <a:lnTo>
                    <a:pt x="1412" y="800"/>
                  </a:lnTo>
                  <a:lnTo>
                    <a:pt x="1419" y="793"/>
                  </a:lnTo>
                  <a:lnTo>
                    <a:pt x="1425" y="786"/>
                  </a:lnTo>
                  <a:lnTo>
                    <a:pt x="1432" y="779"/>
                  </a:lnTo>
                  <a:lnTo>
                    <a:pt x="1437" y="772"/>
                  </a:lnTo>
                  <a:lnTo>
                    <a:pt x="1442" y="764"/>
                  </a:lnTo>
                  <a:lnTo>
                    <a:pt x="1448" y="757"/>
                  </a:lnTo>
                  <a:lnTo>
                    <a:pt x="1452" y="750"/>
                  </a:lnTo>
                  <a:lnTo>
                    <a:pt x="1455" y="742"/>
                  </a:lnTo>
                  <a:lnTo>
                    <a:pt x="1458" y="735"/>
                  </a:lnTo>
                  <a:lnTo>
                    <a:pt x="1460" y="727"/>
                  </a:lnTo>
                  <a:lnTo>
                    <a:pt x="1461" y="718"/>
                  </a:lnTo>
                  <a:lnTo>
                    <a:pt x="1462" y="711"/>
                  </a:lnTo>
                  <a:lnTo>
                    <a:pt x="1462" y="703"/>
                  </a:lnTo>
                  <a:lnTo>
                    <a:pt x="1461" y="695"/>
                  </a:lnTo>
                  <a:lnTo>
                    <a:pt x="1460" y="688"/>
                  </a:lnTo>
                  <a:lnTo>
                    <a:pt x="1457" y="680"/>
                  </a:lnTo>
                  <a:lnTo>
                    <a:pt x="1454" y="673"/>
                  </a:lnTo>
                  <a:lnTo>
                    <a:pt x="1450" y="665"/>
                  </a:lnTo>
                  <a:lnTo>
                    <a:pt x="1444" y="658"/>
                  </a:lnTo>
                  <a:lnTo>
                    <a:pt x="1439" y="651"/>
                  </a:lnTo>
                  <a:lnTo>
                    <a:pt x="1432" y="645"/>
                  </a:lnTo>
                  <a:lnTo>
                    <a:pt x="1425" y="638"/>
                  </a:lnTo>
                  <a:lnTo>
                    <a:pt x="1417" y="632"/>
                  </a:lnTo>
                  <a:lnTo>
                    <a:pt x="1407" y="626"/>
                  </a:lnTo>
                  <a:lnTo>
                    <a:pt x="1398" y="620"/>
                  </a:lnTo>
                  <a:lnTo>
                    <a:pt x="1387" y="615"/>
                  </a:lnTo>
                  <a:lnTo>
                    <a:pt x="1375" y="611"/>
                  </a:lnTo>
                  <a:lnTo>
                    <a:pt x="1363" y="607"/>
                  </a:lnTo>
                  <a:lnTo>
                    <a:pt x="1350" y="604"/>
                  </a:lnTo>
                  <a:lnTo>
                    <a:pt x="1337" y="601"/>
                  </a:lnTo>
                  <a:lnTo>
                    <a:pt x="1323" y="599"/>
                  </a:lnTo>
                  <a:lnTo>
                    <a:pt x="1308" y="598"/>
                  </a:lnTo>
                  <a:lnTo>
                    <a:pt x="1293" y="598"/>
                  </a:lnTo>
                  <a:lnTo>
                    <a:pt x="1279" y="599"/>
                  </a:lnTo>
                  <a:lnTo>
                    <a:pt x="1273" y="600"/>
                  </a:lnTo>
                  <a:lnTo>
                    <a:pt x="1266" y="601"/>
                  </a:lnTo>
                  <a:lnTo>
                    <a:pt x="1259" y="602"/>
                  </a:lnTo>
                  <a:lnTo>
                    <a:pt x="1253" y="603"/>
                  </a:lnTo>
                  <a:lnTo>
                    <a:pt x="1247" y="605"/>
                  </a:lnTo>
                  <a:lnTo>
                    <a:pt x="1241" y="608"/>
                  </a:lnTo>
                  <a:lnTo>
                    <a:pt x="1236" y="610"/>
                  </a:lnTo>
                  <a:lnTo>
                    <a:pt x="1231" y="613"/>
                  </a:lnTo>
                  <a:lnTo>
                    <a:pt x="1227" y="616"/>
                  </a:lnTo>
                  <a:lnTo>
                    <a:pt x="1223" y="620"/>
                  </a:lnTo>
                  <a:lnTo>
                    <a:pt x="1220" y="624"/>
                  </a:lnTo>
                  <a:lnTo>
                    <a:pt x="1219" y="625"/>
                  </a:lnTo>
                  <a:lnTo>
                    <a:pt x="1218" y="627"/>
                  </a:lnTo>
                  <a:lnTo>
                    <a:pt x="1217" y="629"/>
                  </a:lnTo>
                  <a:lnTo>
                    <a:pt x="1217" y="631"/>
                  </a:lnTo>
                  <a:lnTo>
                    <a:pt x="1217" y="633"/>
                  </a:lnTo>
                  <a:lnTo>
                    <a:pt x="1218" y="634"/>
                  </a:lnTo>
                  <a:lnTo>
                    <a:pt x="1218" y="636"/>
                  </a:lnTo>
                  <a:lnTo>
                    <a:pt x="1220" y="637"/>
                  </a:lnTo>
                  <a:lnTo>
                    <a:pt x="1221" y="639"/>
                  </a:lnTo>
                  <a:lnTo>
                    <a:pt x="1224" y="640"/>
                  </a:lnTo>
                  <a:lnTo>
                    <a:pt x="1226" y="641"/>
                  </a:lnTo>
                  <a:lnTo>
                    <a:pt x="1229" y="642"/>
                  </a:lnTo>
                  <a:lnTo>
                    <a:pt x="1236" y="644"/>
                  </a:lnTo>
                  <a:lnTo>
                    <a:pt x="1243" y="645"/>
                  </a:lnTo>
                  <a:lnTo>
                    <a:pt x="1249" y="646"/>
                  </a:lnTo>
                  <a:lnTo>
                    <a:pt x="1252" y="646"/>
                  </a:lnTo>
                  <a:lnTo>
                    <a:pt x="1254" y="645"/>
                  </a:lnTo>
                  <a:lnTo>
                    <a:pt x="1256" y="645"/>
                  </a:lnTo>
                  <a:lnTo>
                    <a:pt x="1257" y="644"/>
                  </a:lnTo>
                  <a:lnTo>
                    <a:pt x="1257" y="644"/>
                  </a:lnTo>
                  <a:lnTo>
                    <a:pt x="1256" y="643"/>
                  </a:lnTo>
                  <a:lnTo>
                    <a:pt x="1256" y="642"/>
                  </a:lnTo>
                  <a:lnTo>
                    <a:pt x="1255" y="642"/>
                  </a:lnTo>
                  <a:lnTo>
                    <a:pt x="1254" y="641"/>
                  </a:lnTo>
                  <a:lnTo>
                    <a:pt x="1252" y="64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45" name="Freeform 45"/>
            <p:cNvSpPr>
              <a:spLocks/>
            </p:cNvSpPr>
            <p:nvPr/>
          </p:nvSpPr>
          <p:spPr bwMode="auto">
            <a:xfrm>
              <a:off x="887341" y="756000"/>
              <a:ext cx="1296000" cy="387693"/>
            </a:xfrm>
            <a:custGeom>
              <a:avLst/>
              <a:gdLst/>
              <a:ahLst/>
              <a:cxnLst>
                <a:cxn ang="0">
                  <a:pos x="61" y="343"/>
                </a:cxn>
                <a:cxn ang="0">
                  <a:pos x="33" y="372"/>
                </a:cxn>
                <a:cxn ang="0">
                  <a:pos x="13" y="403"/>
                </a:cxn>
                <a:cxn ang="0">
                  <a:pos x="2" y="436"/>
                </a:cxn>
                <a:cxn ang="0">
                  <a:pos x="0" y="471"/>
                </a:cxn>
                <a:cxn ang="0">
                  <a:pos x="7" y="507"/>
                </a:cxn>
                <a:cxn ang="0">
                  <a:pos x="23" y="543"/>
                </a:cxn>
                <a:cxn ang="0">
                  <a:pos x="49" y="581"/>
                </a:cxn>
                <a:cxn ang="0">
                  <a:pos x="84" y="619"/>
                </a:cxn>
                <a:cxn ang="0">
                  <a:pos x="130" y="656"/>
                </a:cxn>
                <a:cxn ang="0">
                  <a:pos x="184" y="694"/>
                </a:cxn>
                <a:cxn ang="0">
                  <a:pos x="250" y="731"/>
                </a:cxn>
                <a:cxn ang="0">
                  <a:pos x="324" y="767"/>
                </a:cxn>
                <a:cxn ang="0">
                  <a:pos x="409" y="802"/>
                </a:cxn>
                <a:cxn ang="0">
                  <a:pos x="503" y="835"/>
                </a:cxn>
                <a:cxn ang="0">
                  <a:pos x="606" y="866"/>
                </a:cxn>
                <a:cxn ang="0">
                  <a:pos x="719" y="894"/>
                </a:cxn>
                <a:cxn ang="0">
                  <a:pos x="841" y="919"/>
                </a:cxn>
                <a:cxn ang="0">
                  <a:pos x="972" y="940"/>
                </a:cxn>
                <a:cxn ang="0">
                  <a:pos x="1111" y="957"/>
                </a:cxn>
                <a:cxn ang="0">
                  <a:pos x="1258" y="970"/>
                </a:cxn>
                <a:cxn ang="0">
                  <a:pos x="1412" y="978"/>
                </a:cxn>
                <a:cxn ang="0">
                  <a:pos x="1571" y="979"/>
                </a:cxn>
                <a:cxn ang="0">
                  <a:pos x="1735" y="975"/>
                </a:cxn>
                <a:cxn ang="0">
                  <a:pos x="1903" y="963"/>
                </a:cxn>
                <a:cxn ang="0">
                  <a:pos x="2074" y="943"/>
                </a:cxn>
                <a:cxn ang="0">
                  <a:pos x="2243" y="916"/>
                </a:cxn>
                <a:cxn ang="0">
                  <a:pos x="2411" y="880"/>
                </a:cxn>
                <a:cxn ang="0">
                  <a:pos x="2576" y="836"/>
                </a:cxn>
                <a:cxn ang="0">
                  <a:pos x="2732" y="781"/>
                </a:cxn>
                <a:cxn ang="0">
                  <a:pos x="2877" y="718"/>
                </a:cxn>
                <a:cxn ang="0">
                  <a:pos x="3008" y="645"/>
                </a:cxn>
                <a:cxn ang="0">
                  <a:pos x="3119" y="562"/>
                </a:cxn>
                <a:cxn ang="0">
                  <a:pos x="3204" y="474"/>
                </a:cxn>
                <a:cxn ang="0">
                  <a:pos x="3256" y="386"/>
                </a:cxn>
                <a:cxn ang="0">
                  <a:pos x="3272" y="338"/>
                </a:cxn>
                <a:cxn ang="0">
                  <a:pos x="3277" y="288"/>
                </a:cxn>
                <a:cxn ang="0">
                  <a:pos x="3272" y="239"/>
                </a:cxn>
                <a:cxn ang="0">
                  <a:pos x="3255" y="192"/>
                </a:cxn>
                <a:cxn ang="0">
                  <a:pos x="3226" y="146"/>
                </a:cxn>
                <a:cxn ang="0">
                  <a:pos x="3183" y="104"/>
                </a:cxn>
                <a:cxn ang="0">
                  <a:pos x="3129" y="66"/>
                </a:cxn>
                <a:cxn ang="0">
                  <a:pos x="3062" y="35"/>
                </a:cxn>
                <a:cxn ang="0">
                  <a:pos x="2986" y="12"/>
                </a:cxn>
                <a:cxn ang="0">
                  <a:pos x="2902" y="1"/>
                </a:cxn>
                <a:cxn ang="0">
                  <a:pos x="2816" y="3"/>
                </a:cxn>
                <a:cxn ang="0">
                  <a:pos x="2739" y="20"/>
                </a:cxn>
                <a:cxn ang="0">
                  <a:pos x="2695" y="43"/>
                </a:cxn>
                <a:cxn ang="0">
                  <a:pos x="2679" y="64"/>
                </a:cxn>
                <a:cxn ang="0">
                  <a:pos x="2677" y="86"/>
                </a:cxn>
                <a:cxn ang="0">
                  <a:pos x="2691" y="105"/>
                </a:cxn>
                <a:cxn ang="0">
                  <a:pos x="2728" y="119"/>
                </a:cxn>
                <a:cxn ang="0">
                  <a:pos x="2763" y="116"/>
                </a:cxn>
                <a:cxn ang="0">
                  <a:pos x="2771" y="106"/>
                </a:cxn>
                <a:cxn ang="0">
                  <a:pos x="2767" y="100"/>
                </a:cxn>
              </a:cxnLst>
              <a:rect l="0" t="0" r="r" b="b"/>
              <a:pathLst>
                <a:path w="3277" h="980">
                  <a:moveTo>
                    <a:pt x="82" y="326"/>
                  </a:moveTo>
                  <a:lnTo>
                    <a:pt x="80" y="327"/>
                  </a:lnTo>
                  <a:lnTo>
                    <a:pt x="78" y="329"/>
                  </a:lnTo>
                  <a:lnTo>
                    <a:pt x="72" y="333"/>
                  </a:lnTo>
                  <a:lnTo>
                    <a:pt x="66" y="338"/>
                  </a:lnTo>
                  <a:lnTo>
                    <a:pt x="61" y="343"/>
                  </a:lnTo>
                  <a:lnTo>
                    <a:pt x="56" y="347"/>
                  </a:lnTo>
                  <a:lnTo>
                    <a:pt x="51" y="352"/>
                  </a:lnTo>
                  <a:lnTo>
                    <a:pt x="46" y="357"/>
                  </a:lnTo>
                  <a:lnTo>
                    <a:pt x="41" y="362"/>
                  </a:lnTo>
                  <a:lnTo>
                    <a:pt x="37" y="367"/>
                  </a:lnTo>
                  <a:lnTo>
                    <a:pt x="33" y="372"/>
                  </a:lnTo>
                  <a:lnTo>
                    <a:pt x="29" y="377"/>
                  </a:lnTo>
                  <a:lnTo>
                    <a:pt x="25" y="382"/>
                  </a:lnTo>
                  <a:lnTo>
                    <a:pt x="22" y="387"/>
                  </a:lnTo>
                  <a:lnTo>
                    <a:pt x="19" y="393"/>
                  </a:lnTo>
                  <a:lnTo>
                    <a:pt x="16" y="398"/>
                  </a:lnTo>
                  <a:lnTo>
                    <a:pt x="13" y="403"/>
                  </a:lnTo>
                  <a:lnTo>
                    <a:pt x="11" y="409"/>
                  </a:lnTo>
                  <a:lnTo>
                    <a:pt x="9" y="414"/>
                  </a:lnTo>
                  <a:lnTo>
                    <a:pt x="7" y="419"/>
                  </a:lnTo>
                  <a:lnTo>
                    <a:pt x="5" y="425"/>
                  </a:lnTo>
                  <a:lnTo>
                    <a:pt x="4" y="430"/>
                  </a:lnTo>
                  <a:lnTo>
                    <a:pt x="2" y="436"/>
                  </a:lnTo>
                  <a:lnTo>
                    <a:pt x="1" y="443"/>
                  </a:lnTo>
                  <a:lnTo>
                    <a:pt x="1" y="448"/>
                  </a:lnTo>
                  <a:lnTo>
                    <a:pt x="0" y="454"/>
                  </a:lnTo>
                  <a:lnTo>
                    <a:pt x="0" y="460"/>
                  </a:lnTo>
                  <a:lnTo>
                    <a:pt x="0" y="465"/>
                  </a:lnTo>
                  <a:lnTo>
                    <a:pt x="0" y="471"/>
                  </a:lnTo>
                  <a:lnTo>
                    <a:pt x="1" y="477"/>
                  </a:lnTo>
                  <a:lnTo>
                    <a:pt x="2" y="483"/>
                  </a:lnTo>
                  <a:lnTo>
                    <a:pt x="3" y="489"/>
                  </a:lnTo>
                  <a:lnTo>
                    <a:pt x="4" y="495"/>
                  </a:lnTo>
                  <a:lnTo>
                    <a:pt x="5" y="501"/>
                  </a:lnTo>
                  <a:lnTo>
                    <a:pt x="7" y="507"/>
                  </a:lnTo>
                  <a:lnTo>
                    <a:pt x="9" y="513"/>
                  </a:lnTo>
                  <a:lnTo>
                    <a:pt x="12" y="519"/>
                  </a:lnTo>
                  <a:lnTo>
                    <a:pt x="14" y="525"/>
                  </a:lnTo>
                  <a:lnTo>
                    <a:pt x="17" y="531"/>
                  </a:lnTo>
                  <a:lnTo>
                    <a:pt x="20" y="537"/>
                  </a:lnTo>
                  <a:lnTo>
                    <a:pt x="23" y="543"/>
                  </a:lnTo>
                  <a:lnTo>
                    <a:pt x="27" y="549"/>
                  </a:lnTo>
                  <a:lnTo>
                    <a:pt x="31" y="555"/>
                  </a:lnTo>
                  <a:lnTo>
                    <a:pt x="35" y="562"/>
                  </a:lnTo>
                  <a:lnTo>
                    <a:pt x="39" y="568"/>
                  </a:lnTo>
                  <a:lnTo>
                    <a:pt x="44" y="575"/>
                  </a:lnTo>
                  <a:lnTo>
                    <a:pt x="49" y="581"/>
                  </a:lnTo>
                  <a:lnTo>
                    <a:pt x="54" y="588"/>
                  </a:lnTo>
                  <a:lnTo>
                    <a:pt x="60" y="594"/>
                  </a:lnTo>
                  <a:lnTo>
                    <a:pt x="65" y="600"/>
                  </a:lnTo>
                  <a:lnTo>
                    <a:pt x="71" y="606"/>
                  </a:lnTo>
                  <a:lnTo>
                    <a:pt x="78" y="613"/>
                  </a:lnTo>
                  <a:lnTo>
                    <a:pt x="84" y="619"/>
                  </a:lnTo>
                  <a:lnTo>
                    <a:pt x="91" y="625"/>
                  </a:lnTo>
                  <a:lnTo>
                    <a:pt x="98" y="631"/>
                  </a:lnTo>
                  <a:lnTo>
                    <a:pt x="106" y="638"/>
                  </a:lnTo>
                  <a:lnTo>
                    <a:pt x="114" y="644"/>
                  </a:lnTo>
                  <a:lnTo>
                    <a:pt x="122" y="650"/>
                  </a:lnTo>
                  <a:lnTo>
                    <a:pt x="130" y="656"/>
                  </a:lnTo>
                  <a:lnTo>
                    <a:pt x="138" y="663"/>
                  </a:lnTo>
                  <a:lnTo>
                    <a:pt x="147" y="669"/>
                  </a:lnTo>
                  <a:lnTo>
                    <a:pt x="156" y="675"/>
                  </a:lnTo>
                  <a:lnTo>
                    <a:pt x="165" y="681"/>
                  </a:lnTo>
                  <a:lnTo>
                    <a:pt x="175" y="687"/>
                  </a:lnTo>
                  <a:lnTo>
                    <a:pt x="184" y="694"/>
                  </a:lnTo>
                  <a:lnTo>
                    <a:pt x="194" y="700"/>
                  </a:lnTo>
                  <a:lnTo>
                    <a:pt x="205" y="707"/>
                  </a:lnTo>
                  <a:lnTo>
                    <a:pt x="215" y="713"/>
                  </a:lnTo>
                  <a:lnTo>
                    <a:pt x="226" y="719"/>
                  </a:lnTo>
                  <a:lnTo>
                    <a:pt x="238" y="725"/>
                  </a:lnTo>
                  <a:lnTo>
                    <a:pt x="250" y="731"/>
                  </a:lnTo>
                  <a:lnTo>
                    <a:pt x="261" y="737"/>
                  </a:lnTo>
                  <a:lnTo>
                    <a:pt x="273" y="743"/>
                  </a:lnTo>
                  <a:lnTo>
                    <a:pt x="286" y="749"/>
                  </a:lnTo>
                  <a:lnTo>
                    <a:pt x="298" y="755"/>
                  </a:lnTo>
                  <a:lnTo>
                    <a:pt x="311" y="761"/>
                  </a:lnTo>
                  <a:lnTo>
                    <a:pt x="324" y="767"/>
                  </a:lnTo>
                  <a:lnTo>
                    <a:pt x="337" y="773"/>
                  </a:lnTo>
                  <a:lnTo>
                    <a:pt x="351" y="779"/>
                  </a:lnTo>
                  <a:lnTo>
                    <a:pt x="365" y="785"/>
                  </a:lnTo>
                  <a:lnTo>
                    <a:pt x="380" y="790"/>
                  </a:lnTo>
                  <a:lnTo>
                    <a:pt x="394" y="796"/>
                  </a:lnTo>
                  <a:lnTo>
                    <a:pt x="409" y="802"/>
                  </a:lnTo>
                  <a:lnTo>
                    <a:pt x="423" y="807"/>
                  </a:lnTo>
                  <a:lnTo>
                    <a:pt x="439" y="813"/>
                  </a:lnTo>
                  <a:lnTo>
                    <a:pt x="454" y="818"/>
                  </a:lnTo>
                  <a:lnTo>
                    <a:pt x="470" y="824"/>
                  </a:lnTo>
                  <a:lnTo>
                    <a:pt x="486" y="829"/>
                  </a:lnTo>
                  <a:lnTo>
                    <a:pt x="503" y="835"/>
                  </a:lnTo>
                  <a:lnTo>
                    <a:pt x="519" y="841"/>
                  </a:lnTo>
                  <a:lnTo>
                    <a:pt x="536" y="846"/>
                  </a:lnTo>
                  <a:lnTo>
                    <a:pt x="553" y="851"/>
                  </a:lnTo>
                  <a:lnTo>
                    <a:pt x="571" y="856"/>
                  </a:lnTo>
                  <a:lnTo>
                    <a:pt x="588" y="861"/>
                  </a:lnTo>
                  <a:lnTo>
                    <a:pt x="606" y="866"/>
                  </a:lnTo>
                  <a:lnTo>
                    <a:pt x="625" y="871"/>
                  </a:lnTo>
                  <a:lnTo>
                    <a:pt x="643" y="875"/>
                  </a:lnTo>
                  <a:lnTo>
                    <a:pt x="662" y="880"/>
                  </a:lnTo>
                  <a:lnTo>
                    <a:pt x="681" y="885"/>
                  </a:lnTo>
                  <a:lnTo>
                    <a:pt x="700" y="889"/>
                  </a:lnTo>
                  <a:lnTo>
                    <a:pt x="719" y="894"/>
                  </a:lnTo>
                  <a:lnTo>
                    <a:pt x="739" y="898"/>
                  </a:lnTo>
                  <a:lnTo>
                    <a:pt x="760" y="902"/>
                  </a:lnTo>
                  <a:lnTo>
                    <a:pt x="780" y="907"/>
                  </a:lnTo>
                  <a:lnTo>
                    <a:pt x="800" y="911"/>
                  </a:lnTo>
                  <a:lnTo>
                    <a:pt x="821" y="915"/>
                  </a:lnTo>
                  <a:lnTo>
                    <a:pt x="841" y="919"/>
                  </a:lnTo>
                  <a:lnTo>
                    <a:pt x="862" y="922"/>
                  </a:lnTo>
                  <a:lnTo>
                    <a:pt x="885" y="926"/>
                  </a:lnTo>
                  <a:lnTo>
                    <a:pt x="906" y="930"/>
                  </a:lnTo>
                  <a:lnTo>
                    <a:pt x="928" y="933"/>
                  </a:lnTo>
                  <a:lnTo>
                    <a:pt x="950" y="937"/>
                  </a:lnTo>
                  <a:lnTo>
                    <a:pt x="972" y="940"/>
                  </a:lnTo>
                  <a:lnTo>
                    <a:pt x="995" y="943"/>
                  </a:lnTo>
                  <a:lnTo>
                    <a:pt x="1018" y="946"/>
                  </a:lnTo>
                  <a:lnTo>
                    <a:pt x="1041" y="949"/>
                  </a:lnTo>
                  <a:lnTo>
                    <a:pt x="1064" y="952"/>
                  </a:lnTo>
                  <a:lnTo>
                    <a:pt x="1088" y="954"/>
                  </a:lnTo>
                  <a:lnTo>
                    <a:pt x="1111" y="957"/>
                  </a:lnTo>
                  <a:lnTo>
                    <a:pt x="1135" y="959"/>
                  </a:lnTo>
                  <a:lnTo>
                    <a:pt x="1160" y="963"/>
                  </a:lnTo>
                  <a:lnTo>
                    <a:pt x="1184" y="965"/>
                  </a:lnTo>
                  <a:lnTo>
                    <a:pt x="1208" y="967"/>
                  </a:lnTo>
                  <a:lnTo>
                    <a:pt x="1233" y="969"/>
                  </a:lnTo>
                  <a:lnTo>
                    <a:pt x="1258" y="970"/>
                  </a:lnTo>
                  <a:lnTo>
                    <a:pt x="1284" y="972"/>
                  </a:lnTo>
                  <a:lnTo>
                    <a:pt x="1309" y="974"/>
                  </a:lnTo>
                  <a:lnTo>
                    <a:pt x="1334" y="975"/>
                  </a:lnTo>
                  <a:lnTo>
                    <a:pt x="1360" y="976"/>
                  </a:lnTo>
                  <a:lnTo>
                    <a:pt x="1385" y="977"/>
                  </a:lnTo>
                  <a:lnTo>
                    <a:pt x="1412" y="978"/>
                  </a:lnTo>
                  <a:lnTo>
                    <a:pt x="1438" y="979"/>
                  </a:lnTo>
                  <a:lnTo>
                    <a:pt x="1464" y="979"/>
                  </a:lnTo>
                  <a:lnTo>
                    <a:pt x="1490" y="979"/>
                  </a:lnTo>
                  <a:lnTo>
                    <a:pt x="1517" y="980"/>
                  </a:lnTo>
                  <a:lnTo>
                    <a:pt x="1544" y="980"/>
                  </a:lnTo>
                  <a:lnTo>
                    <a:pt x="1571" y="979"/>
                  </a:lnTo>
                  <a:lnTo>
                    <a:pt x="1598" y="979"/>
                  </a:lnTo>
                  <a:lnTo>
                    <a:pt x="1625" y="979"/>
                  </a:lnTo>
                  <a:lnTo>
                    <a:pt x="1652" y="978"/>
                  </a:lnTo>
                  <a:lnTo>
                    <a:pt x="1680" y="977"/>
                  </a:lnTo>
                  <a:lnTo>
                    <a:pt x="1708" y="976"/>
                  </a:lnTo>
                  <a:lnTo>
                    <a:pt x="1735" y="975"/>
                  </a:lnTo>
                  <a:lnTo>
                    <a:pt x="1763" y="973"/>
                  </a:lnTo>
                  <a:lnTo>
                    <a:pt x="1791" y="972"/>
                  </a:lnTo>
                  <a:lnTo>
                    <a:pt x="1819" y="970"/>
                  </a:lnTo>
                  <a:lnTo>
                    <a:pt x="1847" y="968"/>
                  </a:lnTo>
                  <a:lnTo>
                    <a:pt x="1875" y="966"/>
                  </a:lnTo>
                  <a:lnTo>
                    <a:pt x="1903" y="963"/>
                  </a:lnTo>
                  <a:lnTo>
                    <a:pt x="1932" y="959"/>
                  </a:lnTo>
                  <a:lnTo>
                    <a:pt x="1960" y="957"/>
                  </a:lnTo>
                  <a:lnTo>
                    <a:pt x="1988" y="954"/>
                  </a:lnTo>
                  <a:lnTo>
                    <a:pt x="2016" y="950"/>
                  </a:lnTo>
                  <a:lnTo>
                    <a:pt x="2044" y="947"/>
                  </a:lnTo>
                  <a:lnTo>
                    <a:pt x="2074" y="943"/>
                  </a:lnTo>
                  <a:lnTo>
                    <a:pt x="2102" y="939"/>
                  </a:lnTo>
                  <a:lnTo>
                    <a:pt x="2130" y="935"/>
                  </a:lnTo>
                  <a:lnTo>
                    <a:pt x="2158" y="931"/>
                  </a:lnTo>
                  <a:lnTo>
                    <a:pt x="2187" y="926"/>
                  </a:lnTo>
                  <a:lnTo>
                    <a:pt x="2215" y="921"/>
                  </a:lnTo>
                  <a:lnTo>
                    <a:pt x="2243" y="916"/>
                  </a:lnTo>
                  <a:lnTo>
                    <a:pt x="2271" y="911"/>
                  </a:lnTo>
                  <a:lnTo>
                    <a:pt x="2299" y="905"/>
                  </a:lnTo>
                  <a:lnTo>
                    <a:pt x="2328" y="899"/>
                  </a:lnTo>
                  <a:lnTo>
                    <a:pt x="2356" y="893"/>
                  </a:lnTo>
                  <a:lnTo>
                    <a:pt x="2384" y="887"/>
                  </a:lnTo>
                  <a:lnTo>
                    <a:pt x="2411" y="880"/>
                  </a:lnTo>
                  <a:lnTo>
                    <a:pt x="2440" y="874"/>
                  </a:lnTo>
                  <a:lnTo>
                    <a:pt x="2467" y="867"/>
                  </a:lnTo>
                  <a:lnTo>
                    <a:pt x="2494" y="859"/>
                  </a:lnTo>
                  <a:lnTo>
                    <a:pt x="2521" y="852"/>
                  </a:lnTo>
                  <a:lnTo>
                    <a:pt x="2548" y="844"/>
                  </a:lnTo>
                  <a:lnTo>
                    <a:pt x="2576" y="836"/>
                  </a:lnTo>
                  <a:lnTo>
                    <a:pt x="2602" y="827"/>
                  </a:lnTo>
                  <a:lnTo>
                    <a:pt x="2629" y="818"/>
                  </a:lnTo>
                  <a:lnTo>
                    <a:pt x="2655" y="809"/>
                  </a:lnTo>
                  <a:lnTo>
                    <a:pt x="2680" y="800"/>
                  </a:lnTo>
                  <a:lnTo>
                    <a:pt x="2707" y="791"/>
                  </a:lnTo>
                  <a:lnTo>
                    <a:pt x="2732" y="781"/>
                  </a:lnTo>
                  <a:lnTo>
                    <a:pt x="2757" y="771"/>
                  </a:lnTo>
                  <a:lnTo>
                    <a:pt x="2782" y="761"/>
                  </a:lnTo>
                  <a:lnTo>
                    <a:pt x="2806" y="751"/>
                  </a:lnTo>
                  <a:lnTo>
                    <a:pt x="2831" y="740"/>
                  </a:lnTo>
                  <a:lnTo>
                    <a:pt x="2854" y="729"/>
                  </a:lnTo>
                  <a:lnTo>
                    <a:pt x="2877" y="718"/>
                  </a:lnTo>
                  <a:lnTo>
                    <a:pt x="2900" y="707"/>
                  </a:lnTo>
                  <a:lnTo>
                    <a:pt x="2923" y="694"/>
                  </a:lnTo>
                  <a:lnTo>
                    <a:pt x="2944" y="682"/>
                  </a:lnTo>
                  <a:lnTo>
                    <a:pt x="2967" y="670"/>
                  </a:lnTo>
                  <a:lnTo>
                    <a:pt x="2988" y="657"/>
                  </a:lnTo>
                  <a:lnTo>
                    <a:pt x="3008" y="645"/>
                  </a:lnTo>
                  <a:lnTo>
                    <a:pt x="3028" y="632"/>
                  </a:lnTo>
                  <a:lnTo>
                    <a:pt x="3047" y="618"/>
                  </a:lnTo>
                  <a:lnTo>
                    <a:pt x="3066" y="605"/>
                  </a:lnTo>
                  <a:lnTo>
                    <a:pt x="3084" y="591"/>
                  </a:lnTo>
                  <a:lnTo>
                    <a:pt x="3102" y="578"/>
                  </a:lnTo>
                  <a:lnTo>
                    <a:pt x="3119" y="562"/>
                  </a:lnTo>
                  <a:lnTo>
                    <a:pt x="3135" y="548"/>
                  </a:lnTo>
                  <a:lnTo>
                    <a:pt x="3150" y="534"/>
                  </a:lnTo>
                  <a:lnTo>
                    <a:pt x="3165" y="519"/>
                  </a:lnTo>
                  <a:lnTo>
                    <a:pt x="3179" y="504"/>
                  </a:lnTo>
                  <a:lnTo>
                    <a:pt x="3192" y="489"/>
                  </a:lnTo>
                  <a:lnTo>
                    <a:pt x="3204" y="474"/>
                  </a:lnTo>
                  <a:lnTo>
                    <a:pt x="3217" y="458"/>
                  </a:lnTo>
                  <a:lnTo>
                    <a:pt x="3227" y="443"/>
                  </a:lnTo>
                  <a:lnTo>
                    <a:pt x="3237" y="426"/>
                  </a:lnTo>
                  <a:lnTo>
                    <a:pt x="3245" y="410"/>
                  </a:lnTo>
                  <a:lnTo>
                    <a:pt x="3253" y="394"/>
                  </a:lnTo>
                  <a:lnTo>
                    <a:pt x="3256" y="386"/>
                  </a:lnTo>
                  <a:lnTo>
                    <a:pt x="3260" y="378"/>
                  </a:lnTo>
                  <a:lnTo>
                    <a:pt x="3263" y="370"/>
                  </a:lnTo>
                  <a:lnTo>
                    <a:pt x="3265" y="362"/>
                  </a:lnTo>
                  <a:lnTo>
                    <a:pt x="3268" y="354"/>
                  </a:lnTo>
                  <a:lnTo>
                    <a:pt x="3270" y="346"/>
                  </a:lnTo>
                  <a:lnTo>
                    <a:pt x="3272" y="338"/>
                  </a:lnTo>
                  <a:lnTo>
                    <a:pt x="3273" y="329"/>
                  </a:lnTo>
                  <a:lnTo>
                    <a:pt x="3275" y="321"/>
                  </a:lnTo>
                  <a:lnTo>
                    <a:pt x="3276" y="313"/>
                  </a:lnTo>
                  <a:lnTo>
                    <a:pt x="3276" y="304"/>
                  </a:lnTo>
                  <a:lnTo>
                    <a:pt x="3277" y="296"/>
                  </a:lnTo>
                  <a:lnTo>
                    <a:pt x="3277" y="288"/>
                  </a:lnTo>
                  <a:lnTo>
                    <a:pt x="3277" y="280"/>
                  </a:lnTo>
                  <a:lnTo>
                    <a:pt x="3276" y="272"/>
                  </a:lnTo>
                  <a:lnTo>
                    <a:pt x="3276" y="263"/>
                  </a:lnTo>
                  <a:lnTo>
                    <a:pt x="3275" y="255"/>
                  </a:lnTo>
                  <a:lnTo>
                    <a:pt x="3273" y="247"/>
                  </a:lnTo>
                  <a:lnTo>
                    <a:pt x="3272" y="239"/>
                  </a:lnTo>
                  <a:lnTo>
                    <a:pt x="3270" y="231"/>
                  </a:lnTo>
                  <a:lnTo>
                    <a:pt x="3267" y="223"/>
                  </a:lnTo>
                  <a:lnTo>
                    <a:pt x="3265" y="215"/>
                  </a:lnTo>
                  <a:lnTo>
                    <a:pt x="3262" y="208"/>
                  </a:lnTo>
                  <a:lnTo>
                    <a:pt x="3258" y="200"/>
                  </a:lnTo>
                  <a:lnTo>
                    <a:pt x="3255" y="192"/>
                  </a:lnTo>
                  <a:lnTo>
                    <a:pt x="3251" y="184"/>
                  </a:lnTo>
                  <a:lnTo>
                    <a:pt x="3246" y="176"/>
                  </a:lnTo>
                  <a:lnTo>
                    <a:pt x="3242" y="168"/>
                  </a:lnTo>
                  <a:lnTo>
                    <a:pt x="3237" y="160"/>
                  </a:lnTo>
                  <a:lnTo>
                    <a:pt x="3231" y="153"/>
                  </a:lnTo>
                  <a:lnTo>
                    <a:pt x="3226" y="146"/>
                  </a:lnTo>
                  <a:lnTo>
                    <a:pt x="3220" y="138"/>
                  </a:lnTo>
                  <a:lnTo>
                    <a:pt x="3212" y="131"/>
                  </a:lnTo>
                  <a:lnTo>
                    <a:pt x="3205" y="124"/>
                  </a:lnTo>
                  <a:lnTo>
                    <a:pt x="3198" y="117"/>
                  </a:lnTo>
                  <a:lnTo>
                    <a:pt x="3191" y="110"/>
                  </a:lnTo>
                  <a:lnTo>
                    <a:pt x="3183" y="104"/>
                  </a:lnTo>
                  <a:lnTo>
                    <a:pt x="3175" y="97"/>
                  </a:lnTo>
                  <a:lnTo>
                    <a:pt x="3167" y="91"/>
                  </a:lnTo>
                  <a:lnTo>
                    <a:pt x="3158" y="84"/>
                  </a:lnTo>
                  <a:lnTo>
                    <a:pt x="3149" y="78"/>
                  </a:lnTo>
                  <a:lnTo>
                    <a:pt x="3139" y="72"/>
                  </a:lnTo>
                  <a:lnTo>
                    <a:pt x="3129" y="66"/>
                  </a:lnTo>
                  <a:lnTo>
                    <a:pt x="3119" y="61"/>
                  </a:lnTo>
                  <a:lnTo>
                    <a:pt x="3109" y="55"/>
                  </a:lnTo>
                  <a:lnTo>
                    <a:pt x="3098" y="49"/>
                  </a:lnTo>
                  <a:lnTo>
                    <a:pt x="3087" y="44"/>
                  </a:lnTo>
                  <a:lnTo>
                    <a:pt x="3074" y="39"/>
                  </a:lnTo>
                  <a:lnTo>
                    <a:pt x="3062" y="35"/>
                  </a:lnTo>
                  <a:lnTo>
                    <a:pt x="3050" y="30"/>
                  </a:lnTo>
                  <a:lnTo>
                    <a:pt x="3038" y="26"/>
                  </a:lnTo>
                  <a:lnTo>
                    <a:pt x="3025" y="22"/>
                  </a:lnTo>
                  <a:lnTo>
                    <a:pt x="3013" y="19"/>
                  </a:lnTo>
                  <a:lnTo>
                    <a:pt x="2999" y="15"/>
                  </a:lnTo>
                  <a:lnTo>
                    <a:pt x="2986" y="12"/>
                  </a:lnTo>
                  <a:lnTo>
                    <a:pt x="2973" y="9"/>
                  </a:lnTo>
                  <a:lnTo>
                    <a:pt x="2959" y="7"/>
                  </a:lnTo>
                  <a:lnTo>
                    <a:pt x="2944" y="5"/>
                  </a:lnTo>
                  <a:lnTo>
                    <a:pt x="2930" y="3"/>
                  </a:lnTo>
                  <a:lnTo>
                    <a:pt x="2916" y="2"/>
                  </a:lnTo>
                  <a:lnTo>
                    <a:pt x="2902" y="1"/>
                  </a:lnTo>
                  <a:lnTo>
                    <a:pt x="2888" y="0"/>
                  </a:lnTo>
                  <a:lnTo>
                    <a:pt x="2873" y="0"/>
                  </a:lnTo>
                  <a:lnTo>
                    <a:pt x="2859" y="0"/>
                  </a:lnTo>
                  <a:lnTo>
                    <a:pt x="2845" y="0"/>
                  </a:lnTo>
                  <a:lnTo>
                    <a:pt x="2831" y="1"/>
                  </a:lnTo>
                  <a:lnTo>
                    <a:pt x="2816" y="3"/>
                  </a:lnTo>
                  <a:lnTo>
                    <a:pt x="2802" y="4"/>
                  </a:lnTo>
                  <a:lnTo>
                    <a:pt x="2789" y="7"/>
                  </a:lnTo>
                  <a:lnTo>
                    <a:pt x="2776" y="9"/>
                  </a:lnTo>
                  <a:lnTo>
                    <a:pt x="2763" y="12"/>
                  </a:lnTo>
                  <a:lnTo>
                    <a:pt x="2751" y="16"/>
                  </a:lnTo>
                  <a:lnTo>
                    <a:pt x="2739" y="20"/>
                  </a:lnTo>
                  <a:lnTo>
                    <a:pt x="2728" y="24"/>
                  </a:lnTo>
                  <a:lnTo>
                    <a:pt x="2718" y="29"/>
                  </a:lnTo>
                  <a:lnTo>
                    <a:pt x="2709" y="35"/>
                  </a:lnTo>
                  <a:lnTo>
                    <a:pt x="2704" y="37"/>
                  </a:lnTo>
                  <a:lnTo>
                    <a:pt x="2700" y="40"/>
                  </a:lnTo>
                  <a:lnTo>
                    <a:pt x="2695" y="43"/>
                  </a:lnTo>
                  <a:lnTo>
                    <a:pt x="2692" y="46"/>
                  </a:lnTo>
                  <a:lnTo>
                    <a:pt x="2689" y="50"/>
                  </a:lnTo>
                  <a:lnTo>
                    <a:pt x="2686" y="54"/>
                  </a:lnTo>
                  <a:lnTo>
                    <a:pt x="2683" y="57"/>
                  </a:lnTo>
                  <a:lnTo>
                    <a:pt x="2681" y="61"/>
                  </a:lnTo>
                  <a:lnTo>
                    <a:pt x="2679" y="64"/>
                  </a:lnTo>
                  <a:lnTo>
                    <a:pt x="2678" y="68"/>
                  </a:lnTo>
                  <a:lnTo>
                    <a:pt x="2677" y="71"/>
                  </a:lnTo>
                  <a:lnTo>
                    <a:pt x="2676" y="75"/>
                  </a:lnTo>
                  <a:lnTo>
                    <a:pt x="2676" y="78"/>
                  </a:lnTo>
                  <a:lnTo>
                    <a:pt x="2676" y="82"/>
                  </a:lnTo>
                  <a:lnTo>
                    <a:pt x="2677" y="86"/>
                  </a:lnTo>
                  <a:lnTo>
                    <a:pt x="2678" y="89"/>
                  </a:lnTo>
                  <a:lnTo>
                    <a:pt x="2679" y="93"/>
                  </a:lnTo>
                  <a:lnTo>
                    <a:pt x="2681" y="96"/>
                  </a:lnTo>
                  <a:lnTo>
                    <a:pt x="2684" y="99"/>
                  </a:lnTo>
                  <a:lnTo>
                    <a:pt x="2687" y="102"/>
                  </a:lnTo>
                  <a:lnTo>
                    <a:pt x="2691" y="105"/>
                  </a:lnTo>
                  <a:lnTo>
                    <a:pt x="2695" y="108"/>
                  </a:lnTo>
                  <a:lnTo>
                    <a:pt x="2701" y="111"/>
                  </a:lnTo>
                  <a:lnTo>
                    <a:pt x="2707" y="113"/>
                  </a:lnTo>
                  <a:lnTo>
                    <a:pt x="2713" y="116"/>
                  </a:lnTo>
                  <a:lnTo>
                    <a:pt x="2720" y="118"/>
                  </a:lnTo>
                  <a:lnTo>
                    <a:pt x="2728" y="119"/>
                  </a:lnTo>
                  <a:lnTo>
                    <a:pt x="2735" y="120"/>
                  </a:lnTo>
                  <a:lnTo>
                    <a:pt x="2742" y="121"/>
                  </a:lnTo>
                  <a:lnTo>
                    <a:pt x="2749" y="120"/>
                  </a:lnTo>
                  <a:lnTo>
                    <a:pt x="2755" y="119"/>
                  </a:lnTo>
                  <a:lnTo>
                    <a:pt x="2760" y="117"/>
                  </a:lnTo>
                  <a:lnTo>
                    <a:pt x="2763" y="116"/>
                  </a:lnTo>
                  <a:lnTo>
                    <a:pt x="2765" y="114"/>
                  </a:lnTo>
                  <a:lnTo>
                    <a:pt x="2767" y="113"/>
                  </a:lnTo>
                  <a:lnTo>
                    <a:pt x="2768" y="111"/>
                  </a:lnTo>
                  <a:lnTo>
                    <a:pt x="2769" y="109"/>
                  </a:lnTo>
                  <a:lnTo>
                    <a:pt x="2770" y="107"/>
                  </a:lnTo>
                  <a:lnTo>
                    <a:pt x="2771" y="106"/>
                  </a:lnTo>
                  <a:lnTo>
                    <a:pt x="2771" y="104"/>
                  </a:lnTo>
                  <a:lnTo>
                    <a:pt x="2771" y="103"/>
                  </a:lnTo>
                  <a:lnTo>
                    <a:pt x="2771" y="101"/>
                  </a:lnTo>
                  <a:lnTo>
                    <a:pt x="2770" y="101"/>
                  </a:lnTo>
                  <a:lnTo>
                    <a:pt x="2769" y="100"/>
                  </a:lnTo>
                  <a:lnTo>
                    <a:pt x="2767" y="100"/>
                  </a:lnTo>
                  <a:lnTo>
                    <a:pt x="2766" y="100"/>
                  </a:lnTo>
                  <a:lnTo>
                    <a:pt x="2763" y="101"/>
                  </a:lnTo>
                  <a:lnTo>
                    <a:pt x="2761" y="10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46" name="Freeform 46"/>
            <p:cNvSpPr>
              <a:spLocks/>
            </p:cNvSpPr>
            <p:nvPr/>
          </p:nvSpPr>
          <p:spPr bwMode="auto">
            <a:xfrm>
              <a:off x="635736" y="743341"/>
              <a:ext cx="1618813" cy="563341"/>
            </a:xfrm>
            <a:custGeom>
              <a:avLst/>
              <a:gdLst/>
              <a:ahLst/>
              <a:cxnLst>
                <a:cxn ang="0">
                  <a:pos x="14" y="996"/>
                </a:cxn>
                <a:cxn ang="0">
                  <a:pos x="4" y="1013"/>
                </a:cxn>
                <a:cxn ang="0">
                  <a:pos x="1" y="1032"/>
                </a:cxn>
                <a:cxn ang="0">
                  <a:pos x="2" y="1051"/>
                </a:cxn>
                <a:cxn ang="0">
                  <a:pos x="9" y="1071"/>
                </a:cxn>
                <a:cxn ang="0">
                  <a:pos x="21" y="1091"/>
                </a:cxn>
                <a:cxn ang="0">
                  <a:pos x="39" y="1112"/>
                </a:cxn>
                <a:cxn ang="0">
                  <a:pos x="63" y="1134"/>
                </a:cxn>
                <a:cxn ang="0">
                  <a:pos x="93" y="1156"/>
                </a:cxn>
                <a:cxn ang="0">
                  <a:pos x="128" y="1177"/>
                </a:cxn>
                <a:cxn ang="0">
                  <a:pos x="168" y="1199"/>
                </a:cxn>
                <a:cxn ang="0">
                  <a:pos x="214" y="1220"/>
                </a:cxn>
                <a:cxn ang="0">
                  <a:pos x="267" y="1241"/>
                </a:cxn>
                <a:cxn ang="0">
                  <a:pos x="324" y="1263"/>
                </a:cxn>
                <a:cxn ang="0">
                  <a:pos x="388" y="1283"/>
                </a:cxn>
                <a:cxn ang="0">
                  <a:pos x="457" y="1302"/>
                </a:cxn>
                <a:cxn ang="0">
                  <a:pos x="532" y="1321"/>
                </a:cxn>
                <a:cxn ang="0">
                  <a:pos x="612" y="1338"/>
                </a:cxn>
                <a:cxn ang="0">
                  <a:pos x="697" y="1355"/>
                </a:cxn>
                <a:cxn ang="0">
                  <a:pos x="788" y="1370"/>
                </a:cxn>
                <a:cxn ang="0">
                  <a:pos x="885" y="1384"/>
                </a:cxn>
                <a:cxn ang="0">
                  <a:pos x="985" y="1396"/>
                </a:cxn>
                <a:cxn ang="0">
                  <a:pos x="1091" y="1406"/>
                </a:cxn>
                <a:cxn ang="0">
                  <a:pos x="1202" y="1414"/>
                </a:cxn>
                <a:cxn ang="0">
                  <a:pos x="1317" y="1420"/>
                </a:cxn>
                <a:cxn ang="0">
                  <a:pos x="1437" y="1423"/>
                </a:cxn>
                <a:cxn ang="0">
                  <a:pos x="1560" y="1424"/>
                </a:cxn>
                <a:cxn ang="0">
                  <a:pos x="1687" y="1422"/>
                </a:cxn>
                <a:cxn ang="0">
                  <a:pos x="1818" y="1417"/>
                </a:cxn>
                <a:cxn ang="0">
                  <a:pos x="1951" y="1409"/>
                </a:cxn>
                <a:cxn ang="0">
                  <a:pos x="2087" y="1397"/>
                </a:cxn>
                <a:cxn ang="0">
                  <a:pos x="2225" y="1381"/>
                </a:cxn>
                <a:cxn ang="0">
                  <a:pos x="2364" y="1362"/>
                </a:cxn>
                <a:cxn ang="0">
                  <a:pos x="2505" y="1340"/>
                </a:cxn>
                <a:cxn ang="0">
                  <a:pos x="2645" y="1313"/>
                </a:cxn>
                <a:cxn ang="0">
                  <a:pos x="2786" y="1282"/>
                </a:cxn>
                <a:cxn ang="0">
                  <a:pos x="2925" y="1245"/>
                </a:cxn>
                <a:cxn ang="0">
                  <a:pos x="3062" y="1205"/>
                </a:cxn>
                <a:cxn ang="0">
                  <a:pos x="3196" y="1161"/>
                </a:cxn>
                <a:cxn ang="0">
                  <a:pos x="3326" y="1111"/>
                </a:cxn>
                <a:cxn ang="0">
                  <a:pos x="3450" y="1057"/>
                </a:cxn>
                <a:cxn ang="0">
                  <a:pos x="3569" y="998"/>
                </a:cxn>
                <a:cxn ang="0">
                  <a:pos x="3679" y="934"/>
                </a:cxn>
                <a:cxn ang="0">
                  <a:pos x="3781" y="866"/>
                </a:cxn>
                <a:cxn ang="0">
                  <a:pos x="3871" y="793"/>
                </a:cxn>
                <a:cxn ang="0">
                  <a:pos x="3948" y="716"/>
                </a:cxn>
                <a:cxn ang="0">
                  <a:pos x="4011" y="636"/>
                </a:cxn>
                <a:cxn ang="0">
                  <a:pos x="4057" y="553"/>
                </a:cxn>
                <a:cxn ang="0">
                  <a:pos x="4084" y="469"/>
                </a:cxn>
                <a:cxn ang="0">
                  <a:pos x="4091" y="385"/>
                </a:cxn>
                <a:cxn ang="0">
                  <a:pos x="4075" y="301"/>
                </a:cxn>
                <a:cxn ang="0">
                  <a:pos x="4050" y="245"/>
                </a:cxn>
                <a:cxn ang="0">
                  <a:pos x="4024" y="205"/>
                </a:cxn>
                <a:cxn ang="0">
                  <a:pos x="3991" y="169"/>
                </a:cxn>
                <a:cxn ang="0">
                  <a:pos x="3952" y="134"/>
                </a:cxn>
                <a:cxn ang="0">
                  <a:pos x="3897" y="96"/>
                </a:cxn>
                <a:cxn ang="0">
                  <a:pos x="3785" y="43"/>
                </a:cxn>
                <a:cxn ang="0">
                  <a:pos x="3652" y="10"/>
                </a:cxn>
                <a:cxn ang="0">
                  <a:pos x="3581" y="2"/>
                </a:cxn>
                <a:cxn ang="0">
                  <a:pos x="3510" y="1"/>
                </a:cxn>
              </a:cxnLst>
              <a:rect l="0" t="0" r="r" b="b"/>
              <a:pathLst>
                <a:path w="4091" h="1424">
                  <a:moveTo>
                    <a:pt x="22" y="985"/>
                  </a:moveTo>
                  <a:lnTo>
                    <a:pt x="20" y="986"/>
                  </a:lnTo>
                  <a:lnTo>
                    <a:pt x="19" y="988"/>
                  </a:lnTo>
                  <a:lnTo>
                    <a:pt x="16" y="991"/>
                  </a:lnTo>
                  <a:lnTo>
                    <a:pt x="14" y="996"/>
                  </a:lnTo>
                  <a:lnTo>
                    <a:pt x="11" y="999"/>
                  </a:lnTo>
                  <a:lnTo>
                    <a:pt x="9" y="1003"/>
                  </a:lnTo>
                  <a:lnTo>
                    <a:pt x="7" y="1006"/>
                  </a:lnTo>
                  <a:lnTo>
                    <a:pt x="6" y="1010"/>
                  </a:lnTo>
                  <a:lnTo>
                    <a:pt x="4" y="1013"/>
                  </a:lnTo>
                  <a:lnTo>
                    <a:pt x="3" y="1017"/>
                  </a:lnTo>
                  <a:lnTo>
                    <a:pt x="2" y="1021"/>
                  </a:lnTo>
                  <a:lnTo>
                    <a:pt x="1" y="1024"/>
                  </a:lnTo>
                  <a:lnTo>
                    <a:pt x="1" y="1028"/>
                  </a:lnTo>
                  <a:lnTo>
                    <a:pt x="1" y="1032"/>
                  </a:lnTo>
                  <a:lnTo>
                    <a:pt x="0" y="1036"/>
                  </a:lnTo>
                  <a:lnTo>
                    <a:pt x="0" y="1039"/>
                  </a:lnTo>
                  <a:lnTo>
                    <a:pt x="1" y="1043"/>
                  </a:lnTo>
                  <a:lnTo>
                    <a:pt x="1" y="1047"/>
                  </a:lnTo>
                  <a:lnTo>
                    <a:pt x="2" y="1051"/>
                  </a:lnTo>
                  <a:lnTo>
                    <a:pt x="3" y="1055"/>
                  </a:lnTo>
                  <a:lnTo>
                    <a:pt x="4" y="1059"/>
                  </a:lnTo>
                  <a:lnTo>
                    <a:pt x="5" y="1063"/>
                  </a:lnTo>
                  <a:lnTo>
                    <a:pt x="7" y="1067"/>
                  </a:lnTo>
                  <a:lnTo>
                    <a:pt x="9" y="1071"/>
                  </a:lnTo>
                  <a:lnTo>
                    <a:pt x="11" y="1075"/>
                  </a:lnTo>
                  <a:lnTo>
                    <a:pt x="13" y="1079"/>
                  </a:lnTo>
                  <a:lnTo>
                    <a:pt x="16" y="1083"/>
                  </a:lnTo>
                  <a:lnTo>
                    <a:pt x="18" y="1087"/>
                  </a:lnTo>
                  <a:lnTo>
                    <a:pt x="21" y="1091"/>
                  </a:lnTo>
                  <a:lnTo>
                    <a:pt x="24" y="1095"/>
                  </a:lnTo>
                  <a:lnTo>
                    <a:pt x="28" y="1100"/>
                  </a:lnTo>
                  <a:lnTo>
                    <a:pt x="31" y="1104"/>
                  </a:lnTo>
                  <a:lnTo>
                    <a:pt x="35" y="1108"/>
                  </a:lnTo>
                  <a:lnTo>
                    <a:pt x="39" y="1112"/>
                  </a:lnTo>
                  <a:lnTo>
                    <a:pt x="43" y="1116"/>
                  </a:lnTo>
                  <a:lnTo>
                    <a:pt x="48" y="1121"/>
                  </a:lnTo>
                  <a:lnTo>
                    <a:pt x="53" y="1126"/>
                  </a:lnTo>
                  <a:lnTo>
                    <a:pt x="58" y="1130"/>
                  </a:lnTo>
                  <a:lnTo>
                    <a:pt x="63" y="1134"/>
                  </a:lnTo>
                  <a:lnTo>
                    <a:pt x="68" y="1139"/>
                  </a:lnTo>
                  <a:lnTo>
                    <a:pt x="74" y="1143"/>
                  </a:lnTo>
                  <a:lnTo>
                    <a:pt x="80" y="1147"/>
                  </a:lnTo>
                  <a:lnTo>
                    <a:pt x="86" y="1152"/>
                  </a:lnTo>
                  <a:lnTo>
                    <a:pt x="93" y="1156"/>
                  </a:lnTo>
                  <a:lnTo>
                    <a:pt x="99" y="1160"/>
                  </a:lnTo>
                  <a:lnTo>
                    <a:pt x="106" y="1164"/>
                  </a:lnTo>
                  <a:lnTo>
                    <a:pt x="113" y="1169"/>
                  </a:lnTo>
                  <a:lnTo>
                    <a:pt x="120" y="1173"/>
                  </a:lnTo>
                  <a:lnTo>
                    <a:pt x="128" y="1177"/>
                  </a:lnTo>
                  <a:lnTo>
                    <a:pt x="135" y="1182"/>
                  </a:lnTo>
                  <a:lnTo>
                    <a:pt x="143" y="1186"/>
                  </a:lnTo>
                  <a:lnTo>
                    <a:pt x="151" y="1190"/>
                  </a:lnTo>
                  <a:lnTo>
                    <a:pt x="159" y="1195"/>
                  </a:lnTo>
                  <a:lnTo>
                    <a:pt x="168" y="1199"/>
                  </a:lnTo>
                  <a:lnTo>
                    <a:pt x="177" y="1203"/>
                  </a:lnTo>
                  <a:lnTo>
                    <a:pt x="186" y="1208"/>
                  </a:lnTo>
                  <a:lnTo>
                    <a:pt x="195" y="1212"/>
                  </a:lnTo>
                  <a:lnTo>
                    <a:pt x="204" y="1216"/>
                  </a:lnTo>
                  <a:lnTo>
                    <a:pt x="214" y="1220"/>
                  </a:lnTo>
                  <a:lnTo>
                    <a:pt x="225" y="1225"/>
                  </a:lnTo>
                  <a:lnTo>
                    <a:pt x="235" y="1229"/>
                  </a:lnTo>
                  <a:lnTo>
                    <a:pt x="245" y="1233"/>
                  </a:lnTo>
                  <a:lnTo>
                    <a:pt x="256" y="1237"/>
                  </a:lnTo>
                  <a:lnTo>
                    <a:pt x="267" y="1241"/>
                  </a:lnTo>
                  <a:lnTo>
                    <a:pt x="278" y="1246"/>
                  </a:lnTo>
                  <a:lnTo>
                    <a:pt x="289" y="1250"/>
                  </a:lnTo>
                  <a:lnTo>
                    <a:pt x="300" y="1255"/>
                  </a:lnTo>
                  <a:lnTo>
                    <a:pt x="312" y="1259"/>
                  </a:lnTo>
                  <a:lnTo>
                    <a:pt x="324" y="1263"/>
                  </a:lnTo>
                  <a:lnTo>
                    <a:pt x="336" y="1267"/>
                  </a:lnTo>
                  <a:lnTo>
                    <a:pt x="349" y="1271"/>
                  </a:lnTo>
                  <a:lnTo>
                    <a:pt x="362" y="1275"/>
                  </a:lnTo>
                  <a:lnTo>
                    <a:pt x="375" y="1279"/>
                  </a:lnTo>
                  <a:lnTo>
                    <a:pt x="388" y="1283"/>
                  </a:lnTo>
                  <a:lnTo>
                    <a:pt x="401" y="1287"/>
                  </a:lnTo>
                  <a:lnTo>
                    <a:pt x="415" y="1291"/>
                  </a:lnTo>
                  <a:lnTo>
                    <a:pt x="428" y="1295"/>
                  </a:lnTo>
                  <a:lnTo>
                    <a:pt x="442" y="1299"/>
                  </a:lnTo>
                  <a:lnTo>
                    <a:pt x="457" y="1302"/>
                  </a:lnTo>
                  <a:lnTo>
                    <a:pt x="471" y="1306"/>
                  </a:lnTo>
                  <a:lnTo>
                    <a:pt x="487" y="1310"/>
                  </a:lnTo>
                  <a:lnTo>
                    <a:pt x="501" y="1314"/>
                  </a:lnTo>
                  <a:lnTo>
                    <a:pt x="516" y="1317"/>
                  </a:lnTo>
                  <a:lnTo>
                    <a:pt x="532" y="1321"/>
                  </a:lnTo>
                  <a:lnTo>
                    <a:pt x="547" y="1325"/>
                  </a:lnTo>
                  <a:lnTo>
                    <a:pt x="563" y="1328"/>
                  </a:lnTo>
                  <a:lnTo>
                    <a:pt x="579" y="1332"/>
                  </a:lnTo>
                  <a:lnTo>
                    <a:pt x="595" y="1335"/>
                  </a:lnTo>
                  <a:lnTo>
                    <a:pt x="612" y="1338"/>
                  </a:lnTo>
                  <a:lnTo>
                    <a:pt x="629" y="1342"/>
                  </a:lnTo>
                  <a:lnTo>
                    <a:pt x="645" y="1345"/>
                  </a:lnTo>
                  <a:lnTo>
                    <a:pt x="662" y="1348"/>
                  </a:lnTo>
                  <a:lnTo>
                    <a:pt x="680" y="1352"/>
                  </a:lnTo>
                  <a:lnTo>
                    <a:pt x="697" y="1355"/>
                  </a:lnTo>
                  <a:lnTo>
                    <a:pt x="715" y="1358"/>
                  </a:lnTo>
                  <a:lnTo>
                    <a:pt x="733" y="1361"/>
                  </a:lnTo>
                  <a:lnTo>
                    <a:pt x="752" y="1364"/>
                  </a:lnTo>
                  <a:lnTo>
                    <a:pt x="770" y="1367"/>
                  </a:lnTo>
                  <a:lnTo>
                    <a:pt x="788" y="1370"/>
                  </a:lnTo>
                  <a:lnTo>
                    <a:pt x="807" y="1373"/>
                  </a:lnTo>
                  <a:lnTo>
                    <a:pt x="826" y="1375"/>
                  </a:lnTo>
                  <a:lnTo>
                    <a:pt x="845" y="1378"/>
                  </a:lnTo>
                  <a:lnTo>
                    <a:pt x="864" y="1381"/>
                  </a:lnTo>
                  <a:lnTo>
                    <a:pt x="885" y="1384"/>
                  </a:lnTo>
                  <a:lnTo>
                    <a:pt x="904" y="1387"/>
                  </a:lnTo>
                  <a:lnTo>
                    <a:pt x="924" y="1389"/>
                  </a:lnTo>
                  <a:lnTo>
                    <a:pt x="944" y="1392"/>
                  </a:lnTo>
                  <a:lnTo>
                    <a:pt x="964" y="1394"/>
                  </a:lnTo>
                  <a:lnTo>
                    <a:pt x="985" y="1396"/>
                  </a:lnTo>
                  <a:lnTo>
                    <a:pt x="1007" y="1398"/>
                  </a:lnTo>
                  <a:lnTo>
                    <a:pt x="1027" y="1400"/>
                  </a:lnTo>
                  <a:lnTo>
                    <a:pt x="1048" y="1402"/>
                  </a:lnTo>
                  <a:lnTo>
                    <a:pt x="1070" y="1404"/>
                  </a:lnTo>
                  <a:lnTo>
                    <a:pt x="1091" y="1406"/>
                  </a:lnTo>
                  <a:lnTo>
                    <a:pt x="1113" y="1408"/>
                  </a:lnTo>
                  <a:lnTo>
                    <a:pt x="1136" y="1409"/>
                  </a:lnTo>
                  <a:lnTo>
                    <a:pt x="1158" y="1411"/>
                  </a:lnTo>
                  <a:lnTo>
                    <a:pt x="1180" y="1413"/>
                  </a:lnTo>
                  <a:lnTo>
                    <a:pt x="1202" y="1414"/>
                  </a:lnTo>
                  <a:lnTo>
                    <a:pt x="1225" y="1415"/>
                  </a:lnTo>
                  <a:lnTo>
                    <a:pt x="1247" y="1417"/>
                  </a:lnTo>
                  <a:lnTo>
                    <a:pt x="1271" y="1418"/>
                  </a:lnTo>
                  <a:lnTo>
                    <a:pt x="1294" y="1419"/>
                  </a:lnTo>
                  <a:lnTo>
                    <a:pt x="1317" y="1420"/>
                  </a:lnTo>
                  <a:lnTo>
                    <a:pt x="1341" y="1421"/>
                  </a:lnTo>
                  <a:lnTo>
                    <a:pt x="1364" y="1421"/>
                  </a:lnTo>
                  <a:lnTo>
                    <a:pt x="1389" y="1422"/>
                  </a:lnTo>
                  <a:lnTo>
                    <a:pt x="1413" y="1423"/>
                  </a:lnTo>
                  <a:lnTo>
                    <a:pt x="1437" y="1423"/>
                  </a:lnTo>
                  <a:lnTo>
                    <a:pt x="1461" y="1423"/>
                  </a:lnTo>
                  <a:lnTo>
                    <a:pt x="1485" y="1424"/>
                  </a:lnTo>
                  <a:lnTo>
                    <a:pt x="1510" y="1424"/>
                  </a:lnTo>
                  <a:lnTo>
                    <a:pt x="1536" y="1424"/>
                  </a:lnTo>
                  <a:lnTo>
                    <a:pt x="1560" y="1424"/>
                  </a:lnTo>
                  <a:lnTo>
                    <a:pt x="1585" y="1424"/>
                  </a:lnTo>
                  <a:lnTo>
                    <a:pt x="1610" y="1423"/>
                  </a:lnTo>
                  <a:lnTo>
                    <a:pt x="1636" y="1423"/>
                  </a:lnTo>
                  <a:lnTo>
                    <a:pt x="1662" y="1422"/>
                  </a:lnTo>
                  <a:lnTo>
                    <a:pt x="1687" y="1422"/>
                  </a:lnTo>
                  <a:lnTo>
                    <a:pt x="1713" y="1421"/>
                  </a:lnTo>
                  <a:lnTo>
                    <a:pt x="1739" y="1420"/>
                  </a:lnTo>
                  <a:lnTo>
                    <a:pt x="1765" y="1419"/>
                  </a:lnTo>
                  <a:lnTo>
                    <a:pt x="1792" y="1418"/>
                  </a:lnTo>
                  <a:lnTo>
                    <a:pt x="1818" y="1417"/>
                  </a:lnTo>
                  <a:lnTo>
                    <a:pt x="1844" y="1415"/>
                  </a:lnTo>
                  <a:lnTo>
                    <a:pt x="1871" y="1414"/>
                  </a:lnTo>
                  <a:lnTo>
                    <a:pt x="1897" y="1412"/>
                  </a:lnTo>
                  <a:lnTo>
                    <a:pt x="1925" y="1410"/>
                  </a:lnTo>
                  <a:lnTo>
                    <a:pt x="1951" y="1409"/>
                  </a:lnTo>
                  <a:lnTo>
                    <a:pt x="1978" y="1407"/>
                  </a:lnTo>
                  <a:lnTo>
                    <a:pt x="2005" y="1404"/>
                  </a:lnTo>
                  <a:lnTo>
                    <a:pt x="2032" y="1402"/>
                  </a:lnTo>
                  <a:lnTo>
                    <a:pt x="2060" y="1400"/>
                  </a:lnTo>
                  <a:lnTo>
                    <a:pt x="2087" y="1397"/>
                  </a:lnTo>
                  <a:lnTo>
                    <a:pt x="2114" y="1394"/>
                  </a:lnTo>
                  <a:lnTo>
                    <a:pt x="2142" y="1391"/>
                  </a:lnTo>
                  <a:lnTo>
                    <a:pt x="2170" y="1388"/>
                  </a:lnTo>
                  <a:lnTo>
                    <a:pt x="2197" y="1385"/>
                  </a:lnTo>
                  <a:lnTo>
                    <a:pt x="2225" y="1381"/>
                  </a:lnTo>
                  <a:lnTo>
                    <a:pt x="2253" y="1378"/>
                  </a:lnTo>
                  <a:lnTo>
                    <a:pt x="2280" y="1374"/>
                  </a:lnTo>
                  <a:lnTo>
                    <a:pt x="2309" y="1370"/>
                  </a:lnTo>
                  <a:lnTo>
                    <a:pt x="2337" y="1366"/>
                  </a:lnTo>
                  <a:lnTo>
                    <a:pt x="2364" y="1362"/>
                  </a:lnTo>
                  <a:lnTo>
                    <a:pt x="2392" y="1358"/>
                  </a:lnTo>
                  <a:lnTo>
                    <a:pt x="2420" y="1354"/>
                  </a:lnTo>
                  <a:lnTo>
                    <a:pt x="2449" y="1349"/>
                  </a:lnTo>
                  <a:lnTo>
                    <a:pt x="2477" y="1344"/>
                  </a:lnTo>
                  <a:lnTo>
                    <a:pt x="2505" y="1340"/>
                  </a:lnTo>
                  <a:lnTo>
                    <a:pt x="2533" y="1335"/>
                  </a:lnTo>
                  <a:lnTo>
                    <a:pt x="2562" y="1329"/>
                  </a:lnTo>
                  <a:lnTo>
                    <a:pt x="2589" y="1324"/>
                  </a:lnTo>
                  <a:lnTo>
                    <a:pt x="2617" y="1318"/>
                  </a:lnTo>
                  <a:lnTo>
                    <a:pt x="2645" y="1313"/>
                  </a:lnTo>
                  <a:lnTo>
                    <a:pt x="2673" y="1307"/>
                  </a:lnTo>
                  <a:lnTo>
                    <a:pt x="2702" y="1301"/>
                  </a:lnTo>
                  <a:lnTo>
                    <a:pt x="2730" y="1295"/>
                  </a:lnTo>
                  <a:lnTo>
                    <a:pt x="2758" y="1288"/>
                  </a:lnTo>
                  <a:lnTo>
                    <a:pt x="2786" y="1282"/>
                  </a:lnTo>
                  <a:lnTo>
                    <a:pt x="2814" y="1275"/>
                  </a:lnTo>
                  <a:lnTo>
                    <a:pt x="2842" y="1268"/>
                  </a:lnTo>
                  <a:lnTo>
                    <a:pt x="2870" y="1261"/>
                  </a:lnTo>
                  <a:lnTo>
                    <a:pt x="2897" y="1254"/>
                  </a:lnTo>
                  <a:lnTo>
                    <a:pt x="2925" y="1245"/>
                  </a:lnTo>
                  <a:lnTo>
                    <a:pt x="2953" y="1238"/>
                  </a:lnTo>
                  <a:lnTo>
                    <a:pt x="2980" y="1230"/>
                  </a:lnTo>
                  <a:lnTo>
                    <a:pt x="3007" y="1222"/>
                  </a:lnTo>
                  <a:lnTo>
                    <a:pt x="3035" y="1214"/>
                  </a:lnTo>
                  <a:lnTo>
                    <a:pt x="3062" y="1205"/>
                  </a:lnTo>
                  <a:lnTo>
                    <a:pt x="3089" y="1197"/>
                  </a:lnTo>
                  <a:lnTo>
                    <a:pt x="3116" y="1188"/>
                  </a:lnTo>
                  <a:lnTo>
                    <a:pt x="3143" y="1179"/>
                  </a:lnTo>
                  <a:lnTo>
                    <a:pt x="3169" y="1170"/>
                  </a:lnTo>
                  <a:lnTo>
                    <a:pt x="3196" y="1161"/>
                  </a:lnTo>
                  <a:lnTo>
                    <a:pt x="3223" y="1151"/>
                  </a:lnTo>
                  <a:lnTo>
                    <a:pt x="3249" y="1142"/>
                  </a:lnTo>
                  <a:lnTo>
                    <a:pt x="3274" y="1132"/>
                  </a:lnTo>
                  <a:lnTo>
                    <a:pt x="3300" y="1121"/>
                  </a:lnTo>
                  <a:lnTo>
                    <a:pt x="3326" y="1111"/>
                  </a:lnTo>
                  <a:lnTo>
                    <a:pt x="3352" y="1100"/>
                  </a:lnTo>
                  <a:lnTo>
                    <a:pt x="3377" y="1090"/>
                  </a:lnTo>
                  <a:lnTo>
                    <a:pt x="3401" y="1079"/>
                  </a:lnTo>
                  <a:lnTo>
                    <a:pt x="3426" y="1068"/>
                  </a:lnTo>
                  <a:lnTo>
                    <a:pt x="3450" y="1057"/>
                  </a:lnTo>
                  <a:lnTo>
                    <a:pt x="3475" y="1045"/>
                  </a:lnTo>
                  <a:lnTo>
                    <a:pt x="3499" y="1034"/>
                  </a:lnTo>
                  <a:lnTo>
                    <a:pt x="3523" y="1022"/>
                  </a:lnTo>
                  <a:lnTo>
                    <a:pt x="3546" y="1010"/>
                  </a:lnTo>
                  <a:lnTo>
                    <a:pt x="3569" y="998"/>
                  </a:lnTo>
                  <a:lnTo>
                    <a:pt x="3592" y="985"/>
                  </a:lnTo>
                  <a:lnTo>
                    <a:pt x="3615" y="972"/>
                  </a:lnTo>
                  <a:lnTo>
                    <a:pt x="3637" y="959"/>
                  </a:lnTo>
                  <a:lnTo>
                    <a:pt x="3658" y="947"/>
                  </a:lnTo>
                  <a:lnTo>
                    <a:pt x="3679" y="934"/>
                  </a:lnTo>
                  <a:lnTo>
                    <a:pt x="3700" y="920"/>
                  </a:lnTo>
                  <a:lnTo>
                    <a:pt x="3722" y="907"/>
                  </a:lnTo>
                  <a:lnTo>
                    <a:pt x="3742" y="893"/>
                  </a:lnTo>
                  <a:lnTo>
                    <a:pt x="3761" y="880"/>
                  </a:lnTo>
                  <a:lnTo>
                    <a:pt x="3781" y="866"/>
                  </a:lnTo>
                  <a:lnTo>
                    <a:pt x="3799" y="851"/>
                  </a:lnTo>
                  <a:lnTo>
                    <a:pt x="3818" y="836"/>
                  </a:lnTo>
                  <a:lnTo>
                    <a:pt x="3836" y="822"/>
                  </a:lnTo>
                  <a:lnTo>
                    <a:pt x="3854" y="807"/>
                  </a:lnTo>
                  <a:lnTo>
                    <a:pt x="3871" y="793"/>
                  </a:lnTo>
                  <a:lnTo>
                    <a:pt x="3888" y="778"/>
                  </a:lnTo>
                  <a:lnTo>
                    <a:pt x="3903" y="763"/>
                  </a:lnTo>
                  <a:lnTo>
                    <a:pt x="3919" y="747"/>
                  </a:lnTo>
                  <a:lnTo>
                    <a:pt x="3934" y="731"/>
                  </a:lnTo>
                  <a:lnTo>
                    <a:pt x="3948" y="716"/>
                  </a:lnTo>
                  <a:lnTo>
                    <a:pt x="3962" y="700"/>
                  </a:lnTo>
                  <a:lnTo>
                    <a:pt x="3975" y="684"/>
                  </a:lnTo>
                  <a:lnTo>
                    <a:pt x="3988" y="668"/>
                  </a:lnTo>
                  <a:lnTo>
                    <a:pt x="4000" y="652"/>
                  </a:lnTo>
                  <a:lnTo>
                    <a:pt x="4011" y="636"/>
                  </a:lnTo>
                  <a:lnTo>
                    <a:pt x="4022" y="620"/>
                  </a:lnTo>
                  <a:lnTo>
                    <a:pt x="4032" y="603"/>
                  </a:lnTo>
                  <a:lnTo>
                    <a:pt x="4041" y="586"/>
                  </a:lnTo>
                  <a:lnTo>
                    <a:pt x="4049" y="570"/>
                  </a:lnTo>
                  <a:lnTo>
                    <a:pt x="4057" y="553"/>
                  </a:lnTo>
                  <a:lnTo>
                    <a:pt x="4064" y="537"/>
                  </a:lnTo>
                  <a:lnTo>
                    <a:pt x="4070" y="520"/>
                  </a:lnTo>
                  <a:lnTo>
                    <a:pt x="4076" y="503"/>
                  </a:lnTo>
                  <a:lnTo>
                    <a:pt x="4081" y="486"/>
                  </a:lnTo>
                  <a:lnTo>
                    <a:pt x="4084" y="469"/>
                  </a:lnTo>
                  <a:lnTo>
                    <a:pt x="4087" y="452"/>
                  </a:lnTo>
                  <a:lnTo>
                    <a:pt x="4090" y="435"/>
                  </a:lnTo>
                  <a:lnTo>
                    <a:pt x="4091" y="418"/>
                  </a:lnTo>
                  <a:lnTo>
                    <a:pt x="4091" y="401"/>
                  </a:lnTo>
                  <a:lnTo>
                    <a:pt x="4091" y="385"/>
                  </a:lnTo>
                  <a:lnTo>
                    <a:pt x="4090" y="368"/>
                  </a:lnTo>
                  <a:lnTo>
                    <a:pt x="4087" y="351"/>
                  </a:lnTo>
                  <a:lnTo>
                    <a:pt x="4084" y="334"/>
                  </a:lnTo>
                  <a:lnTo>
                    <a:pt x="4080" y="317"/>
                  </a:lnTo>
                  <a:lnTo>
                    <a:pt x="4075" y="301"/>
                  </a:lnTo>
                  <a:lnTo>
                    <a:pt x="4069" y="285"/>
                  </a:lnTo>
                  <a:lnTo>
                    <a:pt x="4062" y="269"/>
                  </a:lnTo>
                  <a:lnTo>
                    <a:pt x="4058" y="261"/>
                  </a:lnTo>
                  <a:lnTo>
                    <a:pt x="4054" y="253"/>
                  </a:lnTo>
                  <a:lnTo>
                    <a:pt x="4050" y="245"/>
                  </a:lnTo>
                  <a:lnTo>
                    <a:pt x="4045" y="237"/>
                  </a:lnTo>
                  <a:lnTo>
                    <a:pt x="4040" y="229"/>
                  </a:lnTo>
                  <a:lnTo>
                    <a:pt x="4035" y="222"/>
                  </a:lnTo>
                  <a:lnTo>
                    <a:pt x="4029" y="213"/>
                  </a:lnTo>
                  <a:lnTo>
                    <a:pt x="4024" y="205"/>
                  </a:lnTo>
                  <a:lnTo>
                    <a:pt x="4018" y="198"/>
                  </a:lnTo>
                  <a:lnTo>
                    <a:pt x="4012" y="190"/>
                  </a:lnTo>
                  <a:lnTo>
                    <a:pt x="4005" y="183"/>
                  </a:lnTo>
                  <a:lnTo>
                    <a:pt x="3998" y="176"/>
                  </a:lnTo>
                  <a:lnTo>
                    <a:pt x="3991" y="169"/>
                  </a:lnTo>
                  <a:lnTo>
                    <a:pt x="3984" y="162"/>
                  </a:lnTo>
                  <a:lnTo>
                    <a:pt x="3976" y="155"/>
                  </a:lnTo>
                  <a:lnTo>
                    <a:pt x="3968" y="148"/>
                  </a:lnTo>
                  <a:lnTo>
                    <a:pt x="3960" y="141"/>
                  </a:lnTo>
                  <a:lnTo>
                    <a:pt x="3952" y="134"/>
                  </a:lnTo>
                  <a:lnTo>
                    <a:pt x="3943" y="127"/>
                  </a:lnTo>
                  <a:lnTo>
                    <a:pt x="3934" y="121"/>
                  </a:lnTo>
                  <a:lnTo>
                    <a:pt x="3925" y="115"/>
                  </a:lnTo>
                  <a:lnTo>
                    <a:pt x="3916" y="108"/>
                  </a:lnTo>
                  <a:lnTo>
                    <a:pt x="3897" y="96"/>
                  </a:lnTo>
                  <a:lnTo>
                    <a:pt x="3876" y="83"/>
                  </a:lnTo>
                  <a:lnTo>
                    <a:pt x="3855" y="72"/>
                  </a:lnTo>
                  <a:lnTo>
                    <a:pt x="3832" y="62"/>
                  </a:lnTo>
                  <a:lnTo>
                    <a:pt x="3809" y="52"/>
                  </a:lnTo>
                  <a:lnTo>
                    <a:pt x="3785" y="43"/>
                  </a:lnTo>
                  <a:lnTo>
                    <a:pt x="3760" y="35"/>
                  </a:lnTo>
                  <a:lnTo>
                    <a:pt x="3734" y="27"/>
                  </a:lnTo>
                  <a:lnTo>
                    <a:pt x="3707" y="20"/>
                  </a:lnTo>
                  <a:lnTo>
                    <a:pt x="3680" y="14"/>
                  </a:lnTo>
                  <a:lnTo>
                    <a:pt x="3652" y="10"/>
                  </a:lnTo>
                  <a:lnTo>
                    <a:pt x="3638" y="7"/>
                  </a:lnTo>
                  <a:lnTo>
                    <a:pt x="3624" y="6"/>
                  </a:lnTo>
                  <a:lnTo>
                    <a:pt x="3610" y="4"/>
                  </a:lnTo>
                  <a:lnTo>
                    <a:pt x="3596" y="3"/>
                  </a:lnTo>
                  <a:lnTo>
                    <a:pt x="3581" y="2"/>
                  </a:lnTo>
                  <a:lnTo>
                    <a:pt x="3567" y="1"/>
                  </a:lnTo>
                  <a:lnTo>
                    <a:pt x="3552" y="1"/>
                  </a:lnTo>
                  <a:lnTo>
                    <a:pt x="3538" y="0"/>
                  </a:lnTo>
                  <a:lnTo>
                    <a:pt x="3524" y="0"/>
                  </a:lnTo>
                  <a:lnTo>
                    <a:pt x="3510" y="1"/>
                  </a:lnTo>
                  <a:lnTo>
                    <a:pt x="3496" y="2"/>
                  </a:lnTo>
                  <a:lnTo>
                    <a:pt x="3482" y="3"/>
                  </a:lnTo>
                  <a:lnTo>
                    <a:pt x="3468" y="4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47" name="Freeform 47"/>
            <p:cNvSpPr>
              <a:spLocks/>
            </p:cNvSpPr>
            <p:nvPr/>
          </p:nvSpPr>
          <p:spPr bwMode="auto">
            <a:xfrm>
              <a:off x="1934901" y="744923"/>
              <a:ext cx="72791" cy="61715"/>
            </a:xfrm>
            <a:custGeom>
              <a:avLst/>
              <a:gdLst/>
              <a:ahLst/>
              <a:cxnLst>
                <a:cxn ang="0">
                  <a:pos x="172" y="2"/>
                </a:cxn>
                <a:cxn ang="0">
                  <a:pos x="146" y="6"/>
                </a:cxn>
                <a:cxn ang="0">
                  <a:pos x="120" y="12"/>
                </a:cxn>
                <a:cxn ang="0">
                  <a:pos x="96" y="19"/>
                </a:cxn>
                <a:cxn ang="0">
                  <a:pos x="73" y="27"/>
                </a:cxn>
                <a:cxn ang="0">
                  <a:pos x="53" y="37"/>
                </a:cxn>
                <a:cxn ang="0">
                  <a:pos x="34" y="48"/>
                </a:cxn>
                <a:cxn ang="0">
                  <a:pos x="19" y="60"/>
                </a:cxn>
                <a:cxn ang="0">
                  <a:pos x="11" y="70"/>
                </a:cxn>
                <a:cxn ang="0">
                  <a:pos x="6" y="77"/>
                </a:cxn>
                <a:cxn ang="0">
                  <a:pos x="3" y="85"/>
                </a:cxn>
                <a:cxn ang="0">
                  <a:pos x="1" y="92"/>
                </a:cxn>
                <a:cxn ang="0">
                  <a:pos x="0" y="99"/>
                </a:cxn>
                <a:cxn ang="0">
                  <a:pos x="0" y="106"/>
                </a:cxn>
                <a:cxn ang="0">
                  <a:pos x="2" y="113"/>
                </a:cxn>
                <a:cxn ang="0">
                  <a:pos x="6" y="120"/>
                </a:cxn>
                <a:cxn ang="0">
                  <a:pos x="11" y="127"/>
                </a:cxn>
                <a:cxn ang="0">
                  <a:pos x="17" y="133"/>
                </a:cxn>
                <a:cxn ang="0">
                  <a:pos x="25" y="139"/>
                </a:cxn>
                <a:cxn ang="0">
                  <a:pos x="34" y="145"/>
                </a:cxn>
                <a:cxn ang="0">
                  <a:pos x="45" y="149"/>
                </a:cxn>
                <a:cxn ang="0">
                  <a:pos x="58" y="153"/>
                </a:cxn>
                <a:cxn ang="0">
                  <a:pos x="71" y="155"/>
                </a:cxn>
                <a:cxn ang="0">
                  <a:pos x="87" y="156"/>
                </a:cxn>
                <a:cxn ang="0">
                  <a:pos x="102" y="155"/>
                </a:cxn>
                <a:cxn ang="0">
                  <a:pos x="116" y="153"/>
                </a:cxn>
                <a:cxn ang="0">
                  <a:pos x="122" y="151"/>
                </a:cxn>
                <a:cxn ang="0">
                  <a:pos x="126" y="148"/>
                </a:cxn>
                <a:cxn ang="0">
                  <a:pos x="129" y="145"/>
                </a:cxn>
                <a:cxn ang="0">
                  <a:pos x="130" y="142"/>
                </a:cxn>
                <a:cxn ang="0">
                  <a:pos x="129" y="138"/>
                </a:cxn>
                <a:cxn ang="0">
                  <a:pos x="125" y="131"/>
                </a:cxn>
                <a:cxn ang="0">
                  <a:pos x="122" y="129"/>
                </a:cxn>
                <a:cxn ang="0">
                  <a:pos x="120" y="128"/>
                </a:cxn>
                <a:cxn ang="0">
                  <a:pos x="117" y="129"/>
                </a:cxn>
                <a:cxn ang="0">
                  <a:pos x="115" y="132"/>
                </a:cxn>
              </a:cxnLst>
              <a:rect l="0" t="0" r="r" b="b"/>
              <a:pathLst>
                <a:path w="187" h="156">
                  <a:moveTo>
                    <a:pt x="187" y="0"/>
                  </a:moveTo>
                  <a:lnTo>
                    <a:pt x="172" y="2"/>
                  </a:lnTo>
                  <a:lnTo>
                    <a:pt x="159" y="4"/>
                  </a:lnTo>
                  <a:lnTo>
                    <a:pt x="146" y="6"/>
                  </a:lnTo>
                  <a:lnTo>
                    <a:pt x="133" y="9"/>
                  </a:lnTo>
                  <a:lnTo>
                    <a:pt x="120" y="12"/>
                  </a:lnTo>
                  <a:lnTo>
                    <a:pt x="108" y="15"/>
                  </a:lnTo>
                  <a:lnTo>
                    <a:pt x="96" y="19"/>
                  </a:lnTo>
                  <a:lnTo>
                    <a:pt x="84" y="23"/>
                  </a:lnTo>
                  <a:lnTo>
                    <a:pt x="73" y="27"/>
                  </a:lnTo>
                  <a:lnTo>
                    <a:pt x="63" y="32"/>
                  </a:lnTo>
                  <a:lnTo>
                    <a:pt x="53" y="37"/>
                  </a:lnTo>
                  <a:lnTo>
                    <a:pt x="43" y="42"/>
                  </a:lnTo>
                  <a:lnTo>
                    <a:pt x="34" y="48"/>
                  </a:lnTo>
                  <a:lnTo>
                    <a:pt x="26" y="54"/>
                  </a:lnTo>
                  <a:lnTo>
                    <a:pt x="19" y="60"/>
                  </a:lnTo>
                  <a:lnTo>
                    <a:pt x="13" y="67"/>
                  </a:lnTo>
                  <a:lnTo>
                    <a:pt x="11" y="70"/>
                  </a:lnTo>
                  <a:lnTo>
                    <a:pt x="9" y="73"/>
                  </a:lnTo>
                  <a:lnTo>
                    <a:pt x="6" y="77"/>
                  </a:lnTo>
                  <a:lnTo>
                    <a:pt x="5" y="80"/>
                  </a:lnTo>
                  <a:lnTo>
                    <a:pt x="3" y="85"/>
                  </a:lnTo>
                  <a:lnTo>
                    <a:pt x="2" y="88"/>
                  </a:lnTo>
                  <a:lnTo>
                    <a:pt x="1" y="92"/>
                  </a:lnTo>
                  <a:lnTo>
                    <a:pt x="0" y="95"/>
                  </a:lnTo>
                  <a:lnTo>
                    <a:pt x="0" y="99"/>
                  </a:lnTo>
                  <a:lnTo>
                    <a:pt x="0" y="102"/>
                  </a:lnTo>
                  <a:lnTo>
                    <a:pt x="0" y="106"/>
                  </a:lnTo>
                  <a:lnTo>
                    <a:pt x="1" y="110"/>
                  </a:lnTo>
                  <a:lnTo>
                    <a:pt x="2" y="113"/>
                  </a:lnTo>
                  <a:lnTo>
                    <a:pt x="4" y="117"/>
                  </a:lnTo>
                  <a:lnTo>
                    <a:pt x="6" y="120"/>
                  </a:lnTo>
                  <a:lnTo>
                    <a:pt x="8" y="123"/>
                  </a:lnTo>
                  <a:lnTo>
                    <a:pt x="11" y="127"/>
                  </a:lnTo>
                  <a:lnTo>
                    <a:pt x="14" y="130"/>
                  </a:lnTo>
                  <a:lnTo>
                    <a:pt x="17" y="133"/>
                  </a:lnTo>
                  <a:lnTo>
                    <a:pt x="21" y="136"/>
                  </a:lnTo>
                  <a:lnTo>
                    <a:pt x="25" y="139"/>
                  </a:lnTo>
                  <a:lnTo>
                    <a:pt x="29" y="142"/>
                  </a:lnTo>
                  <a:lnTo>
                    <a:pt x="34" y="145"/>
                  </a:lnTo>
                  <a:lnTo>
                    <a:pt x="39" y="147"/>
                  </a:lnTo>
                  <a:lnTo>
                    <a:pt x="45" y="149"/>
                  </a:lnTo>
                  <a:lnTo>
                    <a:pt x="52" y="151"/>
                  </a:lnTo>
                  <a:lnTo>
                    <a:pt x="58" y="153"/>
                  </a:lnTo>
                  <a:lnTo>
                    <a:pt x="64" y="154"/>
                  </a:lnTo>
                  <a:lnTo>
                    <a:pt x="71" y="155"/>
                  </a:lnTo>
                  <a:lnTo>
                    <a:pt x="79" y="156"/>
                  </a:lnTo>
                  <a:lnTo>
                    <a:pt x="87" y="156"/>
                  </a:lnTo>
                  <a:lnTo>
                    <a:pt x="95" y="156"/>
                  </a:lnTo>
                  <a:lnTo>
                    <a:pt x="102" y="155"/>
                  </a:lnTo>
                  <a:lnTo>
                    <a:pt x="110" y="154"/>
                  </a:lnTo>
                  <a:lnTo>
                    <a:pt x="116" y="153"/>
                  </a:lnTo>
                  <a:lnTo>
                    <a:pt x="119" y="152"/>
                  </a:lnTo>
                  <a:lnTo>
                    <a:pt x="122" y="151"/>
                  </a:lnTo>
                  <a:lnTo>
                    <a:pt x="124" y="150"/>
                  </a:lnTo>
                  <a:lnTo>
                    <a:pt x="126" y="148"/>
                  </a:lnTo>
                  <a:lnTo>
                    <a:pt x="128" y="147"/>
                  </a:lnTo>
                  <a:lnTo>
                    <a:pt x="129" y="145"/>
                  </a:lnTo>
                  <a:lnTo>
                    <a:pt x="130" y="143"/>
                  </a:lnTo>
                  <a:lnTo>
                    <a:pt x="130" y="142"/>
                  </a:lnTo>
                  <a:lnTo>
                    <a:pt x="130" y="140"/>
                  </a:lnTo>
                  <a:lnTo>
                    <a:pt x="129" y="138"/>
                  </a:lnTo>
                  <a:lnTo>
                    <a:pt x="128" y="134"/>
                  </a:lnTo>
                  <a:lnTo>
                    <a:pt x="125" y="131"/>
                  </a:lnTo>
                  <a:lnTo>
                    <a:pt x="124" y="130"/>
                  </a:lnTo>
                  <a:lnTo>
                    <a:pt x="122" y="129"/>
                  </a:lnTo>
                  <a:lnTo>
                    <a:pt x="121" y="128"/>
                  </a:lnTo>
                  <a:lnTo>
                    <a:pt x="120" y="128"/>
                  </a:lnTo>
                  <a:lnTo>
                    <a:pt x="118" y="128"/>
                  </a:lnTo>
                  <a:lnTo>
                    <a:pt x="117" y="129"/>
                  </a:lnTo>
                  <a:lnTo>
                    <a:pt x="116" y="130"/>
                  </a:lnTo>
                  <a:lnTo>
                    <a:pt x="115" y="13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48" name="Freeform 48"/>
            <p:cNvSpPr>
              <a:spLocks/>
            </p:cNvSpPr>
            <p:nvPr/>
          </p:nvSpPr>
          <p:spPr bwMode="auto">
            <a:xfrm>
              <a:off x="406286" y="725934"/>
              <a:ext cx="1943209" cy="824440"/>
            </a:xfrm>
            <a:custGeom>
              <a:avLst/>
              <a:gdLst/>
              <a:ahLst/>
              <a:cxnLst>
                <a:cxn ang="0">
                  <a:pos x="0" y="1880"/>
                </a:cxn>
                <a:cxn ang="0">
                  <a:pos x="4" y="1895"/>
                </a:cxn>
                <a:cxn ang="0">
                  <a:pos x="17" y="1911"/>
                </a:cxn>
                <a:cxn ang="0">
                  <a:pos x="42" y="1928"/>
                </a:cxn>
                <a:cxn ang="0">
                  <a:pos x="74" y="1944"/>
                </a:cxn>
                <a:cxn ang="0">
                  <a:pos x="117" y="1962"/>
                </a:cxn>
                <a:cxn ang="0">
                  <a:pos x="171" y="1979"/>
                </a:cxn>
                <a:cxn ang="0">
                  <a:pos x="233" y="1996"/>
                </a:cxn>
                <a:cxn ang="0">
                  <a:pos x="306" y="2012"/>
                </a:cxn>
                <a:cxn ang="0">
                  <a:pos x="387" y="2027"/>
                </a:cxn>
                <a:cxn ang="0">
                  <a:pos x="479" y="2041"/>
                </a:cxn>
                <a:cxn ang="0">
                  <a:pos x="580" y="2054"/>
                </a:cxn>
                <a:cxn ang="0">
                  <a:pos x="690" y="2065"/>
                </a:cxn>
                <a:cxn ang="0">
                  <a:pos x="810" y="2074"/>
                </a:cxn>
                <a:cxn ang="0">
                  <a:pos x="938" y="2082"/>
                </a:cxn>
                <a:cxn ang="0">
                  <a:pos x="1074" y="2086"/>
                </a:cxn>
                <a:cxn ang="0">
                  <a:pos x="1219" y="2087"/>
                </a:cxn>
                <a:cxn ang="0">
                  <a:pos x="1371" y="2085"/>
                </a:cxn>
                <a:cxn ang="0">
                  <a:pos x="1531" y="2080"/>
                </a:cxn>
                <a:cxn ang="0">
                  <a:pos x="1697" y="2069"/>
                </a:cxn>
                <a:cxn ang="0">
                  <a:pos x="1870" y="2056"/>
                </a:cxn>
                <a:cxn ang="0">
                  <a:pos x="2048" y="2038"/>
                </a:cxn>
                <a:cxn ang="0">
                  <a:pos x="2232" y="2015"/>
                </a:cxn>
                <a:cxn ang="0">
                  <a:pos x="2419" y="1987"/>
                </a:cxn>
                <a:cxn ang="0">
                  <a:pos x="2609" y="1954"/>
                </a:cxn>
                <a:cxn ang="0">
                  <a:pos x="2802" y="1914"/>
                </a:cxn>
                <a:cxn ang="0">
                  <a:pos x="2996" y="1870"/>
                </a:cxn>
                <a:cxn ang="0">
                  <a:pos x="3190" y="1819"/>
                </a:cxn>
                <a:cxn ang="0">
                  <a:pos x="3382" y="1760"/>
                </a:cxn>
                <a:cxn ang="0">
                  <a:pos x="3573" y="1696"/>
                </a:cxn>
                <a:cxn ang="0">
                  <a:pos x="3758" y="1624"/>
                </a:cxn>
                <a:cxn ang="0">
                  <a:pos x="3939" y="1546"/>
                </a:cxn>
                <a:cxn ang="0">
                  <a:pos x="4110" y="1461"/>
                </a:cxn>
                <a:cxn ang="0">
                  <a:pos x="4272" y="1369"/>
                </a:cxn>
                <a:cxn ang="0">
                  <a:pos x="4422" y="1270"/>
                </a:cxn>
                <a:cxn ang="0">
                  <a:pos x="4557" y="1165"/>
                </a:cxn>
                <a:cxn ang="0">
                  <a:pos x="4675" y="1055"/>
                </a:cxn>
                <a:cxn ang="0">
                  <a:pos x="4773" y="939"/>
                </a:cxn>
                <a:cxn ang="0">
                  <a:pos x="4848" y="819"/>
                </a:cxn>
                <a:cxn ang="0">
                  <a:pos x="4896" y="696"/>
                </a:cxn>
                <a:cxn ang="0">
                  <a:pos x="4915" y="572"/>
                </a:cxn>
                <a:cxn ang="0">
                  <a:pos x="4902" y="450"/>
                </a:cxn>
                <a:cxn ang="0">
                  <a:pos x="4853" y="333"/>
                </a:cxn>
                <a:cxn ang="0">
                  <a:pos x="4766" y="224"/>
                </a:cxn>
                <a:cxn ang="0">
                  <a:pos x="4642" y="129"/>
                </a:cxn>
                <a:cxn ang="0">
                  <a:pos x="4482" y="55"/>
                </a:cxn>
                <a:cxn ang="0">
                  <a:pos x="4293" y="11"/>
                </a:cxn>
                <a:cxn ang="0">
                  <a:pos x="4094" y="4"/>
                </a:cxn>
                <a:cxn ang="0">
                  <a:pos x="3962" y="27"/>
                </a:cxn>
                <a:cxn ang="0">
                  <a:pos x="3887" y="58"/>
                </a:cxn>
                <a:cxn ang="0">
                  <a:pos x="3837" y="101"/>
                </a:cxn>
                <a:cxn ang="0">
                  <a:pos x="3825" y="143"/>
                </a:cxn>
                <a:cxn ang="0">
                  <a:pos x="3835" y="168"/>
                </a:cxn>
                <a:cxn ang="0">
                  <a:pos x="3858" y="190"/>
                </a:cxn>
                <a:cxn ang="0">
                  <a:pos x="3914" y="210"/>
                </a:cxn>
                <a:cxn ang="0">
                  <a:pos x="3964" y="211"/>
                </a:cxn>
                <a:cxn ang="0">
                  <a:pos x="4001" y="198"/>
                </a:cxn>
                <a:cxn ang="0">
                  <a:pos x="4003" y="186"/>
                </a:cxn>
                <a:cxn ang="0">
                  <a:pos x="3983" y="175"/>
                </a:cxn>
              </a:cxnLst>
              <a:rect l="0" t="0" r="r" b="b"/>
              <a:pathLst>
                <a:path w="4915" h="2087">
                  <a:moveTo>
                    <a:pt x="3" y="1870"/>
                  </a:moveTo>
                  <a:lnTo>
                    <a:pt x="2" y="1871"/>
                  </a:lnTo>
                  <a:lnTo>
                    <a:pt x="2" y="1872"/>
                  </a:lnTo>
                  <a:lnTo>
                    <a:pt x="1" y="1874"/>
                  </a:lnTo>
                  <a:lnTo>
                    <a:pt x="1" y="1876"/>
                  </a:lnTo>
                  <a:lnTo>
                    <a:pt x="0" y="1878"/>
                  </a:lnTo>
                  <a:lnTo>
                    <a:pt x="0" y="1880"/>
                  </a:lnTo>
                  <a:lnTo>
                    <a:pt x="0" y="1882"/>
                  </a:lnTo>
                  <a:lnTo>
                    <a:pt x="0" y="1885"/>
                  </a:lnTo>
                  <a:lnTo>
                    <a:pt x="0" y="1887"/>
                  </a:lnTo>
                  <a:lnTo>
                    <a:pt x="1" y="1889"/>
                  </a:lnTo>
                  <a:lnTo>
                    <a:pt x="2" y="1891"/>
                  </a:lnTo>
                  <a:lnTo>
                    <a:pt x="3" y="1893"/>
                  </a:lnTo>
                  <a:lnTo>
                    <a:pt x="4" y="1895"/>
                  </a:lnTo>
                  <a:lnTo>
                    <a:pt x="5" y="1898"/>
                  </a:lnTo>
                  <a:lnTo>
                    <a:pt x="7" y="1900"/>
                  </a:lnTo>
                  <a:lnTo>
                    <a:pt x="8" y="1902"/>
                  </a:lnTo>
                  <a:lnTo>
                    <a:pt x="10" y="1904"/>
                  </a:lnTo>
                  <a:lnTo>
                    <a:pt x="13" y="1907"/>
                  </a:lnTo>
                  <a:lnTo>
                    <a:pt x="15" y="1909"/>
                  </a:lnTo>
                  <a:lnTo>
                    <a:pt x="17" y="1911"/>
                  </a:lnTo>
                  <a:lnTo>
                    <a:pt x="20" y="1913"/>
                  </a:lnTo>
                  <a:lnTo>
                    <a:pt x="23" y="1916"/>
                  </a:lnTo>
                  <a:lnTo>
                    <a:pt x="26" y="1918"/>
                  </a:lnTo>
                  <a:lnTo>
                    <a:pt x="30" y="1920"/>
                  </a:lnTo>
                  <a:lnTo>
                    <a:pt x="34" y="1923"/>
                  </a:lnTo>
                  <a:lnTo>
                    <a:pt x="38" y="1925"/>
                  </a:lnTo>
                  <a:lnTo>
                    <a:pt x="42" y="1928"/>
                  </a:lnTo>
                  <a:lnTo>
                    <a:pt x="46" y="1930"/>
                  </a:lnTo>
                  <a:lnTo>
                    <a:pt x="50" y="1932"/>
                  </a:lnTo>
                  <a:lnTo>
                    <a:pt x="54" y="1935"/>
                  </a:lnTo>
                  <a:lnTo>
                    <a:pt x="59" y="1937"/>
                  </a:lnTo>
                  <a:lnTo>
                    <a:pt x="64" y="1940"/>
                  </a:lnTo>
                  <a:lnTo>
                    <a:pt x="69" y="1942"/>
                  </a:lnTo>
                  <a:lnTo>
                    <a:pt x="74" y="1944"/>
                  </a:lnTo>
                  <a:lnTo>
                    <a:pt x="80" y="1948"/>
                  </a:lnTo>
                  <a:lnTo>
                    <a:pt x="86" y="1950"/>
                  </a:lnTo>
                  <a:lnTo>
                    <a:pt x="92" y="1953"/>
                  </a:lnTo>
                  <a:lnTo>
                    <a:pt x="98" y="1955"/>
                  </a:lnTo>
                  <a:lnTo>
                    <a:pt x="104" y="1958"/>
                  </a:lnTo>
                  <a:lnTo>
                    <a:pt x="110" y="1960"/>
                  </a:lnTo>
                  <a:lnTo>
                    <a:pt x="117" y="1962"/>
                  </a:lnTo>
                  <a:lnTo>
                    <a:pt x="124" y="1965"/>
                  </a:lnTo>
                  <a:lnTo>
                    <a:pt x="131" y="1967"/>
                  </a:lnTo>
                  <a:lnTo>
                    <a:pt x="138" y="1970"/>
                  </a:lnTo>
                  <a:lnTo>
                    <a:pt x="146" y="1972"/>
                  </a:lnTo>
                  <a:lnTo>
                    <a:pt x="154" y="1975"/>
                  </a:lnTo>
                  <a:lnTo>
                    <a:pt x="162" y="1977"/>
                  </a:lnTo>
                  <a:lnTo>
                    <a:pt x="171" y="1979"/>
                  </a:lnTo>
                  <a:lnTo>
                    <a:pt x="179" y="1982"/>
                  </a:lnTo>
                  <a:lnTo>
                    <a:pt x="187" y="1984"/>
                  </a:lnTo>
                  <a:lnTo>
                    <a:pt x="196" y="1987"/>
                  </a:lnTo>
                  <a:lnTo>
                    <a:pt x="205" y="1989"/>
                  </a:lnTo>
                  <a:lnTo>
                    <a:pt x="214" y="1991"/>
                  </a:lnTo>
                  <a:lnTo>
                    <a:pt x="223" y="1994"/>
                  </a:lnTo>
                  <a:lnTo>
                    <a:pt x="233" y="1996"/>
                  </a:lnTo>
                  <a:lnTo>
                    <a:pt x="242" y="1998"/>
                  </a:lnTo>
                  <a:lnTo>
                    <a:pt x="252" y="2001"/>
                  </a:lnTo>
                  <a:lnTo>
                    <a:pt x="262" y="2003"/>
                  </a:lnTo>
                  <a:lnTo>
                    <a:pt x="273" y="2005"/>
                  </a:lnTo>
                  <a:lnTo>
                    <a:pt x="283" y="2008"/>
                  </a:lnTo>
                  <a:lnTo>
                    <a:pt x="295" y="2010"/>
                  </a:lnTo>
                  <a:lnTo>
                    <a:pt x="306" y="2012"/>
                  </a:lnTo>
                  <a:lnTo>
                    <a:pt x="317" y="2014"/>
                  </a:lnTo>
                  <a:lnTo>
                    <a:pt x="328" y="2017"/>
                  </a:lnTo>
                  <a:lnTo>
                    <a:pt x="339" y="2019"/>
                  </a:lnTo>
                  <a:lnTo>
                    <a:pt x="351" y="2021"/>
                  </a:lnTo>
                  <a:lnTo>
                    <a:pt x="363" y="2023"/>
                  </a:lnTo>
                  <a:lnTo>
                    <a:pt x="375" y="2025"/>
                  </a:lnTo>
                  <a:lnTo>
                    <a:pt x="387" y="2027"/>
                  </a:lnTo>
                  <a:lnTo>
                    <a:pt x="399" y="2029"/>
                  </a:lnTo>
                  <a:lnTo>
                    <a:pt x="412" y="2032"/>
                  </a:lnTo>
                  <a:lnTo>
                    <a:pt x="426" y="2034"/>
                  </a:lnTo>
                  <a:lnTo>
                    <a:pt x="439" y="2036"/>
                  </a:lnTo>
                  <a:lnTo>
                    <a:pt x="452" y="2038"/>
                  </a:lnTo>
                  <a:lnTo>
                    <a:pt x="465" y="2039"/>
                  </a:lnTo>
                  <a:lnTo>
                    <a:pt x="479" y="2041"/>
                  </a:lnTo>
                  <a:lnTo>
                    <a:pt x="493" y="2043"/>
                  </a:lnTo>
                  <a:lnTo>
                    <a:pt x="507" y="2045"/>
                  </a:lnTo>
                  <a:lnTo>
                    <a:pt x="521" y="2047"/>
                  </a:lnTo>
                  <a:lnTo>
                    <a:pt x="535" y="2049"/>
                  </a:lnTo>
                  <a:lnTo>
                    <a:pt x="550" y="2051"/>
                  </a:lnTo>
                  <a:lnTo>
                    <a:pt x="565" y="2052"/>
                  </a:lnTo>
                  <a:lnTo>
                    <a:pt x="580" y="2054"/>
                  </a:lnTo>
                  <a:lnTo>
                    <a:pt x="595" y="2056"/>
                  </a:lnTo>
                  <a:lnTo>
                    <a:pt x="610" y="2057"/>
                  </a:lnTo>
                  <a:lnTo>
                    <a:pt x="626" y="2059"/>
                  </a:lnTo>
                  <a:lnTo>
                    <a:pt x="641" y="2061"/>
                  </a:lnTo>
                  <a:lnTo>
                    <a:pt x="657" y="2062"/>
                  </a:lnTo>
                  <a:lnTo>
                    <a:pt x="673" y="2064"/>
                  </a:lnTo>
                  <a:lnTo>
                    <a:pt x="690" y="2065"/>
                  </a:lnTo>
                  <a:lnTo>
                    <a:pt x="707" y="2066"/>
                  </a:lnTo>
                  <a:lnTo>
                    <a:pt x="723" y="2068"/>
                  </a:lnTo>
                  <a:lnTo>
                    <a:pt x="740" y="2069"/>
                  </a:lnTo>
                  <a:lnTo>
                    <a:pt x="757" y="2070"/>
                  </a:lnTo>
                  <a:lnTo>
                    <a:pt x="774" y="2072"/>
                  </a:lnTo>
                  <a:lnTo>
                    <a:pt x="791" y="2073"/>
                  </a:lnTo>
                  <a:lnTo>
                    <a:pt x="810" y="2074"/>
                  </a:lnTo>
                  <a:lnTo>
                    <a:pt x="827" y="2076"/>
                  </a:lnTo>
                  <a:lnTo>
                    <a:pt x="845" y="2077"/>
                  </a:lnTo>
                  <a:lnTo>
                    <a:pt x="863" y="2078"/>
                  </a:lnTo>
                  <a:lnTo>
                    <a:pt x="881" y="2079"/>
                  </a:lnTo>
                  <a:lnTo>
                    <a:pt x="900" y="2080"/>
                  </a:lnTo>
                  <a:lnTo>
                    <a:pt x="918" y="2081"/>
                  </a:lnTo>
                  <a:lnTo>
                    <a:pt x="938" y="2082"/>
                  </a:lnTo>
                  <a:lnTo>
                    <a:pt x="957" y="2082"/>
                  </a:lnTo>
                  <a:lnTo>
                    <a:pt x="976" y="2083"/>
                  </a:lnTo>
                  <a:lnTo>
                    <a:pt x="995" y="2084"/>
                  </a:lnTo>
                  <a:lnTo>
                    <a:pt x="1014" y="2084"/>
                  </a:lnTo>
                  <a:lnTo>
                    <a:pt x="1034" y="2085"/>
                  </a:lnTo>
                  <a:lnTo>
                    <a:pt x="1054" y="2085"/>
                  </a:lnTo>
                  <a:lnTo>
                    <a:pt x="1074" y="2086"/>
                  </a:lnTo>
                  <a:lnTo>
                    <a:pt x="1094" y="2086"/>
                  </a:lnTo>
                  <a:lnTo>
                    <a:pt x="1115" y="2087"/>
                  </a:lnTo>
                  <a:lnTo>
                    <a:pt x="1135" y="2087"/>
                  </a:lnTo>
                  <a:lnTo>
                    <a:pt x="1155" y="2087"/>
                  </a:lnTo>
                  <a:lnTo>
                    <a:pt x="1176" y="2087"/>
                  </a:lnTo>
                  <a:lnTo>
                    <a:pt x="1198" y="2087"/>
                  </a:lnTo>
                  <a:lnTo>
                    <a:pt x="1219" y="2087"/>
                  </a:lnTo>
                  <a:lnTo>
                    <a:pt x="1240" y="2087"/>
                  </a:lnTo>
                  <a:lnTo>
                    <a:pt x="1261" y="2087"/>
                  </a:lnTo>
                  <a:lnTo>
                    <a:pt x="1283" y="2087"/>
                  </a:lnTo>
                  <a:lnTo>
                    <a:pt x="1304" y="2086"/>
                  </a:lnTo>
                  <a:lnTo>
                    <a:pt x="1327" y="2086"/>
                  </a:lnTo>
                  <a:lnTo>
                    <a:pt x="1349" y="2086"/>
                  </a:lnTo>
                  <a:lnTo>
                    <a:pt x="1371" y="2085"/>
                  </a:lnTo>
                  <a:lnTo>
                    <a:pt x="1393" y="2085"/>
                  </a:lnTo>
                  <a:lnTo>
                    <a:pt x="1416" y="2084"/>
                  </a:lnTo>
                  <a:lnTo>
                    <a:pt x="1438" y="2083"/>
                  </a:lnTo>
                  <a:lnTo>
                    <a:pt x="1462" y="2082"/>
                  </a:lnTo>
                  <a:lnTo>
                    <a:pt x="1485" y="2082"/>
                  </a:lnTo>
                  <a:lnTo>
                    <a:pt x="1508" y="2081"/>
                  </a:lnTo>
                  <a:lnTo>
                    <a:pt x="1531" y="2080"/>
                  </a:lnTo>
                  <a:lnTo>
                    <a:pt x="1554" y="2078"/>
                  </a:lnTo>
                  <a:lnTo>
                    <a:pt x="1577" y="2077"/>
                  </a:lnTo>
                  <a:lnTo>
                    <a:pt x="1602" y="2076"/>
                  </a:lnTo>
                  <a:lnTo>
                    <a:pt x="1625" y="2074"/>
                  </a:lnTo>
                  <a:lnTo>
                    <a:pt x="1649" y="2072"/>
                  </a:lnTo>
                  <a:lnTo>
                    <a:pt x="1673" y="2071"/>
                  </a:lnTo>
                  <a:lnTo>
                    <a:pt x="1697" y="2069"/>
                  </a:lnTo>
                  <a:lnTo>
                    <a:pt x="1722" y="2068"/>
                  </a:lnTo>
                  <a:lnTo>
                    <a:pt x="1746" y="2066"/>
                  </a:lnTo>
                  <a:lnTo>
                    <a:pt x="1771" y="2064"/>
                  </a:lnTo>
                  <a:lnTo>
                    <a:pt x="1795" y="2062"/>
                  </a:lnTo>
                  <a:lnTo>
                    <a:pt x="1820" y="2060"/>
                  </a:lnTo>
                  <a:lnTo>
                    <a:pt x="1845" y="2058"/>
                  </a:lnTo>
                  <a:lnTo>
                    <a:pt x="1870" y="2056"/>
                  </a:lnTo>
                  <a:lnTo>
                    <a:pt x="1895" y="2054"/>
                  </a:lnTo>
                  <a:lnTo>
                    <a:pt x="1920" y="2051"/>
                  </a:lnTo>
                  <a:lnTo>
                    <a:pt x="1945" y="2049"/>
                  </a:lnTo>
                  <a:lnTo>
                    <a:pt x="1971" y="2046"/>
                  </a:lnTo>
                  <a:lnTo>
                    <a:pt x="1997" y="2043"/>
                  </a:lnTo>
                  <a:lnTo>
                    <a:pt x="2022" y="2041"/>
                  </a:lnTo>
                  <a:lnTo>
                    <a:pt x="2048" y="2038"/>
                  </a:lnTo>
                  <a:lnTo>
                    <a:pt x="2074" y="2035"/>
                  </a:lnTo>
                  <a:lnTo>
                    <a:pt x="2100" y="2032"/>
                  </a:lnTo>
                  <a:lnTo>
                    <a:pt x="2126" y="2029"/>
                  </a:lnTo>
                  <a:lnTo>
                    <a:pt x="2152" y="2025"/>
                  </a:lnTo>
                  <a:lnTo>
                    <a:pt x="2178" y="2022"/>
                  </a:lnTo>
                  <a:lnTo>
                    <a:pt x="2205" y="2019"/>
                  </a:lnTo>
                  <a:lnTo>
                    <a:pt x="2232" y="2015"/>
                  </a:lnTo>
                  <a:lnTo>
                    <a:pt x="2258" y="2011"/>
                  </a:lnTo>
                  <a:lnTo>
                    <a:pt x="2285" y="2008"/>
                  </a:lnTo>
                  <a:lnTo>
                    <a:pt x="2311" y="2004"/>
                  </a:lnTo>
                  <a:lnTo>
                    <a:pt x="2338" y="2000"/>
                  </a:lnTo>
                  <a:lnTo>
                    <a:pt x="2365" y="1996"/>
                  </a:lnTo>
                  <a:lnTo>
                    <a:pt x="2392" y="1992"/>
                  </a:lnTo>
                  <a:lnTo>
                    <a:pt x="2419" y="1987"/>
                  </a:lnTo>
                  <a:lnTo>
                    <a:pt x="2446" y="1983"/>
                  </a:lnTo>
                  <a:lnTo>
                    <a:pt x="2472" y="1978"/>
                  </a:lnTo>
                  <a:lnTo>
                    <a:pt x="2500" y="1974"/>
                  </a:lnTo>
                  <a:lnTo>
                    <a:pt x="2527" y="1969"/>
                  </a:lnTo>
                  <a:lnTo>
                    <a:pt x="2554" y="1964"/>
                  </a:lnTo>
                  <a:lnTo>
                    <a:pt x="2582" y="1959"/>
                  </a:lnTo>
                  <a:lnTo>
                    <a:pt x="2609" y="1954"/>
                  </a:lnTo>
                  <a:lnTo>
                    <a:pt x="2637" y="1949"/>
                  </a:lnTo>
                  <a:lnTo>
                    <a:pt x="2664" y="1943"/>
                  </a:lnTo>
                  <a:lnTo>
                    <a:pt x="2692" y="1937"/>
                  </a:lnTo>
                  <a:lnTo>
                    <a:pt x="2719" y="1932"/>
                  </a:lnTo>
                  <a:lnTo>
                    <a:pt x="2746" y="1926"/>
                  </a:lnTo>
                  <a:lnTo>
                    <a:pt x="2775" y="1920"/>
                  </a:lnTo>
                  <a:lnTo>
                    <a:pt x="2802" y="1914"/>
                  </a:lnTo>
                  <a:lnTo>
                    <a:pt x="2829" y="1908"/>
                  </a:lnTo>
                  <a:lnTo>
                    <a:pt x="2857" y="1902"/>
                  </a:lnTo>
                  <a:lnTo>
                    <a:pt x="2885" y="1896"/>
                  </a:lnTo>
                  <a:lnTo>
                    <a:pt x="2913" y="1889"/>
                  </a:lnTo>
                  <a:lnTo>
                    <a:pt x="2940" y="1883"/>
                  </a:lnTo>
                  <a:lnTo>
                    <a:pt x="2968" y="1876"/>
                  </a:lnTo>
                  <a:lnTo>
                    <a:pt x="2996" y="1870"/>
                  </a:lnTo>
                  <a:lnTo>
                    <a:pt x="3024" y="1863"/>
                  </a:lnTo>
                  <a:lnTo>
                    <a:pt x="3052" y="1856"/>
                  </a:lnTo>
                  <a:lnTo>
                    <a:pt x="3079" y="1848"/>
                  </a:lnTo>
                  <a:lnTo>
                    <a:pt x="3107" y="1841"/>
                  </a:lnTo>
                  <a:lnTo>
                    <a:pt x="3134" y="1834"/>
                  </a:lnTo>
                  <a:lnTo>
                    <a:pt x="3163" y="1826"/>
                  </a:lnTo>
                  <a:lnTo>
                    <a:pt x="3190" y="1819"/>
                  </a:lnTo>
                  <a:lnTo>
                    <a:pt x="3217" y="1810"/>
                  </a:lnTo>
                  <a:lnTo>
                    <a:pt x="3245" y="1802"/>
                  </a:lnTo>
                  <a:lnTo>
                    <a:pt x="3273" y="1794"/>
                  </a:lnTo>
                  <a:lnTo>
                    <a:pt x="3301" y="1786"/>
                  </a:lnTo>
                  <a:lnTo>
                    <a:pt x="3328" y="1777"/>
                  </a:lnTo>
                  <a:lnTo>
                    <a:pt x="3355" y="1769"/>
                  </a:lnTo>
                  <a:lnTo>
                    <a:pt x="3382" y="1760"/>
                  </a:lnTo>
                  <a:lnTo>
                    <a:pt x="3410" y="1751"/>
                  </a:lnTo>
                  <a:lnTo>
                    <a:pt x="3438" y="1743"/>
                  </a:lnTo>
                  <a:lnTo>
                    <a:pt x="3465" y="1734"/>
                  </a:lnTo>
                  <a:lnTo>
                    <a:pt x="3492" y="1724"/>
                  </a:lnTo>
                  <a:lnTo>
                    <a:pt x="3518" y="1715"/>
                  </a:lnTo>
                  <a:lnTo>
                    <a:pt x="3546" y="1706"/>
                  </a:lnTo>
                  <a:lnTo>
                    <a:pt x="3573" y="1696"/>
                  </a:lnTo>
                  <a:lnTo>
                    <a:pt x="3600" y="1685"/>
                  </a:lnTo>
                  <a:lnTo>
                    <a:pt x="3626" y="1676"/>
                  </a:lnTo>
                  <a:lnTo>
                    <a:pt x="3653" y="1666"/>
                  </a:lnTo>
                  <a:lnTo>
                    <a:pt x="3680" y="1656"/>
                  </a:lnTo>
                  <a:lnTo>
                    <a:pt x="3706" y="1645"/>
                  </a:lnTo>
                  <a:lnTo>
                    <a:pt x="3732" y="1635"/>
                  </a:lnTo>
                  <a:lnTo>
                    <a:pt x="3758" y="1624"/>
                  </a:lnTo>
                  <a:lnTo>
                    <a:pt x="3784" y="1614"/>
                  </a:lnTo>
                  <a:lnTo>
                    <a:pt x="3811" y="1603"/>
                  </a:lnTo>
                  <a:lnTo>
                    <a:pt x="3837" y="1592"/>
                  </a:lnTo>
                  <a:lnTo>
                    <a:pt x="3862" y="1581"/>
                  </a:lnTo>
                  <a:lnTo>
                    <a:pt x="3887" y="1570"/>
                  </a:lnTo>
                  <a:lnTo>
                    <a:pt x="3913" y="1558"/>
                  </a:lnTo>
                  <a:lnTo>
                    <a:pt x="3939" y="1546"/>
                  </a:lnTo>
                  <a:lnTo>
                    <a:pt x="3964" y="1534"/>
                  </a:lnTo>
                  <a:lnTo>
                    <a:pt x="3988" y="1522"/>
                  </a:lnTo>
                  <a:lnTo>
                    <a:pt x="4013" y="1510"/>
                  </a:lnTo>
                  <a:lnTo>
                    <a:pt x="4037" y="1498"/>
                  </a:lnTo>
                  <a:lnTo>
                    <a:pt x="4063" y="1486"/>
                  </a:lnTo>
                  <a:lnTo>
                    <a:pt x="4087" y="1474"/>
                  </a:lnTo>
                  <a:lnTo>
                    <a:pt x="4110" y="1461"/>
                  </a:lnTo>
                  <a:lnTo>
                    <a:pt x="4134" y="1449"/>
                  </a:lnTo>
                  <a:lnTo>
                    <a:pt x="4157" y="1436"/>
                  </a:lnTo>
                  <a:lnTo>
                    <a:pt x="4182" y="1422"/>
                  </a:lnTo>
                  <a:lnTo>
                    <a:pt x="4205" y="1409"/>
                  </a:lnTo>
                  <a:lnTo>
                    <a:pt x="4227" y="1396"/>
                  </a:lnTo>
                  <a:lnTo>
                    <a:pt x="4250" y="1383"/>
                  </a:lnTo>
                  <a:lnTo>
                    <a:pt x="4272" y="1369"/>
                  </a:lnTo>
                  <a:lnTo>
                    <a:pt x="4294" y="1356"/>
                  </a:lnTo>
                  <a:lnTo>
                    <a:pt x="4317" y="1342"/>
                  </a:lnTo>
                  <a:lnTo>
                    <a:pt x="4339" y="1328"/>
                  </a:lnTo>
                  <a:lnTo>
                    <a:pt x="4360" y="1314"/>
                  </a:lnTo>
                  <a:lnTo>
                    <a:pt x="4381" y="1300"/>
                  </a:lnTo>
                  <a:lnTo>
                    <a:pt x="4401" y="1285"/>
                  </a:lnTo>
                  <a:lnTo>
                    <a:pt x="4422" y="1270"/>
                  </a:lnTo>
                  <a:lnTo>
                    <a:pt x="4443" y="1256"/>
                  </a:lnTo>
                  <a:lnTo>
                    <a:pt x="4463" y="1241"/>
                  </a:lnTo>
                  <a:lnTo>
                    <a:pt x="4482" y="1226"/>
                  </a:lnTo>
                  <a:lnTo>
                    <a:pt x="4501" y="1211"/>
                  </a:lnTo>
                  <a:lnTo>
                    <a:pt x="4520" y="1196"/>
                  </a:lnTo>
                  <a:lnTo>
                    <a:pt x="4539" y="1181"/>
                  </a:lnTo>
                  <a:lnTo>
                    <a:pt x="4557" y="1165"/>
                  </a:lnTo>
                  <a:lnTo>
                    <a:pt x="4576" y="1150"/>
                  </a:lnTo>
                  <a:lnTo>
                    <a:pt x="4593" y="1134"/>
                  </a:lnTo>
                  <a:lnTo>
                    <a:pt x="4610" y="1119"/>
                  </a:lnTo>
                  <a:lnTo>
                    <a:pt x="4627" y="1103"/>
                  </a:lnTo>
                  <a:lnTo>
                    <a:pt x="4644" y="1087"/>
                  </a:lnTo>
                  <a:lnTo>
                    <a:pt x="4660" y="1071"/>
                  </a:lnTo>
                  <a:lnTo>
                    <a:pt x="4675" y="1055"/>
                  </a:lnTo>
                  <a:lnTo>
                    <a:pt x="4690" y="1039"/>
                  </a:lnTo>
                  <a:lnTo>
                    <a:pt x="4706" y="1022"/>
                  </a:lnTo>
                  <a:lnTo>
                    <a:pt x="4720" y="1005"/>
                  </a:lnTo>
                  <a:lnTo>
                    <a:pt x="4734" y="989"/>
                  </a:lnTo>
                  <a:lnTo>
                    <a:pt x="4748" y="972"/>
                  </a:lnTo>
                  <a:lnTo>
                    <a:pt x="4761" y="956"/>
                  </a:lnTo>
                  <a:lnTo>
                    <a:pt x="4773" y="939"/>
                  </a:lnTo>
                  <a:lnTo>
                    <a:pt x="4785" y="922"/>
                  </a:lnTo>
                  <a:lnTo>
                    <a:pt x="4797" y="904"/>
                  </a:lnTo>
                  <a:lnTo>
                    <a:pt x="4808" y="887"/>
                  </a:lnTo>
                  <a:lnTo>
                    <a:pt x="4819" y="870"/>
                  </a:lnTo>
                  <a:lnTo>
                    <a:pt x="4830" y="853"/>
                  </a:lnTo>
                  <a:lnTo>
                    <a:pt x="4839" y="836"/>
                  </a:lnTo>
                  <a:lnTo>
                    <a:pt x="4848" y="819"/>
                  </a:lnTo>
                  <a:lnTo>
                    <a:pt x="4857" y="802"/>
                  </a:lnTo>
                  <a:lnTo>
                    <a:pt x="4865" y="784"/>
                  </a:lnTo>
                  <a:lnTo>
                    <a:pt x="4872" y="766"/>
                  </a:lnTo>
                  <a:lnTo>
                    <a:pt x="4879" y="749"/>
                  </a:lnTo>
                  <a:lnTo>
                    <a:pt x="4886" y="731"/>
                  </a:lnTo>
                  <a:lnTo>
                    <a:pt x="4891" y="714"/>
                  </a:lnTo>
                  <a:lnTo>
                    <a:pt x="4896" y="696"/>
                  </a:lnTo>
                  <a:lnTo>
                    <a:pt x="4901" y="679"/>
                  </a:lnTo>
                  <a:lnTo>
                    <a:pt x="4905" y="661"/>
                  </a:lnTo>
                  <a:lnTo>
                    <a:pt x="4908" y="642"/>
                  </a:lnTo>
                  <a:lnTo>
                    <a:pt x="4911" y="625"/>
                  </a:lnTo>
                  <a:lnTo>
                    <a:pt x="4913" y="607"/>
                  </a:lnTo>
                  <a:lnTo>
                    <a:pt x="4914" y="590"/>
                  </a:lnTo>
                  <a:lnTo>
                    <a:pt x="4915" y="572"/>
                  </a:lnTo>
                  <a:lnTo>
                    <a:pt x="4915" y="555"/>
                  </a:lnTo>
                  <a:lnTo>
                    <a:pt x="4915" y="537"/>
                  </a:lnTo>
                  <a:lnTo>
                    <a:pt x="4914" y="519"/>
                  </a:lnTo>
                  <a:lnTo>
                    <a:pt x="4912" y="502"/>
                  </a:lnTo>
                  <a:lnTo>
                    <a:pt x="4909" y="484"/>
                  </a:lnTo>
                  <a:lnTo>
                    <a:pt x="4906" y="467"/>
                  </a:lnTo>
                  <a:lnTo>
                    <a:pt x="4902" y="450"/>
                  </a:lnTo>
                  <a:lnTo>
                    <a:pt x="4897" y="433"/>
                  </a:lnTo>
                  <a:lnTo>
                    <a:pt x="4891" y="416"/>
                  </a:lnTo>
                  <a:lnTo>
                    <a:pt x="4885" y="399"/>
                  </a:lnTo>
                  <a:lnTo>
                    <a:pt x="4878" y="382"/>
                  </a:lnTo>
                  <a:lnTo>
                    <a:pt x="4871" y="365"/>
                  </a:lnTo>
                  <a:lnTo>
                    <a:pt x="4862" y="349"/>
                  </a:lnTo>
                  <a:lnTo>
                    <a:pt x="4853" y="333"/>
                  </a:lnTo>
                  <a:lnTo>
                    <a:pt x="4843" y="317"/>
                  </a:lnTo>
                  <a:lnTo>
                    <a:pt x="4832" y="301"/>
                  </a:lnTo>
                  <a:lnTo>
                    <a:pt x="4820" y="285"/>
                  </a:lnTo>
                  <a:lnTo>
                    <a:pt x="4808" y="270"/>
                  </a:lnTo>
                  <a:lnTo>
                    <a:pt x="4795" y="253"/>
                  </a:lnTo>
                  <a:lnTo>
                    <a:pt x="4781" y="238"/>
                  </a:lnTo>
                  <a:lnTo>
                    <a:pt x="4766" y="224"/>
                  </a:lnTo>
                  <a:lnTo>
                    <a:pt x="4751" y="209"/>
                  </a:lnTo>
                  <a:lnTo>
                    <a:pt x="4735" y="195"/>
                  </a:lnTo>
                  <a:lnTo>
                    <a:pt x="4718" y="181"/>
                  </a:lnTo>
                  <a:lnTo>
                    <a:pt x="4700" y="168"/>
                  </a:lnTo>
                  <a:lnTo>
                    <a:pt x="4681" y="155"/>
                  </a:lnTo>
                  <a:lnTo>
                    <a:pt x="4662" y="142"/>
                  </a:lnTo>
                  <a:lnTo>
                    <a:pt x="4642" y="129"/>
                  </a:lnTo>
                  <a:lnTo>
                    <a:pt x="4621" y="117"/>
                  </a:lnTo>
                  <a:lnTo>
                    <a:pt x="4600" y="105"/>
                  </a:lnTo>
                  <a:lnTo>
                    <a:pt x="4578" y="94"/>
                  </a:lnTo>
                  <a:lnTo>
                    <a:pt x="4554" y="84"/>
                  </a:lnTo>
                  <a:lnTo>
                    <a:pt x="4531" y="74"/>
                  </a:lnTo>
                  <a:lnTo>
                    <a:pt x="4507" y="64"/>
                  </a:lnTo>
                  <a:lnTo>
                    <a:pt x="4482" y="55"/>
                  </a:lnTo>
                  <a:lnTo>
                    <a:pt x="4457" y="47"/>
                  </a:lnTo>
                  <a:lnTo>
                    <a:pt x="4430" y="39"/>
                  </a:lnTo>
                  <a:lnTo>
                    <a:pt x="4404" y="32"/>
                  </a:lnTo>
                  <a:lnTo>
                    <a:pt x="4377" y="26"/>
                  </a:lnTo>
                  <a:lnTo>
                    <a:pt x="4350" y="20"/>
                  </a:lnTo>
                  <a:lnTo>
                    <a:pt x="4322" y="15"/>
                  </a:lnTo>
                  <a:lnTo>
                    <a:pt x="4293" y="11"/>
                  </a:lnTo>
                  <a:lnTo>
                    <a:pt x="4265" y="7"/>
                  </a:lnTo>
                  <a:lnTo>
                    <a:pt x="4237" y="4"/>
                  </a:lnTo>
                  <a:lnTo>
                    <a:pt x="4208" y="3"/>
                  </a:lnTo>
                  <a:lnTo>
                    <a:pt x="4180" y="2"/>
                  </a:lnTo>
                  <a:lnTo>
                    <a:pt x="4150" y="0"/>
                  </a:lnTo>
                  <a:lnTo>
                    <a:pt x="4122" y="2"/>
                  </a:lnTo>
                  <a:lnTo>
                    <a:pt x="4094" y="4"/>
                  </a:lnTo>
                  <a:lnTo>
                    <a:pt x="4066" y="7"/>
                  </a:lnTo>
                  <a:lnTo>
                    <a:pt x="4038" y="10"/>
                  </a:lnTo>
                  <a:lnTo>
                    <a:pt x="4012" y="15"/>
                  </a:lnTo>
                  <a:lnTo>
                    <a:pt x="3999" y="18"/>
                  </a:lnTo>
                  <a:lnTo>
                    <a:pt x="3987" y="21"/>
                  </a:lnTo>
                  <a:lnTo>
                    <a:pt x="3974" y="24"/>
                  </a:lnTo>
                  <a:lnTo>
                    <a:pt x="3962" y="27"/>
                  </a:lnTo>
                  <a:lnTo>
                    <a:pt x="3950" y="31"/>
                  </a:lnTo>
                  <a:lnTo>
                    <a:pt x="3939" y="35"/>
                  </a:lnTo>
                  <a:lnTo>
                    <a:pt x="3928" y="39"/>
                  </a:lnTo>
                  <a:lnTo>
                    <a:pt x="3917" y="44"/>
                  </a:lnTo>
                  <a:lnTo>
                    <a:pt x="3906" y="48"/>
                  </a:lnTo>
                  <a:lnTo>
                    <a:pt x="3896" y="53"/>
                  </a:lnTo>
                  <a:lnTo>
                    <a:pt x="3887" y="58"/>
                  </a:lnTo>
                  <a:lnTo>
                    <a:pt x="3878" y="64"/>
                  </a:lnTo>
                  <a:lnTo>
                    <a:pt x="3869" y="69"/>
                  </a:lnTo>
                  <a:lnTo>
                    <a:pt x="3862" y="75"/>
                  </a:lnTo>
                  <a:lnTo>
                    <a:pt x="3855" y="81"/>
                  </a:lnTo>
                  <a:lnTo>
                    <a:pt x="3848" y="88"/>
                  </a:lnTo>
                  <a:lnTo>
                    <a:pt x="3842" y="94"/>
                  </a:lnTo>
                  <a:lnTo>
                    <a:pt x="3837" y="101"/>
                  </a:lnTo>
                  <a:lnTo>
                    <a:pt x="3833" y="107"/>
                  </a:lnTo>
                  <a:lnTo>
                    <a:pt x="3830" y="114"/>
                  </a:lnTo>
                  <a:lnTo>
                    <a:pt x="3827" y="121"/>
                  </a:lnTo>
                  <a:lnTo>
                    <a:pt x="3826" y="128"/>
                  </a:lnTo>
                  <a:lnTo>
                    <a:pt x="3825" y="136"/>
                  </a:lnTo>
                  <a:lnTo>
                    <a:pt x="3825" y="140"/>
                  </a:lnTo>
                  <a:lnTo>
                    <a:pt x="3825" y="143"/>
                  </a:lnTo>
                  <a:lnTo>
                    <a:pt x="3826" y="147"/>
                  </a:lnTo>
                  <a:lnTo>
                    <a:pt x="3827" y="150"/>
                  </a:lnTo>
                  <a:lnTo>
                    <a:pt x="3828" y="154"/>
                  </a:lnTo>
                  <a:lnTo>
                    <a:pt x="3829" y="157"/>
                  </a:lnTo>
                  <a:lnTo>
                    <a:pt x="3831" y="161"/>
                  </a:lnTo>
                  <a:lnTo>
                    <a:pt x="3832" y="164"/>
                  </a:lnTo>
                  <a:lnTo>
                    <a:pt x="3835" y="168"/>
                  </a:lnTo>
                  <a:lnTo>
                    <a:pt x="3837" y="171"/>
                  </a:lnTo>
                  <a:lnTo>
                    <a:pt x="3840" y="174"/>
                  </a:lnTo>
                  <a:lnTo>
                    <a:pt x="3843" y="178"/>
                  </a:lnTo>
                  <a:lnTo>
                    <a:pt x="3846" y="181"/>
                  </a:lnTo>
                  <a:lnTo>
                    <a:pt x="3850" y="184"/>
                  </a:lnTo>
                  <a:lnTo>
                    <a:pt x="3854" y="187"/>
                  </a:lnTo>
                  <a:lnTo>
                    <a:pt x="3858" y="190"/>
                  </a:lnTo>
                  <a:lnTo>
                    <a:pt x="3862" y="192"/>
                  </a:lnTo>
                  <a:lnTo>
                    <a:pt x="3867" y="195"/>
                  </a:lnTo>
                  <a:lnTo>
                    <a:pt x="3872" y="198"/>
                  </a:lnTo>
                  <a:lnTo>
                    <a:pt x="3877" y="200"/>
                  </a:lnTo>
                  <a:lnTo>
                    <a:pt x="3889" y="204"/>
                  </a:lnTo>
                  <a:lnTo>
                    <a:pt x="3901" y="208"/>
                  </a:lnTo>
                  <a:lnTo>
                    <a:pt x="3914" y="210"/>
                  </a:lnTo>
                  <a:lnTo>
                    <a:pt x="3922" y="211"/>
                  </a:lnTo>
                  <a:lnTo>
                    <a:pt x="3929" y="212"/>
                  </a:lnTo>
                  <a:lnTo>
                    <a:pt x="3936" y="213"/>
                  </a:lnTo>
                  <a:lnTo>
                    <a:pt x="3943" y="213"/>
                  </a:lnTo>
                  <a:lnTo>
                    <a:pt x="3950" y="213"/>
                  </a:lnTo>
                  <a:lnTo>
                    <a:pt x="3957" y="212"/>
                  </a:lnTo>
                  <a:lnTo>
                    <a:pt x="3964" y="211"/>
                  </a:lnTo>
                  <a:lnTo>
                    <a:pt x="3971" y="210"/>
                  </a:lnTo>
                  <a:lnTo>
                    <a:pt x="3978" y="208"/>
                  </a:lnTo>
                  <a:lnTo>
                    <a:pt x="3985" y="206"/>
                  </a:lnTo>
                  <a:lnTo>
                    <a:pt x="3991" y="203"/>
                  </a:lnTo>
                  <a:lnTo>
                    <a:pt x="3997" y="201"/>
                  </a:lnTo>
                  <a:lnTo>
                    <a:pt x="3999" y="199"/>
                  </a:lnTo>
                  <a:lnTo>
                    <a:pt x="4001" y="198"/>
                  </a:lnTo>
                  <a:lnTo>
                    <a:pt x="4003" y="196"/>
                  </a:lnTo>
                  <a:lnTo>
                    <a:pt x="4004" y="194"/>
                  </a:lnTo>
                  <a:lnTo>
                    <a:pt x="4005" y="193"/>
                  </a:lnTo>
                  <a:lnTo>
                    <a:pt x="4005" y="191"/>
                  </a:lnTo>
                  <a:lnTo>
                    <a:pt x="4005" y="189"/>
                  </a:lnTo>
                  <a:lnTo>
                    <a:pt x="4005" y="188"/>
                  </a:lnTo>
                  <a:lnTo>
                    <a:pt x="4003" y="186"/>
                  </a:lnTo>
                  <a:lnTo>
                    <a:pt x="4002" y="184"/>
                  </a:lnTo>
                  <a:lnTo>
                    <a:pt x="4000" y="183"/>
                  </a:lnTo>
                  <a:lnTo>
                    <a:pt x="3998" y="181"/>
                  </a:lnTo>
                  <a:lnTo>
                    <a:pt x="3993" y="178"/>
                  </a:lnTo>
                  <a:lnTo>
                    <a:pt x="3988" y="176"/>
                  </a:lnTo>
                  <a:lnTo>
                    <a:pt x="3985" y="176"/>
                  </a:lnTo>
                  <a:lnTo>
                    <a:pt x="3983" y="175"/>
                  </a:lnTo>
                  <a:lnTo>
                    <a:pt x="3981" y="175"/>
                  </a:lnTo>
                  <a:lnTo>
                    <a:pt x="3980" y="175"/>
                  </a:lnTo>
                  <a:lnTo>
                    <a:pt x="3979" y="176"/>
                  </a:lnTo>
                  <a:lnTo>
                    <a:pt x="3979" y="177"/>
                  </a:lnTo>
                  <a:lnTo>
                    <a:pt x="3979" y="178"/>
                  </a:lnTo>
                  <a:lnTo>
                    <a:pt x="3980" y="18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49" name="Freeform 49"/>
            <p:cNvSpPr>
              <a:spLocks/>
            </p:cNvSpPr>
            <p:nvPr/>
          </p:nvSpPr>
          <p:spPr bwMode="auto">
            <a:xfrm>
              <a:off x="1324088" y="600923"/>
              <a:ext cx="767473" cy="363956"/>
            </a:xfrm>
            <a:custGeom>
              <a:avLst/>
              <a:gdLst/>
              <a:ahLst/>
              <a:cxnLst>
                <a:cxn ang="0">
                  <a:pos x="469" y="4"/>
                </a:cxn>
                <a:cxn ang="0">
                  <a:pos x="405" y="23"/>
                </a:cxn>
                <a:cxn ang="0">
                  <a:pos x="345" y="44"/>
                </a:cxn>
                <a:cxn ang="0">
                  <a:pos x="289" y="68"/>
                </a:cxn>
                <a:cxn ang="0">
                  <a:pos x="238" y="93"/>
                </a:cxn>
                <a:cxn ang="0">
                  <a:pos x="191" y="120"/>
                </a:cxn>
                <a:cxn ang="0">
                  <a:pos x="148" y="148"/>
                </a:cxn>
                <a:cxn ang="0">
                  <a:pos x="111" y="178"/>
                </a:cxn>
                <a:cxn ang="0">
                  <a:pos x="79" y="210"/>
                </a:cxn>
                <a:cxn ang="0">
                  <a:pos x="52" y="243"/>
                </a:cxn>
                <a:cxn ang="0">
                  <a:pos x="30" y="277"/>
                </a:cxn>
                <a:cxn ang="0">
                  <a:pos x="14" y="312"/>
                </a:cxn>
                <a:cxn ang="0">
                  <a:pos x="4" y="349"/>
                </a:cxn>
                <a:cxn ang="0">
                  <a:pos x="0" y="386"/>
                </a:cxn>
                <a:cxn ang="0">
                  <a:pos x="2" y="423"/>
                </a:cxn>
                <a:cxn ang="0">
                  <a:pos x="11" y="462"/>
                </a:cxn>
                <a:cxn ang="0">
                  <a:pos x="26" y="500"/>
                </a:cxn>
                <a:cxn ang="0">
                  <a:pos x="48" y="539"/>
                </a:cxn>
                <a:cxn ang="0">
                  <a:pos x="77" y="578"/>
                </a:cxn>
                <a:cxn ang="0">
                  <a:pos x="112" y="616"/>
                </a:cxn>
                <a:cxn ang="0">
                  <a:pos x="154" y="653"/>
                </a:cxn>
                <a:cxn ang="0">
                  <a:pos x="204" y="689"/>
                </a:cxn>
                <a:cxn ang="0">
                  <a:pos x="261" y="725"/>
                </a:cxn>
                <a:cxn ang="0">
                  <a:pos x="325" y="758"/>
                </a:cxn>
                <a:cxn ang="0">
                  <a:pos x="395" y="789"/>
                </a:cxn>
                <a:cxn ang="0">
                  <a:pos x="473" y="818"/>
                </a:cxn>
                <a:cxn ang="0">
                  <a:pos x="557" y="845"/>
                </a:cxn>
                <a:cxn ang="0">
                  <a:pos x="648" y="868"/>
                </a:cxn>
                <a:cxn ang="0">
                  <a:pos x="745" y="888"/>
                </a:cxn>
                <a:cxn ang="0">
                  <a:pos x="847" y="903"/>
                </a:cxn>
                <a:cxn ang="0">
                  <a:pos x="954" y="913"/>
                </a:cxn>
                <a:cxn ang="0">
                  <a:pos x="1063" y="918"/>
                </a:cxn>
                <a:cxn ang="0">
                  <a:pos x="1177" y="918"/>
                </a:cxn>
                <a:cxn ang="0">
                  <a:pos x="1291" y="911"/>
                </a:cxn>
                <a:cxn ang="0">
                  <a:pos x="1405" y="897"/>
                </a:cxn>
                <a:cxn ang="0">
                  <a:pos x="1517" y="876"/>
                </a:cxn>
                <a:cxn ang="0">
                  <a:pos x="1624" y="847"/>
                </a:cxn>
                <a:cxn ang="0">
                  <a:pos x="1721" y="810"/>
                </a:cxn>
                <a:cxn ang="0">
                  <a:pos x="1807" y="765"/>
                </a:cxn>
                <a:cxn ang="0">
                  <a:pos x="1844" y="740"/>
                </a:cxn>
                <a:cxn ang="0">
                  <a:pos x="1877" y="713"/>
                </a:cxn>
                <a:cxn ang="0">
                  <a:pos x="1903" y="684"/>
                </a:cxn>
                <a:cxn ang="0">
                  <a:pos x="1924" y="655"/>
                </a:cxn>
                <a:cxn ang="0">
                  <a:pos x="1937" y="624"/>
                </a:cxn>
                <a:cxn ang="0">
                  <a:pos x="1942" y="593"/>
                </a:cxn>
                <a:cxn ang="0">
                  <a:pos x="1939" y="561"/>
                </a:cxn>
                <a:cxn ang="0">
                  <a:pos x="1927" y="531"/>
                </a:cxn>
                <a:cxn ang="0">
                  <a:pos x="1904" y="503"/>
                </a:cxn>
                <a:cxn ang="0">
                  <a:pos x="1872" y="477"/>
                </a:cxn>
                <a:cxn ang="0">
                  <a:pos x="1829" y="457"/>
                </a:cxn>
                <a:cxn ang="0">
                  <a:pos x="1778" y="442"/>
                </a:cxn>
                <a:cxn ang="0">
                  <a:pos x="1721" y="436"/>
                </a:cxn>
                <a:cxn ang="0">
                  <a:pos x="1666" y="443"/>
                </a:cxn>
                <a:cxn ang="0">
                  <a:pos x="1637" y="454"/>
                </a:cxn>
                <a:cxn ang="0">
                  <a:pos x="1621" y="465"/>
                </a:cxn>
                <a:cxn ang="0">
                  <a:pos x="1614" y="480"/>
                </a:cxn>
                <a:cxn ang="0">
                  <a:pos x="1620" y="495"/>
                </a:cxn>
                <a:cxn ang="0">
                  <a:pos x="1628" y="500"/>
                </a:cxn>
                <a:cxn ang="0">
                  <a:pos x="1649" y="502"/>
                </a:cxn>
                <a:cxn ang="0">
                  <a:pos x="1664" y="499"/>
                </a:cxn>
                <a:cxn ang="0">
                  <a:pos x="1667" y="496"/>
                </a:cxn>
                <a:cxn ang="0">
                  <a:pos x="1661" y="495"/>
                </a:cxn>
              </a:cxnLst>
              <a:rect l="0" t="0" r="r" b="b"/>
              <a:pathLst>
                <a:path w="1942" h="919">
                  <a:moveTo>
                    <a:pt x="486" y="0"/>
                  </a:moveTo>
                  <a:lnTo>
                    <a:pt x="486" y="0"/>
                  </a:lnTo>
                  <a:lnTo>
                    <a:pt x="485" y="0"/>
                  </a:lnTo>
                  <a:lnTo>
                    <a:pt x="469" y="4"/>
                  </a:lnTo>
                  <a:lnTo>
                    <a:pt x="453" y="9"/>
                  </a:lnTo>
                  <a:lnTo>
                    <a:pt x="437" y="14"/>
                  </a:lnTo>
                  <a:lnTo>
                    <a:pt x="420" y="18"/>
                  </a:lnTo>
                  <a:lnTo>
                    <a:pt x="405" y="23"/>
                  </a:lnTo>
                  <a:lnTo>
                    <a:pt x="389" y="28"/>
                  </a:lnTo>
                  <a:lnTo>
                    <a:pt x="374" y="34"/>
                  </a:lnTo>
                  <a:lnTo>
                    <a:pt x="360" y="39"/>
                  </a:lnTo>
                  <a:lnTo>
                    <a:pt x="345" y="44"/>
                  </a:lnTo>
                  <a:lnTo>
                    <a:pt x="331" y="50"/>
                  </a:lnTo>
                  <a:lnTo>
                    <a:pt x="317" y="57"/>
                  </a:lnTo>
                  <a:lnTo>
                    <a:pt x="303" y="63"/>
                  </a:lnTo>
                  <a:lnTo>
                    <a:pt x="289" y="68"/>
                  </a:lnTo>
                  <a:lnTo>
                    <a:pt x="276" y="74"/>
                  </a:lnTo>
                  <a:lnTo>
                    <a:pt x="263" y="81"/>
                  </a:lnTo>
                  <a:lnTo>
                    <a:pt x="250" y="87"/>
                  </a:lnTo>
                  <a:lnTo>
                    <a:pt x="238" y="93"/>
                  </a:lnTo>
                  <a:lnTo>
                    <a:pt x="226" y="100"/>
                  </a:lnTo>
                  <a:lnTo>
                    <a:pt x="214" y="106"/>
                  </a:lnTo>
                  <a:lnTo>
                    <a:pt x="203" y="113"/>
                  </a:lnTo>
                  <a:lnTo>
                    <a:pt x="191" y="120"/>
                  </a:lnTo>
                  <a:lnTo>
                    <a:pt x="181" y="127"/>
                  </a:lnTo>
                  <a:lnTo>
                    <a:pt x="169" y="134"/>
                  </a:lnTo>
                  <a:lnTo>
                    <a:pt x="159" y="141"/>
                  </a:lnTo>
                  <a:lnTo>
                    <a:pt x="148" y="148"/>
                  </a:lnTo>
                  <a:lnTo>
                    <a:pt x="139" y="155"/>
                  </a:lnTo>
                  <a:lnTo>
                    <a:pt x="129" y="163"/>
                  </a:lnTo>
                  <a:lnTo>
                    <a:pt x="120" y="170"/>
                  </a:lnTo>
                  <a:lnTo>
                    <a:pt x="111" y="178"/>
                  </a:lnTo>
                  <a:lnTo>
                    <a:pt x="103" y="187"/>
                  </a:lnTo>
                  <a:lnTo>
                    <a:pt x="95" y="194"/>
                  </a:lnTo>
                  <a:lnTo>
                    <a:pt x="87" y="202"/>
                  </a:lnTo>
                  <a:lnTo>
                    <a:pt x="79" y="210"/>
                  </a:lnTo>
                  <a:lnTo>
                    <a:pt x="72" y="218"/>
                  </a:lnTo>
                  <a:lnTo>
                    <a:pt x="65" y="226"/>
                  </a:lnTo>
                  <a:lnTo>
                    <a:pt x="59" y="235"/>
                  </a:lnTo>
                  <a:lnTo>
                    <a:pt x="52" y="243"/>
                  </a:lnTo>
                  <a:lnTo>
                    <a:pt x="47" y="251"/>
                  </a:lnTo>
                  <a:lnTo>
                    <a:pt x="41" y="260"/>
                  </a:lnTo>
                  <a:lnTo>
                    <a:pt x="35" y="268"/>
                  </a:lnTo>
                  <a:lnTo>
                    <a:pt x="30" y="277"/>
                  </a:lnTo>
                  <a:lnTo>
                    <a:pt x="25" y="285"/>
                  </a:lnTo>
                  <a:lnTo>
                    <a:pt x="21" y="294"/>
                  </a:lnTo>
                  <a:lnTo>
                    <a:pt x="18" y="303"/>
                  </a:lnTo>
                  <a:lnTo>
                    <a:pt x="14" y="312"/>
                  </a:lnTo>
                  <a:lnTo>
                    <a:pt x="11" y="322"/>
                  </a:lnTo>
                  <a:lnTo>
                    <a:pt x="8" y="331"/>
                  </a:lnTo>
                  <a:lnTo>
                    <a:pt x="6" y="340"/>
                  </a:lnTo>
                  <a:lnTo>
                    <a:pt x="4" y="349"/>
                  </a:lnTo>
                  <a:lnTo>
                    <a:pt x="3" y="358"/>
                  </a:lnTo>
                  <a:lnTo>
                    <a:pt x="1" y="367"/>
                  </a:lnTo>
                  <a:lnTo>
                    <a:pt x="0" y="376"/>
                  </a:lnTo>
                  <a:lnTo>
                    <a:pt x="0" y="386"/>
                  </a:lnTo>
                  <a:lnTo>
                    <a:pt x="0" y="395"/>
                  </a:lnTo>
                  <a:lnTo>
                    <a:pt x="0" y="404"/>
                  </a:lnTo>
                  <a:lnTo>
                    <a:pt x="1" y="414"/>
                  </a:lnTo>
                  <a:lnTo>
                    <a:pt x="2" y="423"/>
                  </a:lnTo>
                  <a:lnTo>
                    <a:pt x="4" y="433"/>
                  </a:lnTo>
                  <a:lnTo>
                    <a:pt x="6" y="442"/>
                  </a:lnTo>
                  <a:lnTo>
                    <a:pt x="8" y="453"/>
                  </a:lnTo>
                  <a:lnTo>
                    <a:pt x="11" y="462"/>
                  </a:lnTo>
                  <a:lnTo>
                    <a:pt x="14" y="472"/>
                  </a:lnTo>
                  <a:lnTo>
                    <a:pt x="17" y="481"/>
                  </a:lnTo>
                  <a:lnTo>
                    <a:pt x="21" y="491"/>
                  </a:lnTo>
                  <a:lnTo>
                    <a:pt x="26" y="500"/>
                  </a:lnTo>
                  <a:lnTo>
                    <a:pt x="30" y="510"/>
                  </a:lnTo>
                  <a:lnTo>
                    <a:pt x="36" y="520"/>
                  </a:lnTo>
                  <a:lnTo>
                    <a:pt x="42" y="529"/>
                  </a:lnTo>
                  <a:lnTo>
                    <a:pt x="48" y="539"/>
                  </a:lnTo>
                  <a:lnTo>
                    <a:pt x="55" y="548"/>
                  </a:lnTo>
                  <a:lnTo>
                    <a:pt x="62" y="558"/>
                  </a:lnTo>
                  <a:lnTo>
                    <a:pt x="69" y="567"/>
                  </a:lnTo>
                  <a:lnTo>
                    <a:pt x="77" y="578"/>
                  </a:lnTo>
                  <a:lnTo>
                    <a:pt x="85" y="587"/>
                  </a:lnTo>
                  <a:lnTo>
                    <a:pt x="93" y="597"/>
                  </a:lnTo>
                  <a:lnTo>
                    <a:pt x="102" y="606"/>
                  </a:lnTo>
                  <a:lnTo>
                    <a:pt x="112" y="616"/>
                  </a:lnTo>
                  <a:lnTo>
                    <a:pt x="122" y="625"/>
                  </a:lnTo>
                  <a:lnTo>
                    <a:pt x="132" y="634"/>
                  </a:lnTo>
                  <a:lnTo>
                    <a:pt x="143" y="644"/>
                  </a:lnTo>
                  <a:lnTo>
                    <a:pt x="154" y="653"/>
                  </a:lnTo>
                  <a:lnTo>
                    <a:pt x="166" y="662"/>
                  </a:lnTo>
                  <a:lnTo>
                    <a:pt x="179" y="671"/>
                  </a:lnTo>
                  <a:lnTo>
                    <a:pt x="191" y="680"/>
                  </a:lnTo>
                  <a:lnTo>
                    <a:pt x="204" y="689"/>
                  </a:lnTo>
                  <a:lnTo>
                    <a:pt x="218" y="698"/>
                  </a:lnTo>
                  <a:lnTo>
                    <a:pt x="232" y="708"/>
                  </a:lnTo>
                  <a:lnTo>
                    <a:pt x="246" y="716"/>
                  </a:lnTo>
                  <a:lnTo>
                    <a:pt x="261" y="725"/>
                  </a:lnTo>
                  <a:lnTo>
                    <a:pt x="276" y="733"/>
                  </a:lnTo>
                  <a:lnTo>
                    <a:pt x="292" y="742"/>
                  </a:lnTo>
                  <a:lnTo>
                    <a:pt x="309" y="750"/>
                  </a:lnTo>
                  <a:lnTo>
                    <a:pt x="325" y="758"/>
                  </a:lnTo>
                  <a:lnTo>
                    <a:pt x="342" y="766"/>
                  </a:lnTo>
                  <a:lnTo>
                    <a:pt x="359" y="774"/>
                  </a:lnTo>
                  <a:lnTo>
                    <a:pt x="377" y="782"/>
                  </a:lnTo>
                  <a:lnTo>
                    <a:pt x="395" y="789"/>
                  </a:lnTo>
                  <a:lnTo>
                    <a:pt x="414" y="797"/>
                  </a:lnTo>
                  <a:lnTo>
                    <a:pt x="434" y="804"/>
                  </a:lnTo>
                  <a:lnTo>
                    <a:pt x="453" y="811"/>
                  </a:lnTo>
                  <a:lnTo>
                    <a:pt x="473" y="818"/>
                  </a:lnTo>
                  <a:lnTo>
                    <a:pt x="494" y="825"/>
                  </a:lnTo>
                  <a:lnTo>
                    <a:pt x="514" y="832"/>
                  </a:lnTo>
                  <a:lnTo>
                    <a:pt x="536" y="839"/>
                  </a:lnTo>
                  <a:lnTo>
                    <a:pt x="557" y="845"/>
                  </a:lnTo>
                  <a:lnTo>
                    <a:pt x="580" y="852"/>
                  </a:lnTo>
                  <a:lnTo>
                    <a:pt x="602" y="857"/>
                  </a:lnTo>
                  <a:lnTo>
                    <a:pt x="625" y="863"/>
                  </a:lnTo>
                  <a:lnTo>
                    <a:pt x="648" y="868"/>
                  </a:lnTo>
                  <a:lnTo>
                    <a:pt x="671" y="874"/>
                  </a:lnTo>
                  <a:lnTo>
                    <a:pt x="696" y="879"/>
                  </a:lnTo>
                  <a:lnTo>
                    <a:pt x="720" y="883"/>
                  </a:lnTo>
                  <a:lnTo>
                    <a:pt x="745" y="888"/>
                  </a:lnTo>
                  <a:lnTo>
                    <a:pt x="770" y="892"/>
                  </a:lnTo>
                  <a:lnTo>
                    <a:pt x="795" y="896"/>
                  </a:lnTo>
                  <a:lnTo>
                    <a:pt x="821" y="899"/>
                  </a:lnTo>
                  <a:lnTo>
                    <a:pt x="847" y="903"/>
                  </a:lnTo>
                  <a:lnTo>
                    <a:pt x="873" y="906"/>
                  </a:lnTo>
                  <a:lnTo>
                    <a:pt x="899" y="909"/>
                  </a:lnTo>
                  <a:lnTo>
                    <a:pt x="926" y="911"/>
                  </a:lnTo>
                  <a:lnTo>
                    <a:pt x="954" y="913"/>
                  </a:lnTo>
                  <a:lnTo>
                    <a:pt x="981" y="915"/>
                  </a:lnTo>
                  <a:lnTo>
                    <a:pt x="1008" y="917"/>
                  </a:lnTo>
                  <a:lnTo>
                    <a:pt x="1036" y="918"/>
                  </a:lnTo>
                  <a:lnTo>
                    <a:pt x="1063" y="918"/>
                  </a:lnTo>
                  <a:lnTo>
                    <a:pt x="1092" y="919"/>
                  </a:lnTo>
                  <a:lnTo>
                    <a:pt x="1120" y="919"/>
                  </a:lnTo>
                  <a:lnTo>
                    <a:pt x="1148" y="919"/>
                  </a:lnTo>
                  <a:lnTo>
                    <a:pt x="1177" y="918"/>
                  </a:lnTo>
                  <a:lnTo>
                    <a:pt x="1205" y="917"/>
                  </a:lnTo>
                  <a:lnTo>
                    <a:pt x="1234" y="915"/>
                  </a:lnTo>
                  <a:lnTo>
                    <a:pt x="1263" y="913"/>
                  </a:lnTo>
                  <a:lnTo>
                    <a:pt x="1291" y="911"/>
                  </a:lnTo>
                  <a:lnTo>
                    <a:pt x="1320" y="908"/>
                  </a:lnTo>
                  <a:lnTo>
                    <a:pt x="1349" y="905"/>
                  </a:lnTo>
                  <a:lnTo>
                    <a:pt x="1377" y="901"/>
                  </a:lnTo>
                  <a:lnTo>
                    <a:pt x="1405" y="897"/>
                  </a:lnTo>
                  <a:lnTo>
                    <a:pt x="1433" y="893"/>
                  </a:lnTo>
                  <a:lnTo>
                    <a:pt x="1461" y="888"/>
                  </a:lnTo>
                  <a:lnTo>
                    <a:pt x="1490" y="882"/>
                  </a:lnTo>
                  <a:lnTo>
                    <a:pt x="1517" y="876"/>
                  </a:lnTo>
                  <a:lnTo>
                    <a:pt x="1544" y="870"/>
                  </a:lnTo>
                  <a:lnTo>
                    <a:pt x="1571" y="863"/>
                  </a:lnTo>
                  <a:lnTo>
                    <a:pt x="1598" y="855"/>
                  </a:lnTo>
                  <a:lnTo>
                    <a:pt x="1624" y="847"/>
                  </a:lnTo>
                  <a:lnTo>
                    <a:pt x="1649" y="839"/>
                  </a:lnTo>
                  <a:lnTo>
                    <a:pt x="1673" y="829"/>
                  </a:lnTo>
                  <a:lnTo>
                    <a:pt x="1697" y="820"/>
                  </a:lnTo>
                  <a:lnTo>
                    <a:pt x="1721" y="810"/>
                  </a:lnTo>
                  <a:lnTo>
                    <a:pt x="1744" y="799"/>
                  </a:lnTo>
                  <a:lnTo>
                    <a:pt x="1766" y="788"/>
                  </a:lnTo>
                  <a:lnTo>
                    <a:pt x="1787" y="777"/>
                  </a:lnTo>
                  <a:lnTo>
                    <a:pt x="1807" y="765"/>
                  </a:lnTo>
                  <a:lnTo>
                    <a:pt x="1817" y="759"/>
                  </a:lnTo>
                  <a:lnTo>
                    <a:pt x="1826" y="753"/>
                  </a:lnTo>
                  <a:lnTo>
                    <a:pt x="1835" y="747"/>
                  </a:lnTo>
                  <a:lnTo>
                    <a:pt x="1844" y="740"/>
                  </a:lnTo>
                  <a:lnTo>
                    <a:pt x="1852" y="734"/>
                  </a:lnTo>
                  <a:lnTo>
                    <a:pt x="1861" y="727"/>
                  </a:lnTo>
                  <a:lnTo>
                    <a:pt x="1869" y="720"/>
                  </a:lnTo>
                  <a:lnTo>
                    <a:pt x="1877" y="713"/>
                  </a:lnTo>
                  <a:lnTo>
                    <a:pt x="1884" y="707"/>
                  </a:lnTo>
                  <a:lnTo>
                    <a:pt x="1891" y="698"/>
                  </a:lnTo>
                  <a:lnTo>
                    <a:pt x="1897" y="691"/>
                  </a:lnTo>
                  <a:lnTo>
                    <a:pt x="1903" y="684"/>
                  </a:lnTo>
                  <a:lnTo>
                    <a:pt x="1909" y="677"/>
                  </a:lnTo>
                  <a:lnTo>
                    <a:pt x="1914" y="670"/>
                  </a:lnTo>
                  <a:lnTo>
                    <a:pt x="1919" y="662"/>
                  </a:lnTo>
                  <a:lnTo>
                    <a:pt x="1924" y="655"/>
                  </a:lnTo>
                  <a:lnTo>
                    <a:pt x="1928" y="647"/>
                  </a:lnTo>
                  <a:lnTo>
                    <a:pt x="1931" y="639"/>
                  </a:lnTo>
                  <a:lnTo>
                    <a:pt x="1934" y="632"/>
                  </a:lnTo>
                  <a:lnTo>
                    <a:pt x="1937" y="624"/>
                  </a:lnTo>
                  <a:lnTo>
                    <a:pt x="1939" y="616"/>
                  </a:lnTo>
                  <a:lnTo>
                    <a:pt x="1941" y="609"/>
                  </a:lnTo>
                  <a:lnTo>
                    <a:pt x="1942" y="601"/>
                  </a:lnTo>
                  <a:lnTo>
                    <a:pt x="1942" y="593"/>
                  </a:lnTo>
                  <a:lnTo>
                    <a:pt x="1942" y="585"/>
                  </a:lnTo>
                  <a:lnTo>
                    <a:pt x="1942" y="578"/>
                  </a:lnTo>
                  <a:lnTo>
                    <a:pt x="1941" y="569"/>
                  </a:lnTo>
                  <a:lnTo>
                    <a:pt x="1939" y="561"/>
                  </a:lnTo>
                  <a:lnTo>
                    <a:pt x="1937" y="553"/>
                  </a:lnTo>
                  <a:lnTo>
                    <a:pt x="1934" y="546"/>
                  </a:lnTo>
                  <a:lnTo>
                    <a:pt x="1931" y="538"/>
                  </a:lnTo>
                  <a:lnTo>
                    <a:pt x="1927" y="531"/>
                  </a:lnTo>
                  <a:lnTo>
                    <a:pt x="1922" y="524"/>
                  </a:lnTo>
                  <a:lnTo>
                    <a:pt x="1917" y="516"/>
                  </a:lnTo>
                  <a:lnTo>
                    <a:pt x="1911" y="509"/>
                  </a:lnTo>
                  <a:lnTo>
                    <a:pt x="1904" y="503"/>
                  </a:lnTo>
                  <a:lnTo>
                    <a:pt x="1897" y="496"/>
                  </a:lnTo>
                  <a:lnTo>
                    <a:pt x="1889" y="489"/>
                  </a:lnTo>
                  <a:lnTo>
                    <a:pt x="1881" y="483"/>
                  </a:lnTo>
                  <a:lnTo>
                    <a:pt x="1872" y="477"/>
                  </a:lnTo>
                  <a:lnTo>
                    <a:pt x="1862" y="472"/>
                  </a:lnTo>
                  <a:lnTo>
                    <a:pt x="1851" y="466"/>
                  </a:lnTo>
                  <a:lnTo>
                    <a:pt x="1840" y="461"/>
                  </a:lnTo>
                  <a:lnTo>
                    <a:pt x="1829" y="457"/>
                  </a:lnTo>
                  <a:lnTo>
                    <a:pt x="1817" y="452"/>
                  </a:lnTo>
                  <a:lnTo>
                    <a:pt x="1804" y="449"/>
                  </a:lnTo>
                  <a:lnTo>
                    <a:pt x="1791" y="444"/>
                  </a:lnTo>
                  <a:lnTo>
                    <a:pt x="1778" y="442"/>
                  </a:lnTo>
                  <a:lnTo>
                    <a:pt x="1764" y="439"/>
                  </a:lnTo>
                  <a:lnTo>
                    <a:pt x="1750" y="438"/>
                  </a:lnTo>
                  <a:lnTo>
                    <a:pt x="1736" y="437"/>
                  </a:lnTo>
                  <a:lnTo>
                    <a:pt x="1721" y="436"/>
                  </a:lnTo>
                  <a:lnTo>
                    <a:pt x="1706" y="437"/>
                  </a:lnTo>
                  <a:lnTo>
                    <a:pt x="1692" y="438"/>
                  </a:lnTo>
                  <a:lnTo>
                    <a:pt x="1679" y="440"/>
                  </a:lnTo>
                  <a:lnTo>
                    <a:pt x="1666" y="443"/>
                  </a:lnTo>
                  <a:lnTo>
                    <a:pt x="1653" y="447"/>
                  </a:lnTo>
                  <a:lnTo>
                    <a:pt x="1647" y="449"/>
                  </a:lnTo>
                  <a:lnTo>
                    <a:pt x="1642" y="452"/>
                  </a:lnTo>
                  <a:lnTo>
                    <a:pt x="1637" y="454"/>
                  </a:lnTo>
                  <a:lnTo>
                    <a:pt x="1632" y="457"/>
                  </a:lnTo>
                  <a:lnTo>
                    <a:pt x="1628" y="459"/>
                  </a:lnTo>
                  <a:lnTo>
                    <a:pt x="1624" y="462"/>
                  </a:lnTo>
                  <a:lnTo>
                    <a:pt x="1621" y="465"/>
                  </a:lnTo>
                  <a:lnTo>
                    <a:pt x="1618" y="469"/>
                  </a:lnTo>
                  <a:lnTo>
                    <a:pt x="1616" y="472"/>
                  </a:lnTo>
                  <a:lnTo>
                    <a:pt x="1614" y="476"/>
                  </a:lnTo>
                  <a:lnTo>
                    <a:pt x="1614" y="480"/>
                  </a:lnTo>
                  <a:lnTo>
                    <a:pt x="1614" y="484"/>
                  </a:lnTo>
                  <a:lnTo>
                    <a:pt x="1615" y="488"/>
                  </a:lnTo>
                  <a:lnTo>
                    <a:pt x="1617" y="492"/>
                  </a:lnTo>
                  <a:lnTo>
                    <a:pt x="1620" y="495"/>
                  </a:lnTo>
                  <a:lnTo>
                    <a:pt x="1621" y="497"/>
                  </a:lnTo>
                  <a:lnTo>
                    <a:pt x="1623" y="498"/>
                  </a:lnTo>
                  <a:lnTo>
                    <a:pt x="1626" y="499"/>
                  </a:lnTo>
                  <a:lnTo>
                    <a:pt x="1628" y="500"/>
                  </a:lnTo>
                  <a:lnTo>
                    <a:pt x="1631" y="501"/>
                  </a:lnTo>
                  <a:lnTo>
                    <a:pt x="1634" y="502"/>
                  </a:lnTo>
                  <a:lnTo>
                    <a:pt x="1641" y="502"/>
                  </a:lnTo>
                  <a:lnTo>
                    <a:pt x="1649" y="502"/>
                  </a:lnTo>
                  <a:lnTo>
                    <a:pt x="1656" y="501"/>
                  </a:lnTo>
                  <a:lnTo>
                    <a:pt x="1659" y="500"/>
                  </a:lnTo>
                  <a:lnTo>
                    <a:pt x="1662" y="500"/>
                  </a:lnTo>
                  <a:lnTo>
                    <a:pt x="1664" y="499"/>
                  </a:lnTo>
                  <a:lnTo>
                    <a:pt x="1666" y="498"/>
                  </a:lnTo>
                  <a:lnTo>
                    <a:pt x="1667" y="498"/>
                  </a:lnTo>
                  <a:lnTo>
                    <a:pt x="1667" y="497"/>
                  </a:lnTo>
                  <a:lnTo>
                    <a:pt x="1667" y="496"/>
                  </a:lnTo>
                  <a:lnTo>
                    <a:pt x="1665" y="495"/>
                  </a:lnTo>
                  <a:lnTo>
                    <a:pt x="1664" y="495"/>
                  </a:lnTo>
                  <a:lnTo>
                    <a:pt x="1663" y="495"/>
                  </a:lnTo>
                  <a:lnTo>
                    <a:pt x="1661" y="495"/>
                  </a:lnTo>
                  <a:lnTo>
                    <a:pt x="1659" y="494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50" name="Freeform 50"/>
            <p:cNvSpPr>
              <a:spLocks/>
            </p:cNvSpPr>
            <p:nvPr/>
          </p:nvSpPr>
          <p:spPr bwMode="auto">
            <a:xfrm>
              <a:off x="1123121" y="713275"/>
              <a:ext cx="1008000" cy="322813"/>
            </a:xfrm>
            <a:custGeom>
              <a:avLst/>
              <a:gdLst/>
              <a:ahLst/>
              <a:cxnLst>
                <a:cxn ang="0">
                  <a:pos x="199" y="12"/>
                </a:cxn>
                <a:cxn ang="0">
                  <a:pos x="150" y="41"/>
                </a:cxn>
                <a:cxn ang="0">
                  <a:pos x="109" y="70"/>
                </a:cxn>
                <a:cxn ang="0">
                  <a:pos x="73" y="101"/>
                </a:cxn>
                <a:cxn ang="0">
                  <a:pos x="45" y="134"/>
                </a:cxn>
                <a:cxn ang="0">
                  <a:pos x="22" y="170"/>
                </a:cxn>
                <a:cxn ang="0">
                  <a:pos x="8" y="206"/>
                </a:cxn>
                <a:cxn ang="0">
                  <a:pos x="1" y="244"/>
                </a:cxn>
                <a:cxn ang="0">
                  <a:pos x="1" y="282"/>
                </a:cxn>
                <a:cxn ang="0">
                  <a:pos x="9" y="322"/>
                </a:cxn>
                <a:cxn ang="0">
                  <a:pos x="25" y="362"/>
                </a:cxn>
                <a:cxn ang="0">
                  <a:pos x="50" y="402"/>
                </a:cxn>
                <a:cxn ang="0">
                  <a:pos x="83" y="443"/>
                </a:cxn>
                <a:cxn ang="0">
                  <a:pos x="124" y="484"/>
                </a:cxn>
                <a:cxn ang="0">
                  <a:pos x="174" y="523"/>
                </a:cxn>
                <a:cxn ang="0">
                  <a:pos x="231" y="563"/>
                </a:cxn>
                <a:cxn ang="0">
                  <a:pos x="299" y="601"/>
                </a:cxn>
                <a:cxn ang="0">
                  <a:pos x="373" y="637"/>
                </a:cxn>
                <a:cxn ang="0">
                  <a:pos x="457" y="671"/>
                </a:cxn>
                <a:cxn ang="0">
                  <a:pos x="550" y="703"/>
                </a:cxn>
                <a:cxn ang="0">
                  <a:pos x="649" y="732"/>
                </a:cxn>
                <a:cxn ang="0">
                  <a:pos x="757" y="758"/>
                </a:cxn>
                <a:cxn ang="0">
                  <a:pos x="873" y="780"/>
                </a:cxn>
                <a:cxn ang="0">
                  <a:pos x="995" y="797"/>
                </a:cxn>
                <a:cxn ang="0">
                  <a:pos x="1124" y="810"/>
                </a:cxn>
                <a:cxn ang="0">
                  <a:pos x="1257" y="818"/>
                </a:cxn>
                <a:cxn ang="0">
                  <a:pos x="1395" y="819"/>
                </a:cxn>
                <a:cxn ang="0">
                  <a:pos x="1536" y="814"/>
                </a:cxn>
                <a:cxn ang="0">
                  <a:pos x="1679" y="800"/>
                </a:cxn>
                <a:cxn ang="0">
                  <a:pos x="1821" y="780"/>
                </a:cxn>
                <a:cxn ang="0">
                  <a:pos x="1960" y="751"/>
                </a:cxn>
                <a:cxn ang="0">
                  <a:pos x="2094" y="714"/>
                </a:cxn>
                <a:cxn ang="0">
                  <a:pos x="2219" y="666"/>
                </a:cxn>
                <a:cxn ang="0">
                  <a:pos x="2332" y="611"/>
                </a:cxn>
                <a:cxn ang="0">
                  <a:pos x="2427" y="546"/>
                </a:cxn>
                <a:cxn ang="0">
                  <a:pos x="2479" y="497"/>
                </a:cxn>
                <a:cxn ang="0">
                  <a:pos x="2510" y="460"/>
                </a:cxn>
                <a:cxn ang="0">
                  <a:pos x="2531" y="420"/>
                </a:cxn>
                <a:cxn ang="0">
                  <a:pos x="2545" y="381"/>
                </a:cxn>
                <a:cxn ang="0">
                  <a:pos x="2549" y="342"/>
                </a:cxn>
                <a:cxn ang="0">
                  <a:pos x="2543" y="302"/>
                </a:cxn>
                <a:cxn ang="0">
                  <a:pos x="2526" y="263"/>
                </a:cxn>
                <a:cxn ang="0">
                  <a:pos x="2498" y="227"/>
                </a:cxn>
                <a:cxn ang="0">
                  <a:pos x="2457" y="195"/>
                </a:cxn>
                <a:cxn ang="0">
                  <a:pos x="2405" y="168"/>
                </a:cxn>
                <a:cxn ang="0">
                  <a:pos x="2342" y="147"/>
                </a:cxn>
                <a:cxn ang="0">
                  <a:pos x="2273" y="137"/>
                </a:cxn>
                <a:cxn ang="0">
                  <a:pos x="2202" y="139"/>
                </a:cxn>
                <a:cxn ang="0">
                  <a:pos x="2140" y="156"/>
                </a:cxn>
                <a:cxn ang="0">
                  <a:pos x="2118" y="171"/>
                </a:cxn>
                <a:cxn ang="0">
                  <a:pos x="2106" y="188"/>
                </a:cxn>
                <a:cxn ang="0">
                  <a:pos x="2107" y="206"/>
                </a:cxn>
              </a:cxnLst>
              <a:rect l="0" t="0" r="r" b="b"/>
              <a:pathLst>
                <a:path w="2549" h="820">
                  <a:moveTo>
                    <a:pt x="223" y="0"/>
                  </a:moveTo>
                  <a:lnTo>
                    <a:pt x="221" y="1"/>
                  </a:lnTo>
                  <a:lnTo>
                    <a:pt x="220" y="2"/>
                  </a:lnTo>
                  <a:lnTo>
                    <a:pt x="209" y="7"/>
                  </a:lnTo>
                  <a:lnTo>
                    <a:pt x="199" y="12"/>
                  </a:lnTo>
                  <a:lnTo>
                    <a:pt x="189" y="17"/>
                  </a:lnTo>
                  <a:lnTo>
                    <a:pt x="179" y="23"/>
                  </a:lnTo>
                  <a:lnTo>
                    <a:pt x="170" y="28"/>
                  </a:lnTo>
                  <a:lnTo>
                    <a:pt x="160" y="35"/>
                  </a:lnTo>
                  <a:lnTo>
                    <a:pt x="150" y="41"/>
                  </a:lnTo>
                  <a:lnTo>
                    <a:pt x="141" y="46"/>
                  </a:lnTo>
                  <a:lnTo>
                    <a:pt x="133" y="52"/>
                  </a:lnTo>
                  <a:lnTo>
                    <a:pt x="124" y="58"/>
                  </a:lnTo>
                  <a:lnTo>
                    <a:pt x="116" y="64"/>
                  </a:lnTo>
                  <a:lnTo>
                    <a:pt x="109" y="70"/>
                  </a:lnTo>
                  <a:lnTo>
                    <a:pt x="101" y="76"/>
                  </a:lnTo>
                  <a:lnTo>
                    <a:pt x="94" y="82"/>
                  </a:lnTo>
                  <a:lnTo>
                    <a:pt x="87" y="89"/>
                  </a:lnTo>
                  <a:lnTo>
                    <a:pt x="80" y="95"/>
                  </a:lnTo>
                  <a:lnTo>
                    <a:pt x="73" y="101"/>
                  </a:lnTo>
                  <a:lnTo>
                    <a:pt x="67" y="108"/>
                  </a:lnTo>
                  <a:lnTo>
                    <a:pt x="61" y="114"/>
                  </a:lnTo>
                  <a:lnTo>
                    <a:pt x="55" y="121"/>
                  </a:lnTo>
                  <a:lnTo>
                    <a:pt x="50" y="128"/>
                  </a:lnTo>
                  <a:lnTo>
                    <a:pt x="45" y="134"/>
                  </a:lnTo>
                  <a:lnTo>
                    <a:pt x="40" y="141"/>
                  </a:lnTo>
                  <a:lnTo>
                    <a:pt x="35" y="148"/>
                  </a:lnTo>
                  <a:lnTo>
                    <a:pt x="31" y="155"/>
                  </a:lnTo>
                  <a:lnTo>
                    <a:pt x="26" y="162"/>
                  </a:lnTo>
                  <a:lnTo>
                    <a:pt x="22" y="170"/>
                  </a:lnTo>
                  <a:lnTo>
                    <a:pt x="19" y="177"/>
                  </a:lnTo>
                  <a:lnTo>
                    <a:pt x="16" y="184"/>
                  </a:lnTo>
                  <a:lnTo>
                    <a:pt x="13" y="192"/>
                  </a:lnTo>
                  <a:lnTo>
                    <a:pt x="10" y="199"/>
                  </a:lnTo>
                  <a:lnTo>
                    <a:pt x="8" y="206"/>
                  </a:lnTo>
                  <a:lnTo>
                    <a:pt x="6" y="214"/>
                  </a:lnTo>
                  <a:lnTo>
                    <a:pt x="4" y="221"/>
                  </a:lnTo>
                  <a:lnTo>
                    <a:pt x="3" y="228"/>
                  </a:lnTo>
                  <a:lnTo>
                    <a:pt x="1" y="236"/>
                  </a:lnTo>
                  <a:lnTo>
                    <a:pt x="1" y="244"/>
                  </a:lnTo>
                  <a:lnTo>
                    <a:pt x="0" y="251"/>
                  </a:lnTo>
                  <a:lnTo>
                    <a:pt x="0" y="259"/>
                  </a:lnTo>
                  <a:lnTo>
                    <a:pt x="0" y="266"/>
                  </a:lnTo>
                  <a:lnTo>
                    <a:pt x="0" y="274"/>
                  </a:lnTo>
                  <a:lnTo>
                    <a:pt x="1" y="282"/>
                  </a:lnTo>
                  <a:lnTo>
                    <a:pt x="2" y="290"/>
                  </a:lnTo>
                  <a:lnTo>
                    <a:pt x="3" y="299"/>
                  </a:lnTo>
                  <a:lnTo>
                    <a:pt x="5" y="306"/>
                  </a:lnTo>
                  <a:lnTo>
                    <a:pt x="7" y="314"/>
                  </a:lnTo>
                  <a:lnTo>
                    <a:pt x="9" y="322"/>
                  </a:lnTo>
                  <a:lnTo>
                    <a:pt x="12" y="330"/>
                  </a:lnTo>
                  <a:lnTo>
                    <a:pt x="15" y="338"/>
                  </a:lnTo>
                  <a:lnTo>
                    <a:pt x="18" y="346"/>
                  </a:lnTo>
                  <a:lnTo>
                    <a:pt x="21" y="354"/>
                  </a:lnTo>
                  <a:lnTo>
                    <a:pt x="25" y="362"/>
                  </a:lnTo>
                  <a:lnTo>
                    <a:pt x="31" y="370"/>
                  </a:lnTo>
                  <a:lnTo>
                    <a:pt x="35" y="378"/>
                  </a:lnTo>
                  <a:lnTo>
                    <a:pt x="40" y="386"/>
                  </a:lnTo>
                  <a:lnTo>
                    <a:pt x="45" y="394"/>
                  </a:lnTo>
                  <a:lnTo>
                    <a:pt x="50" y="402"/>
                  </a:lnTo>
                  <a:lnTo>
                    <a:pt x="56" y="410"/>
                  </a:lnTo>
                  <a:lnTo>
                    <a:pt x="62" y="418"/>
                  </a:lnTo>
                  <a:lnTo>
                    <a:pt x="69" y="427"/>
                  </a:lnTo>
                  <a:lnTo>
                    <a:pt x="76" y="435"/>
                  </a:lnTo>
                  <a:lnTo>
                    <a:pt x="83" y="443"/>
                  </a:lnTo>
                  <a:lnTo>
                    <a:pt x="90" y="452"/>
                  </a:lnTo>
                  <a:lnTo>
                    <a:pt x="98" y="460"/>
                  </a:lnTo>
                  <a:lnTo>
                    <a:pt x="106" y="468"/>
                  </a:lnTo>
                  <a:lnTo>
                    <a:pt x="115" y="476"/>
                  </a:lnTo>
                  <a:lnTo>
                    <a:pt x="124" y="484"/>
                  </a:lnTo>
                  <a:lnTo>
                    <a:pt x="133" y="492"/>
                  </a:lnTo>
                  <a:lnTo>
                    <a:pt x="142" y="499"/>
                  </a:lnTo>
                  <a:lnTo>
                    <a:pt x="152" y="507"/>
                  </a:lnTo>
                  <a:lnTo>
                    <a:pt x="163" y="515"/>
                  </a:lnTo>
                  <a:lnTo>
                    <a:pt x="174" y="523"/>
                  </a:lnTo>
                  <a:lnTo>
                    <a:pt x="185" y="531"/>
                  </a:lnTo>
                  <a:lnTo>
                    <a:pt x="196" y="539"/>
                  </a:lnTo>
                  <a:lnTo>
                    <a:pt x="207" y="547"/>
                  </a:lnTo>
                  <a:lnTo>
                    <a:pt x="219" y="555"/>
                  </a:lnTo>
                  <a:lnTo>
                    <a:pt x="231" y="563"/>
                  </a:lnTo>
                  <a:lnTo>
                    <a:pt x="244" y="571"/>
                  </a:lnTo>
                  <a:lnTo>
                    <a:pt x="257" y="578"/>
                  </a:lnTo>
                  <a:lnTo>
                    <a:pt x="270" y="586"/>
                  </a:lnTo>
                  <a:lnTo>
                    <a:pt x="284" y="593"/>
                  </a:lnTo>
                  <a:lnTo>
                    <a:pt x="299" y="601"/>
                  </a:lnTo>
                  <a:lnTo>
                    <a:pt x="313" y="608"/>
                  </a:lnTo>
                  <a:lnTo>
                    <a:pt x="328" y="615"/>
                  </a:lnTo>
                  <a:lnTo>
                    <a:pt x="342" y="622"/>
                  </a:lnTo>
                  <a:lnTo>
                    <a:pt x="358" y="630"/>
                  </a:lnTo>
                  <a:lnTo>
                    <a:pt x="373" y="637"/>
                  </a:lnTo>
                  <a:lnTo>
                    <a:pt x="389" y="644"/>
                  </a:lnTo>
                  <a:lnTo>
                    <a:pt x="406" y="651"/>
                  </a:lnTo>
                  <a:lnTo>
                    <a:pt x="423" y="657"/>
                  </a:lnTo>
                  <a:lnTo>
                    <a:pt x="440" y="664"/>
                  </a:lnTo>
                  <a:lnTo>
                    <a:pt x="457" y="671"/>
                  </a:lnTo>
                  <a:lnTo>
                    <a:pt x="475" y="677"/>
                  </a:lnTo>
                  <a:lnTo>
                    <a:pt x="493" y="685"/>
                  </a:lnTo>
                  <a:lnTo>
                    <a:pt x="511" y="691"/>
                  </a:lnTo>
                  <a:lnTo>
                    <a:pt x="530" y="697"/>
                  </a:lnTo>
                  <a:lnTo>
                    <a:pt x="550" y="703"/>
                  </a:lnTo>
                  <a:lnTo>
                    <a:pt x="569" y="709"/>
                  </a:lnTo>
                  <a:lnTo>
                    <a:pt x="589" y="715"/>
                  </a:lnTo>
                  <a:lnTo>
                    <a:pt x="608" y="721"/>
                  </a:lnTo>
                  <a:lnTo>
                    <a:pt x="629" y="727"/>
                  </a:lnTo>
                  <a:lnTo>
                    <a:pt x="649" y="732"/>
                  </a:lnTo>
                  <a:lnTo>
                    <a:pt x="670" y="738"/>
                  </a:lnTo>
                  <a:lnTo>
                    <a:pt x="692" y="743"/>
                  </a:lnTo>
                  <a:lnTo>
                    <a:pt x="714" y="748"/>
                  </a:lnTo>
                  <a:lnTo>
                    <a:pt x="735" y="753"/>
                  </a:lnTo>
                  <a:lnTo>
                    <a:pt x="757" y="758"/>
                  </a:lnTo>
                  <a:lnTo>
                    <a:pt x="780" y="763"/>
                  </a:lnTo>
                  <a:lnTo>
                    <a:pt x="802" y="767"/>
                  </a:lnTo>
                  <a:lnTo>
                    <a:pt x="826" y="772"/>
                  </a:lnTo>
                  <a:lnTo>
                    <a:pt x="849" y="776"/>
                  </a:lnTo>
                  <a:lnTo>
                    <a:pt x="873" y="780"/>
                  </a:lnTo>
                  <a:lnTo>
                    <a:pt x="897" y="784"/>
                  </a:lnTo>
                  <a:lnTo>
                    <a:pt x="921" y="787"/>
                  </a:lnTo>
                  <a:lnTo>
                    <a:pt x="946" y="791"/>
                  </a:lnTo>
                  <a:lnTo>
                    <a:pt x="970" y="794"/>
                  </a:lnTo>
                  <a:lnTo>
                    <a:pt x="995" y="797"/>
                  </a:lnTo>
                  <a:lnTo>
                    <a:pt x="1020" y="800"/>
                  </a:lnTo>
                  <a:lnTo>
                    <a:pt x="1045" y="803"/>
                  </a:lnTo>
                  <a:lnTo>
                    <a:pt x="1072" y="806"/>
                  </a:lnTo>
                  <a:lnTo>
                    <a:pt x="1098" y="808"/>
                  </a:lnTo>
                  <a:lnTo>
                    <a:pt x="1124" y="810"/>
                  </a:lnTo>
                  <a:lnTo>
                    <a:pt x="1150" y="813"/>
                  </a:lnTo>
                  <a:lnTo>
                    <a:pt x="1176" y="815"/>
                  </a:lnTo>
                  <a:lnTo>
                    <a:pt x="1204" y="816"/>
                  </a:lnTo>
                  <a:lnTo>
                    <a:pt x="1230" y="817"/>
                  </a:lnTo>
                  <a:lnTo>
                    <a:pt x="1257" y="818"/>
                  </a:lnTo>
                  <a:lnTo>
                    <a:pt x="1284" y="819"/>
                  </a:lnTo>
                  <a:lnTo>
                    <a:pt x="1312" y="820"/>
                  </a:lnTo>
                  <a:lnTo>
                    <a:pt x="1340" y="820"/>
                  </a:lnTo>
                  <a:lnTo>
                    <a:pt x="1368" y="820"/>
                  </a:lnTo>
                  <a:lnTo>
                    <a:pt x="1395" y="819"/>
                  </a:lnTo>
                  <a:lnTo>
                    <a:pt x="1423" y="819"/>
                  </a:lnTo>
                  <a:lnTo>
                    <a:pt x="1451" y="818"/>
                  </a:lnTo>
                  <a:lnTo>
                    <a:pt x="1480" y="817"/>
                  </a:lnTo>
                  <a:lnTo>
                    <a:pt x="1508" y="816"/>
                  </a:lnTo>
                  <a:lnTo>
                    <a:pt x="1536" y="814"/>
                  </a:lnTo>
                  <a:lnTo>
                    <a:pt x="1565" y="811"/>
                  </a:lnTo>
                  <a:lnTo>
                    <a:pt x="1594" y="809"/>
                  </a:lnTo>
                  <a:lnTo>
                    <a:pt x="1622" y="806"/>
                  </a:lnTo>
                  <a:lnTo>
                    <a:pt x="1651" y="803"/>
                  </a:lnTo>
                  <a:lnTo>
                    <a:pt x="1679" y="800"/>
                  </a:lnTo>
                  <a:lnTo>
                    <a:pt x="1707" y="797"/>
                  </a:lnTo>
                  <a:lnTo>
                    <a:pt x="1737" y="793"/>
                  </a:lnTo>
                  <a:lnTo>
                    <a:pt x="1765" y="789"/>
                  </a:lnTo>
                  <a:lnTo>
                    <a:pt x="1793" y="785"/>
                  </a:lnTo>
                  <a:lnTo>
                    <a:pt x="1821" y="780"/>
                  </a:lnTo>
                  <a:lnTo>
                    <a:pt x="1850" y="775"/>
                  </a:lnTo>
                  <a:lnTo>
                    <a:pt x="1878" y="769"/>
                  </a:lnTo>
                  <a:lnTo>
                    <a:pt x="1906" y="764"/>
                  </a:lnTo>
                  <a:lnTo>
                    <a:pt x="1933" y="758"/>
                  </a:lnTo>
                  <a:lnTo>
                    <a:pt x="1960" y="751"/>
                  </a:lnTo>
                  <a:lnTo>
                    <a:pt x="1989" y="744"/>
                  </a:lnTo>
                  <a:lnTo>
                    <a:pt x="2015" y="737"/>
                  </a:lnTo>
                  <a:lnTo>
                    <a:pt x="2042" y="730"/>
                  </a:lnTo>
                  <a:lnTo>
                    <a:pt x="2068" y="722"/>
                  </a:lnTo>
                  <a:lnTo>
                    <a:pt x="2094" y="714"/>
                  </a:lnTo>
                  <a:lnTo>
                    <a:pt x="2121" y="705"/>
                  </a:lnTo>
                  <a:lnTo>
                    <a:pt x="2146" y="696"/>
                  </a:lnTo>
                  <a:lnTo>
                    <a:pt x="2171" y="687"/>
                  </a:lnTo>
                  <a:lnTo>
                    <a:pt x="2195" y="676"/>
                  </a:lnTo>
                  <a:lnTo>
                    <a:pt x="2219" y="666"/>
                  </a:lnTo>
                  <a:lnTo>
                    <a:pt x="2244" y="656"/>
                  </a:lnTo>
                  <a:lnTo>
                    <a:pt x="2267" y="645"/>
                  </a:lnTo>
                  <a:lnTo>
                    <a:pt x="2289" y="634"/>
                  </a:lnTo>
                  <a:lnTo>
                    <a:pt x="2311" y="623"/>
                  </a:lnTo>
                  <a:lnTo>
                    <a:pt x="2332" y="611"/>
                  </a:lnTo>
                  <a:lnTo>
                    <a:pt x="2352" y="599"/>
                  </a:lnTo>
                  <a:lnTo>
                    <a:pt x="2373" y="586"/>
                  </a:lnTo>
                  <a:lnTo>
                    <a:pt x="2391" y="574"/>
                  </a:lnTo>
                  <a:lnTo>
                    <a:pt x="2409" y="561"/>
                  </a:lnTo>
                  <a:lnTo>
                    <a:pt x="2427" y="546"/>
                  </a:lnTo>
                  <a:lnTo>
                    <a:pt x="2443" y="532"/>
                  </a:lnTo>
                  <a:lnTo>
                    <a:pt x="2458" y="518"/>
                  </a:lnTo>
                  <a:lnTo>
                    <a:pt x="2465" y="511"/>
                  </a:lnTo>
                  <a:lnTo>
                    <a:pt x="2472" y="504"/>
                  </a:lnTo>
                  <a:lnTo>
                    <a:pt x="2479" y="497"/>
                  </a:lnTo>
                  <a:lnTo>
                    <a:pt x="2486" y="490"/>
                  </a:lnTo>
                  <a:lnTo>
                    <a:pt x="2493" y="482"/>
                  </a:lnTo>
                  <a:lnTo>
                    <a:pt x="2499" y="475"/>
                  </a:lnTo>
                  <a:lnTo>
                    <a:pt x="2504" y="467"/>
                  </a:lnTo>
                  <a:lnTo>
                    <a:pt x="2510" y="460"/>
                  </a:lnTo>
                  <a:lnTo>
                    <a:pt x="2515" y="452"/>
                  </a:lnTo>
                  <a:lnTo>
                    <a:pt x="2519" y="445"/>
                  </a:lnTo>
                  <a:lnTo>
                    <a:pt x="2524" y="437"/>
                  </a:lnTo>
                  <a:lnTo>
                    <a:pt x="2528" y="429"/>
                  </a:lnTo>
                  <a:lnTo>
                    <a:pt x="2531" y="420"/>
                  </a:lnTo>
                  <a:lnTo>
                    <a:pt x="2535" y="413"/>
                  </a:lnTo>
                  <a:lnTo>
                    <a:pt x="2538" y="405"/>
                  </a:lnTo>
                  <a:lnTo>
                    <a:pt x="2541" y="397"/>
                  </a:lnTo>
                  <a:lnTo>
                    <a:pt x="2543" y="389"/>
                  </a:lnTo>
                  <a:lnTo>
                    <a:pt x="2545" y="381"/>
                  </a:lnTo>
                  <a:lnTo>
                    <a:pt x="2546" y="373"/>
                  </a:lnTo>
                  <a:lnTo>
                    <a:pt x="2548" y="365"/>
                  </a:lnTo>
                  <a:lnTo>
                    <a:pt x="2549" y="357"/>
                  </a:lnTo>
                  <a:lnTo>
                    <a:pt x="2549" y="349"/>
                  </a:lnTo>
                  <a:lnTo>
                    <a:pt x="2549" y="342"/>
                  </a:lnTo>
                  <a:lnTo>
                    <a:pt x="2549" y="334"/>
                  </a:lnTo>
                  <a:lnTo>
                    <a:pt x="2548" y="326"/>
                  </a:lnTo>
                  <a:lnTo>
                    <a:pt x="2547" y="318"/>
                  </a:lnTo>
                  <a:lnTo>
                    <a:pt x="2545" y="310"/>
                  </a:lnTo>
                  <a:lnTo>
                    <a:pt x="2543" y="302"/>
                  </a:lnTo>
                  <a:lnTo>
                    <a:pt x="2541" y="293"/>
                  </a:lnTo>
                  <a:lnTo>
                    <a:pt x="2538" y="286"/>
                  </a:lnTo>
                  <a:lnTo>
                    <a:pt x="2534" y="278"/>
                  </a:lnTo>
                  <a:lnTo>
                    <a:pt x="2530" y="271"/>
                  </a:lnTo>
                  <a:lnTo>
                    <a:pt x="2526" y="263"/>
                  </a:lnTo>
                  <a:lnTo>
                    <a:pt x="2521" y="256"/>
                  </a:lnTo>
                  <a:lnTo>
                    <a:pt x="2516" y="248"/>
                  </a:lnTo>
                  <a:lnTo>
                    <a:pt x="2510" y="241"/>
                  </a:lnTo>
                  <a:lnTo>
                    <a:pt x="2504" y="234"/>
                  </a:lnTo>
                  <a:lnTo>
                    <a:pt x="2498" y="227"/>
                  </a:lnTo>
                  <a:lnTo>
                    <a:pt x="2490" y="220"/>
                  </a:lnTo>
                  <a:lnTo>
                    <a:pt x="2482" y="214"/>
                  </a:lnTo>
                  <a:lnTo>
                    <a:pt x="2474" y="207"/>
                  </a:lnTo>
                  <a:lnTo>
                    <a:pt x="2466" y="201"/>
                  </a:lnTo>
                  <a:lnTo>
                    <a:pt x="2457" y="195"/>
                  </a:lnTo>
                  <a:lnTo>
                    <a:pt x="2447" y="189"/>
                  </a:lnTo>
                  <a:lnTo>
                    <a:pt x="2437" y="183"/>
                  </a:lnTo>
                  <a:lnTo>
                    <a:pt x="2427" y="178"/>
                  </a:lnTo>
                  <a:lnTo>
                    <a:pt x="2416" y="173"/>
                  </a:lnTo>
                  <a:lnTo>
                    <a:pt x="2405" y="168"/>
                  </a:lnTo>
                  <a:lnTo>
                    <a:pt x="2393" y="162"/>
                  </a:lnTo>
                  <a:lnTo>
                    <a:pt x="2381" y="158"/>
                  </a:lnTo>
                  <a:lnTo>
                    <a:pt x="2369" y="154"/>
                  </a:lnTo>
                  <a:lnTo>
                    <a:pt x="2355" y="150"/>
                  </a:lnTo>
                  <a:lnTo>
                    <a:pt x="2342" y="147"/>
                  </a:lnTo>
                  <a:lnTo>
                    <a:pt x="2329" y="144"/>
                  </a:lnTo>
                  <a:lnTo>
                    <a:pt x="2315" y="142"/>
                  </a:lnTo>
                  <a:lnTo>
                    <a:pt x="2301" y="140"/>
                  </a:lnTo>
                  <a:lnTo>
                    <a:pt x="2287" y="138"/>
                  </a:lnTo>
                  <a:lnTo>
                    <a:pt x="2273" y="137"/>
                  </a:lnTo>
                  <a:lnTo>
                    <a:pt x="2259" y="136"/>
                  </a:lnTo>
                  <a:lnTo>
                    <a:pt x="2245" y="136"/>
                  </a:lnTo>
                  <a:lnTo>
                    <a:pt x="2230" y="137"/>
                  </a:lnTo>
                  <a:lnTo>
                    <a:pt x="2216" y="138"/>
                  </a:lnTo>
                  <a:lnTo>
                    <a:pt x="2202" y="139"/>
                  </a:lnTo>
                  <a:lnTo>
                    <a:pt x="2188" y="141"/>
                  </a:lnTo>
                  <a:lnTo>
                    <a:pt x="2175" y="144"/>
                  </a:lnTo>
                  <a:lnTo>
                    <a:pt x="2163" y="147"/>
                  </a:lnTo>
                  <a:lnTo>
                    <a:pt x="2151" y="151"/>
                  </a:lnTo>
                  <a:lnTo>
                    <a:pt x="2140" y="156"/>
                  </a:lnTo>
                  <a:lnTo>
                    <a:pt x="2135" y="159"/>
                  </a:lnTo>
                  <a:lnTo>
                    <a:pt x="2130" y="161"/>
                  </a:lnTo>
                  <a:lnTo>
                    <a:pt x="2126" y="165"/>
                  </a:lnTo>
                  <a:lnTo>
                    <a:pt x="2122" y="168"/>
                  </a:lnTo>
                  <a:lnTo>
                    <a:pt x="2118" y="171"/>
                  </a:lnTo>
                  <a:lnTo>
                    <a:pt x="2115" y="174"/>
                  </a:lnTo>
                  <a:lnTo>
                    <a:pt x="2112" y="178"/>
                  </a:lnTo>
                  <a:lnTo>
                    <a:pt x="2109" y="181"/>
                  </a:lnTo>
                  <a:lnTo>
                    <a:pt x="2107" y="184"/>
                  </a:lnTo>
                  <a:lnTo>
                    <a:pt x="2106" y="188"/>
                  </a:lnTo>
                  <a:lnTo>
                    <a:pt x="2105" y="191"/>
                  </a:lnTo>
                  <a:lnTo>
                    <a:pt x="2104" y="195"/>
                  </a:lnTo>
                  <a:lnTo>
                    <a:pt x="2104" y="198"/>
                  </a:lnTo>
                  <a:lnTo>
                    <a:pt x="2105" y="202"/>
                  </a:lnTo>
                  <a:lnTo>
                    <a:pt x="2107" y="20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51" name="Freeform 51"/>
            <p:cNvSpPr>
              <a:spLocks/>
            </p:cNvSpPr>
            <p:nvPr/>
          </p:nvSpPr>
          <p:spPr bwMode="auto">
            <a:xfrm>
              <a:off x="1955472" y="793978"/>
              <a:ext cx="28484" cy="79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3"/>
                </a:cxn>
                <a:cxn ang="0">
                  <a:pos x="6" y="7"/>
                </a:cxn>
                <a:cxn ang="0">
                  <a:pos x="10" y="10"/>
                </a:cxn>
                <a:cxn ang="0">
                  <a:pos x="15" y="13"/>
                </a:cxn>
                <a:cxn ang="0">
                  <a:pos x="20" y="16"/>
                </a:cxn>
                <a:cxn ang="0">
                  <a:pos x="26" y="18"/>
                </a:cxn>
                <a:cxn ang="0">
                  <a:pos x="32" y="20"/>
                </a:cxn>
                <a:cxn ang="0">
                  <a:pos x="38" y="21"/>
                </a:cxn>
                <a:cxn ang="0">
                  <a:pos x="42" y="20"/>
                </a:cxn>
                <a:cxn ang="0">
                  <a:pos x="45" y="20"/>
                </a:cxn>
                <a:cxn ang="0">
                  <a:pos x="51" y="19"/>
                </a:cxn>
                <a:cxn ang="0">
                  <a:pos x="58" y="17"/>
                </a:cxn>
                <a:cxn ang="0">
                  <a:pos x="60" y="15"/>
                </a:cxn>
                <a:cxn ang="0">
                  <a:pos x="63" y="14"/>
                </a:cxn>
                <a:cxn ang="0">
                  <a:pos x="65" y="13"/>
                </a:cxn>
                <a:cxn ang="0">
                  <a:pos x="67" y="11"/>
                </a:cxn>
                <a:cxn ang="0">
                  <a:pos x="68" y="10"/>
                </a:cxn>
                <a:cxn ang="0">
                  <a:pos x="69" y="9"/>
                </a:cxn>
                <a:cxn ang="0">
                  <a:pos x="69" y="8"/>
                </a:cxn>
                <a:cxn ang="0">
                  <a:pos x="69" y="7"/>
                </a:cxn>
                <a:cxn ang="0">
                  <a:pos x="68" y="7"/>
                </a:cxn>
                <a:cxn ang="0">
                  <a:pos x="66" y="7"/>
                </a:cxn>
                <a:cxn ang="0">
                  <a:pos x="63" y="7"/>
                </a:cxn>
                <a:cxn ang="0">
                  <a:pos x="60" y="7"/>
                </a:cxn>
              </a:cxnLst>
              <a:rect l="0" t="0" r="r" b="b"/>
              <a:pathLst>
                <a:path w="69" h="21">
                  <a:moveTo>
                    <a:pt x="0" y="0"/>
                  </a:moveTo>
                  <a:lnTo>
                    <a:pt x="3" y="3"/>
                  </a:lnTo>
                  <a:lnTo>
                    <a:pt x="6" y="7"/>
                  </a:lnTo>
                  <a:lnTo>
                    <a:pt x="10" y="10"/>
                  </a:lnTo>
                  <a:lnTo>
                    <a:pt x="15" y="13"/>
                  </a:lnTo>
                  <a:lnTo>
                    <a:pt x="20" y="16"/>
                  </a:lnTo>
                  <a:lnTo>
                    <a:pt x="26" y="18"/>
                  </a:lnTo>
                  <a:lnTo>
                    <a:pt x="32" y="20"/>
                  </a:lnTo>
                  <a:lnTo>
                    <a:pt x="38" y="21"/>
                  </a:lnTo>
                  <a:lnTo>
                    <a:pt x="42" y="20"/>
                  </a:lnTo>
                  <a:lnTo>
                    <a:pt x="45" y="20"/>
                  </a:lnTo>
                  <a:lnTo>
                    <a:pt x="51" y="19"/>
                  </a:lnTo>
                  <a:lnTo>
                    <a:pt x="58" y="17"/>
                  </a:lnTo>
                  <a:lnTo>
                    <a:pt x="60" y="15"/>
                  </a:lnTo>
                  <a:lnTo>
                    <a:pt x="63" y="14"/>
                  </a:lnTo>
                  <a:lnTo>
                    <a:pt x="65" y="13"/>
                  </a:lnTo>
                  <a:lnTo>
                    <a:pt x="67" y="11"/>
                  </a:lnTo>
                  <a:lnTo>
                    <a:pt x="68" y="10"/>
                  </a:lnTo>
                  <a:lnTo>
                    <a:pt x="69" y="9"/>
                  </a:lnTo>
                  <a:lnTo>
                    <a:pt x="69" y="8"/>
                  </a:lnTo>
                  <a:lnTo>
                    <a:pt x="69" y="7"/>
                  </a:lnTo>
                  <a:lnTo>
                    <a:pt x="68" y="7"/>
                  </a:lnTo>
                  <a:lnTo>
                    <a:pt x="66" y="7"/>
                  </a:lnTo>
                  <a:lnTo>
                    <a:pt x="63" y="7"/>
                  </a:lnTo>
                  <a:lnTo>
                    <a:pt x="60" y="7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</p:grp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043510" y="2492870"/>
          <a:ext cx="3175000" cy="774700"/>
        </p:xfrm>
        <a:graphic>
          <a:graphicData uri="http://schemas.openxmlformats.org/presentationml/2006/ole">
            <p:oleObj spid="_x0000_s3076" name="Equation" r:id="rId3" imgW="3174840" imgH="77436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043510" y="3356990"/>
          <a:ext cx="2311400" cy="774700"/>
        </p:xfrm>
        <a:graphic>
          <a:graphicData uri="http://schemas.openxmlformats.org/presentationml/2006/ole">
            <p:oleObj spid="_x0000_s3077" name="Equation" r:id="rId4" imgW="2311200" imgH="77436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043510" y="4581160"/>
          <a:ext cx="2489200" cy="774700"/>
        </p:xfrm>
        <a:graphic>
          <a:graphicData uri="http://schemas.openxmlformats.org/presentationml/2006/ole">
            <p:oleObj spid="_x0000_s3079" name="Equation" r:id="rId5" imgW="2489040" imgH="774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732630"/>
          </a:xfrm>
        </p:spPr>
        <p:txBody>
          <a:bodyPr/>
          <a:lstStyle/>
          <a:p>
            <a:r>
              <a:rPr lang="cs-CZ" dirty="0" smtClean="0"/>
              <a:t>astroláb I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196690"/>
            <a:ext cx="7239000" cy="5259046"/>
          </a:xfrm>
        </p:spPr>
        <p:txBody>
          <a:bodyPr/>
          <a:lstStyle/>
          <a:p>
            <a:r>
              <a:rPr lang="cs-CZ" dirty="0" smtClean="0"/>
              <a:t>záda</a:t>
            </a:r>
          </a:p>
          <a:p>
            <a:pPr lvl="1"/>
            <a:r>
              <a:rPr lang="cs-CZ" dirty="0" smtClean="0"/>
              <a:t>den, měsíc, čas, znamení zvěrokruhu</a:t>
            </a:r>
          </a:p>
          <a:p>
            <a:pPr lvl="1"/>
            <a:r>
              <a:rPr lang="cs-CZ" dirty="0" smtClean="0"/>
              <a:t>otočné pravítko – lepší orientace</a:t>
            </a:r>
          </a:p>
          <a:p>
            <a:r>
              <a:rPr lang="cs-CZ" dirty="0" smtClean="0"/>
              <a:t>kruhová matka</a:t>
            </a:r>
          </a:p>
          <a:p>
            <a:pPr lvl="1"/>
            <a:r>
              <a:rPr lang="cs-CZ" dirty="0" smtClean="0"/>
              <a:t>pohyblivá pavučinová síť</a:t>
            </a:r>
          </a:p>
          <a:p>
            <a:pPr lvl="1"/>
            <a:r>
              <a:rPr lang="cs-CZ" dirty="0" smtClean="0"/>
              <a:t>stereografický průmět ekliptiky</a:t>
            </a:r>
          </a:p>
          <a:p>
            <a:pPr lvl="1"/>
            <a:r>
              <a:rPr lang="cs-CZ" dirty="0" smtClean="0"/>
              <a:t>poloha stálic</a:t>
            </a:r>
          </a:p>
          <a:p>
            <a:pPr lvl="1"/>
            <a:r>
              <a:rPr lang="cs-CZ" dirty="0" smtClean="0"/>
              <a:t>otočné pravítko</a:t>
            </a:r>
          </a:p>
          <a:p>
            <a:pPr lvl="1"/>
            <a:r>
              <a:rPr lang="cs-CZ" dirty="0" smtClean="0"/>
              <a:t>střed </a:t>
            </a:r>
            <a:r>
              <a:rPr lang="cs-CZ" dirty="0" smtClean="0"/>
              <a:t>stereografické projekce – jižní pól</a:t>
            </a:r>
          </a:p>
          <a:p>
            <a:pPr lvl="1"/>
            <a:r>
              <a:rPr lang="cs-CZ" dirty="0" smtClean="0"/>
              <a:t>promítací rovina – </a:t>
            </a:r>
            <a:r>
              <a:rPr lang="cs-CZ" dirty="0" err="1" smtClean="0"/>
              <a:t>rovina</a:t>
            </a:r>
            <a:r>
              <a:rPr lang="cs-CZ" dirty="0" smtClean="0"/>
              <a:t> rovníku</a:t>
            </a:r>
          </a:p>
          <a:p>
            <a:pPr lvl="1"/>
            <a:r>
              <a:rPr lang="cs-CZ" dirty="0" smtClean="0"/>
              <a:t>sestrojení </a:t>
            </a:r>
            <a:r>
              <a:rPr lang="cs-CZ" dirty="0" smtClean="0"/>
              <a:t>rovníku</a:t>
            </a:r>
            <a:br>
              <a:rPr lang="cs-CZ" dirty="0" smtClean="0"/>
            </a:br>
            <a:r>
              <a:rPr lang="cs-CZ" dirty="0" smtClean="0"/>
              <a:t>a </a:t>
            </a:r>
            <a:r>
              <a:rPr lang="cs-CZ" dirty="0" smtClean="0"/>
              <a:t>obou obratníků</a:t>
            </a:r>
          </a:p>
        </p:txBody>
      </p:sp>
      <p:grpSp>
        <p:nvGrpSpPr>
          <p:cNvPr id="4" name="Skupina 3"/>
          <p:cNvGrpSpPr>
            <a:grpSpLocks noChangeAspect="1"/>
          </p:cNvGrpSpPr>
          <p:nvPr/>
        </p:nvGrpSpPr>
        <p:grpSpPr>
          <a:xfrm>
            <a:off x="4572000" y="836640"/>
            <a:ext cx="3239999" cy="5778302"/>
            <a:chOff x="180001" y="83987"/>
            <a:chExt cx="4319999" cy="7704402"/>
          </a:xfrm>
        </p:grpSpPr>
        <p:sp>
          <p:nvSpPr>
            <p:cNvPr id="5" name="TextovéPole 4"/>
            <p:cNvSpPr txBox="1"/>
            <p:nvPr/>
          </p:nvSpPr>
          <p:spPr>
            <a:xfrm>
              <a:off x="2268620" y="83987"/>
              <a:ext cx="656253" cy="5334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cs-CZ" sz="2000" i="1" baseline="-25000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ovéPole 5"/>
            <p:cNvSpPr txBox="1"/>
            <p:nvPr/>
          </p:nvSpPr>
          <p:spPr>
            <a:xfrm>
              <a:off x="2244945" y="3208325"/>
              <a:ext cx="563309" cy="5334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cs-CZ" sz="2000" i="1" baseline="-25000" dirty="0" smtClean="0">
                  <a:latin typeface="Times New Roman" pitchFamily="18" charset="0"/>
                  <a:cs typeface="Times New Roman" pitchFamily="18" charset="0"/>
                </a:rPr>
                <a:t>J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ovéPole 6"/>
            <p:cNvSpPr txBox="1"/>
            <p:nvPr/>
          </p:nvSpPr>
          <p:spPr>
            <a:xfrm>
              <a:off x="3183279" y="1428174"/>
              <a:ext cx="357189" cy="4001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ovéPole 7"/>
            <p:cNvSpPr txBox="1"/>
            <p:nvPr/>
          </p:nvSpPr>
          <p:spPr>
            <a:xfrm>
              <a:off x="2868375" y="2403465"/>
              <a:ext cx="500065" cy="4001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  <a:sym typeface="Wingdings"/>
                </a:rPr>
                <a:t>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ovéPole 8"/>
            <p:cNvSpPr txBox="1"/>
            <p:nvPr/>
          </p:nvSpPr>
          <p:spPr>
            <a:xfrm>
              <a:off x="2258698" y="5341804"/>
              <a:ext cx="658340" cy="5334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cs-CZ" sz="2000" i="1" baseline="-25000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ovéPole 9"/>
            <p:cNvSpPr txBox="1"/>
            <p:nvPr/>
          </p:nvSpPr>
          <p:spPr>
            <a:xfrm>
              <a:off x="2868375" y="948107"/>
              <a:ext cx="571504" cy="4001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  <a:sym typeface="Wingdings"/>
                </a:rPr>
                <a:t>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ovéPole 10"/>
            <p:cNvSpPr txBox="1"/>
            <p:nvPr/>
          </p:nvSpPr>
          <p:spPr>
            <a:xfrm>
              <a:off x="3411545" y="6632536"/>
              <a:ext cx="35719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ovéPole 11"/>
            <p:cNvSpPr txBox="1"/>
            <p:nvPr/>
          </p:nvSpPr>
          <p:spPr>
            <a:xfrm>
              <a:off x="3830234" y="7194101"/>
              <a:ext cx="50006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  <a:sym typeface="Wingdings"/>
                </a:rPr>
                <a:t>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ovéPole 12"/>
            <p:cNvSpPr txBox="1"/>
            <p:nvPr/>
          </p:nvSpPr>
          <p:spPr>
            <a:xfrm>
              <a:off x="2676348" y="5940800"/>
              <a:ext cx="571504" cy="4001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latin typeface="Times New Roman" pitchFamily="18" charset="0"/>
                  <a:cs typeface="Times New Roman" pitchFamily="18" charset="0"/>
                  <a:sym typeface="Wingdings"/>
                </a:rPr>
                <a:t></a:t>
              </a:r>
              <a:endParaRPr lang="cs-CZ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4" name="Skupina 29"/>
            <p:cNvGrpSpPr/>
            <p:nvPr/>
          </p:nvGrpSpPr>
          <p:grpSpPr>
            <a:xfrm>
              <a:off x="180001" y="611031"/>
              <a:ext cx="4319999" cy="7177358"/>
              <a:chOff x="180001" y="611031"/>
              <a:chExt cx="4319999" cy="7177358"/>
            </a:xfrm>
          </p:grpSpPr>
          <p:sp>
            <p:nvSpPr>
              <p:cNvPr id="15" name="Line 14"/>
              <p:cNvSpPr>
                <a:spLocks noChangeShapeType="1"/>
              </p:cNvSpPr>
              <p:nvPr/>
            </p:nvSpPr>
            <p:spPr bwMode="auto">
              <a:xfrm flipH="1">
                <a:off x="180001" y="1908389"/>
                <a:ext cx="4159245" cy="226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16" name="Freeform 6"/>
              <p:cNvSpPr>
                <a:spLocks/>
              </p:cNvSpPr>
              <p:nvPr/>
            </p:nvSpPr>
            <p:spPr bwMode="auto">
              <a:xfrm>
                <a:off x="1219245" y="4507634"/>
                <a:ext cx="2599245" cy="2599245"/>
              </a:xfrm>
              <a:custGeom>
                <a:avLst/>
                <a:gdLst/>
                <a:ahLst/>
                <a:cxnLst>
                  <a:cxn ang="0">
                    <a:pos x="4583" y="2090"/>
                  </a:cxn>
                  <a:cxn ang="0">
                    <a:pos x="4548" y="1851"/>
                  </a:cxn>
                  <a:cxn ang="0">
                    <a:pos x="4487" y="1611"/>
                  </a:cxn>
                  <a:cxn ang="0">
                    <a:pos x="4397" y="1372"/>
                  </a:cxn>
                  <a:cxn ang="0">
                    <a:pos x="4279" y="1140"/>
                  </a:cxn>
                  <a:cxn ang="0">
                    <a:pos x="4133" y="919"/>
                  </a:cxn>
                  <a:cxn ang="0">
                    <a:pos x="3961" y="716"/>
                  </a:cxn>
                  <a:cxn ang="0">
                    <a:pos x="3765" y="532"/>
                  </a:cxn>
                  <a:cxn ang="0">
                    <a:pos x="3552" y="375"/>
                  </a:cxn>
                  <a:cxn ang="0">
                    <a:pos x="3325" y="244"/>
                  </a:cxn>
                  <a:cxn ang="0">
                    <a:pos x="3088" y="141"/>
                  </a:cxn>
                  <a:cxn ang="0">
                    <a:pos x="2847" y="68"/>
                  </a:cxn>
                  <a:cxn ang="0">
                    <a:pos x="2607" y="21"/>
                  </a:cxn>
                  <a:cxn ang="0">
                    <a:pos x="2372" y="1"/>
                  </a:cxn>
                  <a:cxn ang="0">
                    <a:pos x="2142" y="5"/>
                  </a:cxn>
                  <a:cxn ang="0">
                    <a:pos x="1905" y="34"/>
                  </a:cxn>
                  <a:cxn ang="0">
                    <a:pos x="1664" y="89"/>
                  </a:cxn>
                  <a:cxn ang="0">
                    <a:pos x="1424" y="173"/>
                  </a:cxn>
                  <a:cxn ang="0">
                    <a:pos x="1190" y="284"/>
                  </a:cxn>
                  <a:cxn ang="0">
                    <a:pos x="967" y="424"/>
                  </a:cxn>
                  <a:cxn ang="0">
                    <a:pos x="758" y="591"/>
                  </a:cxn>
                  <a:cxn ang="0">
                    <a:pos x="571" y="781"/>
                  </a:cxn>
                  <a:cxn ang="0">
                    <a:pos x="407" y="991"/>
                  </a:cxn>
                  <a:cxn ang="0">
                    <a:pos x="270" y="1216"/>
                  </a:cxn>
                  <a:cxn ang="0">
                    <a:pos x="161" y="1451"/>
                  </a:cxn>
                  <a:cxn ang="0">
                    <a:pos x="81" y="1691"/>
                  </a:cxn>
                  <a:cxn ang="0">
                    <a:pos x="29" y="1932"/>
                  </a:cxn>
                  <a:cxn ang="0">
                    <a:pos x="3" y="2168"/>
                  </a:cxn>
                  <a:cxn ang="0">
                    <a:pos x="2" y="2399"/>
                  </a:cxn>
                  <a:cxn ang="0">
                    <a:pos x="25" y="2635"/>
                  </a:cxn>
                  <a:cxn ang="0">
                    <a:pos x="74" y="2874"/>
                  </a:cxn>
                  <a:cxn ang="0">
                    <a:pos x="150" y="3115"/>
                  </a:cxn>
                  <a:cxn ang="0">
                    <a:pos x="256" y="3351"/>
                  </a:cxn>
                  <a:cxn ang="0">
                    <a:pos x="390" y="3577"/>
                  </a:cxn>
                  <a:cxn ang="0">
                    <a:pos x="551" y="3788"/>
                  </a:cxn>
                  <a:cxn ang="0">
                    <a:pos x="737" y="3982"/>
                  </a:cxn>
                  <a:cxn ang="0">
                    <a:pos x="942" y="4151"/>
                  </a:cxn>
                  <a:cxn ang="0">
                    <a:pos x="1164" y="4294"/>
                  </a:cxn>
                  <a:cxn ang="0">
                    <a:pos x="1398" y="4409"/>
                  </a:cxn>
                  <a:cxn ang="0">
                    <a:pos x="1637" y="4496"/>
                  </a:cxn>
                  <a:cxn ang="0">
                    <a:pos x="1878" y="4553"/>
                  </a:cxn>
                  <a:cxn ang="0">
                    <a:pos x="2115" y="4585"/>
                  </a:cxn>
                  <a:cxn ang="0">
                    <a:pos x="2346" y="4592"/>
                  </a:cxn>
                  <a:cxn ang="0">
                    <a:pos x="2581" y="4575"/>
                  </a:cxn>
                  <a:cxn ang="0">
                    <a:pos x="2820" y="4531"/>
                  </a:cxn>
                  <a:cxn ang="0">
                    <a:pos x="3061" y="4461"/>
                  </a:cxn>
                  <a:cxn ang="0">
                    <a:pos x="3299" y="4362"/>
                  </a:cxn>
                  <a:cxn ang="0">
                    <a:pos x="3527" y="4234"/>
                  </a:cxn>
                  <a:cxn ang="0">
                    <a:pos x="3743" y="4079"/>
                  </a:cxn>
                  <a:cxn ang="0">
                    <a:pos x="3940" y="3898"/>
                  </a:cxn>
                  <a:cxn ang="0">
                    <a:pos x="4115" y="3697"/>
                  </a:cxn>
                  <a:cxn ang="0">
                    <a:pos x="4264" y="3478"/>
                  </a:cxn>
                  <a:cxn ang="0">
                    <a:pos x="4386" y="3246"/>
                  </a:cxn>
                  <a:cxn ang="0">
                    <a:pos x="4479" y="3008"/>
                  </a:cxn>
                  <a:cxn ang="0">
                    <a:pos x="4542" y="2768"/>
                  </a:cxn>
                  <a:cxn ang="0">
                    <a:pos x="4579" y="2529"/>
                  </a:cxn>
                  <a:cxn ang="0">
                    <a:pos x="4592" y="2296"/>
                  </a:cxn>
                </a:cxnLst>
                <a:rect l="0" t="0" r="r" b="b"/>
                <a:pathLst>
                  <a:path w="4592" h="4592">
                    <a:moveTo>
                      <a:pt x="4592" y="2296"/>
                    </a:moveTo>
                    <a:lnTo>
                      <a:pt x="4592" y="2271"/>
                    </a:lnTo>
                    <a:lnTo>
                      <a:pt x="4591" y="2246"/>
                    </a:lnTo>
                    <a:lnTo>
                      <a:pt x="4591" y="2219"/>
                    </a:lnTo>
                    <a:lnTo>
                      <a:pt x="4590" y="2194"/>
                    </a:lnTo>
                    <a:lnTo>
                      <a:pt x="4588" y="2168"/>
                    </a:lnTo>
                    <a:lnTo>
                      <a:pt x="4587" y="2142"/>
                    </a:lnTo>
                    <a:lnTo>
                      <a:pt x="4585" y="2117"/>
                    </a:lnTo>
                    <a:lnTo>
                      <a:pt x="4583" y="2090"/>
                    </a:lnTo>
                    <a:lnTo>
                      <a:pt x="4579" y="2064"/>
                    </a:lnTo>
                    <a:lnTo>
                      <a:pt x="4576" y="2038"/>
                    </a:lnTo>
                    <a:lnTo>
                      <a:pt x="4573" y="2011"/>
                    </a:lnTo>
                    <a:lnTo>
                      <a:pt x="4570" y="1985"/>
                    </a:lnTo>
                    <a:lnTo>
                      <a:pt x="4566" y="1958"/>
                    </a:lnTo>
                    <a:lnTo>
                      <a:pt x="4562" y="1932"/>
                    </a:lnTo>
                    <a:lnTo>
                      <a:pt x="4558" y="1905"/>
                    </a:lnTo>
                    <a:lnTo>
                      <a:pt x="4553" y="1879"/>
                    </a:lnTo>
                    <a:lnTo>
                      <a:pt x="4548" y="1851"/>
                    </a:lnTo>
                    <a:lnTo>
                      <a:pt x="4542" y="1825"/>
                    </a:lnTo>
                    <a:lnTo>
                      <a:pt x="4537" y="1798"/>
                    </a:lnTo>
                    <a:lnTo>
                      <a:pt x="4531" y="1772"/>
                    </a:lnTo>
                    <a:lnTo>
                      <a:pt x="4524" y="1745"/>
                    </a:lnTo>
                    <a:lnTo>
                      <a:pt x="4518" y="1718"/>
                    </a:lnTo>
                    <a:lnTo>
                      <a:pt x="4510" y="1691"/>
                    </a:lnTo>
                    <a:lnTo>
                      <a:pt x="4503" y="1664"/>
                    </a:lnTo>
                    <a:lnTo>
                      <a:pt x="4495" y="1638"/>
                    </a:lnTo>
                    <a:lnTo>
                      <a:pt x="4487" y="1611"/>
                    </a:lnTo>
                    <a:lnTo>
                      <a:pt x="4479" y="1584"/>
                    </a:lnTo>
                    <a:lnTo>
                      <a:pt x="4470" y="1557"/>
                    </a:lnTo>
                    <a:lnTo>
                      <a:pt x="4461" y="1531"/>
                    </a:lnTo>
                    <a:lnTo>
                      <a:pt x="4450" y="1504"/>
                    </a:lnTo>
                    <a:lnTo>
                      <a:pt x="4440" y="1478"/>
                    </a:lnTo>
                    <a:lnTo>
                      <a:pt x="4430" y="1451"/>
                    </a:lnTo>
                    <a:lnTo>
                      <a:pt x="4419" y="1425"/>
                    </a:lnTo>
                    <a:lnTo>
                      <a:pt x="4408" y="1398"/>
                    </a:lnTo>
                    <a:lnTo>
                      <a:pt x="4397" y="1372"/>
                    </a:lnTo>
                    <a:lnTo>
                      <a:pt x="4386" y="1346"/>
                    </a:lnTo>
                    <a:lnTo>
                      <a:pt x="4374" y="1319"/>
                    </a:lnTo>
                    <a:lnTo>
                      <a:pt x="4361" y="1293"/>
                    </a:lnTo>
                    <a:lnTo>
                      <a:pt x="4348" y="1268"/>
                    </a:lnTo>
                    <a:lnTo>
                      <a:pt x="4335" y="1242"/>
                    </a:lnTo>
                    <a:lnTo>
                      <a:pt x="4321" y="1216"/>
                    </a:lnTo>
                    <a:lnTo>
                      <a:pt x="4307" y="1190"/>
                    </a:lnTo>
                    <a:lnTo>
                      <a:pt x="4293" y="1165"/>
                    </a:lnTo>
                    <a:lnTo>
                      <a:pt x="4279" y="1140"/>
                    </a:lnTo>
                    <a:lnTo>
                      <a:pt x="4264" y="1115"/>
                    </a:lnTo>
                    <a:lnTo>
                      <a:pt x="4249" y="1090"/>
                    </a:lnTo>
                    <a:lnTo>
                      <a:pt x="4233" y="1064"/>
                    </a:lnTo>
                    <a:lnTo>
                      <a:pt x="4218" y="1040"/>
                    </a:lnTo>
                    <a:lnTo>
                      <a:pt x="4201" y="1015"/>
                    </a:lnTo>
                    <a:lnTo>
                      <a:pt x="4184" y="991"/>
                    </a:lnTo>
                    <a:lnTo>
                      <a:pt x="4167" y="967"/>
                    </a:lnTo>
                    <a:lnTo>
                      <a:pt x="4150" y="942"/>
                    </a:lnTo>
                    <a:lnTo>
                      <a:pt x="4133" y="919"/>
                    </a:lnTo>
                    <a:lnTo>
                      <a:pt x="4115" y="896"/>
                    </a:lnTo>
                    <a:lnTo>
                      <a:pt x="4097" y="872"/>
                    </a:lnTo>
                    <a:lnTo>
                      <a:pt x="4078" y="849"/>
                    </a:lnTo>
                    <a:lnTo>
                      <a:pt x="4059" y="827"/>
                    </a:lnTo>
                    <a:lnTo>
                      <a:pt x="4040" y="803"/>
                    </a:lnTo>
                    <a:lnTo>
                      <a:pt x="4020" y="781"/>
                    </a:lnTo>
                    <a:lnTo>
                      <a:pt x="4001" y="759"/>
                    </a:lnTo>
                    <a:lnTo>
                      <a:pt x="3981" y="737"/>
                    </a:lnTo>
                    <a:lnTo>
                      <a:pt x="3961" y="716"/>
                    </a:lnTo>
                    <a:lnTo>
                      <a:pt x="3940" y="694"/>
                    </a:lnTo>
                    <a:lnTo>
                      <a:pt x="3919" y="672"/>
                    </a:lnTo>
                    <a:lnTo>
                      <a:pt x="3898" y="652"/>
                    </a:lnTo>
                    <a:lnTo>
                      <a:pt x="3876" y="631"/>
                    </a:lnTo>
                    <a:lnTo>
                      <a:pt x="3855" y="611"/>
                    </a:lnTo>
                    <a:lnTo>
                      <a:pt x="3833" y="591"/>
                    </a:lnTo>
                    <a:lnTo>
                      <a:pt x="3811" y="572"/>
                    </a:lnTo>
                    <a:lnTo>
                      <a:pt x="3788" y="551"/>
                    </a:lnTo>
                    <a:lnTo>
                      <a:pt x="3765" y="532"/>
                    </a:lnTo>
                    <a:lnTo>
                      <a:pt x="3743" y="514"/>
                    </a:lnTo>
                    <a:lnTo>
                      <a:pt x="3720" y="495"/>
                    </a:lnTo>
                    <a:lnTo>
                      <a:pt x="3697" y="477"/>
                    </a:lnTo>
                    <a:lnTo>
                      <a:pt x="3672" y="459"/>
                    </a:lnTo>
                    <a:lnTo>
                      <a:pt x="3649" y="442"/>
                    </a:lnTo>
                    <a:lnTo>
                      <a:pt x="3625" y="424"/>
                    </a:lnTo>
                    <a:lnTo>
                      <a:pt x="3601" y="407"/>
                    </a:lnTo>
                    <a:lnTo>
                      <a:pt x="3577" y="391"/>
                    </a:lnTo>
                    <a:lnTo>
                      <a:pt x="3552" y="375"/>
                    </a:lnTo>
                    <a:lnTo>
                      <a:pt x="3527" y="359"/>
                    </a:lnTo>
                    <a:lnTo>
                      <a:pt x="3502" y="343"/>
                    </a:lnTo>
                    <a:lnTo>
                      <a:pt x="3477" y="328"/>
                    </a:lnTo>
                    <a:lnTo>
                      <a:pt x="3452" y="313"/>
                    </a:lnTo>
                    <a:lnTo>
                      <a:pt x="3427" y="299"/>
                    </a:lnTo>
                    <a:lnTo>
                      <a:pt x="3401" y="284"/>
                    </a:lnTo>
                    <a:lnTo>
                      <a:pt x="3376" y="270"/>
                    </a:lnTo>
                    <a:lnTo>
                      <a:pt x="3350" y="257"/>
                    </a:lnTo>
                    <a:lnTo>
                      <a:pt x="3325" y="244"/>
                    </a:lnTo>
                    <a:lnTo>
                      <a:pt x="3299" y="231"/>
                    </a:lnTo>
                    <a:lnTo>
                      <a:pt x="3272" y="219"/>
                    </a:lnTo>
                    <a:lnTo>
                      <a:pt x="3246" y="207"/>
                    </a:lnTo>
                    <a:lnTo>
                      <a:pt x="3220" y="195"/>
                    </a:lnTo>
                    <a:lnTo>
                      <a:pt x="3194" y="184"/>
                    </a:lnTo>
                    <a:lnTo>
                      <a:pt x="3168" y="173"/>
                    </a:lnTo>
                    <a:lnTo>
                      <a:pt x="3140" y="161"/>
                    </a:lnTo>
                    <a:lnTo>
                      <a:pt x="3114" y="151"/>
                    </a:lnTo>
                    <a:lnTo>
                      <a:pt x="3088" y="141"/>
                    </a:lnTo>
                    <a:lnTo>
                      <a:pt x="3061" y="132"/>
                    </a:lnTo>
                    <a:lnTo>
                      <a:pt x="3035" y="122"/>
                    </a:lnTo>
                    <a:lnTo>
                      <a:pt x="3007" y="114"/>
                    </a:lnTo>
                    <a:lnTo>
                      <a:pt x="2981" y="105"/>
                    </a:lnTo>
                    <a:lnTo>
                      <a:pt x="2954" y="97"/>
                    </a:lnTo>
                    <a:lnTo>
                      <a:pt x="2928" y="89"/>
                    </a:lnTo>
                    <a:lnTo>
                      <a:pt x="2901" y="82"/>
                    </a:lnTo>
                    <a:lnTo>
                      <a:pt x="2874" y="75"/>
                    </a:lnTo>
                    <a:lnTo>
                      <a:pt x="2847" y="68"/>
                    </a:lnTo>
                    <a:lnTo>
                      <a:pt x="2820" y="61"/>
                    </a:lnTo>
                    <a:lnTo>
                      <a:pt x="2794" y="55"/>
                    </a:lnTo>
                    <a:lnTo>
                      <a:pt x="2766" y="50"/>
                    </a:lnTo>
                    <a:lnTo>
                      <a:pt x="2740" y="44"/>
                    </a:lnTo>
                    <a:lnTo>
                      <a:pt x="2713" y="38"/>
                    </a:lnTo>
                    <a:lnTo>
                      <a:pt x="2687" y="34"/>
                    </a:lnTo>
                    <a:lnTo>
                      <a:pt x="2661" y="29"/>
                    </a:lnTo>
                    <a:lnTo>
                      <a:pt x="2633" y="25"/>
                    </a:lnTo>
                    <a:lnTo>
                      <a:pt x="2607" y="21"/>
                    </a:lnTo>
                    <a:lnTo>
                      <a:pt x="2581" y="18"/>
                    </a:lnTo>
                    <a:lnTo>
                      <a:pt x="2555" y="15"/>
                    </a:lnTo>
                    <a:lnTo>
                      <a:pt x="2529" y="12"/>
                    </a:lnTo>
                    <a:lnTo>
                      <a:pt x="2502" y="9"/>
                    </a:lnTo>
                    <a:lnTo>
                      <a:pt x="2476" y="7"/>
                    </a:lnTo>
                    <a:lnTo>
                      <a:pt x="2450" y="5"/>
                    </a:lnTo>
                    <a:lnTo>
                      <a:pt x="2424" y="4"/>
                    </a:lnTo>
                    <a:lnTo>
                      <a:pt x="2398" y="2"/>
                    </a:lnTo>
                    <a:lnTo>
                      <a:pt x="2372" y="1"/>
                    </a:lnTo>
                    <a:lnTo>
                      <a:pt x="2346" y="1"/>
                    </a:lnTo>
                    <a:lnTo>
                      <a:pt x="2321" y="0"/>
                    </a:lnTo>
                    <a:lnTo>
                      <a:pt x="2296" y="0"/>
                    </a:lnTo>
                    <a:lnTo>
                      <a:pt x="2271" y="0"/>
                    </a:lnTo>
                    <a:lnTo>
                      <a:pt x="2244" y="1"/>
                    </a:lnTo>
                    <a:lnTo>
                      <a:pt x="2219" y="1"/>
                    </a:lnTo>
                    <a:lnTo>
                      <a:pt x="2193" y="2"/>
                    </a:lnTo>
                    <a:lnTo>
                      <a:pt x="2168" y="4"/>
                    </a:lnTo>
                    <a:lnTo>
                      <a:pt x="2142" y="5"/>
                    </a:lnTo>
                    <a:lnTo>
                      <a:pt x="2115" y="7"/>
                    </a:lnTo>
                    <a:lnTo>
                      <a:pt x="2089" y="9"/>
                    </a:lnTo>
                    <a:lnTo>
                      <a:pt x="2063" y="12"/>
                    </a:lnTo>
                    <a:lnTo>
                      <a:pt x="2037" y="15"/>
                    </a:lnTo>
                    <a:lnTo>
                      <a:pt x="2011" y="18"/>
                    </a:lnTo>
                    <a:lnTo>
                      <a:pt x="1984" y="21"/>
                    </a:lnTo>
                    <a:lnTo>
                      <a:pt x="1957" y="25"/>
                    </a:lnTo>
                    <a:lnTo>
                      <a:pt x="1931" y="29"/>
                    </a:lnTo>
                    <a:lnTo>
                      <a:pt x="1905" y="34"/>
                    </a:lnTo>
                    <a:lnTo>
                      <a:pt x="1878" y="38"/>
                    </a:lnTo>
                    <a:lnTo>
                      <a:pt x="1851" y="44"/>
                    </a:lnTo>
                    <a:lnTo>
                      <a:pt x="1824" y="50"/>
                    </a:lnTo>
                    <a:lnTo>
                      <a:pt x="1798" y="55"/>
                    </a:lnTo>
                    <a:lnTo>
                      <a:pt x="1771" y="61"/>
                    </a:lnTo>
                    <a:lnTo>
                      <a:pt x="1745" y="68"/>
                    </a:lnTo>
                    <a:lnTo>
                      <a:pt x="1717" y="75"/>
                    </a:lnTo>
                    <a:lnTo>
                      <a:pt x="1691" y="82"/>
                    </a:lnTo>
                    <a:lnTo>
                      <a:pt x="1664" y="89"/>
                    </a:lnTo>
                    <a:lnTo>
                      <a:pt x="1637" y="97"/>
                    </a:lnTo>
                    <a:lnTo>
                      <a:pt x="1611" y="105"/>
                    </a:lnTo>
                    <a:lnTo>
                      <a:pt x="1583" y="114"/>
                    </a:lnTo>
                    <a:lnTo>
                      <a:pt x="1557" y="122"/>
                    </a:lnTo>
                    <a:lnTo>
                      <a:pt x="1530" y="132"/>
                    </a:lnTo>
                    <a:lnTo>
                      <a:pt x="1504" y="141"/>
                    </a:lnTo>
                    <a:lnTo>
                      <a:pt x="1478" y="151"/>
                    </a:lnTo>
                    <a:lnTo>
                      <a:pt x="1450" y="161"/>
                    </a:lnTo>
                    <a:lnTo>
                      <a:pt x="1424" y="173"/>
                    </a:lnTo>
                    <a:lnTo>
                      <a:pt x="1398" y="184"/>
                    </a:lnTo>
                    <a:lnTo>
                      <a:pt x="1372" y="195"/>
                    </a:lnTo>
                    <a:lnTo>
                      <a:pt x="1346" y="207"/>
                    </a:lnTo>
                    <a:lnTo>
                      <a:pt x="1319" y="219"/>
                    </a:lnTo>
                    <a:lnTo>
                      <a:pt x="1293" y="231"/>
                    </a:lnTo>
                    <a:lnTo>
                      <a:pt x="1267" y="244"/>
                    </a:lnTo>
                    <a:lnTo>
                      <a:pt x="1241" y="257"/>
                    </a:lnTo>
                    <a:lnTo>
                      <a:pt x="1216" y="270"/>
                    </a:lnTo>
                    <a:lnTo>
                      <a:pt x="1190" y="284"/>
                    </a:lnTo>
                    <a:lnTo>
                      <a:pt x="1164" y="299"/>
                    </a:lnTo>
                    <a:lnTo>
                      <a:pt x="1139" y="313"/>
                    </a:lnTo>
                    <a:lnTo>
                      <a:pt x="1114" y="328"/>
                    </a:lnTo>
                    <a:lnTo>
                      <a:pt x="1089" y="343"/>
                    </a:lnTo>
                    <a:lnTo>
                      <a:pt x="1064" y="359"/>
                    </a:lnTo>
                    <a:lnTo>
                      <a:pt x="1039" y="375"/>
                    </a:lnTo>
                    <a:lnTo>
                      <a:pt x="1015" y="391"/>
                    </a:lnTo>
                    <a:lnTo>
                      <a:pt x="991" y="407"/>
                    </a:lnTo>
                    <a:lnTo>
                      <a:pt x="967" y="424"/>
                    </a:lnTo>
                    <a:lnTo>
                      <a:pt x="942" y="442"/>
                    </a:lnTo>
                    <a:lnTo>
                      <a:pt x="918" y="459"/>
                    </a:lnTo>
                    <a:lnTo>
                      <a:pt x="895" y="477"/>
                    </a:lnTo>
                    <a:lnTo>
                      <a:pt x="872" y="495"/>
                    </a:lnTo>
                    <a:lnTo>
                      <a:pt x="849" y="514"/>
                    </a:lnTo>
                    <a:lnTo>
                      <a:pt x="826" y="532"/>
                    </a:lnTo>
                    <a:lnTo>
                      <a:pt x="803" y="551"/>
                    </a:lnTo>
                    <a:lnTo>
                      <a:pt x="780" y="572"/>
                    </a:lnTo>
                    <a:lnTo>
                      <a:pt x="758" y="591"/>
                    </a:lnTo>
                    <a:lnTo>
                      <a:pt x="737" y="611"/>
                    </a:lnTo>
                    <a:lnTo>
                      <a:pt x="715" y="631"/>
                    </a:lnTo>
                    <a:lnTo>
                      <a:pt x="693" y="652"/>
                    </a:lnTo>
                    <a:lnTo>
                      <a:pt x="672" y="672"/>
                    </a:lnTo>
                    <a:lnTo>
                      <a:pt x="651" y="694"/>
                    </a:lnTo>
                    <a:lnTo>
                      <a:pt x="631" y="716"/>
                    </a:lnTo>
                    <a:lnTo>
                      <a:pt x="611" y="737"/>
                    </a:lnTo>
                    <a:lnTo>
                      <a:pt x="591" y="759"/>
                    </a:lnTo>
                    <a:lnTo>
                      <a:pt x="571" y="781"/>
                    </a:lnTo>
                    <a:lnTo>
                      <a:pt x="551" y="803"/>
                    </a:lnTo>
                    <a:lnTo>
                      <a:pt x="532" y="827"/>
                    </a:lnTo>
                    <a:lnTo>
                      <a:pt x="513" y="849"/>
                    </a:lnTo>
                    <a:lnTo>
                      <a:pt x="495" y="872"/>
                    </a:lnTo>
                    <a:lnTo>
                      <a:pt x="477" y="896"/>
                    </a:lnTo>
                    <a:lnTo>
                      <a:pt x="459" y="919"/>
                    </a:lnTo>
                    <a:lnTo>
                      <a:pt x="442" y="942"/>
                    </a:lnTo>
                    <a:lnTo>
                      <a:pt x="423" y="967"/>
                    </a:lnTo>
                    <a:lnTo>
                      <a:pt x="407" y="991"/>
                    </a:lnTo>
                    <a:lnTo>
                      <a:pt x="390" y="1015"/>
                    </a:lnTo>
                    <a:lnTo>
                      <a:pt x="374" y="1040"/>
                    </a:lnTo>
                    <a:lnTo>
                      <a:pt x="358" y="1064"/>
                    </a:lnTo>
                    <a:lnTo>
                      <a:pt x="343" y="1090"/>
                    </a:lnTo>
                    <a:lnTo>
                      <a:pt x="328" y="1115"/>
                    </a:lnTo>
                    <a:lnTo>
                      <a:pt x="313" y="1140"/>
                    </a:lnTo>
                    <a:lnTo>
                      <a:pt x="297" y="1165"/>
                    </a:lnTo>
                    <a:lnTo>
                      <a:pt x="283" y="1190"/>
                    </a:lnTo>
                    <a:lnTo>
                      <a:pt x="270" y="1216"/>
                    </a:lnTo>
                    <a:lnTo>
                      <a:pt x="256" y="1242"/>
                    </a:lnTo>
                    <a:lnTo>
                      <a:pt x="243" y="1268"/>
                    </a:lnTo>
                    <a:lnTo>
                      <a:pt x="230" y="1293"/>
                    </a:lnTo>
                    <a:lnTo>
                      <a:pt x="218" y="1319"/>
                    </a:lnTo>
                    <a:lnTo>
                      <a:pt x="206" y="1346"/>
                    </a:lnTo>
                    <a:lnTo>
                      <a:pt x="194" y="1372"/>
                    </a:lnTo>
                    <a:lnTo>
                      <a:pt x="183" y="1398"/>
                    </a:lnTo>
                    <a:lnTo>
                      <a:pt x="171" y="1425"/>
                    </a:lnTo>
                    <a:lnTo>
                      <a:pt x="161" y="1451"/>
                    </a:lnTo>
                    <a:lnTo>
                      <a:pt x="150" y="1478"/>
                    </a:lnTo>
                    <a:lnTo>
                      <a:pt x="141" y="1504"/>
                    </a:lnTo>
                    <a:lnTo>
                      <a:pt x="131" y="1531"/>
                    </a:lnTo>
                    <a:lnTo>
                      <a:pt x="122" y="1557"/>
                    </a:lnTo>
                    <a:lnTo>
                      <a:pt x="113" y="1584"/>
                    </a:lnTo>
                    <a:lnTo>
                      <a:pt x="105" y="1611"/>
                    </a:lnTo>
                    <a:lnTo>
                      <a:pt x="96" y="1638"/>
                    </a:lnTo>
                    <a:lnTo>
                      <a:pt x="89" y="1664"/>
                    </a:lnTo>
                    <a:lnTo>
                      <a:pt x="81" y="1691"/>
                    </a:lnTo>
                    <a:lnTo>
                      <a:pt x="74" y="1718"/>
                    </a:lnTo>
                    <a:lnTo>
                      <a:pt x="67" y="1745"/>
                    </a:lnTo>
                    <a:lnTo>
                      <a:pt x="61" y="1772"/>
                    </a:lnTo>
                    <a:lnTo>
                      <a:pt x="55" y="1798"/>
                    </a:lnTo>
                    <a:lnTo>
                      <a:pt x="49" y="1825"/>
                    </a:lnTo>
                    <a:lnTo>
                      <a:pt x="43" y="1851"/>
                    </a:lnTo>
                    <a:lnTo>
                      <a:pt x="38" y="1879"/>
                    </a:lnTo>
                    <a:lnTo>
                      <a:pt x="33" y="1905"/>
                    </a:lnTo>
                    <a:lnTo>
                      <a:pt x="29" y="1932"/>
                    </a:lnTo>
                    <a:lnTo>
                      <a:pt x="25" y="1958"/>
                    </a:lnTo>
                    <a:lnTo>
                      <a:pt x="21" y="1985"/>
                    </a:lnTo>
                    <a:lnTo>
                      <a:pt x="17" y="2011"/>
                    </a:lnTo>
                    <a:lnTo>
                      <a:pt x="14" y="2038"/>
                    </a:lnTo>
                    <a:lnTo>
                      <a:pt x="11" y="2064"/>
                    </a:lnTo>
                    <a:lnTo>
                      <a:pt x="9" y="2090"/>
                    </a:lnTo>
                    <a:lnTo>
                      <a:pt x="7" y="2117"/>
                    </a:lnTo>
                    <a:lnTo>
                      <a:pt x="5" y="2142"/>
                    </a:lnTo>
                    <a:lnTo>
                      <a:pt x="3" y="2168"/>
                    </a:lnTo>
                    <a:lnTo>
                      <a:pt x="2" y="2194"/>
                    </a:lnTo>
                    <a:lnTo>
                      <a:pt x="1" y="2219"/>
                    </a:lnTo>
                    <a:lnTo>
                      <a:pt x="0" y="2246"/>
                    </a:lnTo>
                    <a:lnTo>
                      <a:pt x="0" y="2271"/>
                    </a:lnTo>
                    <a:lnTo>
                      <a:pt x="0" y="2296"/>
                    </a:lnTo>
                    <a:lnTo>
                      <a:pt x="0" y="2322"/>
                    </a:lnTo>
                    <a:lnTo>
                      <a:pt x="0" y="2347"/>
                    </a:lnTo>
                    <a:lnTo>
                      <a:pt x="1" y="2373"/>
                    </a:lnTo>
                    <a:lnTo>
                      <a:pt x="2" y="2399"/>
                    </a:lnTo>
                    <a:lnTo>
                      <a:pt x="3" y="2425"/>
                    </a:lnTo>
                    <a:lnTo>
                      <a:pt x="5" y="2450"/>
                    </a:lnTo>
                    <a:lnTo>
                      <a:pt x="7" y="2476"/>
                    </a:lnTo>
                    <a:lnTo>
                      <a:pt x="9" y="2503"/>
                    </a:lnTo>
                    <a:lnTo>
                      <a:pt x="11" y="2529"/>
                    </a:lnTo>
                    <a:lnTo>
                      <a:pt x="14" y="2555"/>
                    </a:lnTo>
                    <a:lnTo>
                      <a:pt x="17" y="2581"/>
                    </a:lnTo>
                    <a:lnTo>
                      <a:pt x="21" y="2607"/>
                    </a:lnTo>
                    <a:lnTo>
                      <a:pt x="25" y="2635"/>
                    </a:lnTo>
                    <a:lnTo>
                      <a:pt x="29" y="2661"/>
                    </a:lnTo>
                    <a:lnTo>
                      <a:pt x="33" y="2687"/>
                    </a:lnTo>
                    <a:lnTo>
                      <a:pt x="38" y="2714"/>
                    </a:lnTo>
                    <a:lnTo>
                      <a:pt x="43" y="2740"/>
                    </a:lnTo>
                    <a:lnTo>
                      <a:pt x="49" y="2768"/>
                    </a:lnTo>
                    <a:lnTo>
                      <a:pt x="55" y="2794"/>
                    </a:lnTo>
                    <a:lnTo>
                      <a:pt x="61" y="2821"/>
                    </a:lnTo>
                    <a:lnTo>
                      <a:pt x="67" y="2847"/>
                    </a:lnTo>
                    <a:lnTo>
                      <a:pt x="74" y="2874"/>
                    </a:lnTo>
                    <a:lnTo>
                      <a:pt x="81" y="2902"/>
                    </a:lnTo>
                    <a:lnTo>
                      <a:pt x="89" y="2928"/>
                    </a:lnTo>
                    <a:lnTo>
                      <a:pt x="96" y="2955"/>
                    </a:lnTo>
                    <a:lnTo>
                      <a:pt x="105" y="2981"/>
                    </a:lnTo>
                    <a:lnTo>
                      <a:pt x="113" y="3008"/>
                    </a:lnTo>
                    <a:lnTo>
                      <a:pt x="122" y="3035"/>
                    </a:lnTo>
                    <a:lnTo>
                      <a:pt x="131" y="3062"/>
                    </a:lnTo>
                    <a:lnTo>
                      <a:pt x="141" y="3088"/>
                    </a:lnTo>
                    <a:lnTo>
                      <a:pt x="150" y="3115"/>
                    </a:lnTo>
                    <a:lnTo>
                      <a:pt x="161" y="3141"/>
                    </a:lnTo>
                    <a:lnTo>
                      <a:pt x="171" y="3168"/>
                    </a:lnTo>
                    <a:lnTo>
                      <a:pt x="183" y="3194"/>
                    </a:lnTo>
                    <a:lnTo>
                      <a:pt x="194" y="3220"/>
                    </a:lnTo>
                    <a:lnTo>
                      <a:pt x="206" y="3246"/>
                    </a:lnTo>
                    <a:lnTo>
                      <a:pt x="218" y="3272"/>
                    </a:lnTo>
                    <a:lnTo>
                      <a:pt x="230" y="3299"/>
                    </a:lnTo>
                    <a:lnTo>
                      <a:pt x="243" y="3325"/>
                    </a:lnTo>
                    <a:lnTo>
                      <a:pt x="256" y="3351"/>
                    </a:lnTo>
                    <a:lnTo>
                      <a:pt x="270" y="3376"/>
                    </a:lnTo>
                    <a:lnTo>
                      <a:pt x="283" y="3402"/>
                    </a:lnTo>
                    <a:lnTo>
                      <a:pt x="297" y="3428"/>
                    </a:lnTo>
                    <a:lnTo>
                      <a:pt x="313" y="3453"/>
                    </a:lnTo>
                    <a:lnTo>
                      <a:pt x="328" y="3478"/>
                    </a:lnTo>
                    <a:lnTo>
                      <a:pt x="343" y="3503"/>
                    </a:lnTo>
                    <a:lnTo>
                      <a:pt x="358" y="3527"/>
                    </a:lnTo>
                    <a:lnTo>
                      <a:pt x="374" y="3553"/>
                    </a:lnTo>
                    <a:lnTo>
                      <a:pt x="390" y="3577"/>
                    </a:lnTo>
                    <a:lnTo>
                      <a:pt x="407" y="3601"/>
                    </a:lnTo>
                    <a:lnTo>
                      <a:pt x="423" y="3625"/>
                    </a:lnTo>
                    <a:lnTo>
                      <a:pt x="442" y="3649"/>
                    </a:lnTo>
                    <a:lnTo>
                      <a:pt x="459" y="3674"/>
                    </a:lnTo>
                    <a:lnTo>
                      <a:pt x="477" y="3697"/>
                    </a:lnTo>
                    <a:lnTo>
                      <a:pt x="495" y="3720"/>
                    </a:lnTo>
                    <a:lnTo>
                      <a:pt x="513" y="3743"/>
                    </a:lnTo>
                    <a:lnTo>
                      <a:pt x="532" y="3766"/>
                    </a:lnTo>
                    <a:lnTo>
                      <a:pt x="551" y="3788"/>
                    </a:lnTo>
                    <a:lnTo>
                      <a:pt x="571" y="3812"/>
                    </a:lnTo>
                    <a:lnTo>
                      <a:pt x="591" y="3834"/>
                    </a:lnTo>
                    <a:lnTo>
                      <a:pt x="611" y="3855"/>
                    </a:lnTo>
                    <a:lnTo>
                      <a:pt x="631" y="3877"/>
                    </a:lnTo>
                    <a:lnTo>
                      <a:pt x="651" y="3898"/>
                    </a:lnTo>
                    <a:lnTo>
                      <a:pt x="672" y="3919"/>
                    </a:lnTo>
                    <a:lnTo>
                      <a:pt x="693" y="3941"/>
                    </a:lnTo>
                    <a:lnTo>
                      <a:pt x="715" y="3961"/>
                    </a:lnTo>
                    <a:lnTo>
                      <a:pt x="737" y="3982"/>
                    </a:lnTo>
                    <a:lnTo>
                      <a:pt x="758" y="4001"/>
                    </a:lnTo>
                    <a:lnTo>
                      <a:pt x="780" y="4021"/>
                    </a:lnTo>
                    <a:lnTo>
                      <a:pt x="803" y="4040"/>
                    </a:lnTo>
                    <a:lnTo>
                      <a:pt x="826" y="4060"/>
                    </a:lnTo>
                    <a:lnTo>
                      <a:pt x="849" y="4079"/>
                    </a:lnTo>
                    <a:lnTo>
                      <a:pt x="872" y="4097"/>
                    </a:lnTo>
                    <a:lnTo>
                      <a:pt x="895" y="4115"/>
                    </a:lnTo>
                    <a:lnTo>
                      <a:pt x="918" y="4133"/>
                    </a:lnTo>
                    <a:lnTo>
                      <a:pt x="942" y="4151"/>
                    </a:lnTo>
                    <a:lnTo>
                      <a:pt x="967" y="4168"/>
                    </a:lnTo>
                    <a:lnTo>
                      <a:pt x="991" y="4186"/>
                    </a:lnTo>
                    <a:lnTo>
                      <a:pt x="1015" y="4202"/>
                    </a:lnTo>
                    <a:lnTo>
                      <a:pt x="1039" y="4218"/>
                    </a:lnTo>
                    <a:lnTo>
                      <a:pt x="1064" y="4234"/>
                    </a:lnTo>
                    <a:lnTo>
                      <a:pt x="1089" y="4249"/>
                    </a:lnTo>
                    <a:lnTo>
                      <a:pt x="1114" y="4264"/>
                    </a:lnTo>
                    <a:lnTo>
                      <a:pt x="1139" y="4279"/>
                    </a:lnTo>
                    <a:lnTo>
                      <a:pt x="1164" y="4294"/>
                    </a:lnTo>
                    <a:lnTo>
                      <a:pt x="1190" y="4308"/>
                    </a:lnTo>
                    <a:lnTo>
                      <a:pt x="1216" y="4323"/>
                    </a:lnTo>
                    <a:lnTo>
                      <a:pt x="1241" y="4336"/>
                    </a:lnTo>
                    <a:lnTo>
                      <a:pt x="1267" y="4349"/>
                    </a:lnTo>
                    <a:lnTo>
                      <a:pt x="1293" y="4362"/>
                    </a:lnTo>
                    <a:lnTo>
                      <a:pt x="1319" y="4374"/>
                    </a:lnTo>
                    <a:lnTo>
                      <a:pt x="1346" y="4386"/>
                    </a:lnTo>
                    <a:lnTo>
                      <a:pt x="1372" y="4398"/>
                    </a:lnTo>
                    <a:lnTo>
                      <a:pt x="1398" y="4409"/>
                    </a:lnTo>
                    <a:lnTo>
                      <a:pt x="1424" y="4420"/>
                    </a:lnTo>
                    <a:lnTo>
                      <a:pt x="1450" y="4431"/>
                    </a:lnTo>
                    <a:lnTo>
                      <a:pt x="1478" y="4441"/>
                    </a:lnTo>
                    <a:lnTo>
                      <a:pt x="1504" y="4452"/>
                    </a:lnTo>
                    <a:lnTo>
                      <a:pt x="1530" y="4461"/>
                    </a:lnTo>
                    <a:lnTo>
                      <a:pt x="1557" y="4470"/>
                    </a:lnTo>
                    <a:lnTo>
                      <a:pt x="1583" y="4479"/>
                    </a:lnTo>
                    <a:lnTo>
                      <a:pt x="1611" y="4488"/>
                    </a:lnTo>
                    <a:lnTo>
                      <a:pt x="1637" y="4496"/>
                    </a:lnTo>
                    <a:lnTo>
                      <a:pt x="1664" y="4504"/>
                    </a:lnTo>
                    <a:lnTo>
                      <a:pt x="1691" y="4511"/>
                    </a:lnTo>
                    <a:lnTo>
                      <a:pt x="1717" y="4518"/>
                    </a:lnTo>
                    <a:lnTo>
                      <a:pt x="1745" y="4525"/>
                    </a:lnTo>
                    <a:lnTo>
                      <a:pt x="1771" y="4531"/>
                    </a:lnTo>
                    <a:lnTo>
                      <a:pt x="1798" y="4537"/>
                    </a:lnTo>
                    <a:lnTo>
                      <a:pt x="1824" y="4543"/>
                    </a:lnTo>
                    <a:lnTo>
                      <a:pt x="1851" y="4548"/>
                    </a:lnTo>
                    <a:lnTo>
                      <a:pt x="1878" y="4553"/>
                    </a:lnTo>
                    <a:lnTo>
                      <a:pt x="1905" y="4558"/>
                    </a:lnTo>
                    <a:lnTo>
                      <a:pt x="1931" y="4563"/>
                    </a:lnTo>
                    <a:lnTo>
                      <a:pt x="1957" y="4567"/>
                    </a:lnTo>
                    <a:lnTo>
                      <a:pt x="1984" y="4570"/>
                    </a:lnTo>
                    <a:lnTo>
                      <a:pt x="2011" y="4575"/>
                    </a:lnTo>
                    <a:lnTo>
                      <a:pt x="2037" y="4578"/>
                    </a:lnTo>
                    <a:lnTo>
                      <a:pt x="2063" y="4581"/>
                    </a:lnTo>
                    <a:lnTo>
                      <a:pt x="2089" y="4583"/>
                    </a:lnTo>
                    <a:lnTo>
                      <a:pt x="2115" y="4585"/>
                    </a:lnTo>
                    <a:lnTo>
                      <a:pt x="2142" y="4587"/>
                    </a:lnTo>
                    <a:lnTo>
                      <a:pt x="2168" y="4589"/>
                    </a:lnTo>
                    <a:lnTo>
                      <a:pt x="2193" y="4590"/>
                    </a:lnTo>
                    <a:lnTo>
                      <a:pt x="2219" y="4591"/>
                    </a:lnTo>
                    <a:lnTo>
                      <a:pt x="2244" y="4592"/>
                    </a:lnTo>
                    <a:lnTo>
                      <a:pt x="2271" y="4592"/>
                    </a:lnTo>
                    <a:lnTo>
                      <a:pt x="2296" y="4592"/>
                    </a:lnTo>
                    <a:lnTo>
                      <a:pt x="2321" y="4592"/>
                    </a:lnTo>
                    <a:lnTo>
                      <a:pt x="2346" y="4592"/>
                    </a:lnTo>
                    <a:lnTo>
                      <a:pt x="2372" y="4591"/>
                    </a:lnTo>
                    <a:lnTo>
                      <a:pt x="2398" y="4590"/>
                    </a:lnTo>
                    <a:lnTo>
                      <a:pt x="2424" y="4589"/>
                    </a:lnTo>
                    <a:lnTo>
                      <a:pt x="2450" y="4587"/>
                    </a:lnTo>
                    <a:lnTo>
                      <a:pt x="2476" y="4585"/>
                    </a:lnTo>
                    <a:lnTo>
                      <a:pt x="2502" y="4583"/>
                    </a:lnTo>
                    <a:lnTo>
                      <a:pt x="2529" y="4581"/>
                    </a:lnTo>
                    <a:lnTo>
                      <a:pt x="2555" y="4578"/>
                    </a:lnTo>
                    <a:lnTo>
                      <a:pt x="2581" y="4575"/>
                    </a:lnTo>
                    <a:lnTo>
                      <a:pt x="2607" y="4570"/>
                    </a:lnTo>
                    <a:lnTo>
                      <a:pt x="2633" y="4567"/>
                    </a:lnTo>
                    <a:lnTo>
                      <a:pt x="2661" y="4563"/>
                    </a:lnTo>
                    <a:lnTo>
                      <a:pt x="2687" y="4558"/>
                    </a:lnTo>
                    <a:lnTo>
                      <a:pt x="2713" y="4553"/>
                    </a:lnTo>
                    <a:lnTo>
                      <a:pt x="2740" y="4548"/>
                    </a:lnTo>
                    <a:lnTo>
                      <a:pt x="2766" y="4543"/>
                    </a:lnTo>
                    <a:lnTo>
                      <a:pt x="2794" y="4537"/>
                    </a:lnTo>
                    <a:lnTo>
                      <a:pt x="2820" y="4531"/>
                    </a:lnTo>
                    <a:lnTo>
                      <a:pt x="2847" y="4525"/>
                    </a:lnTo>
                    <a:lnTo>
                      <a:pt x="2874" y="4518"/>
                    </a:lnTo>
                    <a:lnTo>
                      <a:pt x="2901" y="4511"/>
                    </a:lnTo>
                    <a:lnTo>
                      <a:pt x="2928" y="4504"/>
                    </a:lnTo>
                    <a:lnTo>
                      <a:pt x="2954" y="4496"/>
                    </a:lnTo>
                    <a:lnTo>
                      <a:pt x="2981" y="4488"/>
                    </a:lnTo>
                    <a:lnTo>
                      <a:pt x="3007" y="4479"/>
                    </a:lnTo>
                    <a:lnTo>
                      <a:pt x="3035" y="4470"/>
                    </a:lnTo>
                    <a:lnTo>
                      <a:pt x="3061" y="4461"/>
                    </a:lnTo>
                    <a:lnTo>
                      <a:pt x="3088" y="4452"/>
                    </a:lnTo>
                    <a:lnTo>
                      <a:pt x="3114" y="4441"/>
                    </a:lnTo>
                    <a:lnTo>
                      <a:pt x="3140" y="4431"/>
                    </a:lnTo>
                    <a:lnTo>
                      <a:pt x="3168" y="4420"/>
                    </a:lnTo>
                    <a:lnTo>
                      <a:pt x="3194" y="4409"/>
                    </a:lnTo>
                    <a:lnTo>
                      <a:pt x="3220" y="4398"/>
                    </a:lnTo>
                    <a:lnTo>
                      <a:pt x="3246" y="4386"/>
                    </a:lnTo>
                    <a:lnTo>
                      <a:pt x="3272" y="4374"/>
                    </a:lnTo>
                    <a:lnTo>
                      <a:pt x="3299" y="4362"/>
                    </a:lnTo>
                    <a:lnTo>
                      <a:pt x="3325" y="4349"/>
                    </a:lnTo>
                    <a:lnTo>
                      <a:pt x="3350" y="4336"/>
                    </a:lnTo>
                    <a:lnTo>
                      <a:pt x="3376" y="4323"/>
                    </a:lnTo>
                    <a:lnTo>
                      <a:pt x="3401" y="4308"/>
                    </a:lnTo>
                    <a:lnTo>
                      <a:pt x="3427" y="4294"/>
                    </a:lnTo>
                    <a:lnTo>
                      <a:pt x="3452" y="4279"/>
                    </a:lnTo>
                    <a:lnTo>
                      <a:pt x="3477" y="4264"/>
                    </a:lnTo>
                    <a:lnTo>
                      <a:pt x="3502" y="4249"/>
                    </a:lnTo>
                    <a:lnTo>
                      <a:pt x="3527" y="4234"/>
                    </a:lnTo>
                    <a:lnTo>
                      <a:pt x="3552" y="4218"/>
                    </a:lnTo>
                    <a:lnTo>
                      <a:pt x="3577" y="4202"/>
                    </a:lnTo>
                    <a:lnTo>
                      <a:pt x="3601" y="4186"/>
                    </a:lnTo>
                    <a:lnTo>
                      <a:pt x="3625" y="4168"/>
                    </a:lnTo>
                    <a:lnTo>
                      <a:pt x="3649" y="4151"/>
                    </a:lnTo>
                    <a:lnTo>
                      <a:pt x="3672" y="4133"/>
                    </a:lnTo>
                    <a:lnTo>
                      <a:pt x="3697" y="4115"/>
                    </a:lnTo>
                    <a:lnTo>
                      <a:pt x="3720" y="4097"/>
                    </a:lnTo>
                    <a:lnTo>
                      <a:pt x="3743" y="4079"/>
                    </a:lnTo>
                    <a:lnTo>
                      <a:pt x="3765" y="4060"/>
                    </a:lnTo>
                    <a:lnTo>
                      <a:pt x="3788" y="4040"/>
                    </a:lnTo>
                    <a:lnTo>
                      <a:pt x="3811" y="4021"/>
                    </a:lnTo>
                    <a:lnTo>
                      <a:pt x="3833" y="4001"/>
                    </a:lnTo>
                    <a:lnTo>
                      <a:pt x="3855" y="3982"/>
                    </a:lnTo>
                    <a:lnTo>
                      <a:pt x="3876" y="3961"/>
                    </a:lnTo>
                    <a:lnTo>
                      <a:pt x="3898" y="3941"/>
                    </a:lnTo>
                    <a:lnTo>
                      <a:pt x="3919" y="3919"/>
                    </a:lnTo>
                    <a:lnTo>
                      <a:pt x="3940" y="3898"/>
                    </a:lnTo>
                    <a:lnTo>
                      <a:pt x="3961" y="3877"/>
                    </a:lnTo>
                    <a:lnTo>
                      <a:pt x="3981" y="3855"/>
                    </a:lnTo>
                    <a:lnTo>
                      <a:pt x="4001" y="3834"/>
                    </a:lnTo>
                    <a:lnTo>
                      <a:pt x="4020" y="3812"/>
                    </a:lnTo>
                    <a:lnTo>
                      <a:pt x="4040" y="3788"/>
                    </a:lnTo>
                    <a:lnTo>
                      <a:pt x="4059" y="3766"/>
                    </a:lnTo>
                    <a:lnTo>
                      <a:pt x="4078" y="3743"/>
                    </a:lnTo>
                    <a:lnTo>
                      <a:pt x="4097" y="3720"/>
                    </a:lnTo>
                    <a:lnTo>
                      <a:pt x="4115" y="3697"/>
                    </a:lnTo>
                    <a:lnTo>
                      <a:pt x="4133" y="3674"/>
                    </a:lnTo>
                    <a:lnTo>
                      <a:pt x="4150" y="3649"/>
                    </a:lnTo>
                    <a:lnTo>
                      <a:pt x="4167" y="3625"/>
                    </a:lnTo>
                    <a:lnTo>
                      <a:pt x="4184" y="3601"/>
                    </a:lnTo>
                    <a:lnTo>
                      <a:pt x="4201" y="3577"/>
                    </a:lnTo>
                    <a:lnTo>
                      <a:pt x="4218" y="3553"/>
                    </a:lnTo>
                    <a:lnTo>
                      <a:pt x="4233" y="3527"/>
                    </a:lnTo>
                    <a:lnTo>
                      <a:pt x="4249" y="3503"/>
                    </a:lnTo>
                    <a:lnTo>
                      <a:pt x="4264" y="3478"/>
                    </a:lnTo>
                    <a:lnTo>
                      <a:pt x="4279" y="3453"/>
                    </a:lnTo>
                    <a:lnTo>
                      <a:pt x="4293" y="3428"/>
                    </a:lnTo>
                    <a:lnTo>
                      <a:pt x="4307" y="3402"/>
                    </a:lnTo>
                    <a:lnTo>
                      <a:pt x="4321" y="3376"/>
                    </a:lnTo>
                    <a:lnTo>
                      <a:pt x="4335" y="3351"/>
                    </a:lnTo>
                    <a:lnTo>
                      <a:pt x="4348" y="3325"/>
                    </a:lnTo>
                    <a:lnTo>
                      <a:pt x="4361" y="3299"/>
                    </a:lnTo>
                    <a:lnTo>
                      <a:pt x="4374" y="3272"/>
                    </a:lnTo>
                    <a:lnTo>
                      <a:pt x="4386" y="3246"/>
                    </a:lnTo>
                    <a:lnTo>
                      <a:pt x="4397" y="3220"/>
                    </a:lnTo>
                    <a:lnTo>
                      <a:pt x="4408" y="3194"/>
                    </a:lnTo>
                    <a:lnTo>
                      <a:pt x="4419" y="3168"/>
                    </a:lnTo>
                    <a:lnTo>
                      <a:pt x="4430" y="3141"/>
                    </a:lnTo>
                    <a:lnTo>
                      <a:pt x="4440" y="3115"/>
                    </a:lnTo>
                    <a:lnTo>
                      <a:pt x="4450" y="3088"/>
                    </a:lnTo>
                    <a:lnTo>
                      <a:pt x="4461" y="3062"/>
                    </a:lnTo>
                    <a:lnTo>
                      <a:pt x="4470" y="3035"/>
                    </a:lnTo>
                    <a:lnTo>
                      <a:pt x="4479" y="3008"/>
                    </a:lnTo>
                    <a:lnTo>
                      <a:pt x="4487" y="2981"/>
                    </a:lnTo>
                    <a:lnTo>
                      <a:pt x="4495" y="2955"/>
                    </a:lnTo>
                    <a:lnTo>
                      <a:pt x="4503" y="2928"/>
                    </a:lnTo>
                    <a:lnTo>
                      <a:pt x="4510" y="2902"/>
                    </a:lnTo>
                    <a:lnTo>
                      <a:pt x="4518" y="2874"/>
                    </a:lnTo>
                    <a:lnTo>
                      <a:pt x="4524" y="2847"/>
                    </a:lnTo>
                    <a:lnTo>
                      <a:pt x="4531" y="2821"/>
                    </a:lnTo>
                    <a:lnTo>
                      <a:pt x="4537" y="2794"/>
                    </a:lnTo>
                    <a:lnTo>
                      <a:pt x="4542" y="2768"/>
                    </a:lnTo>
                    <a:lnTo>
                      <a:pt x="4548" y="2740"/>
                    </a:lnTo>
                    <a:lnTo>
                      <a:pt x="4553" y="2714"/>
                    </a:lnTo>
                    <a:lnTo>
                      <a:pt x="4558" y="2687"/>
                    </a:lnTo>
                    <a:lnTo>
                      <a:pt x="4562" y="2661"/>
                    </a:lnTo>
                    <a:lnTo>
                      <a:pt x="4566" y="2635"/>
                    </a:lnTo>
                    <a:lnTo>
                      <a:pt x="4570" y="2607"/>
                    </a:lnTo>
                    <a:lnTo>
                      <a:pt x="4573" y="2581"/>
                    </a:lnTo>
                    <a:lnTo>
                      <a:pt x="4576" y="2555"/>
                    </a:lnTo>
                    <a:lnTo>
                      <a:pt x="4579" y="2529"/>
                    </a:lnTo>
                    <a:lnTo>
                      <a:pt x="4583" y="2503"/>
                    </a:lnTo>
                    <a:lnTo>
                      <a:pt x="4585" y="2476"/>
                    </a:lnTo>
                    <a:lnTo>
                      <a:pt x="4587" y="2450"/>
                    </a:lnTo>
                    <a:lnTo>
                      <a:pt x="4588" y="2425"/>
                    </a:lnTo>
                    <a:lnTo>
                      <a:pt x="4590" y="2399"/>
                    </a:lnTo>
                    <a:lnTo>
                      <a:pt x="4591" y="2373"/>
                    </a:lnTo>
                    <a:lnTo>
                      <a:pt x="4591" y="2347"/>
                    </a:lnTo>
                    <a:lnTo>
                      <a:pt x="4592" y="2322"/>
                    </a:lnTo>
                    <a:lnTo>
                      <a:pt x="4592" y="2296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17" name="Freeform 7"/>
              <p:cNvSpPr>
                <a:spLocks/>
              </p:cNvSpPr>
              <p:nvPr/>
            </p:nvSpPr>
            <p:spPr bwMode="auto">
              <a:xfrm>
                <a:off x="540000" y="3828389"/>
                <a:ext cx="3960000" cy="3960000"/>
              </a:xfrm>
              <a:custGeom>
                <a:avLst/>
                <a:gdLst/>
                <a:ahLst/>
                <a:cxnLst>
                  <a:cxn ang="0">
                    <a:pos x="6985" y="3223"/>
                  </a:cxn>
                  <a:cxn ang="0">
                    <a:pos x="6944" y="2901"/>
                  </a:cxn>
                  <a:cxn ang="0">
                    <a:pos x="6872" y="2576"/>
                  </a:cxn>
                  <a:cxn ang="0">
                    <a:pos x="6765" y="2250"/>
                  </a:cxn>
                  <a:cxn ang="0">
                    <a:pos x="6625" y="1930"/>
                  </a:cxn>
                  <a:cxn ang="0">
                    <a:pos x="6450" y="1620"/>
                  </a:cxn>
                  <a:cxn ang="0">
                    <a:pos x="6241" y="1328"/>
                  </a:cxn>
                  <a:cxn ang="0">
                    <a:pos x="6003" y="1056"/>
                  </a:cxn>
                  <a:cxn ang="0">
                    <a:pos x="5737" y="810"/>
                  </a:cxn>
                  <a:cxn ang="0">
                    <a:pos x="5449" y="595"/>
                  </a:cxn>
                  <a:cxn ang="0">
                    <a:pos x="5144" y="411"/>
                  </a:cxn>
                  <a:cxn ang="0">
                    <a:pos x="4825" y="261"/>
                  </a:cxn>
                  <a:cxn ang="0">
                    <a:pos x="4501" y="146"/>
                  </a:cxn>
                  <a:cxn ang="0">
                    <a:pos x="4175" y="65"/>
                  </a:cxn>
                  <a:cxn ang="0">
                    <a:pos x="3852" y="17"/>
                  </a:cxn>
                  <a:cxn ang="0">
                    <a:pos x="3536" y="0"/>
                  </a:cxn>
                  <a:cxn ang="0">
                    <a:pos x="3223" y="10"/>
                  </a:cxn>
                  <a:cxn ang="0">
                    <a:pos x="2902" y="50"/>
                  </a:cxn>
                  <a:cxn ang="0">
                    <a:pos x="2576" y="123"/>
                  </a:cxn>
                  <a:cxn ang="0">
                    <a:pos x="2250" y="230"/>
                  </a:cxn>
                  <a:cxn ang="0">
                    <a:pos x="1931" y="370"/>
                  </a:cxn>
                  <a:cxn ang="0">
                    <a:pos x="1621" y="545"/>
                  </a:cxn>
                  <a:cxn ang="0">
                    <a:pos x="1328" y="754"/>
                  </a:cxn>
                  <a:cxn ang="0">
                    <a:pos x="1057" y="993"/>
                  </a:cxn>
                  <a:cxn ang="0">
                    <a:pos x="811" y="1258"/>
                  </a:cxn>
                  <a:cxn ang="0">
                    <a:pos x="594" y="1546"/>
                  </a:cxn>
                  <a:cxn ang="0">
                    <a:pos x="411" y="1851"/>
                  </a:cxn>
                  <a:cxn ang="0">
                    <a:pos x="262" y="2170"/>
                  </a:cxn>
                  <a:cxn ang="0">
                    <a:pos x="147" y="2494"/>
                  </a:cxn>
                  <a:cxn ang="0">
                    <a:pos x="66" y="2820"/>
                  </a:cxn>
                  <a:cxn ang="0">
                    <a:pos x="18" y="3143"/>
                  </a:cxn>
                  <a:cxn ang="0">
                    <a:pos x="0" y="3459"/>
                  </a:cxn>
                  <a:cxn ang="0">
                    <a:pos x="11" y="3772"/>
                  </a:cxn>
                  <a:cxn ang="0">
                    <a:pos x="51" y="4094"/>
                  </a:cxn>
                  <a:cxn ang="0">
                    <a:pos x="124" y="4419"/>
                  </a:cxn>
                  <a:cxn ang="0">
                    <a:pos x="230" y="4745"/>
                  </a:cxn>
                  <a:cxn ang="0">
                    <a:pos x="371" y="5064"/>
                  </a:cxn>
                  <a:cxn ang="0">
                    <a:pos x="546" y="5373"/>
                  </a:cxn>
                  <a:cxn ang="0">
                    <a:pos x="754" y="5667"/>
                  </a:cxn>
                  <a:cxn ang="0">
                    <a:pos x="993" y="5939"/>
                  </a:cxn>
                  <a:cxn ang="0">
                    <a:pos x="1259" y="6184"/>
                  </a:cxn>
                  <a:cxn ang="0">
                    <a:pos x="1547" y="6400"/>
                  </a:cxn>
                  <a:cxn ang="0">
                    <a:pos x="1852" y="6584"/>
                  </a:cxn>
                  <a:cxn ang="0">
                    <a:pos x="2170" y="6733"/>
                  </a:cxn>
                  <a:cxn ang="0">
                    <a:pos x="2494" y="6848"/>
                  </a:cxn>
                  <a:cxn ang="0">
                    <a:pos x="2821" y="6928"/>
                  </a:cxn>
                  <a:cxn ang="0">
                    <a:pos x="3143" y="6977"/>
                  </a:cxn>
                  <a:cxn ang="0">
                    <a:pos x="3459" y="6995"/>
                  </a:cxn>
                  <a:cxn ang="0">
                    <a:pos x="3772" y="6984"/>
                  </a:cxn>
                  <a:cxn ang="0">
                    <a:pos x="4093" y="6944"/>
                  </a:cxn>
                  <a:cxn ang="0">
                    <a:pos x="4419" y="6871"/>
                  </a:cxn>
                  <a:cxn ang="0">
                    <a:pos x="4744" y="6765"/>
                  </a:cxn>
                  <a:cxn ang="0">
                    <a:pos x="5065" y="6624"/>
                  </a:cxn>
                  <a:cxn ang="0">
                    <a:pos x="5374" y="6449"/>
                  </a:cxn>
                  <a:cxn ang="0">
                    <a:pos x="5667" y="6241"/>
                  </a:cxn>
                  <a:cxn ang="0">
                    <a:pos x="5939" y="6002"/>
                  </a:cxn>
                  <a:cxn ang="0">
                    <a:pos x="6185" y="5737"/>
                  </a:cxn>
                  <a:cxn ang="0">
                    <a:pos x="6400" y="5449"/>
                  </a:cxn>
                  <a:cxn ang="0">
                    <a:pos x="6584" y="5143"/>
                  </a:cxn>
                  <a:cxn ang="0">
                    <a:pos x="6734" y="4825"/>
                  </a:cxn>
                </a:cxnLst>
                <a:rect l="0" t="0" r="r" b="b"/>
                <a:pathLst>
                  <a:path w="6996" h="6995">
                    <a:moveTo>
                      <a:pt x="6996" y="3497"/>
                    </a:moveTo>
                    <a:lnTo>
                      <a:pt x="6995" y="3459"/>
                    </a:lnTo>
                    <a:lnTo>
                      <a:pt x="6995" y="3419"/>
                    </a:lnTo>
                    <a:lnTo>
                      <a:pt x="6994" y="3381"/>
                    </a:lnTo>
                    <a:lnTo>
                      <a:pt x="6992" y="3342"/>
                    </a:lnTo>
                    <a:lnTo>
                      <a:pt x="6990" y="3302"/>
                    </a:lnTo>
                    <a:lnTo>
                      <a:pt x="6988" y="3262"/>
                    </a:lnTo>
                    <a:lnTo>
                      <a:pt x="6985" y="3223"/>
                    </a:lnTo>
                    <a:lnTo>
                      <a:pt x="6981" y="3182"/>
                    </a:lnTo>
                    <a:lnTo>
                      <a:pt x="6978" y="3143"/>
                    </a:lnTo>
                    <a:lnTo>
                      <a:pt x="6973" y="3103"/>
                    </a:lnTo>
                    <a:lnTo>
                      <a:pt x="6969" y="3063"/>
                    </a:lnTo>
                    <a:lnTo>
                      <a:pt x="6963" y="3022"/>
                    </a:lnTo>
                    <a:lnTo>
                      <a:pt x="6958" y="2982"/>
                    </a:lnTo>
                    <a:lnTo>
                      <a:pt x="6952" y="2942"/>
                    </a:lnTo>
                    <a:lnTo>
                      <a:pt x="6944" y="2901"/>
                    </a:lnTo>
                    <a:lnTo>
                      <a:pt x="6937" y="2861"/>
                    </a:lnTo>
                    <a:lnTo>
                      <a:pt x="6929" y="2820"/>
                    </a:lnTo>
                    <a:lnTo>
                      <a:pt x="6921" y="2779"/>
                    </a:lnTo>
                    <a:lnTo>
                      <a:pt x="6912" y="2739"/>
                    </a:lnTo>
                    <a:lnTo>
                      <a:pt x="6903" y="2698"/>
                    </a:lnTo>
                    <a:lnTo>
                      <a:pt x="6893" y="2657"/>
                    </a:lnTo>
                    <a:lnTo>
                      <a:pt x="6883" y="2616"/>
                    </a:lnTo>
                    <a:lnTo>
                      <a:pt x="6872" y="2576"/>
                    </a:lnTo>
                    <a:lnTo>
                      <a:pt x="6861" y="2534"/>
                    </a:lnTo>
                    <a:lnTo>
                      <a:pt x="6849" y="2494"/>
                    </a:lnTo>
                    <a:lnTo>
                      <a:pt x="6836" y="2453"/>
                    </a:lnTo>
                    <a:lnTo>
                      <a:pt x="6823" y="2413"/>
                    </a:lnTo>
                    <a:lnTo>
                      <a:pt x="6809" y="2372"/>
                    </a:lnTo>
                    <a:lnTo>
                      <a:pt x="6795" y="2331"/>
                    </a:lnTo>
                    <a:lnTo>
                      <a:pt x="6780" y="2291"/>
                    </a:lnTo>
                    <a:lnTo>
                      <a:pt x="6765" y="2250"/>
                    </a:lnTo>
                    <a:lnTo>
                      <a:pt x="6750" y="2210"/>
                    </a:lnTo>
                    <a:lnTo>
                      <a:pt x="6734" y="2170"/>
                    </a:lnTo>
                    <a:lnTo>
                      <a:pt x="6717" y="2129"/>
                    </a:lnTo>
                    <a:lnTo>
                      <a:pt x="6700" y="2089"/>
                    </a:lnTo>
                    <a:lnTo>
                      <a:pt x="6681" y="2049"/>
                    </a:lnTo>
                    <a:lnTo>
                      <a:pt x="6663" y="2009"/>
                    </a:lnTo>
                    <a:lnTo>
                      <a:pt x="6644" y="1970"/>
                    </a:lnTo>
                    <a:lnTo>
                      <a:pt x="6625" y="1930"/>
                    </a:lnTo>
                    <a:lnTo>
                      <a:pt x="6605" y="1891"/>
                    </a:lnTo>
                    <a:lnTo>
                      <a:pt x="6584" y="1851"/>
                    </a:lnTo>
                    <a:lnTo>
                      <a:pt x="6563" y="1813"/>
                    </a:lnTo>
                    <a:lnTo>
                      <a:pt x="6541" y="1774"/>
                    </a:lnTo>
                    <a:lnTo>
                      <a:pt x="6519" y="1735"/>
                    </a:lnTo>
                    <a:lnTo>
                      <a:pt x="6496" y="1697"/>
                    </a:lnTo>
                    <a:lnTo>
                      <a:pt x="6473" y="1659"/>
                    </a:lnTo>
                    <a:lnTo>
                      <a:pt x="6450" y="1620"/>
                    </a:lnTo>
                    <a:lnTo>
                      <a:pt x="6425" y="1583"/>
                    </a:lnTo>
                    <a:lnTo>
                      <a:pt x="6400" y="1546"/>
                    </a:lnTo>
                    <a:lnTo>
                      <a:pt x="6375" y="1509"/>
                    </a:lnTo>
                    <a:lnTo>
                      <a:pt x="6350" y="1472"/>
                    </a:lnTo>
                    <a:lnTo>
                      <a:pt x="6323" y="1436"/>
                    </a:lnTo>
                    <a:lnTo>
                      <a:pt x="6296" y="1400"/>
                    </a:lnTo>
                    <a:lnTo>
                      <a:pt x="6269" y="1363"/>
                    </a:lnTo>
                    <a:lnTo>
                      <a:pt x="6241" y="1328"/>
                    </a:lnTo>
                    <a:lnTo>
                      <a:pt x="6213" y="1293"/>
                    </a:lnTo>
                    <a:lnTo>
                      <a:pt x="6185" y="1258"/>
                    </a:lnTo>
                    <a:lnTo>
                      <a:pt x="6155" y="1223"/>
                    </a:lnTo>
                    <a:lnTo>
                      <a:pt x="6126" y="1189"/>
                    </a:lnTo>
                    <a:lnTo>
                      <a:pt x="6096" y="1155"/>
                    </a:lnTo>
                    <a:lnTo>
                      <a:pt x="6065" y="1122"/>
                    </a:lnTo>
                    <a:lnTo>
                      <a:pt x="6034" y="1089"/>
                    </a:lnTo>
                    <a:lnTo>
                      <a:pt x="6003" y="1056"/>
                    </a:lnTo>
                    <a:lnTo>
                      <a:pt x="5971" y="1024"/>
                    </a:lnTo>
                    <a:lnTo>
                      <a:pt x="5939" y="993"/>
                    </a:lnTo>
                    <a:lnTo>
                      <a:pt x="5906" y="960"/>
                    </a:lnTo>
                    <a:lnTo>
                      <a:pt x="5873" y="930"/>
                    </a:lnTo>
                    <a:lnTo>
                      <a:pt x="5840" y="899"/>
                    </a:lnTo>
                    <a:lnTo>
                      <a:pt x="5806" y="870"/>
                    </a:lnTo>
                    <a:lnTo>
                      <a:pt x="5771" y="839"/>
                    </a:lnTo>
                    <a:lnTo>
                      <a:pt x="5737" y="810"/>
                    </a:lnTo>
                    <a:lnTo>
                      <a:pt x="5702" y="782"/>
                    </a:lnTo>
                    <a:lnTo>
                      <a:pt x="5667" y="754"/>
                    </a:lnTo>
                    <a:lnTo>
                      <a:pt x="5631" y="726"/>
                    </a:lnTo>
                    <a:lnTo>
                      <a:pt x="5596" y="698"/>
                    </a:lnTo>
                    <a:lnTo>
                      <a:pt x="5560" y="672"/>
                    </a:lnTo>
                    <a:lnTo>
                      <a:pt x="5522" y="646"/>
                    </a:lnTo>
                    <a:lnTo>
                      <a:pt x="5486" y="620"/>
                    </a:lnTo>
                    <a:lnTo>
                      <a:pt x="5449" y="595"/>
                    </a:lnTo>
                    <a:lnTo>
                      <a:pt x="5412" y="569"/>
                    </a:lnTo>
                    <a:lnTo>
                      <a:pt x="5374" y="545"/>
                    </a:lnTo>
                    <a:lnTo>
                      <a:pt x="5336" y="522"/>
                    </a:lnTo>
                    <a:lnTo>
                      <a:pt x="5298" y="499"/>
                    </a:lnTo>
                    <a:lnTo>
                      <a:pt x="5259" y="476"/>
                    </a:lnTo>
                    <a:lnTo>
                      <a:pt x="5221" y="453"/>
                    </a:lnTo>
                    <a:lnTo>
                      <a:pt x="5182" y="432"/>
                    </a:lnTo>
                    <a:lnTo>
                      <a:pt x="5144" y="411"/>
                    </a:lnTo>
                    <a:lnTo>
                      <a:pt x="5104" y="390"/>
                    </a:lnTo>
                    <a:lnTo>
                      <a:pt x="5065" y="370"/>
                    </a:lnTo>
                    <a:lnTo>
                      <a:pt x="5026" y="351"/>
                    </a:lnTo>
                    <a:lnTo>
                      <a:pt x="4985" y="331"/>
                    </a:lnTo>
                    <a:lnTo>
                      <a:pt x="4946" y="313"/>
                    </a:lnTo>
                    <a:lnTo>
                      <a:pt x="4906" y="295"/>
                    </a:lnTo>
                    <a:lnTo>
                      <a:pt x="4865" y="278"/>
                    </a:lnTo>
                    <a:lnTo>
                      <a:pt x="4825" y="261"/>
                    </a:lnTo>
                    <a:lnTo>
                      <a:pt x="4785" y="245"/>
                    </a:lnTo>
                    <a:lnTo>
                      <a:pt x="4744" y="230"/>
                    </a:lnTo>
                    <a:lnTo>
                      <a:pt x="4704" y="215"/>
                    </a:lnTo>
                    <a:lnTo>
                      <a:pt x="4664" y="199"/>
                    </a:lnTo>
                    <a:lnTo>
                      <a:pt x="4624" y="185"/>
                    </a:lnTo>
                    <a:lnTo>
                      <a:pt x="4582" y="172"/>
                    </a:lnTo>
                    <a:lnTo>
                      <a:pt x="4542" y="159"/>
                    </a:lnTo>
                    <a:lnTo>
                      <a:pt x="4501" y="146"/>
                    </a:lnTo>
                    <a:lnTo>
                      <a:pt x="4460" y="135"/>
                    </a:lnTo>
                    <a:lnTo>
                      <a:pt x="4419" y="123"/>
                    </a:lnTo>
                    <a:lnTo>
                      <a:pt x="4379" y="112"/>
                    </a:lnTo>
                    <a:lnTo>
                      <a:pt x="4337" y="102"/>
                    </a:lnTo>
                    <a:lnTo>
                      <a:pt x="4297" y="92"/>
                    </a:lnTo>
                    <a:lnTo>
                      <a:pt x="4256" y="83"/>
                    </a:lnTo>
                    <a:lnTo>
                      <a:pt x="4215" y="73"/>
                    </a:lnTo>
                    <a:lnTo>
                      <a:pt x="4175" y="65"/>
                    </a:lnTo>
                    <a:lnTo>
                      <a:pt x="4134" y="58"/>
                    </a:lnTo>
                    <a:lnTo>
                      <a:pt x="4093" y="50"/>
                    </a:lnTo>
                    <a:lnTo>
                      <a:pt x="4053" y="44"/>
                    </a:lnTo>
                    <a:lnTo>
                      <a:pt x="4013" y="37"/>
                    </a:lnTo>
                    <a:lnTo>
                      <a:pt x="3973" y="32"/>
                    </a:lnTo>
                    <a:lnTo>
                      <a:pt x="3932" y="26"/>
                    </a:lnTo>
                    <a:lnTo>
                      <a:pt x="3892" y="22"/>
                    </a:lnTo>
                    <a:lnTo>
                      <a:pt x="3852" y="17"/>
                    </a:lnTo>
                    <a:lnTo>
                      <a:pt x="3812" y="14"/>
                    </a:lnTo>
                    <a:lnTo>
                      <a:pt x="3772" y="10"/>
                    </a:lnTo>
                    <a:lnTo>
                      <a:pt x="3733" y="7"/>
                    </a:lnTo>
                    <a:lnTo>
                      <a:pt x="3693" y="5"/>
                    </a:lnTo>
                    <a:lnTo>
                      <a:pt x="3654" y="3"/>
                    </a:lnTo>
                    <a:lnTo>
                      <a:pt x="3615" y="2"/>
                    </a:lnTo>
                    <a:lnTo>
                      <a:pt x="3575" y="0"/>
                    </a:lnTo>
                    <a:lnTo>
                      <a:pt x="3536" y="0"/>
                    </a:lnTo>
                    <a:lnTo>
                      <a:pt x="3498" y="0"/>
                    </a:lnTo>
                    <a:lnTo>
                      <a:pt x="3459" y="0"/>
                    </a:lnTo>
                    <a:lnTo>
                      <a:pt x="3420" y="0"/>
                    </a:lnTo>
                    <a:lnTo>
                      <a:pt x="3381" y="2"/>
                    </a:lnTo>
                    <a:lnTo>
                      <a:pt x="3342" y="3"/>
                    </a:lnTo>
                    <a:lnTo>
                      <a:pt x="3302" y="5"/>
                    </a:lnTo>
                    <a:lnTo>
                      <a:pt x="3263" y="7"/>
                    </a:lnTo>
                    <a:lnTo>
                      <a:pt x="3223" y="10"/>
                    </a:lnTo>
                    <a:lnTo>
                      <a:pt x="3183" y="14"/>
                    </a:lnTo>
                    <a:lnTo>
                      <a:pt x="3143" y="17"/>
                    </a:lnTo>
                    <a:lnTo>
                      <a:pt x="3104" y="22"/>
                    </a:lnTo>
                    <a:lnTo>
                      <a:pt x="3064" y="26"/>
                    </a:lnTo>
                    <a:lnTo>
                      <a:pt x="3023" y="32"/>
                    </a:lnTo>
                    <a:lnTo>
                      <a:pt x="2983" y="37"/>
                    </a:lnTo>
                    <a:lnTo>
                      <a:pt x="2943" y="44"/>
                    </a:lnTo>
                    <a:lnTo>
                      <a:pt x="2902" y="50"/>
                    </a:lnTo>
                    <a:lnTo>
                      <a:pt x="2861" y="58"/>
                    </a:lnTo>
                    <a:lnTo>
                      <a:pt x="2821" y="65"/>
                    </a:lnTo>
                    <a:lnTo>
                      <a:pt x="2780" y="73"/>
                    </a:lnTo>
                    <a:lnTo>
                      <a:pt x="2739" y="83"/>
                    </a:lnTo>
                    <a:lnTo>
                      <a:pt x="2699" y="92"/>
                    </a:lnTo>
                    <a:lnTo>
                      <a:pt x="2657" y="102"/>
                    </a:lnTo>
                    <a:lnTo>
                      <a:pt x="2617" y="112"/>
                    </a:lnTo>
                    <a:lnTo>
                      <a:pt x="2576" y="123"/>
                    </a:lnTo>
                    <a:lnTo>
                      <a:pt x="2535" y="135"/>
                    </a:lnTo>
                    <a:lnTo>
                      <a:pt x="2494" y="146"/>
                    </a:lnTo>
                    <a:lnTo>
                      <a:pt x="2454" y="159"/>
                    </a:lnTo>
                    <a:lnTo>
                      <a:pt x="2412" y="172"/>
                    </a:lnTo>
                    <a:lnTo>
                      <a:pt x="2372" y="185"/>
                    </a:lnTo>
                    <a:lnTo>
                      <a:pt x="2332" y="199"/>
                    </a:lnTo>
                    <a:lnTo>
                      <a:pt x="2292" y="215"/>
                    </a:lnTo>
                    <a:lnTo>
                      <a:pt x="2250" y="230"/>
                    </a:lnTo>
                    <a:lnTo>
                      <a:pt x="2210" y="245"/>
                    </a:lnTo>
                    <a:lnTo>
                      <a:pt x="2170" y="261"/>
                    </a:lnTo>
                    <a:lnTo>
                      <a:pt x="2129" y="278"/>
                    </a:lnTo>
                    <a:lnTo>
                      <a:pt x="2090" y="295"/>
                    </a:lnTo>
                    <a:lnTo>
                      <a:pt x="2050" y="313"/>
                    </a:lnTo>
                    <a:lnTo>
                      <a:pt x="2009" y="331"/>
                    </a:lnTo>
                    <a:lnTo>
                      <a:pt x="1970" y="351"/>
                    </a:lnTo>
                    <a:lnTo>
                      <a:pt x="1931" y="370"/>
                    </a:lnTo>
                    <a:lnTo>
                      <a:pt x="1891" y="390"/>
                    </a:lnTo>
                    <a:lnTo>
                      <a:pt x="1852" y="411"/>
                    </a:lnTo>
                    <a:lnTo>
                      <a:pt x="1813" y="432"/>
                    </a:lnTo>
                    <a:lnTo>
                      <a:pt x="1775" y="453"/>
                    </a:lnTo>
                    <a:lnTo>
                      <a:pt x="1735" y="476"/>
                    </a:lnTo>
                    <a:lnTo>
                      <a:pt x="1697" y="499"/>
                    </a:lnTo>
                    <a:lnTo>
                      <a:pt x="1660" y="522"/>
                    </a:lnTo>
                    <a:lnTo>
                      <a:pt x="1621" y="545"/>
                    </a:lnTo>
                    <a:lnTo>
                      <a:pt x="1584" y="569"/>
                    </a:lnTo>
                    <a:lnTo>
                      <a:pt x="1547" y="595"/>
                    </a:lnTo>
                    <a:lnTo>
                      <a:pt x="1510" y="620"/>
                    </a:lnTo>
                    <a:lnTo>
                      <a:pt x="1472" y="646"/>
                    </a:lnTo>
                    <a:lnTo>
                      <a:pt x="1436" y="672"/>
                    </a:lnTo>
                    <a:lnTo>
                      <a:pt x="1400" y="698"/>
                    </a:lnTo>
                    <a:lnTo>
                      <a:pt x="1363" y="726"/>
                    </a:lnTo>
                    <a:lnTo>
                      <a:pt x="1328" y="754"/>
                    </a:lnTo>
                    <a:lnTo>
                      <a:pt x="1293" y="782"/>
                    </a:lnTo>
                    <a:lnTo>
                      <a:pt x="1259" y="810"/>
                    </a:lnTo>
                    <a:lnTo>
                      <a:pt x="1223" y="839"/>
                    </a:lnTo>
                    <a:lnTo>
                      <a:pt x="1189" y="870"/>
                    </a:lnTo>
                    <a:lnTo>
                      <a:pt x="1156" y="899"/>
                    </a:lnTo>
                    <a:lnTo>
                      <a:pt x="1123" y="930"/>
                    </a:lnTo>
                    <a:lnTo>
                      <a:pt x="1089" y="960"/>
                    </a:lnTo>
                    <a:lnTo>
                      <a:pt x="1057" y="993"/>
                    </a:lnTo>
                    <a:lnTo>
                      <a:pt x="1025" y="1024"/>
                    </a:lnTo>
                    <a:lnTo>
                      <a:pt x="993" y="1056"/>
                    </a:lnTo>
                    <a:lnTo>
                      <a:pt x="961" y="1089"/>
                    </a:lnTo>
                    <a:lnTo>
                      <a:pt x="930" y="1122"/>
                    </a:lnTo>
                    <a:lnTo>
                      <a:pt x="900" y="1155"/>
                    </a:lnTo>
                    <a:lnTo>
                      <a:pt x="870" y="1189"/>
                    </a:lnTo>
                    <a:lnTo>
                      <a:pt x="840" y="1223"/>
                    </a:lnTo>
                    <a:lnTo>
                      <a:pt x="811" y="1258"/>
                    </a:lnTo>
                    <a:lnTo>
                      <a:pt x="782" y="1293"/>
                    </a:lnTo>
                    <a:lnTo>
                      <a:pt x="754" y="1328"/>
                    </a:lnTo>
                    <a:lnTo>
                      <a:pt x="726" y="1363"/>
                    </a:lnTo>
                    <a:lnTo>
                      <a:pt x="699" y="1400"/>
                    </a:lnTo>
                    <a:lnTo>
                      <a:pt x="672" y="1436"/>
                    </a:lnTo>
                    <a:lnTo>
                      <a:pt x="646" y="1472"/>
                    </a:lnTo>
                    <a:lnTo>
                      <a:pt x="621" y="1509"/>
                    </a:lnTo>
                    <a:lnTo>
                      <a:pt x="594" y="1546"/>
                    </a:lnTo>
                    <a:lnTo>
                      <a:pt x="570" y="1583"/>
                    </a:lnTo>
                    <a:lnTo>
                      <a:pt x="546" y="1620"/>
                    </a:lnTo>
                    <a:lnTo>
                      <a:pt x="522" y="1659"/>
                    </a:lnTo>
                    <a:lnTo>
                      <a:pt x="499" y="1697"/>
                    </a:lnTo>
                    <a:lnTo>
                      <a:pt x="477" y="1735"/>
                    </a:lnTo>
                    <a:lnTo>
                      <a:pt x="454" y="1774"/>
                    </a:lnTo>
                    <a:lnTo>
                      <a:pt x="432" y="1813"/>
                    </a:lnTo>
                    <a:lnTo>
                      <a:pt x="411" y="1851"/>
                    </a:lnTo>
                    <a:lnTo>
                      <a:pt x="391" y="1891"/>
                    </a:lnTo>
                    <a:lnTo>
                      <a:pt x="371" y="1930"/>
                    </a:lnTo>
                    <a:lnTo>
                      <a:pt x="352" y="1970"/>
                    </a:lnTo>
                    <a:lnTo>
                      <a:pt x="332" y="2009"/>
                    </a:lnTo>
                    <a:lnTo>
                      <a:pt x="314" y="2049"/>
                    </a:lnTo>
                    <a:lnTo>
                      <a:pt x="296" y="2089"/>
                    </a:lnTo>
                    <a:lnTo>
                      <a:pt x="279" y="2129"/>
                    </a:lnTo>
                    <a:lnTo>
                      <a:pt x="262" y="2170"/>
                    </a:lnTo>
                    <a:lnTo>
                      <a:pt x="246" y="2210"/>
                    </a:lnTo>
                    <a:lnTo>
                      <a:pt x="230" y="2250"/>
                    </a:lnTo>
                    <a:lnTo>
                      <a:pt x="215" y="2291"/>
                    </a:lnTo>
                    <a:lnTo>
                      <a:pt x="200" y="2331"/>
                    </a:lnTo>
                    <a:lnTo>
                      <a:pt x="186" y="2372"/>
                    </a:lnTo>
                    <a:lnTo>
                      <a:pt x="172" y="2413"/>
                    </a:lnTo>
                    <a:lnTo>
                      <a:pt x="159" y="2453"/>
                    </a:lnTo>
                    <a:lnTo>
                      <a:pt x="147" y="2494"/>
                    </a:lnTo>
                    <a:lnTo>
                      <a:pt x="135" y="2534"/>
                    </a:lnTo>
                    <a:lnTo>
                      <a:pt x="124" y="2576"/>
                    </a:lnTo>
                    <a:lnTo>
                      <a:pt x="113" y="2616"/>
                    </a:lnTo>
                    <a:lnTo>
                      <a:pt x="103" y="2657"/>
                    </a:lnTo>
                    <a:lnTo>
                      <a:pt x="93" y="2698"/>
                    </a:lnTo>
                    <a:lnTo>
                      <a:pt x="84" y="2739"/>
                    </a:lnTo>
                    <a:lnTo>
                      <a:pt x="74" y="2779"/>
                    </a:lnTo>
                    <a:lnTo>
                      <a:pt x="66" y="2820"/>
                    </a:lnTo>
                    <a:lnTo>
                      <a:pt x="58" y="2861"/>
                    </a:lnTo>
                    <a:lnTo>
                      <a:pt x="51" y="2901"/>
                    </a:lnTo>
                    <a:lnTo>
                      <a:pt x="44" y="2942"/>
                    </a:lnTo>
                    <a:lnTo>
                      <a:pt x="38" y="2982"/>
                    </a:lnTo>
                    <a:lnTo>
                      <a:pt x="32" y="3022"/>
                    </a:lnTo>
                    <a:lnTo>
                      <a:pt x="27" y="3063"/>
                    </a:lnTo>
                    <a:lnTo>
                      <a:pt x="22" y="3103"/>
                    </a:lnTo>
                    <a:lnTo>
                      <a:pt x="18" y="3143"/>
                    </a:lnTo>
                    <a:lnTo>
                      <a:pt x="14" y="3182"/>
                    </a:lnTo>
                    <a:lnTo>
                      <a:pt x="11" y="3223"/>
                    </a:lnTo>
                    <a:lnTo>
                      <a:pt x="8" y="3262"/>
                    </a:lnTo>
                    <a:lnTo>
                      <a:pt x="6" y="3302"/>
                    </a:lnTo>
                    <a:lnTo>
                      <a:pt x="4" y="3342"/>
                    </a:lnTo>
                    <a:lnTo>
                      <a:pt x="2" y="3381"/>
                    </a:lnTo>
                    <a:lnTo>
                      <a:pt x="1" y="3419"/>
                    </a:lnTo>
                    <a:lnTo>
                      <a:pt x="0" y="3459"/>
                    </a:lnTo>
                    <a:lnTo>
                      <a:pt x="0" y="3497"/>
                    </a:lnTo>
                    <a:lnTo>
                      <a:pt x="0" y="3536"/>
                    </a:lnTo>
                    <a:lnTo>
                      <a:pt x="1" y="3575"/>
                    </a:lnTo>
                    <a:lnTo>
                      <a:pt x="2" y="3614"/>
                    </a:lnTo>
                    <a:lnTo>
                      <a:pt x="4" y="3653"/>
                    </a:lnTo>
                    <a:lnTo>
                      <a:pt x="6" y="3692"/>
                    </a:lnTo>
                    <a:lnTo>
                      <a:pt x="8" y="3732"/>
                    </a:lnTo>
                    <a:lnTo>
                      <a:pt x="11" y="3772"/>
                    </a:lnTo>
                    <a:lnTo>
                      <a:pt x="14" y="3811"/>
                    </a:lnTo>
                    <a:lnTo>
                      <a:pt x="18" y="3852"/>
                    </a:lnTo>
                    <a:lnTo>
                      <a:pt x="22" y="3892"/>
                    </a:lnTo>
                    <a:lnTo>
                      <a:pt x="27" y="3931"/>
                    </a:lnTo>
                    <a:lnTo>
                      <a:pt x="32" y="3972"/>
                    </a:lnTo>
                    <a:lnTo>
                      <a:pt x="38" y="4012"/>
                    </a:lnTo>
                    <a:lnTo>
                      <a:pt x="44" y="4052"/>
                    </a:lnTo>
                    <a:lnTo>
                      <a:pt x="51" y="4094"/>
                    </a:lnTo>
                    <a:lnTo>
                      <a:pt x="58" y="4134"/>
                    </a:lnTo>
                    <a:lnTo>
                      <a:pt x="66" y="4174"/>
                    </a:lnTo>
                    <a:lnTo>
                      <a:pt x="74" y="4215"/>
                    </a:lnTo>
                    <a:lnTo>
                      <a:pt x="84" y="4256"/>
                    </a:lnTo>
                    <a:lnTo>
                      <a:pt x="93" y="4296"/>
                    </a:lnTo>
                    <a:lnTo>
                      <a:pt x="103" y="4337"/>
                    </a:lnTo>
                    <a:lnTo>
                      <a:pt x="113" y="4378"/>
                    </a:lnTo>
                    <a:lnTo>
                      <a:pt x="124" y="4419"/>
                    </a:lnTo>
                    <a:lnTo>
                      <a:pt x="135" y="4459"/>
                    </a:lnTo>
                    <a:lnTo>
                      <a:pt x="147" y="4501"/>
                    </a:lnTo>
                    <a:lnTo>
                      <a:pt x="159" y="4541"/>
                    </a:lnTo>
                    <a:lnTo>
                      <a:pt x="172" y="4582"/>
                    </a:lnTo>
                    <a:lnTo>
                      <a:pt x="186" y="4623"/>
                    </a:lnTo>
                    <a:lnTo>
                      <a:pt x="200" y="4663"/>
                    </a:lnTo>
                    <a:lnTo>
                      <a:pt x="215" y="4704"/>
                    </a:lnTo>
                    <a:lnTo>
                      <a:pt x="230" y="4745"/>
                    </a:lnTo>
                    <a:lnTo>
                      <a:pt x="246" y="4785"/>
                    </a:lnTo>
                    <a:lnTo>
                      <a:pt x="262" y="4825"/>
                    </a:lnTo>
                    <a:lnTo>
                      <a:pt x="279" y="4865"/>
                    </a:lnTo>
                    <a:lnTo>
                      <a:pt x="296" y="4906"/>
                    </a:lnTo>
                    <a:lnTo>
                      <a:pt x="314" y="4945"/>
                    </a:lnTo>
                    <a:lnTo>
                      <a:pt x="332" y="4985"/>
                    </a:lnTo>
                    <a:lnTo>
                      <a:pt x="352" y="5025"/>
                    </a:lnTo>
                    <a:lnTo>
                      <a:pt x="371" y="5064"/>
                    </a:lnTo>
                    <a:lnTo>
                      <a:pt x="391" y="5103"/>
                    </a:lnTo>
                    <a:lnTo>
                      <a:pt x="411" y="5143"/>
                    </a:lnTo>
                    <a:lnTo>
                      <a:pt x="432" y="5182"/>
                    </a:lnTo>
                    <a:lnTo>
                      <a:pt x="454" y="5220"/>
                    </a:lnTo>
                    <a:lnTo>
                      <a:pt x="477" y="5260"/>
                    </a:lnTo>
                    <a:lnTo>
                      <a:pt x="499" y="5298"/>
                    </a:lnTo>
                    <a:lnTo>
                      <a:pt x="522" y="5336"/>
                    </a:lnTo>
                    <a:lnTo>
                      <a:pt x="546" y="5373"/>
                    </a:lnTo>
                    <a:lnTo>
                      <a:pt x="570" y="5412"/>
                    </a:lnTo>
                    <a:lnTo>
                      <a:pt x="594" y="5449"/>
                    </a:lnTo>
                    <a:lnTo>
                      <a:pt x="621" y="5485"/>
                    </a:lnTo>
                    <a:lnTo>
                      <a:pt x="646" y="5523"/>
                    </a:lnTo>
                    <a:lnTo>
                      <a:pt x="672" y="5559"/>
                    </a:lnTo>
                    <a:lnTo>
                      <a:pt x="699" y="5595"/>
                    </a:lnTo>
                    <a:lnTo>
                      <a:pt x="726" y="5631"/>
                    </a:lnTo>
                    <a:lnTo>
                      <a:pt x="754" y="5667"/>
                    </a:lnTo>
                    <a:lnTo>
                      <a:pt x="782" y="5702"/>
                    </a:lnTo>
                    <a:lnTo>
                      <a:pt x="811" y="5737"/>
                    </a:lnTo>
                    <a:lnTo>
                      <a:pt x="840" y="5771"/>
                    </a:lnTo>
                    <a:lnTo>
                      <a:pt x="870" y="5806"/>
                    </a:lnTo>
                    <a:lnTo>
                      <a:pt x="900" y="5839"/>
                    </a:lnTo>
                    <a:lnTo>
                      <a:pt x="930" y="5872"/>
                    </a:lnTo>
                    <a:lnTo>
                      <a:pt x="961" y="5906"/>
                    </a:lnTo>
                    <a:lnTo>
                      <a:pt x="993" y="5939"/>
                    </a:lnTo>
                    <a:lnTo>
                      <a:pt x="1025" y="5970"/>
                    </a:lnTo>
                    <a:lnTo>
                      <a:pt x="1057" y="6002"/>
                    </a:lnTo>
                    <a:lnTo>
                      <a:pt x="1089" y="6033"/>
                    </a:lnTo>
                    <a:lnTo>
                      <a:pt x="1123" y="6065"/>
                    </a:lnTo>
                    <a:lnTo>
                      <a:pt x="1156" y="6095"/>
                    </a:lnTo>
                    <a:lnTo>
                      <a:pt x="1189" y="6125"/>
                    </a:lnTo>
                    <a:lnTo>
                      <a:pt x="1223" y="6154"/>
                    </a:lnTo>
                    <a:lnTo>
                      <a:pt x="1259" y="6184"/>
                    </a:lnTo>
                    <a:lnTo>
                      <a:pt x="1293" y="6213"/>
                    </a:lnTo>
                    <a:lnTo>
                      <a:pt x="1328" y="6241"/>
                    </a:lnTo>
                    <a:lnTo>
                      <a:pt x="1363" y="6268"/>
                    </a:lnTo>
                    <a:lnTo>
                      <a:pt x="1400" y="6296"/>
                    </a:lnTo>
                    <a:lnTo>
                      <a:pt x="1436" y="6323"/>
                    </a:lnTo>
                    <a:lnTo>
                      <a:pt x="1472" y="6349"/>
                    </a:lnTo>
                    <a:lnTo>
                      <a:pt x="1510" y="6375"/>
                    </a:lnTo>
                    <a:lnTo>
                      <a:pt x="1547" y="6400"/>
                    </a:lnTo>
                    <a:lnTo>
                      <a:pt x="1584" y="6425"/>
                    </a:lnTo>
                    <a:lnTo>
                      <a:pt x="1621" y="6449"/>
                    </a:lnTo>
                    <a:lnTo>
                      <a:pt x="1660" y="6473"/>
                    </a:lnTo>
                    <a:lnTo>
                      <a:pt x="1697" y="6496"/>
                    </a:lnTo>
                    <a:lnTo>
                      <a:pt x="1735" y="6518"/>
                    </a:lnTo>
                    <a:lnTo>
                      <a:pt x="1775" y="6540"/>
                    </a:lnTo>
                    <a:lnTo>
                      <a:pt x="1813" y="6563"/>
                    </a:lnTo>
                    <a:lnTo>
                      <a:pt x="1852" y="6584"/>
                    </a:lnTo>
                    <a:lnTo>
                      <a:pt x="1891" y="6604"/>
                    </a:lnTo>
                    <a:lnTo>
                      <a:pt x="1931" y="6624"/>
                    </a:lnTo>
                    <a:lnTo>
                      <a:pt x="1970" y="6644"/>
                    </a:lnTo>
                    <a:lnTo>
                      <a:pt x="2009" y="6662"/>
                    </a:lnTo>
                    <a:lnTo>
                      <a:pt x="2050" y="6681"/>
                    </a:lnTo>
                    <a:lnTo>
                      <a:pt x="2090" y="6699"/>
                    </a:lnTo>
                    <a:lnTo>
                      <a:pt x="2129" y="6717"/>
                    </a:lnTo>
                    <a:lnTo>
                      <a:pt x="2170" y="6733"/>
                    </a:lnTo>
                    <a:lnTo>
                      <a:pt x="2210" y="6749"/>
                    </a:lnTo>
                    <a:lnTo>
                      <a:pt x="2250" y="6765"/>
                    </a:lnTo>
                    <a:lnTo>
                      <a:pt x="2292" y="6780"/>
                    </a:lnTo>
                    <a:lnTo>
                      <a:pt x="2332" y="6795"/>
                    </a:lnTo>
                    <a:lnTo>
                      <a:pt x="2372" y="6808"/>
                    </a:lnTo>
                    <a:lnTo>
                      <a:pt x="2412" y="6823"/>
                    </a:lnTo>
                    <a:lnTo>
                      <a:pt x="2454" y="6836"/>
                    </a:lnTo>
                    <a:lnTo>
                      <a:pt x="2494" y="6848"/>
                    </a:lnTo>
                    <a:lnTo>
                      <a:pt x="2535" y="6860"/>
                    </a:lnTo>
                    <a:lnTo>
                      <a:pt x="2576" y="6871"/>
                    </a:lnTo>
                    <a:lnTo>
                      <a:pt x="2617" y="6882"/>
                    </a:lnTo>
                    <a:lnTo>
                      <a:pt x="2657" y="6892"/>
                    </a:lnTo>
                    <a:lnTo>
                      <a:pt x="2699" y="6902"/>
                    </a:lnTo>
                    <a:lnTo>
                      <a:pt x="2739" y="6911"/>
                    </a:lnTo>
                    <a:lnTo>
                      <a:pt x="2780" y="6920"/>
                    </a:lnTo>
                    <a:lnTo>
                      <a:pt x="2821" y="6928"/>
                    </a:lnTo>
                    <a:lnTo>
                      <a:pt x="2861" y="6936"/>
                    </a:lnTo>
                    <a:lnTo>
                      <a:pt x="2902" y="6944"/>
                    </a:lnTo>
                    <a:lnTo>
                      <a:pt x="2943" y="6951"/>
                    </a:lnTo>
                    <a:lnTo>
                      <a:pt x="2983" y="6957"/>
                    </a:lnTo>
                    <a:lnTo>
                      <a:pt x="3023" y="6963"/>
                    </a:lnTo>
                    <a:lnTo>
                      <a:pt x="3064" y="6968"/>
                    </a:lnTo>
                    <a:lnTo>
                      <a:pt x="3104" y="6973"/>
                    </a:lnTo>
                    <a:lnTo>
                      <a:pt x="3143" y="6977"/>
                    </a:lnTo>
                    <a:lnTo>
                      <a:pt x="3183" y="6981"/>
                    </a:lnTo>
                    <a:lnTo>
                      <a:pt x="3223" y="6984"/>
                    </a:lnTo>
                    <a:lnTo>
                      <a:pt x="3263" y="6987"/>
                    </a:lnTo>
                    <a:lnTo>
                      <a:pt x="3302" y="6990"/>
                    </a:lnTo>
                    <a:lnTo>
                      <a:pt x="3342" y="6992"/>
                    </a:lnTo>
                    <a:lnTo>
                      <a:pt x="3381" y="6993"/>
                    </a:lnTo>
                    <a:lnTo>
                      <a:pt x="3420" y="6994"/>
                    </a:lnTo>
                    <a:lnTo>
                      <a:pt x="3459" y="6995"/>
                    </a:lnTo>
                    <a:lnTo>
                      <a:pt x="3498" y="6995"/>
                    </a:lnTo>
                    <a:lnTo>
                      <a:pt x="3536" y="6995"/>
                    </a:lnTo>
                    <a:lnTo>
                      <a:pt x="3575" y="6994"/>
                    </a:lnTo>
                    <a:lnTo>
                      <a:pt x="3615" y="6993"/>
                    </a:lnTo>
                    <a:lnTo>
                      <a:pt x="3654" y="6992"/>
                    </a:lnTo>
                    <a:lnTo>
                      <a:pt x="3693" y="6990"/>
                    </a:lnTo>
                    <a:lnTo>
                      <a:pt x="3733" y="6987"/>
                    </a:lnTo>
                    <a:lnTo>
                      <a:pt x="3772" y="6984"/>
                    </a:lnTo>
                    <a:lnTo>
                      <a:pt x="3812" y="6981"/>
                    </a:lnTo>
                    <a:lnTo>
                      <a:pt x="3852" y="6977"/>
                    </a:lnTo>
                    <a:lnTo>
                      <a:pt x="3892" y="6973"/>
                    </a:lnTo>
                    <a:lnTo>
                      <a:pt x="3932" y="6968"/>
                    </a:lnTo>
                    <a:lnTo>
                      <a:pt x="3973" y="6963"/>
                    </a:lnTo>
                    <a:lnTo>
                      <a:pt x="4013" y="6957"/>
                    </a:lnTo>
                    <a:lnTo>
                      <a:pt x="4053" y="6951"/>
                    </a:lnTo>
                    <a:lnTo>
                      <a:pt x="4093" y="6944"/>
                    </a:lnTo>
                    <a:lnTo>
                      <a:pt x="4134" y="6936"/>
                    </a:lnTo>
                    <a:lnTo>
                      <a:pt x="4175" y="6928"/>
                    </a:lnTo>
                    <a:lnTo>
                      <a:pt x="4215" y="6920"/>
                    </a:lnTo>
                    <a:lnTo>
                      <a:pt x="4256" y="6911"/>
                    </a:lnTo>
                    <a:lnTo>
                      <a:pt x="4297" y="6902"/>
                    </a:lnTo>
                    <a:lnTo>
                      <a:pt x="4337" y="6892"/>
                    </a:lnTo>
                    <a:lnTo>
                      <a:pt x="4379" y="6882"/>
                    </a:lnTo>
                    <a:lnTo>
                      <a:pt x="4419" y="6871"/>
                    </a:lnTo>
                    <a:lnTo>
                      <a:pt x="4460" y="6860"/>
                    </a:lnTo>
                    <a:lnTo>
                      <a:pt x="4501" y="6848"/>
                    </a:lnTo>
                    <a:lnTo>
                      <a:pt x="4542" y="6836"/>
                    </a:lnTo>
                    <a:lnTo>
                      <a:pt x="4582" y="6823"/>
                    </a:lnTo>
                    <a:lnTo>
                      <a:pt x="4624" y="6808"/>
                    </a:lnTo>
                    <a:lnTo>
                      <a:pt x="4664" y="6795"/>
                    </a:lnTo>
                    <a:lnTo>
                      <a:pt x="4704" y="6780"/>
                    </a:lnTo>
                    <a:lnTo>
                      <a:pt x="4744" y="6765"/>
                    </a:lnTo>
                    <a:lnTo>
                      <a:pt x="4785" y="6749"/>
                    </a:lnTo>
                    <a:lnTo>
                      <a:pt x="4825" y="6733"/>
                    </a:lnTo>
                    <a:lnTo>
                      <a:pt x="4865" y="6717"/>
                    </a:lnTo>
                    <a:lnTo>
                      <a:pt x="4906" y="6699"/>
                    </a:lnTo>
                    <a:lnTo>
                      <a:pt x="4946" y="6681"/>
                    </a:lnTo>
                    <a:lnTo>
                      <a:pt x="4985" y="6662"/>
                    </a:lnTo>
                    <a:lnTo>
                      <a:pt x="5026" y="6644"/>
                    </a:lnTo>
                    <a:lnTo>
                      <a:pt x="5065" y="6624"/>
                    </a:lnTo>
                    <a:lnTo>
                      <a:pt x="5104" y="6604"/>
                    </a:lnTo>
                    <a:lnTo>
                      <a:pt x="5144" y="6584"/>
                    </a:lnTo>
                    <a:lnTo>
                      <a:pt x="5182" y="6563"/>
                    </a:lnTo>
                    <a:lnTo>
                      <a:pt x="5221" y="6540"/>
                    </a:lnTo>
                    <a:lnTo>
                      <a:pt x="5259" y="6518"/>
                    </a:lnTo>
                    <a:lnTo>
                      <a:pt x="5298" y="6496"/>
                    </a:lnTo>
                    <a:lnTo>
                      <a:pt x="5336" y="6473"/>
                    </a:lnTo>
                    <a:lnTo>
                      <a:pt x="5374" y="6449"/>
                    </a:lnTo>
                    <a:lnTo>
                      <a:pt x="5412" y="6425"/>
                    </a:lnTo>
                    <a:lnTo>
                      <a:pt x="5449" y="6400"/>
                    </a:lnTo>
                    <a:lnTo>
                      <a:pt x="5486" y="6375"/>
                    </a:lnTo>
                    <a:lnTo>
                      <a:pt x="5522" y="6349"/>
                    </a:lnTo>
                    <a:lnTo>
                      <a:pt x="5560" y="6323"/>
                    </a:lnTo>
                    <a:lnTo>
                      <a:pt x="5596" y="6296"/>
                    </a:lnTo>
                    <a:lnTo>
                      <a:pt x="5631" y="6268"/>
                    </a:lnTo>
                    <a:lnTo>
                      <a:pt x="5667" y="6241"/>
                    </a:lnTo>
                    <a:lnTo>
                      <a:pt x="5702" y="6213"/>
                    </a:lnTo>
                    <a:lnTo>
                      <a:pt x="5737" y="6184"/>
                    </a:lnTo>
                    <a:lnTo>
                      <a:pt x="5771" y="6154"/>
                    </a:lnTo>
                    <a:lnTo>
                      <a:pt x="5806" y="6125"/>
                    </a:lnTo>
                    <a:lnTo>
                      <a:pt x="5840" y="6095"/>
                    </a:lnTo>
                    <a:lnTo>
                      <a:pt x="5873" y="6065"/>
                    </a:lnTo>
                    <a:lnTo>
                      <a:pt x="5906" y="6033"/>
                    </a:lnTo>
                    <a:lnTo>
                      <a:pt x="5939" y="6002"/>
                    </a:lnTo>
                    <a:lnTo>
                      <a:pt x="5971" y="5970"/>
                    </a:lnTo>
                    <a:lnTo>
                      <a:pt x="6003" y="5939"/>
                    </a:lnTo>
                    <a:lnTo>
                      <a:pt x="6034" y="5906"/>
                    </a:lnTo>
                    <a:lnTo>
                      <a:pt x="6065" y="5872"/>
                    </a:lnTo>
                    <a:lnTo>
                      <a:pt x="6096" y="5839"/>
                    </a:lnTo>
                    <a:lnTo>
                      <a:pt x="6126" y="5806"/>
                    </a:lnTo>
                    <a:lnTo>
                      <a:pt x="6155" y="5771"/>
                    </a:lnTo>
                    <a:lnTo>
                      <a:pt x="6185" y="5737"/>
                    </a:lnTo>
                    <a:lnTo>
                      <a:pt x="6213" y="5702"/>
                    </a:lnTo>
                    <a:lnTo>
                      <a:pt x="6241" y="5667"/>
                    </a:lnTo>
                    <a:lnTo>
                      <a:pt x="6269" y="5631"/>
                    </a:lnTo>
                    <a:lnTo>
                      <a:pt x="6296" y="5595"/>
                    </a:lnTo>
                    <a:lnTo>
                      <a:pt x="6323" y="5559"/>
                    </a:lnTo>
                    <a:lnTo>
                      <a:pt x="6350" y="5523"/>
                    </a:lnTo>
                    <a:lnTo>
                      <a:pt x="6375" y="5485"/>
                    </a:lnTo>
                    <a:lnTo>
                      <a:pt x="6400" y="5449"/>
                    </a:lnTo>
                    <a:lnTo>
                      <a:pt x="6425" y="5412"/>
                    </a:lnTo>
                    <a:lnTo>
                      <a:pt x="6450" y="5373"/>
                    </a:lnTo>
                    <a:lnTo>
                      <a:pt x="6473" y="5336"/>
                    </a:lnTo>
                    <a:lnTo>
                      <a:pt x="6496" y="5298"/>
                    </a:lnTo>
                    <a:lnTo>
                      <a:pt x="6519" y="5260"/>
                    </a:lnTo>
                    <a:lnTo>
                      <a:pt x="6541" y="5220"/>
                    </a:lnTo>
                    <a:lnTo>
                      <a:pt x="6563" y="5182"/>
                    </a:lnTo>
                    <a:lnTo>
                      <a:pt x="6584" y="5143"/>
                    </a:lnTo>
                    <a:lnTo>
                      <a:pt x="6605" y="5103"/>
                    </a:lnTo>
                    <a:lnTo>
                      <a:pt x="6625" y="5064"/>
                    </a:lnTo>
                    <a:lnTo>
                      <a:pt x="6644" y="5025"/>
                    </a:lnTo>
                    <a:lnTo>
                      <a:pt x="6663" y="4985"/>
                    </a:lnTo>
                    <a:lnTo>
                      <a:pt x="6681" y="4945"/>
                    </a:lnTo>
                    <a:lnTo>
                      <a:pt x="6700" y="4906"/>
                    </a:lnTo>
                    <a:lnTo>
                      <a:pt x="6717" y="4865"/>
                    </a:lnTo>
                    <a:lnTo>
                      <a:pt x="6734" y="4825"/>
                    </a:lnTo>
                    <a:lnTo>
                      <a:pt x="6750" y="4785"/>
                    </a:lnTo>
                    <a:lnTo>
                      <a:pt x="6765" y="4745"/>
                    </a:lnTo>
                    <a:lnTo>
                      <a:pt x="6780" y="4704"/>
                    </a:lnTo>
                    <a:lnTo>
                      <a:pt x="6795" y="4663"/>
                    </a:lnTo>
                    <a:lnTo>
                      <a:pt x="6809" y="4623"/>
                    </a:lnTo>
                    <a:lnTo>
                      <a:pt x="6823" y="4582"/>
                    </a:lnTo>
                    <a:lnTo>
                      <a:pt x="6836" y="4541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18" name="Freeform 8"/>
              <p:cNvSpPr>
                <a:spLocks/>
              </p:cNvSpPr>
              <p:nvPr/>
            </p:nvSpPr>
            <p:spPr bwMode="auto">
              <a:xfrm>
                <a:off x="4409434" y="5807256"/>
                <a:ext cx="90566" cy="590944"/>
              </a:xfrm>
              <a:custGeom>
                <a:avLst/>
                <a:gdLst/>
                <a:ahLst/>
                <a:cxnLst>
                  <a:cxn ang="0">
                    <a:pos x="0" y="1044"/>
                  </a:cxn>
                  <a:cxn ang="0">
                    <a:pos x="13" y="1004"/>
                  </a:cxn>
                  <a:cxn ang="0">
                    <a:pos x="25" y="962"/>
                  </a:cxn>
                  <a:cxn ang="0">
                    <a:pos x="36" y="922"/>
                  </a:cxn>
                  <a:cxn ang="0">
                    <a:pos x="47" y="881"/>
                  </a:cxn>
                  <a:cxn ang="0">
                    <a:pos x="57" y="840"/>
                  </a:cxn>
                  <a:cxn ang="0">
                    <a:pos x="67" y="799"/>
                  </a:cxn>
                  <a:cxn ang="0">
                    <a:pos x="76" y="759"/>
                  </a:cxn>
                  <a:cxn ang="0">
                    <a:pos x="85" y="718"/>
                  </a:cxn>
                  <a:cxn ang="0">
                    <a:pos x="93" y="677"/>
                  </a:cxn>
                  <a:cxn ang="0">
                    <a:pos x="101" y="637"/>
                  </a:cxn>
                  <a:cxn ang="0">
                    <a:pos x="108" y="597"/>
                  </a:cxn>
                  <a:cxn ang="0">
                    <a:pos x="116" y="555"/>
                  </a:cxn>
                  <a:cxn ang="0">
                    <a:pos x="122" y="515"/>
                  </a:cxn>
                  <a:cxn ang="0">
                    <a:pos x="127" y="475"/>
                  </a:cxn>
                  <a:cxn ang="0">
                    <a:pos x="133" y="434"/>
                  </a:cxn>
                  <a:cxn ang="0">
                    <a:pos x="137" y="395"/>
                  </a:cxn>
                  <a:cxn ang="0">
                    <a:pos x="142" y="355"/>
                  </a:cxn>
                  <a:cxn ang="0">
                    <a:pos x="145" y="314"/>
                  </a:cxn>
                  <a:cxn ang="0">
                    <a:pos x="149" y="275"/>
                  </a:cxn>
                  <a:cxn ang="0">
                    <a:pos x="152" y="235"/>
                  </a:cxn>
                  <a:cxn ang="0">
                    <a:pos x="154" y="195"/>
                  </a:cxn>
                  <a:cxn ang="0">
                    <a:pos x="156" y="156"/>
                  </a:cxn>
                  <a:cxn ang="0">
                    <a:pos x="158" y="117"/>
                  </a:cxn>
                  <a:cxn ang="0">
                    <a:pos x="159" y="78"/>
                  </a:cxn>
                  <a:cxn ang="0">
                    <a:pos x="159" y="39"/>
                  </a:cxn>
                  <a:cxn ang="0">
                    <a:pos x="160" y="0"/>
                  </a:cxn>
                </a:cxnLst>
                <a:rect l="0" t="0" r="r" b="b"/>
                <a:pathLst>
                  <a:path w="160" h="1044">
                    <a:moveTo>
                      <a:pt x="0" y="1044"/>
                    </a:moveTo>
                    <a:lnTo>
                      <a:pt x="13" y="1004"/>
                    </a:lnTo>
                    <a:lnTo>
                      <a:pt x="25" y="962"/>
                    </a:lnTo>
                    <a:lnTo>
                      <a:pt x="36" y="922"/>
                    </a:lnTo>
                    <a:lnTo>
                      <a:pt x="47" y="881"/>
                    </a:lnTo>
                    <a:lnTo>
                      <a:pt x="57" y="840"/>
                    </a:lnTo>
                    <a:lnTo>
                      <a:pt x="67" y="799"/>
                    </a:lnTo>
                    <a:lnTo>
                      <a:pt x="76" y="759"/>
                    </a:lnTo>
                    <a:lnTo>
                      <a:pt x="85" y="718"/>
                    </a:lnTo>
                    <a:lnTo>
                      <a:pt x="93" y="677"/>
                    </a:lnTo>
                    <a:lnTo>
                      <a:pt x="101" y="637"/>
                    </a:lnTo>
                    <a:lnTo>
                      <a:pt x="108" y="597"/>
                    </a:lnTo>
                    <a:lnTo>
                      <a:pt x="116" y="555"/>
                    </a:lnTo>
                    <a:lnTo>
                      <a:pt x="122" y="515"/>
                    </a:lnTo>
                    <a:lnTo>
                      <a:pt x="127" y="475"/>
                    </a:lnTo>
                    <a:lnTo>
                      <a:pt x="133" y="434"/>
                    </a:lnTo>
                    <a:lnTo>
                      <a:pt x="137" y="395"/>
                    </a:lnTo>
                    <a:lnTo>
                      <a:pt x="142" y="355"/>
                    </a:lnTo>
                    <a:lnTo>
                      <a:pt x="145" y="314"/>
                    </a:lnTo>
                    <a:lnTo>
                      <a:pt x="149" y="275"/>
                    </a:lnTo>
                    <a:lnTo>
                      <a:pt x="152" y="235"/>
                    </a:lnTo>
                    <a:lnTo>
                      <a:pt x="154" y="195"/>
                    </a:lnTo>
                    <a:lnTo>
                      <a:pt x="156" y="156"/>
                    </a:lnTo>
                    <a:lnTo>
                      <a:pt x="158" y="117"/>
                    </a:lnTo>
                    <a:lnTo>
                      <a:pt x="159" y="78"/>
                    </a:lnTo>
                    <a:lnTo>
                      <a:pt x="159" y="39"/>
                    </a:lnTo>
                    <a:lnTo>
                      <a:pt x="160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19" name="Freeform 9"/>
              <p:cNvSpPr>
                <a:spLocks/>
              </p:cNvSpPr>
              <p:nvPr/>
            </p:nvSpPr>
            <p:spPr bwMode="auto">
              <a:xfrm>
                <a:off x="2505283" y="5795936"/>
                <a:ext cx="27170" cy="24906"/>
              </a:xfrm>
              <a:custGeom>
                <a:avLst/>
                <a:gdLst/>
                <a:ahLst/>
                <a:cxnLst>
                  <a:cxn ang="0">
                    <a:pos x="46" y="22"/>
                  </a:cxn>
                  <a:cxn ang="0">
                    <a:pos x="45" y="18"/>
                  </a:cxn>
                  <a:cxn ang="0">
                    <a:pos x="44" y="14"/>
                  </a:cxn>
                  <a:cxn ang="0">
                    <a:pos x="42" y="10"/>
                  </a:cxn>
                  <a:cxn ang="0">
                    <a:pos x="39" y="6"/>
                  </a:cxn>
                  <a:cxn ang="0">
                    <a:pos x="35" y="3"/>
                  </a:cxn>
                  <a:cxn ang="0">
                    <a:pos x="31" y="1"/>
                  </a:cxn>
                  <a:cxn ang="0">
                    <a:pos x="27" y="0"/>
                  </a:cxn>
                  <a:cxn ang="0">
                    <a:pos x="23" y="0"/>
                  </a:cxn>
                  <a:cxn ang="0">
                    <a:pos x="19" y="0"/>
                  </a:cxn>
                  <a:cxn ang="0">
                    <a:pos x="14" y="1"/>
                  </a:cxn>
                  <a:cxn ang="0">
                    <a:pos x="10" y="3"/>
                  </a:cxn>
                  <a:cxn ang="0">
                    <a:pos x="7" y="6"/>
                  </a:cxn>
                  <a:cxn ang="0">
                    <a:pos x="4" y="10"/>
                  </a:cxn>
                  <a:cxn ang="0">
                    <a:pos x="2" y="14"/>
                  </a:cxn>
                  <a:cxn ang="0">
                    <a:pos x="0" y="18"/>
                  </a:cxn>
                  <a:cxn ang="0">
                    <a:pos x="0" y="22"/>
                  </a:cxn>
                  <a:cxn ang="0">
                    <a:pos x="0" y="26"/>
                  </a:cxn>
                  <a:cxn ang="0">
                    <a:pos x="2" y="31"/>
                  </a:cxn>
                  <a:cxn ang="0">
                    <a:pos x="4" y="35"/>
                  </a:cxn>
                  <a:cxn ang="0">
                    <a:pos x="7" y="38"/>
                  </a:cxn>
                  <a:cxn ang="0">
                    <a:pos x="10" y="41"/>
                  </a:cxn>
                  <a:cxn ang="0">
                    <a:pos x="14" y="44"/>
                  </a:cxn>
                  <a:cxn ang="0">
                    <a:pos x="19" y="45"/>
                  </a:cxn>
                  <a:cxn ang="0">
                    <a:pos x="23" y="45"/>
                  </a:cxn>
                  <a:cxn ang="0">
                    <a:pos x="27" y="45"/>
                  </a:cxn>
                  <a:cxn ang="0">
                    <a:pos x="31" y="44"/>
                  </a:cxn>
                  <a:cxn ang="0">
                    <a:pos x="35" y="41"/>
                  </a:cxn>
                  <a:cxn ang="0">
                    <a:pos x="39" y="38"/>
                  </a:cxn>
                  <a:cxn ang="0">
                    <a:pos x="42" y="35"/>
                  </a:cxn>
                  <a:cxn ang="0">
                    <a:pos x="44" y="31"/>
                  </a:cxn>
                  <a:cxn ang="0">
                    <a:pos x="45" y="26"/>
                  </a:cxn>
                  <a:cxn ang="0">
                    <a:pos x="46" y="22"/>
                  </a:cxn>
                </a:cxnLst>
                <a:rect l="0" t="0" r="r" b="b"/>
                <a:pathLst>
                  <a:path w="46" h="45">
                    <a:moveTo>
                      <a:pt x="46" y="22"/>
                    </a:moveTo>
                    <a:lnTo>
                      <a:pt x="45" y="18"/>
                    </a:lnTo>
                    <a:lnTo>
                      <a:pt x="44" y="14"/>
                    </a:lnTo>
                    <a:lnTo>
                      <a:pt x="42" y="10"/>
                    </a:lnTo>
                    <a:lnTo>
                      <a:pt x="39" y="6"/>
                    </a:lnTo>
                    <a:lnTo>
                      <a:pt x="35" y="3"/>
                    </a:lnTo>
                    <a:lnTo>
                      <a:pt x="31" y="1"/>
                    </a:lnTo>
                    <a:lnTo>
                      <a:pt x="27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4" y="1"/>
                    </a:lnTo>
                    <a:lnTo>
                      <a:pt x="10" y="3"/>
                    </a:lnTo>
                    <a:lnTo>
                      <a:pt x="7" y="6"/>
                    </a:lnTo>
                    <a:lnTo>
                      <a:pt x="4" y="10"/>
                    </a:lnTo>
                    <a:lnTo>
                      <a:pt x="2" y="14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0" y="26"/>
                    </a:lnTo>
                    <a:lnTo>
                      <a:pt x="2" y="31"/>
                    </a:lnTo>
                    <a:lnTo>
                      <a:pt x="4" y="35"/>
                    </a:lnTo>
                    <a:lnTo>
                      <a:pt x="7" y="38"/>
                    </a:lnTo>
                    <a:lnTo>
                      <a:pt x="10" y="41"/>
                    </a:lnTo>
                    <a:lnTo>
                      <a:pt x="14" y="44"/>
                    </a:lnTo>
                    <a:lnTo>
                      <a:pt x="19" y="45"/>
                    </a:lnTo>
                    <a:lnTo>
                      <a:pt x="23" y="45"/>
                    </a:lnTo>
                    <a:lnTo>
                      <a:pt x="27" y="45"/>
                    </a:lnTo>
                    <a:lnTo>
                      <a:pt x="31" y="44"/>
                    </a:lnTo>
                    <a:lnTo>
                      <a:pt x="35" y="41"/>
                    </a:lnTo>
                    <a:lnTo>
                      <a:pt x="39" y="38"/>
                    </a:lnTo>
                    <a:lnTo>
                      <a:pt x="42" y="35"/>
                    </a:lnTo>
                    <a:lnTo>
                      <a:pt x="44" y="31"/>
                    </a:lnTo>
                    <a:lnTo>
                      <a:pt x="45" y="26"/>
                    </a:lnTo>
                    <a:lnTo>
                      <a:pt x="46" y="22"/>
                    </a:lnTo>
                  </a:path>
                </a:pathLst>
              </a:custGeom>
              <a:solidFill>
                <a:schemeClr val="tx1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0" name="Line 10"/>
              <p:cNvSpPr>
                <a:spLocks noChangeShapeType="1"/>
              </p:cNvSpPr>
              <p:nvPr/>
            </p:nvSpPr>
            <p:spPr bwMode="auto">
              <a:xfrm flipH="1">
                <a:off x="539999" y="1908389"/>
                <a:ext cx="1980000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 type="arrow" w="med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1" name="Line 11"/>
              <p:cNvSpPr>
                <a:spLocks noChangeShapeType="1"/>
              </p:cNvSpPr>
              <p:nvPr/>
            </p:nvSpPr>
            <p:spPr bwMode="auto">
              <a:xfrm flipH="1">
                <a:off x="1219245" y="1908389"/>
                <a:ext cx="129960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solid"/>
                <a:round/>
                <a:headEnd/>
                <a:tailEnd type="arrow" w="med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2" name="Line 12"/>
              <p:cNvSpPr>
                <a:spLocks noChangeShapeType="1"/>
              </p:cNvSpPr>
              <p:nvPr/>
            </p:nvSpPr>
            <p:spPr bwMode="auto">
              <a:xfrm flipH="1">
                <a:off x="1665284" y="1908389"/>
                <a:ext cx="853585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solid"/>
                <a:round/>
                <a:headEnd/>
                <a:tailEnd type="arrow" w="med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3" name="Line 16"/>
              <p:cNvSpPr>
                <a:spLocks noChangeShapeType="1"/>
              </p:cNvSpPr>
              <p:nvPr/>
            </p:nvSpPr>
            <p:spPr bwMode="auto">
              <a:xfrm>
                <a:off x="1327925" y="2426880"/>
                <a:ext cx="2384151" cy="22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4" name="Freeform 17"/>
              <p:cNvSpPr>
                <a:spLocks/>
              </p:cNvSpPr>
              <p:nvPr/>
            </p:nvSpPr>
            <p:spPr bwMode="auto">
              <a:xfrm>
                <a:off x="1219245" y="611031"/>
                <a:ext cx="2599245" cy="2596982"/>
              </a:xfrm>
              <a:custGeom>
                <a:avLst/>
                <a:gdLst/>
                <a:ahLst/>
                <a:cxnLst>
                  <a:cxn ang="0">
                    <a:pos x="2502" y="4582"/>
                  </a:cxn>
                  <a:cxn ang="0">
                    <a:pos x="2740" y="4548"/>
                  </a:cxn>
                  <a:cxn ang="0">
                    <a:pos x="2981" y="4487"/>
                  </a:cxn>
                  <a:cxn ang="0">
                    <a:pos x="3220" y="4397"/>
                  </a:cxn>
                  <a:cxn ang="0">
                    <a:pos x="3452" y="4279"/>
                  </a:cxn>
                  <a:cxn ang="0">
                    <a:pos x="3672" y="4133"/>
                  </a:cxn>
                  <a:cxn ang="0">
                    <a:pos x="3876" y="3961"/>
                  </a:cxn>
                  <a:cxn ang="0">
                    <a:pos x="4059" y="3766"/>
                  </a:cxn>
                  <a:cxn ang="0">
                    <a:pos x="4218" y="3552"/>
                  </a:cxn>
                  <a:cxn ang="0">
                    <a:pos x="4348" y="3325"/>
                  </a:cxn>
                  <a:cxn ang="0">
                    <a:pos x="4450" y="3088"/>
                  </a:cxn>
                  <a:cxn ang="0">
                    <a:pos x="4524" y="2847"/>
                  </a:cxn>
                  <a:cxn ang="0">
                    <a:pos x="4570" y="2607"/>
                  </a:cxn>
                  <a:cxn ang="0">
                    <a:pos x="4591" y="2372"/>
                  </a:cxn>
                  <a:cxn ang="0">
                    <a:pos x="4587" y="2142"/>
                  </a:cxn>
                  <a:cxn ang="0">
                    <a:pos x="4558" y="1905"/>
                  </a:cxn>
                  <a:cxn ang="0">
                    <a:pos x="4503" y="1664"/>
                  </a:cxn>
                  <a:cxn ang="0">
                    <a:pos x="4419" y="1424"/>
                  </a:cxn>
                  <a:cxn ang="0">
                    <a:pos x="4307" y="1190"/>
                  </a:cxn>
                  <a:cxn ang="0">
                    <a:pos x="4167" y="967"/>
                  </a:cxn>
                  <a:cxn ang="0">
                    <a:pos x="4001" y="759"/>
                  </a:cxn>
                  <a:cxn ang="0">
                    <a:pos x="3811" y="570"/>
                  </a:cxn>
                  <a:cxn ang="0">
                    <a:pos x="3601" y="407"/>
                  </a:cxn>
                  <a:cxn ang="0">
                    <a:pos x="3376" y="270"/>
                  </a:cxn>
                  <a:cxn ang="0">
                    <a:pos x="3140" y="161"/>
                  </a:cxn>
                  <a:cxn ang="0">
                    <a:pos x="2901" y="81"/>
                  </a:cxn>
                  <a:cxn ang="0">
                    <a:pos x="2661" y="29"/>
                  </a:cxn>
                  <a:cxn ang="0">
                    <a:pos x="2424" y="3"/>
                  </a:cxn>
                  <a:cxn ang="0">
                    <a:pos x="2193" y="2"/>
                  </a:cxn>
                  <a:cxn ang="0">
                    <a:pos x="1957" y="25"/>
                  </a:cxn>
                  <a:cxn ang="0">
                    <a:pos x="1717" y="74"/>
                  </a:cxn>
                  <a:cxn ang="0">
                    <a:pos x="1478" y="151"/>
                  </a:cxn>
                  <a:cxn ang="0">
                    <a:pos x="1241" y="256"/>
                  </a:cxn>
                  <a:cxn ang="0">
                    <a:pos x="1015" y="390"/>
                  </a:cxn>
                  <a:cxn ang="0">
                    <a:pos x="803" y="551"/>
                  </a:cxn>
                  <a:cxn ang="0">
                    <a:pos x="611" y="737"/>
                  </a:cxn>
                  <a:cxn ang="0">
                    <a:pos x="442" y="942"/>
                  </a:cxn>
                  <a:cxn ang="0">
                    <a:pos x="297" y="1164"/>
                  </a:cxn>
                  <a:cxn ang="0">
                    <a:pos x="183" y="1398"/>
                  </a:cxn>
                  <a:cxn ang="0">
                    <a:pos x="96" y="1638"/>
                  </a:cxn>
                  <a:cxn ang="0">
                    <a:pos x="38" y="1878"/>
                  </a:cxn>
                  <a:cxn ang="0">
                    <a:pos x="7" y="2115"/>
                  </a:cxn>
                  <a:cxn ang="0">
                    <a:pos x="0" y="2347"/>
                  </a:cxn>
                  <a:cxn ang="0">
                    <a:pos x="17" y="2581"/>
                  </a:cxn>
                  <a:cxn ang="0">
                    <a:pos x="61" y="2821"/>
                  </a:cxn>
                  <a:cxn ang="0">
                    <a:pos x="131" y="3061"/>
                  </a:cxn>
                  <a:cxn ang="0">
                    <a:pos x="230" y="3299"/>
                  </a:cxn>
                  <a:cxn ang="0">
                    <a:pos x="358" y="3527"/>
                  </a:cxn>
                  <a:cxn ang="0">
                    <a:pos x="513" y="3743"/>
                  </a:cxn>
                  <a:cxn ang="0">
                    <a:pos x="693" y="3940"/>
                  </a:cxn>
                  <a:cxn ang="0">
                    <a:pos x="895" y="4115"/>
                  </a:cxn>
                  <a:cxn ang="0">
                    <a:pos x="1114" y="4264"/>
                  </a:cxn>
                  <a:cxn ang="0">
                    <a:pos x="1346" y="4386"/>
                  </a:cxn>
                  <a:cxn ang="0">
                    <a:pos x="1583" y="4479"/>
                  </a:cxn>
                  <a:cxn ang="0">
                    <a:pos x="1824" y="4543"/>
                  </a:cxn>
                  <a:cxn ang="0">
                    <a:pos x="2063" y="4579"/>
                  </a:cxn>
                  <a:cxn ang="0">
                    <a:pos x="2296" y="4591"/>
                  </a:cxn>
                </a:cxnLst>
                <a:rect l="0" t="0" r="r" b="b"/>
                <a:pathLst>
                  <a:path w="4592" h="4591">
                    <a:moveTo>
                      <a:pt x="2296" y="4591"/>
                    </a:moveTo>
                    <a:lnTo>
                      <a:pt x="2321" y="4591"/>
                    </a:lnTo>
                    <a:lnTo>
                      <a:pt x="2346" y="4591"/>
                    </a:lnTo>
                    <a:lnTo>
                      <a:pt x="2372" y="4590"/>
                    </a:lnTo>
                    <a:lnTo>
                      <a:pt x="2398" y="4589"/>
                    </a:lnTo>
                    <a:lnTo>
                      <a:pt x="2424" y="4588"/>
                    </a:lnTo>
                    <a:lnTo>
                      <a:pt x="2450" y="4586"/>
                    </a:lnTo>
                    <a:lnTo>
                      <a:pt x="2476" y="4584"/>
                    </a:lnTo>
                    <a:lnTo>
                      <a:pt x="2502" y="4582"/>
                    </a:lnTo>
                    <a:lnTo>
                      <a:pt x="2529" y="4579"/>
                    </a:lnTo>
                    <a:lnTo>
                      <a:pt x="2555" y="4577"/>
                    </a:lnTo>
                    <a:lnTo>
                      <a:pt x="2581" y="4573"/>
                    </a:lnTo>
                    <a:lnTo>
                      <a:pt x="2607" y="4570"/>
                    </a:lnTo>
                    <a:lnTo>
                      <a:pt x="2633" y="4566"/>
                    </a:lnTo>
                    <a:lnTo>
                      <a:pt x="2661" y="4562"/>
                    </a:lnTo>
                    <a:lnTo>
                      <a:pt x="2687" y="4558"/>
                    </a:lnTo>
                    <a:lnTo>
                      <a:pt x="2713" y="4553"/>
                    </a:lnTo>
                    <a:lnTo>
                      <a:pt x="2740" y="4548"/>
                    </a:lnTo>
                    <a:lnTo>
                      <a:pt x="2766" y="4543"/>
                    </a:lnTo>
                    <a:lnTo>
                      <a:pt x="2794" y="4537"/>
                    </a:lnTo>
                    <a:lnTo>
                      <a:pt x="2820" y="4531"/>
                    </a:lnTo>
                    <a:lnTo>
                      <a:pt x="2847" y="4524"/>
                    </a:lnTo>
                    <a:lnTo>
                      <a:pt x="2874" y="4518"/>
                    </a:lnTo>
                    <a:lnTo>
                      <a:pt x="2901" y="4511"/>
                    </a:lnTo>
                    <a:lnTo>
                      <a:pt x="2928" y="4503"/>
                    </a:lnTo>
                    <a:lnTo>
                      <a:pt x="2954" y="4495"/>
                    </a:lnTo>
                    <a:lnTo>
                      <a:pt x="2981" y="4487"/>
                    </a:lnTo>
                    <a:lnTo>
                      <a:pt x="3007" y="4479"/>
                    </a:lnTo>
                    <a:lnTo>
                      <a:pt x="3035" y="4470"/>
                    </a:lnTo>
                    <a:lnTo>
                      <a:pt x="3061" y="4460"/>
                    </a:lnTo>
                    <a:lnTo>
                      <a:pt x="3088" y="4450"/>
                    </a:lnTo>
                    <a:lnTo>
                      <a:pt x="3114" y="4440"/>
                    </a:lnTo>
                    <a:lnTo>
                      <a:pt x="3140" y="4430"/>
                    </a:lnTo>
                    <a:lnTo>
                      <a:pt x="3168" y="4420"/>
                    </a:lnTo>
                    <a:lnTo>
                      <a:pt x="3194" y="4409"/>
                    </a:lnTo>
                    <a:lnTo>
                      <a:pt x="3220" y="4397"/>
                    </a:lnTo>
                    <a:lnTo>
                      <a:pt x="3246" y="4386"/>
                    </a:lnTo>
                    <a:lnTo>
                      <a:pt x="3272" y="4374"/>
                    </a:lnTo>
                    <a:lnTo>
                      <a:pt x="3299" y="4361"/>
                    </a:lnTo>
                    <a:lnTo>
                      <a:pt x="3325" y="4349"/>
                    </a:lnTo>
                    <a:lnTo>
                      <a:pt x="3350" y="4336"/>
                    </a:lnTo>
                    <a:lnTo>
                      <a:pt x="3376" y="4321"/>
                    </a:lnTo>
                    <a:lnTo>
                      <a:pt x="3401" y="4307"/>
                    </a:lnTo>
                    <a:lnTo>
                      <a:pt x="3427" y="4293"/>
                    </a:lnTo>
                    <a:lnTo>
                      <a:pt x="3452" y="4279"/>
                    </a:lnTo>
                    <a:lnTo>
                      <a:pt x="3477" y="4264"/>
                    </a:lnTo>
                    <a:lnTo>
                      <a:pt x="3502" y="4249"/>
                    </a:lnTo>
                    <a:lnTo>
                      <a:pt x="3527" y="4234"/>
                    </a:lnTo>
                    <a:lnTo>
                      <a:pt x="3552" y="4218"/>
                    </a:lnTo>
                    <a:lnTo>
                      <a:pt x="3577" y="4201"/>
                    </a:lnTo>
                    <a:lnTo>
                      <a:pt x="3601" y="4184"/>
                    </a:lnTo>
                    <a:lnTo>
                      <a:pt x="3625" y="4167"/>
                    </a:lnTo>
                    <a:lnTo>
                      <a:pt x="3649" y="4150"/>
                    </a:lnTo>
                    <a:lnTo>
                      <a:pt x="3672" y="4133"/>
                    </a:lnTo>
                    <a:lnTo>
                      <a:pt x="3697" y="4115"/>
                    </a:lnTo>
                    <a:lnTo>
                      <a:pt x="3720" y="4097"/>
                    </a:lnTo>
                    <a:lnTo>
                      <a:pt x="3743" y="4079"/>
                    </a:lnTo>
                    <a:lnTo>
                      <a:pt x="3765" y="4059"/>
                    </a:lnTo>
                    <a:lnTo>
                      <a:pt x="3788" y="4040"/>
                    </a:lnTo>
                    <a:lnTo>
                      <a:pt x="3811" y="4021"/>
                    </a:lnTo>
                    <a:lnTo>
                      <a:pt x="3833" y="4001"/>
                    </a:lnTo>
                    <a:lnTo>
                      <a:pt x="3855" y="3981"/>
                    </a:lnTo>
                    <a:lnTo>
                      <a:pt x="3876" y="3961"/>
                    </a:lnTo>
                    <a:lnTo>
                      <a:pt x="3898" y="3940"/>
                    </a:lnTo>
                    <a:lnTo>
                      <a:pt x="3919" y="3919"/>
                    </a:lnTo>
                    <a:lnTo>
                      <a:pt x="3940" y="3898"/>
                    </a:lnTo>
                    <a:lnTo>
                      <a:pt x="3961" y="3877"/>
                    </a:lnTo>
                    <a:lnTo>
                      <a:pt x="3981" y="3855"/>
                    </a:lnTo>
                    <a:lnTo>
                      <a:pt x="4001" y="3833"/>
                    </a:lnTo>
                    <a:lnTo>
                      <a:pt x="4020" y="3810"/>
                    </a:lnTo>
                    <a:lnTo>
                      <a:pt x="4040" y="3788"/>
                    </a:lnTo>
                    <a:lnTo>
                      <a:pt x="4059" y="3766"/>
                    </a:lnTo>
                    <a:lnTo>
                      <a:pt x="4078" y="3743"/>
                    </a:lnTo>
                    <a:lnTo>
                      <a:pt x="4097" y="3720"/>
                    </a:lnTo>
                    <a:lnTo>
                      <a:pt x="4115" y="3697"/>
                    </a:lnTo>
                    <a:lnTo>
                      <a:pt x="4133" y="3672"/>
                    </a:lnTo>
                    <a:lnTo>
                      <a:pt x="4150" y="3649"/>
                    </a:lnTo>
                    <a:lnTo>
                      <a:pt x="4167" y="3625"/>
                    </a:lnTo>
                    <a:lnTo>
                      <a:pt x="4184" y="3601"/>
                    </a:lnTo>
                    <a:lnTo>
                      <a:pt x="4201" y="3577"/>
                    </a:lnTo>
                    <a:lnTo>
                      <a:pt x="4218" y="3552"/>
                    </a:lnTo>
                    <a:lnTo>
                      <a:pt x="4233" y="3527"/>
                    </a:lnTo>
                    <a:lnTo>
                      <a:pt x="4249" y="3502"/>
                    </a:lnTo>
                    <a:lnTo>
                      <a:pt x="4264" y="3478"/>
                    </a:lnTo>
                    <a:lnTo>
                      <a:pt x="4279" y="3453"/>
                    </a:lnTo>
                    <a:lnTo>
                      <a:pt x="4293" y="3426"/>
                    </a:lnTo>
                    <a:lnTo>
                      <a:pt x="4307" y="3401"/>
                    </a:lnTo>
                    <a:lnTo>
                      <a:pt x="4321" y="3376"/>
                    </a:lnTo>
                    <a:lnTo>
                      <a:pt x="4335" y="3350"/>
                    </a:lnTo>
                    <a:lnTo>
                      <a:pt x="4348" y="3325"/>
                    </a:lnTo>
                    <a:lnTo>
                      <a:pt x="4361" y="3299"/>
                    </a:lnTo>
                    <a:lnTo>
                      <a:pt x="4374" y="3272"/>
                    </a:lnTo>
                    <a:lnTo>
                      <a:pt x="4386" y="3246"/>
                    </a:lnTo>
                    <a:lnTo>
                      <a:pt x="4397" y="3220"/>
                    </a:lnTo>
                    <a:lnTo>
                      <a:pt x="4408" y="3194"/>
                    </a:lnTo>
                    <a:lnTo>
                      <a:pt x="4419" y="3167"/>
                    </a:lnTo>
                    <a:lnTo>
                      <a:pt x="4430" y="3141"/>
                    </a:lnTo>
                    <a:lnTo>
                      <a:pt x="4440" y="3114"/>
                    </a:lnTo>
                    <a:lnTo>
                      <a:pt x="4450" y="3088"/>
                    </a:lnTo>
                    <a:lnTo>
                      <a:pt x="4461" y="3061"/>
                    </a:lnTo>
                    <a:lnTo>
                      <a:pt x="4470" y="3034"/>
                    </a:lnTo>
                    <a:lnTo>
                      <a:pt x="4479" y="3007"/>
                    </a:lnTo>
                    <a:lnTo>
                      <a:pt x="4487" y="2981"/>
                    </a:lnTo>
                    <a:lnTo>
                      <a:pt x="4495" y="2954"/>
                    </a:lnTo>
                    <a:lnTo>
                      <a:pt x="4503" y="2928"/>
                    </a:lnTo>
                    <a:lnTo>
                      <a:pt x="4510" y="2900"/>
                    </a:lnTo>
                    <a:lnTo>
                      <a:pt x="4518" y="2874"/>
                    </a:lnTo>
                    <a:lnTo>
                      <a:pt x="4524" y="2847"/>
                    </a:lnTo>
                    <a:lnTo>
                      <a:pt x="4531" y="2821"/>
                    </a:lnTo>
                    <a:lnTo>
                      <a:pt x="4537" y="2794"/>
                    </a:lnTo>
                    <a:lnTo>
                      <a:pt x="4542" y="2766"/>
                    </a:lnTo>
                    <a:lnTo>
                      <a:pt x="4548" y="2740"/>
                    </a:lnTo>
                    <a:lnTo>
                      <a:pt x="4553" y="2713"/>
                    </a:lnTo>
                    <a:lnTo>
                      <a:pt x="4558" y="2687"/>
                    </a:lnTo>
                    <a:lnTo>
                      <a:pt x="4562" y="2661"/>
                    </a:lnTo>
                    <a:lnTo>
                      <a:pt x="4566" y="2633"/>
                    </a:lnTo>
                    <a:lnTo>
                      <a:pt x="4570" y="2607"/>
                    </a:lnTo>
                    <a:lnTo>
                      <a:pt x="4573" y="2581"/>
                    </a:lnTo>
                    <a:lnTo>
                      <a:pt x="4576" y="2555"/>
                    </a:lnTo>
                    <a:lnTo>
                      <a:pt x="4579" y="2529"/>
                    </a:lnTo>
                    <a:lnTo>
                      <a:pt x="4583" y="2502"/>
                    </a:lnTo>
                    <a:lnTo>
                      <a:pt x="4585" y="2476"/>
                    </a:lnTo>
                    <a:lnTo>
                      <a:pt x="4587" y="2450"/>
                    </a:lnTo>
                    <a:lnTo>
                      <a:pt x="4588" y="2424"/>
                    </a:lnTo>
                    <a:lnTo>
                      <a:pt x="4590" y="2399"/>
                    </a:lnTo>
                    <a:lnTo>
                      <a:pt x="4591" y="2372"/>
                    </a:lnTo>
                    <a:lnTo>
                      <a:pt x="4591" y="2347"/>
                    </a:lnTo>
                    <a:lnTo>
                      <a:pt x="4592" y="2321"/>
                    </a:lnTo>
                    <a:lnTo>
                      <a:pt x="4592" y="2296"/>
                    </a:lnTo>
                    <a:lnTo>
                      <a:pt x="4592" y="2271"/>
                    </a:lnTo>
                    <a:lnTo>
                      <a:pt x="4591" y="2244"/>
                    </a:lnTo>
                    <a:lnTo>
                      <a:pt x="4591" y="2219"/>
                    </a:lnTo>
                    <a:lnTo>
                      <a:pt x="4590" y="2193"/>
                    </a:lnTo>
                    <a:lnTo>
                      <a:pt x="4588" y="2168"/>
                    </a:lnTo>
                    <a:lnTo>
                      <a:pt x="4587" y="2142"/>
                    </a:lnTo>
                    <a:lnTo>
                      <a:pt x="4585" y="2115"/>
                    </a:lnTo>
                    <a:lnTo>
                      <a:pt x="4583" y="2089"/>
                    </a:lnTo>
                    <a:lnTo>
                      <a:pt x="4579" y="2063"/>
                    </a:lnTo>
                    <a:lnTo>
                      <a:pt x="4576" y="2037"/>
                    </a:lnTo>
                    <a:lnTo>
                      <a:pt x="4573" y="2011"/>
                    </a:lnTo>
                    <a:lnTo>
                      <a:pt x="4570" y="1984"/>
                    </a:lnTo>
                    <a:lnTo>
                      <a:pt x="4566" y="1958"/>
                    </a:lnTo>
                    <a:lnTo>
                      <a:pt x="4562" y="1931"/>
                    </a:lnTo>
                    <a:lnTo>
                      <a:pt x="4558" y="1905"/>
                    </a:lnTo>
                    <a:lnTo>
                      <a:pt x="4553" y="1878"/>
                    </a:lnTo>
                    <a:lnTo>
                      <a:pt x="4548" y="1851"/>
                    </a:lnTo>
                    <a:lnTo>
                      <a:pt x="4542" y="1824"/>
                    </a:lnTo>
                    <a:lnTo>
                      <a:pt x="4537" y="1798"/>
                    </a:lnTo>
                    <a:lnTo>
                      <a:pt x="4531" y="1771"/>
                    </a:lnTo>
                    <a:lnTo>
                      <a:pt x="4524" y="1745"/>
                    </a:lnTo>
                    <a:lnTo>
                      <a:pt x="4518" y="1717"/>
                    </a:lnTo>
                    <a:lnTo>
                      <a:pt x="4510" y="1691"/>
                    </a:lnTo>
                    <a:lnTo>
                      <a:pt x="4503" y="1664"/>
                    </a:lnTo>
                    <a:lnTo>
                      <a:pt x="4495" y="1638"/>
                    </a:lnTo>
                    <a:lnTo>
                      <a:pt x="4487" y="1610"/>
                    </a:lnTo>
                    <a:lnTo>
                      <a:pt x="4479" y="1583"/>
                    </a:lnTo>
                    <a:lnTo>
                      <a:pt x="4470" y="1557"/>
                    </a:lnTo>
                    <a:lnTo>
                      <a:pt x="4461" y="1531"/>
                    </a:lnTo>
                    <a:lnTo>
                      <a:pt x="4450" y="1504"/>
                    </a:lnTo>
                    <a:lnTo>
                      <a:pt x="4440" y="1477"/>
                    </a:lnTo>
                    <a:lnTo>
                      <a:pt x="4430" y="1450"/>
                    </a:lnTo>
                    <a:lnTo>
                      <a:pt x="4419" y="1424"/>
                    </a:lnTo>
                    <a:lnTo>
                      <a:pt x="4408" y="1398"/>
                    </a:lnTo>
                    <a:lnTo>
                      <a:pt x="4397" y="1372"/>
                    </a:lnTo>
                    <a:lnTo>
                      <a:pt x="4386" y="1345"/>
                    </a:lnTo>
                    <a:lnTo>
                      <a:pt x="4374" y="1319"/>
                    </a:lnTo>
                    <a:lnTo>
                      <a:pt x="4361" y="1293"/>
                    </a:lnTo>
                    <a:lnTo>
                      <a:pt x="4348" y="1267"/>
                    </a:lnTo>
                    <a:lnTo>
                      <a:pt x="4335" y="1242"/>
                    </a:lnTo>
                    <a:lnTo>
                      <a:pt x="4321" y="1215"/>
                    </a:lnTo>
                    <a:lnTo>
                      <a:pt x="4307" y="1190"/>
                    </a:lnTo>
                    <a:lnTo>
                      <a:pt x="4293" y="1164"/>
                    </a:lnTo>
                    <a:lnTo>
                      <a:pt x="4279" y="1139"/>
                    </a:lnTo>
                    <a:lnTo>
                      <a:pt x="4264" y="1114"/>
                    </a:lnTo>
                    <a:lnTo>
                      <a:pt x="4249" y="1089"/>
                    </a:lnTo>
                    <a:lnTo>
                      <a:pt x="4233" y="1064"/>
                    </a:lnTo>
                    <a:lnTo>
                      <a:pt x="4218" y="1039"/>
                    </a:lnTo>
                    <a:lnTo>
                      <a:pt x="4201" y="1015"/>
                    </a:lnTo>
                    <a:lnTo>
                      <a:pt x="4184" y="991"/>
                    </a:lnTo>
                    <a:lnTo>
                      <a:pt x="4167" y="967"/>
                    </a:lnTo>
                    <a:lnTo>
                      <a:pt x="4150" y="942"/>
                    </a:lnTo>
                    <a:lnTo>
                      <a:pt x="4133" y="919"/>
                    </a:lnTo>
                    <a:lnTo>
                      <a:pt x="4115" y="895"/>
                    </a:lnTo>
                    <a:lnTo>
                      <a:pt x="4097" y="872"/>
                    </a:lnTo>
                    <a:lnTo>
                      <a:pt x="4078" y="849"/>
                    </a:lnTo>
                    <a:lnTo>
                      <a:pt x="4059" y="825"/>
                    </a:lnTo>
                    <a:lnTo>
                      <a:pt x="4040" y="803"/>
                    </a:lnTo>
                    <a:lnTo>
                      <a:pt x="4020" y="781"/>
                    </a:lnTo>
                    <a:lnTo>
                      <a:pt x="4001" y="759"/>
                    </a:lnTo>
                    <a:lnTo>
                      <a:pt x="3981" y="737"/>
                    </a:lnTo>
                    <a:lnTo>
                      <a:pt x="3961" y="715"/>
                    </a:lnTo>
                    <a:lnTo>
                      <a:pt x="3940" y="693"/>
                    </a:lnTo>
                    <a:lnTo>
                      <a:pt x="3919" y="672"/>
                    </a:lnTo>
                    <a:lnTo>
                      <a:pt x="3898" y="651"/>
                    </a:lnTo>
                    <a:lnTo>
                      <a:pt x="3876" y="631"/>
                    </a:lnTo>
                    <a:lnTo>
                      <a:pt x="3855" y="611"/>
                    </a:lnTo>
                    <a:lnTo>
                      <a:pt x="3833" y="591"/>
                    </a:lnTo>
                    <a:lnTo>
                      <a:pt x="3811" y="570"/>
                    </a:lnTo>
                    <a:lnTo>
                      <a:pt x="3788" y="551"/>
                    </a:lnTo>
                    <a:lnTo>
                      <a:pt x="3765" y="532"/>
                    </a:lnTo>
                    <a:lnTo>
                      <a:pt x="3743" y="513"/>
                    </a:lnTo>
                    <a:lnTo>
                      <a:pt x="3720" y="495"/>
                    </a:lnTo>
                    <a:lnTo>
                      <a:pt x="3697" y="477"/>
                    </a:lnTo>
                    <a:lnTo>
                      <a:pt x="3672" y="459"/>
                    </a:lnTo>
                    <a:lnTo>
                      <a:pt x="3649" y="441"/>
                    </a:lnTo>
                    <a:lnTo>
                      <a:pt x="3625" y="424"/>
                    </a:lnTo>
                    <a:lnTo>
                      <a:pt x="3601" y="407"/>
                    </a:lnTo>
                    <a:lnTo>
                      <a:pt x="3577" y="390"/>
                    </a:lnTo>
                    <a:lnTo>
                      <a:pt x="3552" y="374"/>
                    </a:lnTo>
                    <a:lnTo>
                      <a:pt x="3527" y="358"/>
                    </a:lnTo>
                    <a:lnTo>
                      <a:pt x="3502" y="343"/>
                    </a:lnTo>
                    <a:lnTo>
                      <a:pt x="3477" y="328"/>
                    </a:lnTo>
                    <a:lnTo>
                      <a:pt x="3452" y="312"/>
                    </a:lnTo>
                    <a:lnTo>
                      <a:pt x="3427" y="298"/>
                    </a:lnTo>
                    <a:lnTo>
                      <a:pt x="3401" y="283"/>
                    </a:lnTo>
                    <a:lnTo>
                      <a:pt x="3376" y="270"/>
                    </a:lnTo>
                    <a:lnTo>
                      <a:pt x="3350" y="256"/>
                    </a:lnTo>
                    <a:lnTo>
                      <a:pt x="3325" y="243"/>
                    </a:lnTo>
                    <a:lnTo>
                      <a:pt x="3299" y="231"/>
                    </a:lnTo>
                    <a:lnTo>
                      <a:pt x="3272" y="218"/>
                    </a:lnTo>
                    <a:lnTo>
                      <a:pt x="3246" y="206"/>
                    </a:lnTo>
                    <a:lnTo>
                      <a:pt x="3220" y="195"/>
                    </a:lnTo>
                    <a:lnTo>
                      <a:pt x="3194" y="182"/>
                    </a:lnTo>
                    <a:lnTo>
                      <a:pt x="3168" y="171"/>
                    </a:lnTo>
                    <a:lnTo>
                      <a:pt x="3140" y="161"/>
                    </a:lnTo>
                    <a:lnTo>
                      <a:pt x="3114" y="151"/>
                    </a:lnTo>
                    <a:lnTo>
                      <a:pt x="3088" y="141"/>
                    </a:lnTo>
                    <a:lnTo>
                      <a:pt x="3061" y="131"/>
                    </a:lnTo>
                    <a:lnTo>
                      <a:pt x="3035" y="122"/>
                    </a:lnTo>
                    <a:lnTo>
                      <a:pt x="3007" y="113"/>
                    </a:lnTo>
                    <a:lnTo>
                      <a:pt x="2981" y="105"/>
                    </a:lnTo>
                    <a:lnTo>
                      <a:pt x="2954" y="97"/>
                    </a:lnTo>
                    <a:lnTo>
                      <a:pt x="2928" y="89"/>
                    </a:lnTo>
                    <a:lnTo>
                      <a:pt x="2901" y="81"/>
                    </a:lnTo>
                    <a:lnTo>
                      <a:pt x="2874" y="74"/>
                    </a:lnTo>
                    <a:lnTo>
                      <a:pt x="2847" y="68"/>
                    </a:lnTo>
                    <a:lnTo>
                      <a:pt x="2820" y="61"/>
                    </a:lnTo>
                    <a:lnTo>
                      <a:pt x="2794" y="54"/>
                    </a:lnTo>
                    <a:lnTo>
                      <a:pt x="2766" y="48"/>
                    </a:lnTo>
                    <a:lnTo>
                      <a:pt x="2740" y="43"/>
                    </a:lnTo>
                    <a:lnTo>
                      <a:pt x="2713" y="38"/>
                    </a:lnTo>
                    <a:lnTo>
                      <a:pt x="2687" y="33"/>
                    </a:lnTo>
                    <a:lnTo>
                      <a:pt x="2661" y="29"/>
                    </a:lnTo>
                    <a:lnTo>
                      <a:pt x="2633" y="25"/>
                    </a:lnTo>
                    <a:lnTo>
                      <a:pt x="2607" y="21"/>
                    </a:lnTo>
                    <a:lnTo>
                      <a:pt x="2581" y="17"/>
                    </a:lnTo>
                    <a:lnTo>
                      <a:pt x="2555" y="14"/>
                    </a:lnTo>
                    <a:lnTo>
                      <a:pt x="2529" y="12"/>
                    </a:lnTo>
                    <a:lnTo>
                      <a:pt x="2502" y="9"/>
                    </a:lnTo>
                    <a:lnTo>
                      <a:pt x="2476" y="7"/>
                    </a:lnTo>
                    <a:lnTo>
                      <a:pt x="2450" y="5"/>
                    </a:lnTo>
                    <a:lnTo>
                      <a:pt x="2424" y="3"/>
                    </a:lnTo>
                    <a:lnTo>
                      <a:pt x="2398" y="2"/>
                    </a:lnTo>
                    <a:lnTo>
                      <a:pt x="2372" y="1"/>
                    </a:lnTo>
                    <a:lnTo>
                      <a:pt x="2346" y="0"/>
                    </a:lnTo>
                    <a:lnTo>
                      <a:pt x="2321" y="0"/>
                    </a:lnTo>
                    <a:lnTo>
                      <a:pt x="2296" y="0"/>
                    </a:lnTo>
                    <a:lnTo>
                      <a:pt x="2271" y="0"/>
                    </a:lnTo>
                    <a:lnTo>
                      <a:pt x="2244" y="0"/>
                    </a:lnTo>
                    <a:lnTo>
                      <a:pt x="2219" y="1"/>
                    </a:lnTo>
                    <a:lnTo>
                      <a:pt x="2193" y="2"/>
                    </a:lnTo>
                    <a:lnTo>
                      <a:pt x="2168" y="3"/>
                    </a:lnTo>
                    <a:lnTo>
                      <a:pt x="2142" y="5"/>
                    </a:lnTo>
                    <a:lnTo>
                      <a:pt x="2115" y="7"/>
                    </a:lnTo>
                    <a:lnTo>
                      <a:pt x="2089" y="9"/>
                    </a:lnTo>
                    <a:lnTo>
                      <a:pt x="2063" y="12"/>
                    </a:lnTo>
                    <a:lnTo>
                      <a:pt x="2037" y="14"/>
                    </a:lnTo>
                    <a:lnTo>
                      <a:pt x="2011" y="17"/>
                    </a:lnTo>
                    <a:lnTo>
                      <a:pt x="1984" y="21"/>
                    </a:lnTo>
                    <a:lnTo>
                      <a:pt x="1957" y="25"/>
                    </a:lnTo>
                    <a:lnTo>
                      <a:pt x="1931" y="29"/>
                    </a:lnTo>
                    <a:lnTo>
                      <a:pt x="1905" y="33"/>
                    </a:lnTo>
                    <a:lnTo>
                      <a:pt x="1878" y="38"/>
                    </a:lnTo>
                    <a:lnTo>
                      <a:pt x="1851" y="43"/>
                    </a:lnTo>
                    <a:lnTo>
                      <a:pt x="1824" y="48"/>
                    </a:lnTo>
                    <a:lnTo>
                      <a:pt x="1798" y="54"/>
                    </a:lnTo>
                    <a:lnTo>
                      <a:pt x="1771" y="61"/>
                    </a:lnTo>
                    <a:lnTo>
                      <a:pt x="1745" y="68"/>
                    </a:lnTo>
                    <a:lnTo>
                      <a:pt x="1717" y="74"/>
                    </a:lnTo>
                    <a:lnTo>
                      <a:pt x="1691" y="81"/>
                    </a:lnTo>
                    <a:lnTo>
                      <a:pt x="1664" y="89"/>
                    </a:lnTo>
                    <a:lnTo>
                      <a:pt x="1637" y="97"/>
                    </a:lnTo>
                    <a:lnTo>
                      <a:pt x="1611" y="105"/>
                    </a:lnTo>
                    <a:lnTo>
                      <a:pt x="1583" y="113"/>
                    </a:lnTo>
                    <a:lnTo>
                      <a:pt x="1557" y="122"/>
                    </a:lnTo>
                    <a:lnTo>
                      <a:pt x="1530" y="131"/>
                    </a:lnTo>
                    <a:lnTo>
                      <a:pt x="1504" y="141"/>
                    </a:lnTo>
                    <a:lnTo>
                      <a:pt x="1478" y="151"/>
                    </a:lnTo>
                    <a:lnTo>
                      <a:pt x="1450" y="161"/>
                    </a:lnTo>
                    <a:lnTo>
                      <a:pt x="1424" y="171"/>
                    </a:lnTo>
                    <a:lnTo>
                      <a:pt x="1398" y="182"/>
                    </a:lnTo>
                    <a:lnTo>
                      <a:pt x="1372" y="195"/>
                    </a:lnTo>
                    <a:lnTo>
                      <a:pt x="1346" y="206"/>
                    </a:lnTo>
                    <a:lnTo>
                      <a:pt x="1319" y="218"/>
                    </a:lnTo>
                    <a:lnTo>
                      <a:pt x="1293" y="231"/>
                    </a:lnTo>
                    <a:lnTo>
                      <a:pt x="1267" y="243"/>
                    </a:lnTo>
                    <a:lnTo>
                      <a:pt x="1241" y="256"/>
                    </a:lnTo>
                    <a:lnTo>
                      <a:pt x="1216" y="270"/>
                    </a:lnTo>
                    <a:lnTo>
                      <a:pt x="1190" y="283"/>
                    </a:lnTo>
                    <a:lnTo>
                      <a:pt x="1164" y="298"/>
                    </a:lnTo>
                    <a:lnTo>
                      <a:pt x="1139" y="312"/>
                    </a:lnTo>
                    <a:lnTo>
                      <a:pt x="1114" y="328"/>
                    </a:lnTo>
                    <a:lnTo>
                      <a:pt x="1089" y="343"/>
                    </a:lnTo>
                    <a:lnTo>
                      <a:pt x="1064" y="358"/>
                    </a:lnTo>
                    <a:lnTo>
                      <a:pt x="1039" y="374"/>
                    </a:lnTo>
                    <a:lnTo>
                      <a:pt x="1015" y="390"/>
                    </a:lnTo>
                    <a:lnTo>
                      <a:pt x="991" y="407"/>
                    </a:lnTo>
                    <a:lnTo>
                      <a:pt x="967" y="424"/>
                    </a:lnTo>
                    <a:lnTo>
                      <a:pt x="942" y="441"/>
                    </a:lnTo>
                    <a:lnTo>
                      <a:pt x="918" y="459"/>
                    </a:lnTo>
                    <a:lnTo>
                      <a:pt x="895" y="477"/>
                    </a:lnTo>
                    <a:lnTo>
                      <a:pt x="872" y="495"/>
                    </a:lnTo>
                    <a:lnTo>
                      <a:pt x="849" y="513"/>
                    </a:lnTo>
                    <a:lnTo>
                      <a:pt x="826" y="532"/>
                    </a:lnTo>
                    <a:lnTo>
                      <a:pt x="803" y="551"/>
                    </a:lnTo>
                    <a:lnTo>
                      <a:pt x="780" y="570"/>
                    </a:lnTo>
                    <a:lnTo>
                      <a:pt x="758" y="591"/>
                    </a:lnTo>
                    <a:lnTo>
                      <a:pt x="737" y="611"/>
                    </a:lnTo>
                    <a:lnTo>
                      <a:pt x="715" y="631"/>
                    </a:lnTo>
                    <a:lnTo>
                      <a:pt x="693" y="651"/>
                    </a:lnTo>
                    <a:lnTo>
                      <a:pt x="672" y="672"/>
                    </a:lnTo>
                    <a:lnTo>
                      <a:pt x="651" y="693"/>
                    </a:lnTo>
                    <a:lnTo>
                      <a:pt x="631" y="715"/>
                    </a:lnTo>
                    <a:lnTo>
                      <a:pt x="611" y="737"/>
                    </a:lnTo>
                    <a:lnTo>
                      <a:pt x="591" y="759"/>
                    </a:lnTo>
                    <a:lnTo>
                      <a:pt x="571" y="781"/>
                    </a:lnTo>
                    <a:lnTo>
                      <a:pt x="551" y="803"/>
                    </a:lnTo>
                    <a:lnTo>
                      <a:pt x="532" y="825"/>
                    </a:lnTo>
                    <a:lnTo>
                      <a:pt x="513" y="849"/>
                    </a:lnTo>
                    <a:lnTo>
                      <a:pt x="495" y="872"/>
                    </a:lnTo>
                    <a:lnTo>
                      <a:pt x="477" y="895"/>
                    </a:lnTo>
                    <a:lnTo>
                      <a:pt x="459" y="919"/>
                    </a:lnTo>
                    <a:lnTo>
                      <a:pt x="442" y="942"/>
                    </a:lnTo>
                    <a:lnTo>
                      <a:pt x="423" y="967"/>
                    </a:lnTo>
                    <a:lnTo>
                      <a:pt x="407" y="991"/>
                    </a:lnTo>
                    <a:lnTo>
                      <a:pt x="390" y="1015"/>
                    </a:lnTo>
                    <a:lnTo>
                      <a:pt x="374" y="1039"/>
                    </a:lnTo>
                    <a:lnTo>
                      <a:pt x="358" y="1064"/>
                    </a:lnTo>
                    <a:lnTo>
                      <a:pt x="343" y="1089"/>
                    </a:lnTo>
                    <a:lnTo>
                      <a:pt x="328" y="1114"/>
                    </a:lnTo>
                    <a:lnTo>
                      <a:pt x="313" y="1139"/>
                    </a:lnTo>
                    <a:lnTo>
                      <a:pt x="297" y="1164"/>
                    </a:lnTo>
                    <a:lnTo>
                      <a:pt x="283" y="1190"/>
                    </a:lnTo>
                    <a:lnTo>
                      <a:pt x="270" y="1215"/>
                    </a:lnTo>
                    <a:lnTo>
                      <a:pt x="256" y="1242"/>
                    </a:lnTo>
                    <a:lnTo>
                      <a:pt x="243" y="1267"/>
                    </a:lnTo>
                    <a:lnTo>
                      <a:pt x="230" y="1293"/>
                    </a:lnTo>
                    <a:lnTo>
                      <a:pt x="218" y="1319"/>
                    </a:lnTo>
                    <a:lnTo>
                      <a:pt x="206" y="1345"/>
                    </a:lnTo>
                    <a:lnTo>
                      <a:pt x="194" y="1372"/>
                    </a:lnTo>
                    <a:lnTo>
                      <a:pt x="183" y="1398"/>
                    </a:lnTo>
                    <a:lnTo>
                      <a:pt x="171" y="1424"/>
                    </a:lnTo>
                    <a:lnTo>
                      <a:pt x="161" y="1450"/>
                    </a:lnTo>
                    <a:lnTo>
                      <a:pt x="150" y="1477"/>
                    </a:lnTo>
                    <a:lnTo>
                      <a:pt x="141" y="1504"/>
                    </a:lnTo>
                    <a:lnTo>
                      <a:pt x="131" y="1531"/>
                    </a:lnTo>
                    <a:lnTo>
                      <a:pt x="122" y="1557"/>
                    </a:lnTo>
                    <a:lnTo>
                      <a:pt x="113" y="1583"/>
                    </a:lnTo>
                    <a:lnTo>
                      <a:pt x="105" y="1610"/>
                    </a:lnTo>
                    <a:lnTo>
                      <a:pt x="96" y="1638"/>
                    </a:lnTo>
                    <a:lnTo>
                      <a:pt x="89" y="1664"/>
                    </a:lnTo>
                    <a:lnTo>
                      <a:pt x="81" y="1691"/>
                    </a:lnTo>
                    <a:lnTo>
                      <a:pt x="74" y="1717"/>
                    </a:lnTo>
                    <a:lnTo>
                      <a:pt x="67" y="1745"/>
                    </a:lnTo>
                    <a:lnTo>
                      <a:pt x="61" y="1771"/>
                    </a:lnTo>
                    <a:lnTo>
                      <a:pt x="55" y="1798"/>
                    </a:lnTo>
                    <a:lnTo>
                      <a:pt x="49" y="1824"/>
                    </a:lnTo>
                    <a:lnTo>
                      <a:pt x="43" y="1851"/>
                    </a:lnTo>
                    <a:lnTo>
                      <a:pt x="38" y="1878"/>
                    </a:lnTo>
                    <a:lnTo>
                      <a:pt x="33" y="1905"/>
                    </a:lnTo>
                    <a:lnTo>
                      <a:pt x="29" y="1931"/>
                    </a:lnTo>
                    <a:lnTo>
                      <a:pt x="25" y="1958"/>
                    </a:lnTo>
                    <a:lnTo>
                      <a:pt x="21" y="1984"/>
                    </a:lnTo>
                    <a:lnTo>
                      <a:pt x="17" y="2011"/>
                    </a:lnTo>
                    <a:lnTo>
                      <a:pt x="14" y="2037"/>
                    </a:lnTo>
                    <a:lnTo>
                      <a:pt x="11" y="2063"/>
                    </a:lnTo>
                    <a:lnTo>
                      <a:pt x="9" y="2089"/>
                    </a:lnTo>
                    <a:lnTo>
                      <a:pt x="7" y="2115"/>
                    </a:lnTo>
                    <a:lnTo>
                      <a:pt x="5" y="2142"/>
                    </a:lnTo>
                    <a:lnTo>
                      <a:pt x="3" y="2168"/>
                    </a:lnTo>
                    <a:lnTo>
                      <a:pt x="2" y="2193"/>
                    </a:lnTo>
                    <a:lnTo>
                      <a:pt x="1" y="2219"/>
                    </a:lnTo>
                    <a:lnTo>
                      <a:pt x="0" y="2244"/>
                    </a:lnTo>
                    <a:lnTo>
                      <a:pt x="0" y="2271"/>
                    </a:lnTo>
                    <a:lnTo>
                      <a:pt x="0" y="2296"/>
                    </a:lnTo>
                    <a:lnTo>
                      <a:pt x="0" y="2321"/>
                    </a:lnTo>
                    <a:lnTo>
                      <a:pt x="0" y="2347"/>
                    </a:lnTo>
                    <a:lnTo>
                      <a:pt x="1" y="2372"/>
                    </a:lnTo>
                    <a:lnTo>
                      <a:pt x="2" y="2399"/>
                    </a:lnTo>
                    <a:lnTo>
                      <a:pt x="3" y="2424"/>
                    </a:lnTo>
                    <a:lnTo>
                      <a:pt x="5" y="2450"/>
                    </a:lnTo>
                    <a:lnTo>
                      <a:pt x="7" y="2476"/>
                    </a:lnTo>
                    <a:lnTo>
                      <a:pt x="9" y="2502"/>
                    </a:lnTo>
                    <a:lnTo>
                      <a:pt x="11" y="2529"/>
                    </a:lnTo>
                    <a:lnTo>
                      <a:pt x="14" y="2555"/>
                    </a:lnTo>
                    <a:lnTo>
                      <a:pt x="17" y="2581"/>
                    </a:lnTo>
                    <a:lnTo>
                      <a:pt x="21" y="2607"/>
                    </a:lnTo>
                    <a:lnTo>
                      <a:pt x="25" y="2633"/>
                    </a:lnTo>
                    <a:lnTo>
                      <a:pt x="29" y="2661"/>
                    </a:lnTo>
                    <a:lnTo>
                      <a:pt x="33" y="2687"/>
                    </a:lnTo>
                    <a:lnTo>
                      <a:pt x="38" y="2713"/>
                    </a:lnTo>
                    <a:lnTo>
                      <a:pt x="43" y="2740"/>
                    </a:lnTo>
                    <a:lnTo>
                      <a:pt x="49" y="2766"/>
                    </a:lnTo>
                    <a:lnTo>
                      <a:pt x="55" y="2794"/>
                    </a:lnTo>
                    <a:lnTo>
                      <a:pt x="61" y="2821"/>
                    </a:lnTo>
                    <a:lnTo>
                      <a:pt x="67" y="2847"/>
                    </a:lnTo>
                    <a:lnTo>
                      <a:pt x="74" y="2874"/>
                    </a:lnTo>
                    <a:lnTo>
                      <a:pt x="81" y="2900"/>
                    </a:lnTo>
                    <a:lnTo>
                      <a:pt x="89" y="2928"/>
                    </a:lnTo>
                    <a:lnTo>
                      <a:pt x="96" y="2954"/>
                    </a:lnTo>
                    <a:lnTo>
                      <a:pt x="105" y="2981"/>
                    </a:lnTo>
                    <a:lnTo>
                      <a:pt x="113" y="3007"/>
                    </a:lnTo>
                    <a:lnTo>
                      <a:pt x="122" y="3034"/>
                    </a:lnTo>
                    <a:lnTo>
                      <a:pt x="131" y="3061"/>
                    </a:lnTo>
                    <a:lnTo>
                      <a:pt x="141" y="3088"/>
                    </a:lnTo>
                    <a:lnTo>
                      <a:pt x="150" y="3114"/>
                    </a:lnTo>
                    <a:lnTo>
                      <a:pt x="161" y="3141"/>
                    </a:lnTo>
                    <a:lnTo>
                      <a:pt x="171" y="3167"/>
                    </a:lnTo>
                    <a:lnTo>
                      <a:pt x="183" y="3194"/>
                    </a:lnTo>
                    <a:lnTo>
                      <a:pt x="194" y="3220"/>
                    </a:lnTo>
                    <a:lnTo>
                      <a:pt x="206" y="3246"/>
                    </a:lnTo>
                    <a:lnTo>
                      <a:pt x="218" y="3272"/>
                    </a:lnTo>
                    <a:lnTo>
                      <a:pt x="230" y="3299"/>
                    </a:lnTo>
                    <a:lnTo>
                      <a:pt x="243" y="3325"/>
                    </a:lnTo>
                    <a:lnTo>
                      <a:pt x="256" y="3350"/>
                    </a:lnTo>
                    <a:lnTo>
                      <a:pt x="270" y="3376"/>
                    </a:lnTo>
                    <a:lnTo>
                      <a:pt x="283" y="3401"/>
                    </a:lnTo>
                    <a:lnTo>
                      <a:pt x="297" y="3426"/>
                    </a:lnTo>
                    <a:lnTo>
                      <a:pt x="313" y="3453"/>
                    </a:lnTo>
                    <a:lnTo>
                      <a:pt x="328" y="3478"/>
                    </a:lnTo>
                    <a:lnTo>
                      <a:pt x="343" y="3502"/>
                    </a:lnTo>
                    <a:lnTo>
                      <a:pt x="358" y="3527"/>
                    </a:lnTo>
                    <a:lnTo>
                      <a:pt x="374" y="3552"/>
                    </a:lnTo>
                    <a:lnTo>
                      <a:pt x="390" y="3577"/>
                    </a:lnTo>
                    <a:lnTo>
                      <a:pt x="407" y="3601"/>
                    </a:lnTo>
                    <a:lnTo>
                      <a:pt x="423" y="3625"/>
                    </a:lnTo>
                    <a:lnTo>
                      <a:pt x="442" y="3649"/>
                    </a:lnTo>
                    <a:lnTo>
                      <a:pt x="459" y="3672"/>
                    </a:lnTo>
                    <a:lnTo>
                      <a:pt x="477" y="3697"/>
                    </a:lnTo>
                    <a:lnTo>
                      <a:pt x="495" y="3720"/>
                    </a:lnTo>
                    <a:lnTo>
                      <a:pt x="513" y="3743"/>
                    </a:lnTo>
                    <a:lnTo>
                      <a:pt x="532" y="3766"/>
                    </a:lnTo>
                    <a:lnTo>
                      <a:pt x="551" y="3788"/>
                    </a:lnTo>
                    <a:lnTo>
                      <a:pt x="571" y="3810"/>
                    </a:lnTo>
                    <a:lnTo>
                      <a:pt x="591" y="3833"/>
                    </a:lnTo>
                    <a:lnTo>
                      <a:pt x="611" y="3855"/>
                    </a:lnTo>
                    <a:lnTo>
                      <a:pt x="631" y="3877"/>
                    </a:lnTo>
                    <a:lnTo>
                      <a:pt x="651" y="3898"/>
                    </a:lnTo>
                    <a:lnTo>
                      <a:pt x="672" y="3919"/>
                    </a:lnTo>
                    <a:lnTo>
                      <a:pt x="693" y="3940"/>
                    </a:lnTo>
                    <a:lnTo>
                      <a:pt x="715" y="3961"/>
                    </a:lnTo>
                    <a:lnTo>
                      <a:pt x="737" y="3981"/>
                    </a:lnTo>
                    <a:lnTo>
                      <a:pt x="758" y="4001"/>
                    </a:lnTo>
                    <a:lnTo>
                      <a:pt x="780" y="4021"/>
                    </a:lnTo>
                    <a:lnTo>
                      <a:pt x="803" y="4040"/>
                    </a:lnTo>
                    <a:lnTo>
                      <a:pt x="826" y="4059"/>
                    </a:lnTo>
                    <a:lnTo>
                      <a:pt x="849" y="4079"/>
                    </a:lnTo>
                    <a:lnTo>
                      <a:pt x="872" y="4097"/>
                    </a:lnTo>
                    <a:lnTo>
                      <a:pt x="895" y="4115"/>
                    </a:lnTo>
                    <a:lnTo>
                      <a:pt x="918" y="4133"/>
                    </a:lnTo>
                    <a:lnTo>
                      <a:pt x="942" y="4150"/>
                    </a:lnTo>
                    <a:lnTo>
                      <a:pt x="967" y="4167"/>
                    </a:lnTo>
                    <a:lnTo>
                      <a:pt x="991" y="4184"/>
                    </a:lnTo>
                    <a:lnTo>
                      <a:pt x="1015" y="4201"/>
                    </a:lnTo>
                    <a:lnTo>
                      <a:pt x="1039" y="4218"/>
                    </a:lnTo>
                    <a:lnTo>
                      <a:pt x="1064" y="4234"/>
                    </a:lnTo>
                    <a:lnTo>
                      <a:pt x="1089" y="4249"/>
                    </a:lnTo>
                    <a:lnTo>
                      <a:pt x="1114" y="4264"/>
                    </a:lnTo>
                    <a:lnTo>
                      <a:pt x="1139" y="4279"/>
                    </a:lnTo>
                    <a:lnTo>
                      <a:pt x="1164" y="4293"/>
                    </a:lnTo>
                    <a:lnTo>
                      <a:pt x="1190" y="4307"/>
                    </a:lnTo>
                    <a:lnTo>
                      <a:pt x="1216" y="4321"/>
                    </a:lnTo>
                    <a:lnTo>
                      <a:pt x="1241" y="4336"/>
                    </a:lnTo>
                    <a:lnTo>
                      <a:pt x="1267" y="4349"/>
                    </a:lnTo>
                    <a:lnTo>
                      <a:pt x="1293" y="4361"/>
                    </a:lnTo>
                    <a:lnTo>
                      <a:pt x="1319" y="4374"/>
                    </a:lnTo>
                    <a:lnTo>
                      <a:pt x="1346" y="4386"/>
                    </a:lnTo>
                    <a:lnTo>
                      <a:pt x="1372" y="4397"/>
                    </a:lnTo>
                    <a:lnTo>
                      <a:pt x="1398" y="4409"/>
                    </a:lnTo>
                    <a:lnTo>
                      <a:pt x="1424" y="4420"/>
                    </a:lnTo>
                    <a:lnTo>
                      <a:pt x="1450" y="4430"/>
                    </a:lnTo>
                    <a:lnTo>
                      <a:pt x="1478" y="4440"/>
                    </a:lnTo>
                    <a:lnTo>
                      <a:pt x="1504" y="4450"/>
                    </a:lnTo>
                    <a:lnTo>
                      <a:pt x="1530" y="4460"/>
                    </a:lnTo>
                    <a:lnTo>
                      <a:pt x="1557" y="4470"/>
                    </a:lnTo>
                    <a:lnTo>
                      <a:pt x="1583" y="4479"/>
                    </a:lnTo>
                    <a:lnTo>
                      <a:pt x="1611" y="4487"/>
                    </a:lnTo>
                    <a:lnTo>
                      <a:pt x="1637" y="4495"/>
                    </a:lnTo>
                    <a:lnTo>
                      <a:pt x="1664" y="4503"/>
                    </a:lnTo>
                    <a:lnTo>
                      <a:pt x="1691" y="4511"/>
                    </a:lnTo>
                    <a:lnTo>
                      <a:pt x="1717" y="4518"/>
                    </a:lnTo>
                    <a:lnTo>
                      <a:pt x="1745" y="4524"/>
                    </a:lnTo>
                    <a:lnTo>
                      <a:pt x="1771" y="4531"/>
                    </a:lnTo>
                    <a:lnTo>
                      <a:pt x="1798" y="4537"/>
                    </a:lnTo>
                    <a:lnTo>
                      <a:pt x="1824" y="4543"/>
                    </a:lnTo>
                    <a:lnTo>
                      <a:pt x="1851" y="4548"/>
                    </a:lnTo>
                    <a:lnTo>
                      <a:pt x="1878" y="4553"/>
                    </a:lnTo>
                    <a:lnTo>
                      <a:pt x="1905" y="4558"/>
                    </a:lnTo>
                    <a:lnTo>
                      <a:pt x="1931" y="4562"/>
                    </a:lnTo>
                    <a:lnTo>
                      <a:pt x="1957" y="4566"/>
                    </a:lnTo>
                    <a:lnTo>
                      <a:pt x="1984" y="4570"/>
                    </a:lnTo>
                    <a:lnTo>
                      <a:pt x="2011" y="4573"/>
                    </a:lnTo>
                    <a:lnTo>
                      <a:pt x="2037" y="4577"/>
                    </a:lnTo>
                    <a:lnTo>
                      <a:pt x="2063" y="4579"/>
                    </a:lnTo>
                    <a:lnTo>
                      <a:pt x="2089" y="4582"/>
                    </a:lnTo>
                    <a:lnTo>
                      <a:pt x="2115" y="4584"/>
                    </a:lnTo>
                    <a:lnTo>
                      <a:pt x="2142" y="4586"/>
                    </a:lnTo>
                    <a:lnTo>
                      <a:pt x="2168" y="4588"/>
                    </a:lnTo>
                    <a:lnTo>
                      <a:pt x="2193" y="4589"/>
                    </a:lnTo>
                    <a:lnTo>
                      <a:pt x="2219" y="4590"/>
                    </a:lnTo>
                    <a:lnTo>
                      <a:pt x="2244" y="4591"/>
                    </a:lnTo>
                    <a:lnTo>
                      <a:pt x="2271" y="4591"/>
                    </a:lnTo>
                    <a:lnTo>
                      <a:pt x="2296" y="4591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5" name="Freeform 18"/>
              <p:cNvSpPr>
                <a:spLocks/>
              </p:cNvSpPr>
              <p:nvPr/>
            </p:nvSpPr>
            <p:spPr bwMode="auto">
              <a:xfrm>
                <a:off x="1665284" y="4955936"/>
                <a:ext cx="1707169" cy="1704906"/>
              </a:xfrm>
              <a:custGeom>
                <a:avLst/>
                <a:gdLst/>
                <a:ahLst/>
                <a:cxnLst>
                  <a:cxn ang="0">
                    <a:pos x="3008" y="1372"/>
                  </a:cxn>
                  <a:cxn ang="0">
                    <a:pos x="2982" y="1198"/>
                  </a:cxn>
                  <a:cxn ang="0">
                    <a:pos x="2935" y="1022"/>
                  </a:cxn>
                  <a:cxn ang="0">
                    <a:pos x="2863" y="849"/>
                  </a:cxn>
                  <a:cxn ang="0">
                    <a:pos x="2769" y="683"/>
                  </a:cxn>
                  <a:cxn ang="0">
                    <a:pos x="2653" y="527"/>
                  </a:cxn>
                  <a:cxn ang="0">
                    <a:pos x="2517" y="388"/>
                  </a:cxn>
                  <a:cxn ang="0">
                    <a:pos x="2364" y="267"/>
                  </a:cxn>
                  <a:cxn ang="0">
                    <a:pos x="2200" y="169"/>
                  </a:cxn>
                  <a:cxn ang="0">
                    <a:pos x="2028" y="93"/>
                  </a:cxn>
                  <a:cxn ang="0">
                    <a:pos x="1853" y="41"/>
                  </a:cxn>
                  <a:cxn ang="0">
                    <a:pos x="1677" y="10"/>
                  </a:cxn>
                  <a:cxn ang="0">
                    <a:pos x="1508" y="0"/>
                  </a:cxn>
                  <a:cxn ang="0">
                    <a:pos x="1338" y="10"/>
                  </a:cxn>
                  <a:cxn ang="0">
                    <a:pos x="1163" y="41"/>
                  </a:cxn>
                  <a:cxn ang="0">
                    <a:pos x="988" y="93"/>
                  </a:cxn>
                  <a:cxn ang="0">
                    <a:pos x="816" y="169"/>
                  </a:cxn>
                  <a:cxn ang="0">
                    <a:pos x="651" y="267"/>
                  </a:cxn>
                  <a:cxn ang="0">
                    <a:pos x="499" y="388"/>
                  </a:cxn>
                  <a:cxn ang="0">
                    <a:pos x="363" y="527"/>
                  </a:cxn>
                  <a:cxn ang="0">
                    <a:pos x="246" y="683"/>
                  </a:cxn>
                  <a:cxn ang="0">
                    <a:pos x="152" y="849"/>
                  </a:cxn>
                  <a:cxn ang="0">
                    <a:pos x="81" y="1022"/>
                  </a:cxn>
                  <a:cxn ang="0">
                    <a:pos x="32" y="1198"/>
                  </a:cxn>
                  <a:cxn ang="0">
                    <a:pos x="7" y="1372"/>
                  </a:cxn>
                  <a:cxn ang="0">
                    <a:pos x="1" y="1541"/>
                  </a:cxn>
                  <a:cxn ang="0">
                    <a:pos x="14" y="1711"/>
                  </a:cxn>
                  <a:cxn ang="0">
                    <a:pos x="50" y="1887"/>
                  </a:cxn>
                  <a:cxn ang="0">
                    <a:pos x="106" y="2062"/>
                  </a:cxn>
                  <a:cxn ang="0">
                    <a:pos x="187" y="2234"/>
                  </a:cxn>
                  <a:cxn ang="0">
                    <a:pos x="290" y="2396"/>
                  </a:cxn>
                  <a:cxn ang="0">
                    <a:pos x="414" y="2545"/>
                  </a:cxn>
                  <a:cxn ang="0">
                    <a:pos x="558" y="2677"/>
                  </a:cxn>
                  <a:cxn ang="0">
                    <a:pos x="716" y="2789"/>
                  </a:cxn>
                  <a:cxn ang="0">
                    <a:pos x="884" y="2879"/>
                  </a:cxn>
                  <a:cxn ang="0">
                    <a:pos x="1058" y="2945"/>
                  </a:cxn>
                  <a:cxn ang="0">
                    <a:pos x="1234" y="2989"/>
                  </a:cxn>
                  <a:cxn ang="0">
                    <a:pos x="1406" y="3011"/>
                  </a:cxn>
                  <a:cxn ang="0">
                    <a:pos x="1574" y="3013"/>
                  </a:cxn>
                  <a:cxn ang="0">
                    <a:pos x="1747" y="2995"/>
                  </a:cxn>
                  <a:cxn ang="0">
                    <a:pos x="1922" y="2956"/>
                  </a:cxn>
                  <a:cxn ang="0">
                    <a:pos x="2097" y="2895"/>
                  </a:cxn>
                  <a:cxn ang="0">
                    <a:pos x="2267" y="2809"/>
                  </a:cxn>
                  <a:cxn ang="0">
                    <a:pos x="2427" y="2701"/>
                  </a:cxn>
                  <a:cxn ang="0">
                    <a:pos x="2573" y="2573"/>
                  </a:cxn>
                  <a:cxn ang="0">
                    <a:pos x="2702" y="2427"/>
                  </a:cxn>
                  <a:cxn ang="0">
                    <a:pos x="2810" y="2267"/>
                  </a:cxn>
                  <a:cxn ang="0">
                    <a:pos x="2895" y="2096"/>
                  </a:cxn>
                  <a:cxn ang="0">
                    <a:pos x="2956" y="1922"/>
                  </a:cxn>
                  <a:cxn ang="0">
                    <a:pos x="2995" y="1747"/>
                  </a:cxn>
                  <a:cxn ang="0">
                    <a:pos x="3013" y="1574"/>
                  </a:cxn>
                </a:cxnLst>
                <a:rect l="0" t="0" r="r" b="b"/>
                <a:pathLst>
                  <a:path w="3014" h="3015">
                    <a:moveTo>
                      <a:pt x="3014" y="1507"/>
                    </a:moveTo>
                    <a:lnTo>
                      <a:pt x="3014" y="1474"/>
                    </a:lnTo>
                    <a:lnTo>
                      <a:pt x="3013" y="1440"/>
                    </a:lnTo>
                    <a:lnTo>
                      <a:pt x="3011" y="1406"/>
                    </a:lnTo>
                    <a:lnTo>
                      <a:pt x="3008" y="1372"/>
                    </a:lnTo>
                    <a:lnTo>
                      <a:pt x="3005" y="1338"/>
                    </a:lnTo>
                    <a:lnTo>
                      <a:pt x="3000" y="1302"/>
                    </a:lnTo>
                    <a:lnTo>
                      <a:pt x="2995" y="1268"/>
                    </a:lnTo>
                    <a:lnTo>
                      <a:pt x="2989" y="1233"/>
                    </a:lnTo>
                    <a:lnTo>
                      <a:pt x="2982" y="1198"/>
                    </a:lnTo>
                    <a:lnTo>
                      <a:pt x="2975" y="1163"/>
                    </a:lnTo>
                    <a:lnTo>
                      <a:pt x="2966" y="1128"/>
                    </a:lnTo>
                    <a:lnTo>
                      <a:pt x="2956" y="1093"/>
                    </a:lnTo>
                    <a:lnTo>
                      <a:pt x="2946" y="1057"/>
                    </a:lnTo>
                    <a:lnTo>
                      <a:pt x="2935" y="1022"/>
                    </a:lnTo>
                    <a:lnTo>
                      <a:pt x="2922" y="987"/>
                    </a:lnTo>
                    <a:lnTo>
                      <a:pt x="2909" y="953"/>
                    </a:lnTo>
                    <a:lnTo>
                      <a:pt x="2895" y="917"/>
                    </a:lnTo>
                    <a:lnTo>
                      <a:pt x="2879" y="883"/>
                    </a:lnTo>
                    <a:lnTo>
                      <a:pt x="2863" y="849"/>
                    </a:lnTo>
                    <a:lnTo>
                      <a:pt x="2846" y="816"/>
                    </a:lnTo>
                    <a:lnTo>
                      <a:pt x="2828" y="781"/>
                    </a:lnTo>
                    <a:lnTo>
                      <a:pt x="2810" y="748"/>
                    </a:lnTo>
                    <a:lnTo>
                      <a:pt x="2790" y="715"/>
                    </a:lnTo>
                    <a:lnTo>
                      <a:pt x="2769" y="683"/>
                    </a:lnTo>
                    <a:lnTo>
                      <a:pt x="2747" y="650"/>
                    </a:lnTo>
                    <a:lnTo>
                      <a:pt x="2725" y="619"/>
                    </a:lnTo>
                    <a:lnTo>
                      <a:pt x="2702" y="588"/>
                    </a:lnTo>
                    <a:lnTo>
                      <a:pt x="2678" y="558"/>
                    </a:lnTo>
                    <a:lnTo>
                      <a:pt x="2653" y="527"/>
                    </a:lnTo>
                    <a:lnTo>
                      <a:pt x="2626" y="498"/>
                    </a:lnTo>
                    <a:lnTo>
                      <a:pt x="2600" y="470"/>
                    </a:lnTo>
                    <a:lnTo>
                      <a:pt x="2573" y="442"/>
                    </a:lnTo>
                    <a:lnTo>
                      <a:pt x="2545" y="414"/>
                    </a:lnTo>
                    <a:lnTo>
                      <a:pt x="2517" y="388"/>
                    </a:lnTo>
                    <a:lnTo>
                      <a:pt x="2487" y="362"/>
                    </a:lnTo>
                    <a:lnTo>
                      <a:pt x="2457" y="337"/>
                    </a:lnTo>
                    <a:lnTo>
                      <a:pt x="2427" y="313"/>
                    </a:lnTo>
                    <a:lnTo>
                      <a:pt x="2396" y="290"/>
                    </a:lnTo>
                    <a:lnTo>
                      <a:pt x="2364" y="267"/>
                    </a:lnTo>
                    <a:lnTo>
                      <a:pt x="2332" y="246"/>
                    </a:lnTo>
                    <a:lnTo>
                      <a:pt x="2300" y="225"/>
                    </a:lnTo>
                    <a:lnTo>
                      <a:pt x="2267" y="206"/>
                    </a:lnTo>
                    <a:lnTo>
                      <a:pt x="2233" y="187"/>
                    </a:lnTo>
                    <a:lnTo>
                      <a:pt x="2200" y="169"/>
                    </a:lnTo>
                    <a:lnTo>
                      <a:pt x="2166" y="151"/>
                    </a:lnTo>
                    <a:lnTo>
                      <a:pt x="2132" y="135"/>
                    </a:lnTo>
                    <a:lnTo>
                      <a:pt x="2097" y="120"/>
                    </a:lnTo>
                    <a:lnTo>
                      <a:pt x="2062" y="106"/>
                    </a:lnTo>
                    <a:lnTo>
                      <a:pt x="2028" y="93"/>
                    </a:lnTo>
                    <a:lnTo>
                      <a:pt x="1993" y="81"/>
                    </a:lnTo>
                    <a:lnTo>
                      <a:pt x="1957" y="69"/>
                    </a:lnTo>
                    <a:lnTo>
                      <a:pt x="1922" y="59"/>
                    </a:lnTo>
                    <a:lnTo>
                      <a:pt x="1887" y="49"/>
                    </a:lnTo>
                    <a:lnTo>
                      <a:pt x="1853" y="41"/>
                    </a:lnTo>
                    <a:lnTo>
                      <a:pt x="1817" y="33"/>
                    </a:lnTo>
                    <a:lnTo>
                      <a:pt x="1782" y="25"/>
                    </a:lnTo>
                    <a:lnTo>
                      <a:pt x="1747" y="19"/>
                    </a:lnTo>
                    <a:lnTo>
                      <a:pt x="1712" y="14"/>
                    </a:lnTo>
                    <a:lnTo>
                      <a:pt x="1677" y="10"/>
                    </a:lnTo>
                    <a:lnTo>
                      <a:pt x="1643" y="6"/>
                    </a:lnTo>
                    <a:lnTo>
                      <a:pt x="1609" y="3"/>
                    </a:lnTo>
                    <a:lnTo>
                      <a:pt x="1574" y="1"/>
                    </a:lnTo>
                    <a:lnTo>
                      <a:pt x="1541" y="0"/>
                    </a:lnTo>
                    <a:lnTo>
                      <a:pt x="1508" y="0"/>
                    </a:lnTo>
                    <a:lnTo>
                      <a:pt x="1475" y="0"/>
                    </a:lnTo>
                    <a:lnTo>
                      <a:pt x="1440" y="1"/>
                    </a:lnTo>
                    <a:lnTo>
                      <a:pt x="1406" y="3"/>
                    </a:lnTo>
                    <a:lnTo>
                      <a:pt x="1372" y="6"/>
                    </a:lnTo>
                    <a:lnTo>
                      <a:pt x="1338" y="10"/>
                    </a:lnTo>
                    <a:lnTo>
                      <a:pt x="1303" y="14"/>
                    </a:lnTo>
                    <a:lnTo>
                      <a:pt x="1268" y="19"/>
                    </a:lnTo>
                    <a:lnTo>
                      <a:pt x="1234" y="25"/>
                    </a:lnTo>
                    <a:lnTo>
                      <a:pt x="1198" y="33"/>
                    </a:lnTo>
                    <a:lnTo>
                      <a:pt x="1163" y="41"/>
                    </a:lnTo>
                    <a:lnTo>
                      <a:pt x="1128" y="49"/>
                    </a:lnTo>
                    <a:lnTo>
                      <a:pt x="1093" y="59"/>
                    </a:lnTo>
                    <a:lnTo>
                      <a:pt x="1058" y="69"/>
                    </a:lnTo>
                    <a:lnTo>
                      <a:pt x="1023" y="81"/>
                    </a:lnTo>
                    <a:lnTo>
                      <a:pt x="988" y="93"/>
                    </a:lnTo>
                    <a:lnTo>
                      <a:pt x="953" y="106"/>
                    </a:lnTo>
                    <a:lnTo>
                      <a:pt x="918" y="120"/>
                    </a:lnTo>
                    <a:lnTo>
                      <a:pt x="884" y="135"/>
                    </a:lnTo>
                    <a:lnTo>
                      <a:pt x="850" y="151"/>
                    </a:lnTo>
                    <a:lnTo>
                      <a:pt x="816" y="169"/>
                    </a:lnTo>
                    <a:lnTo>
                      <a:pt x="782" y="187"/>
                    </a:lnTo>
                    <a:lnTo>
                      <a:pt x="749" y="206"/>
                    </a:lnTo>
                    <a:lnTo>
                      <a:pt x="716" y="225"/>
                    </a:lnTo>
                    <a:lnTo>
                      <a:pt x="683" y="246"/>
                    </a:lnTo>
                    <a:lnTo>
                      <a:pt x="651" y="267"/>
                    </a:lnTo>
                    <a:lnTo>
                      <a:pt x="619" y="290"/>
                    </a:lnTo>
                    <a:lnTo>
                      <a:pt x="589" y="313"/>
                    </a:lnTo>
                    <a:lnTo>
                      <a:pt x="558" y="337"/>
                    </a:lnTo>
                    <a:lnTo>
                      <a:pt x="528" y="362"/>
                    </a:lnTo>
                    <a:lnTo>
                      <a:pt x="499" y="388"/>
                    </a:lnTo>
                    <a:lnTo>
                      <a:pt x="470" y="414"/>
                    </a:lnTo>
                    <a:lnTo>
                      <a:pt x="442" y="442"/>
                    </a:lnTo>
                    <a:lnTo>
                      <a:pt x="414" y="470"/>
                    </a:lnTo>
                    <a:lnTo>
                      <a:pt x="388" y="498"/>
                    </a:lnTo>
                    <a:lnTo>
                      <a:pt x="363" y="527"/>
                    </a:lnTo>
                    <a:lnTo>
                      <a:pt x="338" y="558"/>
                    </a:lnTo>
                    <a:lnTo>
                      <a:pt x="314" y="588"/>
                    </a:lnTo>
                    <a:lnTo>
                      <a:pt x="290" y="619"/>
                    </a:lnTo>
                    <a:lnTo>
                      <a:pt x="268" y="650"/>
                    </a:lnTo>
                    <a:lnTo>
                      <a:pt x="246" y="683"/>
                    </a:lnTo>
                    <a:lnTo>
                      <a:pt x="226" y="715"/>
                    </a:lnTo>
                    <a:lnTo>
                      <a:pt x="206" y="748"/>
                    </a:lnTo>
                    <a:lnTo>
                      <a:pt x="187" y="781"/>
                    </a:lnTo>
                    <a:lnTo>
                      <a:pt x="170" y="816"/>
                    </a:lnTo>
                    <a:lnTo>
                      <a:pt x="152" y="849"/>
                    </a:lnTo>
                    <a:lnTo>
                      <a:pt x="136" y="883"/>
                    </a:lnTo>
                    <a:lnTo>
                      <a:pt x="121" y="917"/>
                    </a:lnTo>
                    <a:lnTo>
                      <a:pt x="106" y="953"/>
                    </a:lnTo>
                    <a:lnTo>
                      <a:pt x="93" y="987"/>
                    </a:lnTo>
                    <a:lnTo>
                      <a:pt x="81" y="1022"/>
                    </a:lnTo>
                    <a:lnTo>
                      <a:pt x="70" y="1057"/>
                    </a:lnTo>
                    <a:lnTo>
                      <a:pt x="59" y="1093"/>
                    </a:lnTo>
                    <a:lnTo>
                      <a:pt x="50" y="1128"/>
                    </a:lnTo>
                    <a:lnTo>
                      <a:pt x="41" y="1163"/>
                    </a:lnTo>
                    <a:lnTo>
                      <a:pt x="32" y="1198"/>
                    </a:lnTo>
                    <a:lnTo>
                      <a:pt x="25" y="1233"/>
                    </a:lnTo>
                    <a:lnTo>
                      <a:pt x="19" y="1268"/>
                    </a:lnTo>
                    <a:lnTo>
                      <a:pt x="14" y="1302"/>
                    </a:lnTo>
                    <a:lnTo>
                      <a:pt x="10" y="1338"/>
                    </a:lnTo>
                    <a:lnTo>
                      <a:pt x="7" y="1372"/>
                    </a:lnTo>
                    <a:lnTo>
                      <a:pt x="4" y="1406"/>
                    </a:lnTo>
                    <a:lnTo>
                      <a:pt x="2" y="1440"/>
                    </a:lnTo>
                    <a:lnTo>
                      <a:pt x="1" y="1474"/>
                    </a:lnTo>
                    <a:lnTo>
                      <a:pt x="0" y="1507"/>
                    </a:lnTo>
                    <a:lnTo>
                      <a:pt x="1" y="1541"/>
                    </a:lnTo>
                    <a:lnTo>
                      <a:pt x="2" y="1574"/>
                    </a:lnTo>
                    <a:lnTo>
                      <a:pt x="4" y="1609"/>
                    </a:lnTo>
                    <a:lnTo>
                      <a:pt x="7" y="1643"/>
                    </a:lnTo>
                    <a:lnTo>
                      <a:pt x="10" y="1677"/>
                    </a:lnTo>
                    <a:lnTo>
                      <a:pt x="14" y="1711"/>
                    </a:lnTo>
                    <a:lnTo>
                      <a:pt x="19" y="1747"/>
                    </a:lnTo>
                    <a:lnTo>
                      <a:pt x="25" y="1781"/>
                    </a:lnTo>
                    <a:lnTo>
                      <a:pt x="32" y="1816"/>
                    </a:lnTo>
                    <a:lnTo>
                      <a:pt x="41" y="1852"/>
                    </a:lnTo>
                    <a:lnTo>
                      <a:pt x="50" y="1887"/>
                    </a:lnTo>
                    <a:lnTo>
                      <a:pt x="59" y="1922"/>
                    </a:lnTo>
                    <a:lnTo>
                      <a:pt x="70" y="1957"/>
                    </a:lnTo>
                    <a:lnTo>
                      <a:pt x="81" y="1992"/>
                    </a:lnTo>
                    <a:lnTo>
                      <a:pt x="93" y="2027"/>
                    </a:lnTo>
                    <a:lnTo>
                      <a:pt x="106" y="2062"/>
                    </a:lnTo>
                    <a:lnTo>
                      <a:pt x="121" y="2096"/>
                    </a:lnTo>
                    <a:lnTo>
                      <a:pt x="136" y="2131"/>
                    </a:lnTo>
                    <a:lnTo>
                      <a:pt x="152" y="2165"/>
                    </a:lnTo>
                    <a:lnTo>
                      <a:pt x="170" y="2199"/>
                    </a:lnTo>
                    <a:lnTo>
                      <a:pt x="187" y="2234"/>
                    </a:lnTo>
                    <a:lnTo>
                      <a:pt x="206" y="2267"/>
                    </a:lnTo>
                    <a:lnTo>
                      <a:pt x="226" y="2299"/>
                    </a:lnTo>
                    <a:lnTo>
                      <a:pt x="246" y="2332"/>
                    </a:lnTo>
                    <a:lnTo>
                      <a:pt x="268" y="2364"/>
                    </a:lnTo>
                    <a:lnTo>
                      <a:pt x="290" y="2396"/>
                    </a:lnTo>
                    <a:lnTo>
                      <a:pt x="314" y="2427"/>
                    </a:lnTo>
                    <a:lnTo>
                      <a:pt x="338" y="2457"/>
                    </a:lnTo>
                    <a:lnTo>
                      <a:pt x="363" y="2487"/>
                    </a:lnTo>
                    <a:lnTo>
                      <a:pt x="388" y="2517"/>
                    </a:lnTo>
                    <a:lnTo>
                      <a:pt x="414" y="2545"/>
                    </a:lnTo>
                    <a:lnTo>
                      <a:pt x="442" y="2573"/>
                    </a:lnTo>
                    <a:lnTo>
                      <a:pt x="470" y="2600"/>
                    </a:lnTo>
                    <a:lnTo>
                      <a:pt x="499" y="2627"/>
                    </a:lnTo>
                    <a:lnTo>
                      <a:pt x="528" y="2652"/>
                    </a:lnTo>
                    <a:lnTo>
                      <a:pt x="558" y="2677"/>
                    </a:lnTo>
                    <a:lnTo>
                      <a:pt x="589" y="2701"/>
                    </a:lnTo>
                    <a:lnTo>
                      <a:pt x="619" y="2724"/>
                    </a:lnTo>
                    <a:lnTo>
                      <a:pt x="651" y="2747"/>
                    </a:lnTo>
                    <a:lnTo>
                      <a:pt x="683" y="2769"/>
                    </a:lnTo>
                    <a:lnTo>
                      <a:pt x="716" y="2789"/>
                    </a:lnTo>
                    <a:lnTo>
                      <a:pt x="749" y="2809"/>
                    </a:lnTo>
                    <a:lnTo>
                      <a:pt x="782" y="2828"/>
                    </a:lnTo>
                    <a:lnTo>
                      <a:pt x="816" y="2846"/>
                    </a:lnTo>
                    <a:lnTo>
                      <a:pt x="850" y="2863"/>
                    </a:lnTo>
                    <a:lnTo>
                      <a:pt x="884" y="2879"/>
                    </a:lnTo>
                    <a:lnTo>
                      <a:pt x="918" y="2895"/>
                    </a:lnTo>
                    <a:lnTo>
                      <a:pt x="953" y="2909"/>
                    </a:lnTo>
                    <a:lnTo>
                      <a:pt x="988" y="2922"/>
                    </a:lnTo>
                    <a:lnTo>
                      <a:pt x="1023" y="2934"/>
                    </a:lnTo>
                    <a:lnTo>
                      <a:pt x="1058" y="2945"/>
                    </a:lnTo>
                    <a:lnTo>
                      <a:pt x="1093" y="2956"/>
                    </a:lnTo>
                    <a:lnTo>
                      <a:pt x="1128" y="2965"/>
                    </a:lnTo>
                    <a:lnTo>
                      <a:pt x="1163" y="2974"/>
                    </a:lnTo>
                    <a:lnTo>
                      <a:pt x="1198" y="2982"/>
                    </a:lnTo>
                    <a:lnTo>
                      <a:pt x="1234" y="2989"/>
                    </a:lnTo>
                    <a:lnTo>
                      <a:pt x="1268" y="2995"/>
                    </a:lnTo>
                    <a:lnTo>
                      <a:pt x="1303" y="3000"/>
                    </a:lnTo>
                    <a:lnTo>
                      <a:pt x="1338" y="3004"/>
                    </a:lnTo>
                    <a:lnTo>
                      <a:pt x="1372" y="3009"/>
                    </a:lnTo>
                    <a:lnTo>
                      <a:pt x="1406" y="3011"/>
                    </a:lnTo>
                    <a:lnTo>
                      <a:pt x="1440" y="3013"/>
                    </a:lnTo>
                    <a:lnTo>
                      <a:pt x="1475" y="3014"/>
                    </a:lnTo>
                    <a:lnTo>
                      <a:pt x="1508" y="3015"/>
                    </a:lnTo>
                    <a:lnTo>
                      <a:pt x="1541" y="3014"/>
                    </a:lnTo>
                    <a:lnTo>
                      <a:pt x="1574" y="3013"/>
                    </a:lnTo>
                    <a:lnTo>
                      <a:pt x="1609" y="3011"/>
                    </a:lnTo>
                    <a:lnTo>
                      <a:pt x="1643" y="3009"/>
                    </a:lnTo>
                    <a:lnTo>
                      <a:pt x="1677" y="3004"/>
                    </a:lnTo>
                    <a:lnTo>
                      <a:pt x="1712" y="3000"/>
                    </a:lnTo>
                    <a:lnTo>
                      <a:pt x="1747" y="2995"/>
                    </a:lnTo>
                    <a:lnTo>
                      <a:pt x="1782" y="2989"/>
                    </a:lnTo>
                    <a:lnTo>
                      <a:pt x="1817" y="2982"/>
                    </a:lnTo>
                    <a:lnTo>
                      <a:pt x="1853" y="2974"/>
                    </a:lnTo>
                    <a:lnTo>
                      <a:pt x="1887" y="2965"/>
                    </a:lnTo>
                    <a:lnTo>
                      <a:pt x="1922" y="2956"/>
                    </a:lnTo>
                    <a:lnTo>
                      <a:pt x="1957" y="2945"/>
                    </a:lnTo>
                    <a:lnTo>
                      <a:pt x="1993" y="2934"/>
                    </a:lnTo>
                    <a:lnTo>
                      <a:pt x="2028" y="2922"/>
                    </a:lnTo>
                    <a:lnTo>
                      <a:pt x="2062" y="2909"/>
                    </a:lnTo>
                    <a:lnTo>
                      <a:pt x="2097" y="2895"/>
                    </a:lnTo>
                    <a:lnTo>
                      <a:pt x="2132" y="2879"/>
                    </a:lnTo>
                    <a:lnTo>
                      <a:pt x="2166" y="2863"/>
                    </a:lnTo>
                    <a:lnTo>
                      <a:pt x="2200" y="2846"/>
                    </a:lnTo>
                    <a:lnTo>
                      <a:pt x="2233" y="2828"/>
                    </a:lnTo>
                    <a:lnTo>
                      <a:pt x="2267" y="2809"/>
                    </a:lnTo>
                    <a:lnTo>
                      <a:pt x="2300" y="2789"/>
                    </a:lnTo>
                    <a:lnTo>
                      <a:pt x="2332" y="2769"/>
                    </a:lnTo>
                    <a:lnTo>
                      <a:pt x="2364" y="2747"/>
                    </a:lnTo>
                    <a:lnTo>
                      <a:pt x="2396" y="2724"/>
                    </a:lnTo>
                    <a:lnTo>
                      <a:pt x="2427" y="2701"/>
                    </a:lnTo>
                    <a:lnTo>
                      <a:pt x="2457" y="2677"/>
                    </a:lnTo>
                    <a:lnTo>
                      <a:pt x="2487" y="2652"/>
                    </a:lnTo>
                    <a:lnTo>
                      <a:pt x="2517" y="2627"/>
                    </a:lnTo>
                    <a:lnTo>
                      <a:pt x="2545" y="2600"/>
                    </a:lnTo>
                    <a:lnTo>
                      <a:pt x="2573" y="2573"/>
                    </a:lnTo>
                    <a:lnTo>
                      <a:pt x="2600" y="2545"/>
                    </a:lnTo>
                    <a:lnTo>
                      <a:pt x="2626" y="2517"/>
                    </a:lnTo>
                    <a:lnTo>
                      <a:pt x="2653" y="2487"/>
                    </a:lnTo>
                    <a:lnTo>
                      <a:pt x="2678" y="2457"/>
                    </a:lnTo>
                    <a:lnTo>
                      <a:pt x="2702" y="2427"/>
                    </a:lnTo>
                    <a:lnTo>
                      <a:pt x="2725" y="2396"/>
                    </a:lnTo>
                    <a:lnTo>
                      <a:pt x="2747" y="2364"/>
                    </a:lnTo>
                    <a:lnTo>
                      <a:pt x="2769" y="2332"/>
                    </a:lnTo>
                    <a:lnTo>
                      <a:pt x="2790" y="2299"/>
                    </a:lnTo>
                    <a:lnTo>
                      <a:pt x="2810" y="2267"/>
                    </a:lnTo>
                    <a:lnTo>
                      <a:pt x="2828" y="2234"/>
                    </a:lnTo>
                    <a:lnTo>
                      <a:pt x="2846" y="2199"/>
                    </a:lnTo>
                    <a:lnTo>
                      <a:pt x="2863" y="2165"/>
                    </a:lnTo>
                    <a:lnTo>
                      <a:pt x="2879" y="2131"/>
                    </a:lnTo>
                    <a:lnTo>
                      <a:pt x="2895" y="2096"/>
                    </a:lnTo>
                    <a:lnTo>
                      <a:pt x="2909" y="2062"/>
                    </a:lnTo>
                    <a:lnTo>
                      <a:pt x="2922" y="2027"/>
                    </a:lnTo>
                    <a:lnTo>
                      <a:pt x="2935" y="1992"/>
                    </a:lnTo>
                    <a:lnTo>
                      <a:pt x="2946" y="1957"/>
                    </a:lnTo>
                    <a:lnTo>
                      <a:pt x="2956" y="1922"/>
                    </a:lnTo>
                    <a:lnTo>
                      <a:pt x="2966" y="1887"/>
                    </a:lnTo>
                    <a:lnTo>
                      <a:pt x="2975" y="1852"/>
                    </a:lnTo>
                    <a:lnTo>
                      <a:pt x="2982" y="1816"/>
                    </a:lnTo>
                    <a:lnTo>
                      <a:pt x="2989" y="1781"/>
                    </a:lnTo>
                    <a:lnTo>
                      <a:pt x="2995" y="1747"/>
                    </a:lnTo>
                    <a:lnTo>
                      <a:pt x="3000" y="1711"/>
                    </a:lnTo>
                    <a:lnTo>
                      <a:pt x="3005" y="1677"/>
                    </a:lnTo>
                    <a:lnTo>
                      <a:pt x="3008" y="1643"/>
                    </a:lnTo>
                    <a:lnTo>
                      <a:pt x="3011" y="1609"/>
                    </a:lnTo>
                    <a:lnTo>
                      <a:pt x="3013" y="1574"/>
                    </a:lnTo>
                    <a:lnTo>
                      <a:pt x="3014" y="1541"/>
                    </a:lnTo>
                    <a:lnTo>
                      <a:pt x="3014" y="1507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6" name="Freeform 6"/>
              <p:cNvSpPr>
                <a:spLocks/>
              </p:cNvSpPr>
              <p:nvPr/>
            </p:nvSpPr>
            <p:spPr bwMode="auto">
              <a:xfrm>
                <a:off x="539999" y="1909356"/>
                <a:ext cx="1978868" cy="1299621"/>
              </a:xfrm>
              <a:custGeom>
                <a:avLst/>
                <a:gdLst/>
                <a:ahLst/>
                <a:cxnLst>
                  <a:cxn ang="0">
                    <a:pos x="3498" y="2295"/>
                  </a:cxn>
                  <a:cxn ang="0">
                    <a:pos x="1392" y="913"/>
                  </a:cxn>
                  <a:cxn ang="0">
                    <a:pos x="0" y="0"/>
                  </a:cxn>
                </a:cxnLst>
                <a:rect l="0" t="0" r="r" b="b"/>
                <a:pathLst>
                  <a:path w="3498" h="2295">
                    <a:moveTo>
                      <a:pt x="3498" y="2295"/>
                    </a:moveTo>
                    <a:lnTo>
                      <a:pt x="1392" y="913"/>
                    </a:lnTo>
                    <a:lnTo>
                      <a:pt x="0" y="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7" name="Line 7"/>
              <p:cNvSpPr>
                <a:spLocks noChangeShapeType="1"/>
              </p:cNvSpPr>
              <p:nvPr/>
            </p:nvSpPr>
            <p:spPr bwMode="auto">
              <a:xfrm flipH="1" flipV="1">
                <a:off x="1327924" y="1393130"/>
                <a:ext cx="1190943" cy="1815846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8" name="Line 10"/>
              <p:cNvSpPr>
                <a:spLocks noChangeShapeType="1"/>
              </p:cNvSpPr>
              <p:nvPr/>
            </p:nvSpPr>
            <p:spPr bwMode="auto">
              <a:xfrm>
                <a:off x="1327924" y="1393130"/>
                <a:ext cx="2384152" cy="22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  <p:sp>
            <p:nvSpPr>
              <p:cNvPr id="29" name="Line 18"/>
              <p:cNvSpPr>
                <a:spLocks noChangeShapeType="1"/>
              </p:cNvSpPr>
              <p:nvPr/>
            </p:nvSpPr>
            <p:spPr bwMode="auto">
              <a:xfrm flipV="1">
                <a:off x="2518867" y="612000"/>
                <a:ext cx="2265" cy="25969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200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ohatý">
  <a:themeElements>
    <a:clrScheme name="Bohatý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Bohatý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ohatý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2027</TotalTime>
  <Words>397</Words>
  <Application>Microsoft Office PowerPoint</Application>
  <PresentationFormat>Předvádění na obrazovce (4:3)</PresentationFormat>
  <Paragraphs>237</Paragraphs>
  <Slides>16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6</vt:i4>
      </vt:variant>
    </vt:vector>
  </HeadingPairs>
  <TitlesOfParts>
    <vt:vector size="23" baseType="lpstr">
      <vt:lpstr>Arial</vt:lpstr>
      <vt:lpstr>Trebuchet MS</vt:lpstr>
      <vt:lpstr>Wingdings 2</vt:lpstr>
      <vt:lpstr>Times New Roman</vt:lpstr>
      <vt:lpstr>Wingdings</vt:lpstr>
      <vt:lpstr>Bohatý</vt:lpstr>
      <vt:lpstr>Equation</vt:lpstr>
      <vt:lpstr>stereografická projekce a astroláb</vt:lpstr>
      <vt:lpstr>osnova</vt:lpstr>
      <vt:lpstr>Stereografická projekce</vt:lpstr>
      <vt:lpstr>Vlastnosti projekce I</vt:lpstr>
      <vt:lpstr>vlastnosti projekce IIa</vt:lpstr>
      <vt:lpstr>vlastnosti projekce IIB</vt:lpstr>
      <vt:lpstr>souřadnice bodů mapy</vt:lpstr>
      <vt:lpstr>loxodroma na sféře</vt:lpstr>
      <vt:lpstr>astroláb I</vt:lpstr>
      <vt:lpstr>astroláb II</vt:lpstr>
      <vt:lpstr>astroláb III</vt:lpstr>
      <vt:lpstr>astroláb IV</vt:lpstr>
      <vt:lpstr>astroláb V</vt:lpstr>
      <vt:lpstr>závěr</vt:lpstr>
      <vt:lpstr>závěr</vt:lpstr>
      <vt:lpstr>Děkuji za pozornost</vt:lpstr>
    </vt:vector>
  </TitlesOfParts>
  <Company>Jednota309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Václav Jára</dc:creator>
  <cp:lastModifiedBy>Václav Jára</cp:lastModifiedBy>
  <cp:revision>188</cp:revision>
  <dcterms:created xsi:type="dcterms:W3CDTF">2008-01-29T02:39:50Z</dcterms:created>
  <dcterms:modified xsi:type="dcterms:W3CDTF">2010-06-18T07:23:28Z</dcterms:modified>
</cp:coreProperties>
</file>